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16CC388" w14:textId="77777777" w:rsidR="008572E9" w:rsidRPr="00771F4D" w:rsidRDefault="008572E9" w:rsidP="00E33133">
      <w:pPr>
        <w:jc w:val="center"/>
        <w:rPr>
          <w:b/>
          <w:spacing w:val="-2"/>
          <w:sz w:val="20"/>
          <w:szCs w:val="20"/>
        </w:rPr>
      </w:pPr>
      <w:r w:rsidRPr="00771F4D">
        <w:rPr>
          <w:b/>
          <w:spacing w:val="-2"/>
          <w:sz w:val="20"/>
          <w:szCs w:val="20"/>
        </w:rPr>
        <w:t>"NUCLEAR FISSION"</w:t>
      </w:r>
    </w:p>
    <w:p w14:paraId="349608A8" w14:textId="77777777" w:rsidR="008572E9" w:rsidRPr="00771F4D" w:rsidRDefault="008572E9" w:rsidP="00E33133">
      <w:pPr>
        <w:jc w:val="center"/>
        <w:rPr>
          <w:b/>
          <w:bCs/>
          <w:sz w:val="20"/>
          <w:szCs w:val="20"/>
        </w:rPr>
      </w:pPr>
      <w:r w:rsidRPr="00771F4D">
        <w:rPr>
          <w:b/>
          <w:bCs/>
          <w:sz w:val="20"/>
          <w:szCs w:val="20"/>
        </w:rPr>
        <w:t>Safety of Existing Nuclear Installations</w:t>
      </w:r>
    </w:p>
    <w:p w14:paraId="7AD6DD1C" w14:textId="77777777" w:rsidR="008572E9" w:rsidRPr="00771F4D" w:rsidRDefault="008572E9" w:rsidP="00151D10">
      <w:pPr>
        <w:spacing w:line="240" w:lineRule="auto"/>
        <w:jc w:val="center"/>
        <w:rPr>
          <w:b/>
          <w:spacing w:val="-2"/>
          <w:sz w:val="20"/>
          <w:szCs w:val="20"/>
        </w:rPr>
      </w:pPr>
    </w:p>
    <w:p w14:paraId="1FED7156" w14:textId="77777777" w:rsidR="008572E9" w:rsidRPr="00CF7C31" w:rsidRDefault="008572E9" w:rsidP="00151D10">
      <w:pPr>
        <w:spacing w:line="240" w:lineRule="auto"/>
        <w:jc w:val="center"/>
        <w:rPr>
          <w:b/>
          <w:sz w:val="20"/>
          <w:szCs w:val="20"/>
          <w:lang w:val="en-US"/>
        </w:rPr>
      </w:pPr>
      <w:r w:rsidRPr="00771F4D">
        <w:rPr>
          <w:b/>
          <w:sz w:val="20"/>
          <w:szCs w:val="20"/>
        </w:rPr>
        <w:t>Contract 605001</w:t>
      </w:r>
    </w:p>
    <w:p w14:paraId="7321B4F3" w14:textId="77777777" w:rsidR="008572E9" w:rsidRPr="00771F4D" w:rsidRDefault="008572E9" w:rsidP="00151D10">
      <w:pPr>
        <w:spacing w:line="240" w:lineRule="auto"/>
        <w:jc w:val="center"/>
        <w:rPr>
          <w:b/>
          <w:sz w:val="20"/>
        </w:rPr>
      </w:pPr>
    </w:p>
    <w:p w14:paraId="12D39E6B" w14:textId="77777777" w:rsidR="00151D10" w:rsidRPr="00771F4D" w:rsidRDefault="00151D10" w:rsidP="00D7258D">
      <w:pPr>
        <w:pBdr>
          <w:top w:val="double" w:sz="4" w:space="1" w:color="auto"/>
          <w:left w:val="double" w:sz="4" w:space="0" w:color="auto"/>
          <w:bottom w:val="double" w:sz="4" w:space="1" w:color="auto"/>
          <w:right w:val="double" w:sz="4" w:space="0" w:color="auto"/>
        </w:pBdr>
        <w:jc w:val="center"/>
        <w:rPr>
          <w:rFonts w:ascii="CG Times" w:hAnsi="CG Times"/>
          <w:b/>
          <w:bCs/>
          <w:sz w:val="28"/>
          <w:szCs w:val="28"/>
        </w:rPr>
      </w:pPr>
    </w:p>
    <w:p w14:paraId="62A81331" w14:textId="52835152" w:rsidR="008572E9" w:rsidRPr="00771F4D" w:rsidRDefault="008572E9" w:rsidP="00D7258D">
      <w:pPr>
        <w:pBdr>
          <w:top w:val="double" w:sz="4" w:space="1" w:color="auto"/>
          <w:left w:val="double" w:sz="4" w:space="0" w:color="auto"/>
          <w:bottom w:val="double" w:sz="4" w:space="1" w:color="auto"/>
          <w:right w:val="double" w:sz="4" w:space="0" w:color="auto"/>
        </w:pBdr>
        <w:jc w:val="center"/>
        <w:rPr>
          <w:rFonts w:ascii="CG Times" w:hAnsi="CG Times"/>
          <w:b/>
          <w:bCs/>
          <w:sz w:val="28"/>
          <w:szCs w:val="28"/>
        </w:rPr>
      </w:pPr>
      <w:r w:rsidRPr="00771F4D">
        <w:rPr>
          <w:rFonts w:ascii="CG Times" w:hAnsi="CG Times"/>
          <w:b/>
          <w:bCs/>
          <w:sz w:val="28"/>
          <w:szCs w:val="28"/>
        </w:rPr>
        <w:t>Report 3: Guidance document</w:t>
      </w:r>
      <w:r w:rsidR="00F4579B" w:rsidRPr="00771F4D">
        <w:rPr>
          <w:rFonts w:ascii="CG Times" w:hAnsi="CG Times"/>
          <w:b/>
          <w:bCs/>
          <w:sz w:val="28"/>
          <w:szCs w:val="28"/>
        </w:rPr>
        <w:t xml:space="preserve"> on </w:t>
      </w:r>
      <w:r w:rsidR="001E77A3" w:rsidRPr="00771F4D">
        <w:rPr>
          <w:rFonts w:ascii="CG Times" w:hAnsi="CG Times"/>
          <w:b/>
          <w:bCs/>
          <w:sz w:val="28"/>
          <w:szCs w:val="28"/>
        </w:rPr>
        <w:t>practices to model</w:t>
      </w:r>
      <w:r w:rsidR="00F4579B" w:rsidRPr="00771F4D">
        <w:rPr>
          <w:rFonts w:ascii="CG Times" w:hAnsi="CG Times"/>
          <w:b/>
          <w:bCs/>
          <w:sz w:val="28"/>
          <w:szCs w:val="28"/>
        </w:rPr>
        <w:t xml:space="preserve"> and </w:t>
      </w:r>
    </w:p>
    <w:p w14:paraId="64F53CE7" w14:textId="61A8911A" w:rsidR="008572E9" w:rsidRPr="00771F4D" w:rsidRDefault="00F4579B" w:rsidP="00D7258D">
      <w:pPr>
        <w:pBdr>
          <w:top w:val="double" w:sz="4" w:space="1" w:color="auto"/>
          <w:left w:val="double" w:sz="4" w:space="0" w:color="auto"/>
          <w:bottom w:val="double" w:sz="4" w:space="1" w:color="auto"/>
          <w:right w:val="double" w:sz="4" w:space="0" w:color="auto"/>
        </w:pBdr>
        <w:jc w:val="center"/>
        <w:rPr>
          <w:rFonts w:ascii="CG Times" w:hAnsi="CG Times"/>
          <w:b/>
          <w:bCs/>
          <w:sz w:val="28"/>
          <w:szCs w:val="28"/>
        </w:rPr>
      </w:pPr>
      <w:r w:rsidRPr="00771F4D">
        <w:rPr>
          <w:rFonts w:ascii="CG Times" w:hAnsi="CG Times"/>
          <w:b/>
          <w:bCs/>
          <w:sz w:val="28"/>
          <w:szCs w:val="28"/>
        </w:rPr>
        <w:t>i</w:t>
      </w:r>
      <w:r w:rsidR="008572E9" w:rsidRPr="00771F4D">
        <w:rPr>
          <w:rFonts w:ascii="CG Times" w:hAnsi="CG Times"/>
          <w:b/>
          <w:bCs/>
          <w:sz w:val="28"/>
          <w:szCs w:val="28"/>
        </w:rPr>
        <w:t>mplement EXTREME WEATHER hazards in extended PSA</w:t>
      </w:r>
    </w:p>
    <w:p w14:paraId="1AD38E4E" w14:textId="77777777" w:rsidR="00151D10" w:rsidRPr="00771F4D" w:rsidRDefault="00151D10" w:rsidP="00D7258D">
      <w:pPr>
        <w:pBdr>
          <w:top w:val="double" w:sz="4" w:space="1" w:color="auto"/>
          <w:left w:val="double" w:sz="4" w:space="0" w:color="auto"/>
          <w:bottom w:val="double" w:sz="4" w:space="1" w:color="auto"/>
          <w:right w:val="double" w:sz="4" w:space="0" w:color="auto"/>
        </w:pBdr>
        <w:jc w:val="center"/>
        <w:rPr>
          <w:rFonts w:ascii="CG Times" w:hAnsi="CG Times"/>
          <w:b/>
          <w:bCs/>
          <w:sz w:val="28"/>
          <w:szCs w:val="28"/>
        </w:rPr>
      </w:pPr>
    </w:p>
    <w:p w14:paraId="28BB34C2" w14:textId="77777777" w:rsidR="00294387" w:rsidRDefault="00294387" w:rsidP="00294387">
      <w:pPr>
        <w:spacing w:after="0"/>
        <w:jc w:val="left"/>
        <w:rPr>
          <w:rFonts w:ascii="CG Times" w:hAnsi="CG Times"/>
          <w:bCs/>
          <w:i/>
          <w:sz w:val="28"/>
          <w:szCs w:val="28"/>
          <w:highlight w:val="yellow"/>
        </w:rPr>
      </w:pPr>
    </w:p>
    <w:p w14:paraId="29621807" w14:textId="77777777" w:rsidR="00294387" w:rsidRDefault="00294387" w:rsidP="00294387">
      <w:pPr>
        <w:spacing w:after="0"/>
        <w:jc w:val="left"/>
        <w:rPr>
          <w:rFonts w:ascii="CG Times" w:hAnsi="CG Times"/>
          <w:bCs/>
          <w:i/>
          <w:sz w:val="28"/>
          <w:szCs w:val="28"/>
          <w:highlight w:val="yellow"/>
        </w:rPr>
      </w:pPr>
    </w:p>
    <w:p w14:paraId="334098FD" w14:textId="77777777" w:rsidR="00294387" w:rsidRDefault="00294387" w:rsidP="00294387">
      <w:pPr>
        <w:spacing w:after="0"/>
        <w:jc w:val="left"/>
        <w:rPr>
          <w:rFonts w:ascii="CG Times" w:hAnsi="CG Times"/>
          <w:bCs/>
          <w:i/>
          <w:sz w:val="28"/>
          <w:szCs w:val="28"/>
          <w:highlight w:val="yellow"/>
        </w:rPr>
      </w:pPr>
    </w:p>
    <w:p w14:paraId="30E3C514" w14:textId="77777777" w:rsidR="00294387" w:rsidRPr="00935341" w:rsidRDefault="00294387" w:rsidP="00294387">
      <w:pPr>
        <w:spacing w:after="0"/>
        <w:jc w:val="left"/>
        <w:rPr>
          <w:rFonts w:ascii="CG Times" w:hAnsi="CG Times"/>
          <w:bCs/>
          <w:i/>
          <w:sz w:val="28"/>
          <w:szCs w:val="28"/>
          <w:highlight w:val="yellow"/>
        </w:rPr>
      </w:pPr>
    </w:p>
    <w:p w14:paraId="05AA78F2" w14:textId="419FB59E" w:rsidR="008572E9" w:rsidRPr="00771F4D" w:rsidRDefault="008572E9" w:rsidP="00C24D41">
      <w:pPr>
        <w:pBdr>
          <w:top w:val="double" w:sz="4" w:space="1" w:color="auto"/>
          <w:left w:val="double" w:sz="4" w:space="0" w:color="auto"/>
          <w:bottom w:val="double" w:sz="4" w:space="1" w:color="auto"/>
          <w:right w:val="double" w:sz="4" w:space="0" w:color="auto"/>
        </w:pBdr>
        <w:jc w:val="center"/>
        <w:rPr>
          <w:b/>
          <w:bCs/>
        </w:rPr>
      </w:pPr>
      <w:r w:rsidRPr="00771F4D">
        <w:rPr>
          <w:b/>
          <w:bCs/>
        </w:rPr>
        <w:t>Reference ASAMPSA_E</w:t>
      </w:r>
    </w:p>
    <w:p w14:paraId="77EE972E" w14:textId="0AB45AA6" w:rsidR="008572E9" w:rsidRPr="00771F4D" w:rsidRDefault="008572E9" w:rsidP="00C24D41">
      <w:pPr>
        <w:pBdr>
          <w:top w:val="double" w:sz="4" w:space="1" w:color="auto"/>
          <w:left w:val="double" w:sz="4" w:space="0" w:color="auto"/>
          <w:bottom w:val="double" w:sz="4" w:space="1" w:color="auto"/>
          <w:right w:val="double" w:sz="4" w:space="0" w:color="auto"/>
        </w:pBdr>
        <w:jc w:val="center"/>
        <w:rPr>
          <w:b/>
          <w:bCs/>
        </w:rPr>
      </w:pPr>
      <w:r w:rsidRPr="00771F4D">
        <w:rPr>
          <w:b/>
          <w:bCs/>
        </w:rPr>
        <w:t xml:space="preserve">Technical report </w:t>
      </w:r>
      <w:r w:rsidR="00294387">
        <w:rPr>
          <w:b/>
          <w:bCs/>
        </w:rPr>
        <w:t>ASAMPSA_E/WP21&amp;WP22/D50.17/</w:t>
      </w:r>
      <w:r w:rsidR="00294387" w:rsidRPr="00294387">
        <w:rPr>
          <w:b/>
          <w:bCs/>
        </w:rPr>
        <w:t>2017-35</w:t>
      </w:r>
    </w:p>
    <w:p w14:paraId="172AB38E" w14:textId="1FC02CC8" w:rsidR="008572E9" w:rsidRPr="00771F4D" w:rsidRDefault="008572E9" w:rsidP="0084787C">
      <w:pPr>
        <w:pBdr>
          <w:top w:val="double" w:sz="4" w:space="1" w:color="auto"/>
          <w:left w:val="double" w:sz="4" w:space="0" w:color="auto"/>
          <w:bottom w:val="double" w:sz="4" w:space="1" w:color="auto"/>
          <w:right w:val="double" w:sz="4" w:space="0" w:color="auto"/>
        </w:pBdr>
        <w:jc w:val="center"/>
        <w:rPr>
          <w:b/>
        </w:rPr>
      </w:pPr>
      <w:r w:rsidRPr="00771F4D">
        <w:rPr>
          <w:b/>
        </w:rPr>
        <w:t xml:space="preserve">Reference </w:t>
      </w:r>
      <w:r w:rsidR="005D4C87" w:rsidRPr="00771F4D">
        <w:rPr>
          <w:b/>
        </w:rPr>
        <w:t>IRSN</w:t>
      </w:r>
      <w:r w:rsidR="005D4C87" w:rsidRPr="00771F4D">
        <w:rPr>
          <w:b/>
          <w:bCs/>
        </w:rPr>
        <w:t xml:space="preserve"> </w:t>
      </w:r>
      <w:r w:rsidR="00294387">
        <w:rPr>
          <w:b/>
        </w:rPr>
        <w:t>PSN/RES/SAG/2017</w:t>
      </w:r>
      <w:r w:rsidR="005D4C87" w:rsidRPr="00771F4D">
        <w:rPr>
          <w:b/>
        </w:rPr>
        <w:t>-00</w:t>
      </w:r>
      <w:r w:rsidR="00294387">
        <w:rPr>
          <w:b/>
        </w:rPr>
        <w:t>023</w:t>
      </w:r>
    </w:p>
    <w:p w14:paraId="5C36FB2B" w14:textId="6E7DD877" w:rsidR="008572E9" w:rsidRPr="00771F4D" w:rsidRDefault="008572E9" w:rsidP="00151D10">
      <w:pPr>
        <w:tabs>
          <w:tab w:val="left" w:pos="5910"/>
        </w:tabs>
        <w:spacing w:line="240" w:lineRule="auto"/>
        <w:jc w:val="center"/>
        <w:rPr>
          <w:sz w:val="24"/>
        </w:rPr>
      </w:pPr>
    </w:p>
    <w:p w14:paraId="26FB1532" w14:textId="77777777" w:rsidR="00233EA9" w:rsidRPr="00771F4D" w:rsidRDefault="00F5786A" w:rsidP="003F5F90">
      <w:pPr>
        <w:tabs>
          <w:tab w:val="center" w:pos="4309"/>
        </w:tabs>
        <w:suppressAutoHyphens/>
        <w:spacing w:after="0"/>
        <w:jc w:val="center"/>
        <w:rPr>
          <w:sz w:val="24"/>
        </w:rPr>
      </w:pPr>
      <w:r w:rsidRPr="00771F4D">
        <w:rPr>
          <w:sz w:val="24"/>
        </w:rPr>
        <w:t>R. Alzbutas</w:t>
      </w:r>
      <w:r w:rsidR="00E17603" w:rsidRPr="00771F4D">
        <w:rPr>
          <w:sz w:val="24"/>
        </w:rPr>
        <w:t xml:space="preserve"> (LEI)</w:t>
      </w:r>
      <w:r w:rsidRPr="00771F4D">
        <w:rPr>
          <w:sz w:val="24"/>
        </w:rPr>
        <w:t xml:space="preserve">, </w:t>
      </w:r>
      <w:r w:rsidR="00233EA9" w:rsidRPr="00771F4D">
        <w:rPr>
          <w:sz w:val="24"/>
        </w:rPr>
        <w:t xml:space="preserve">S. Ostapchuk (SSTC), </w:t>
      </w:r>
      <w:r w:rsidR="003F5F90" w:rsidRPr="00771F4D">
        <w:rPr>
          <w:sz w:val="24"/>
        </w:rPr>
        <w:t>M. Borysiewicz</w:t>
      </w:r>
      <w:r w:rsidR="00E17603" w:rsidRPr="00771F4D">
        <w:rPr>
          <w:sz w:val="24"/>
        </w:rPr>
        <w:t xml:space="preserve"> (NCBJ)</w:t>
      </w:r>
      <w:r w:rsidR="003F5F90" w:rsidRPr="00771F4D">
        <w:rPr>
          <w:sz w:val="24"/>
        </w:rPr>
        <w:t xml:space="preserve">, </w:t>
      </w:r>
      <w:r w:rsidR="002F104E" w:rsidRPr="00771F4D">
        <w:rPr>
          <w:sz w:val="24"/>
        </w:rPr>
        <w:t>K. Decker</w:t>
      </w:r>
      <w:r w:rsidR="00E17603" w:rsidRPr="00771F4D">
        <w:rPr>
          <w:sz w:val="24"/>
        </w:rPr>
        <w:t xml:space="preserve"> (</w:t>
      </w:r>
      <w:r w:rsidR="00FB65EF" w:rsidRPr="00771F4D">
        <w:rPr>
          <w:sz w:val="24"/>
        </w:rPr>
        <w:t>UNIVIE</w:t>
      </w:r>
      <w:r w:rsidR="00E17603" w:rsidRPr="00771F4D">
        <w:rPr>
          <w:sz w:val="24"/>
        </w:rPr>
        <w:t>)</w:t>
      </w:r>
      <w:r w:rsidR="002F104E" w:rsidRPr="00771F4D">
        <w:rPr>
          <w:sz w:val="24"/>
        </w:rPr>
        <w:t>,</w:t>
      </w:r>
      <w:r w:rsidR="00BC3532" w:rsidRPr="00771F4D">
        <w:rPr>
          <w:sz w:val="24"/>
        </w:rPr>
        <w:t xml:space="preserve"> </w:t>
      </w:r>
    </w:p>
    <w:p w14:paraId="6D31226E" w14:textId="367F6B15" w:rsidR="00FD5C9D" w:rsidRPr="00935341" w:rsidRDefault="003F5F90" w:rsidP="003F5F90">
      <w:pPr>
        <w:tabs>
          <w:tab w:val="center" w:pos="4309"/>
        </w:tabs>
        <w:suppressAutoHyphens/>
        <w:spacing w:after="0"/>
        <w:jc w:val="center"/>
        <w:rPr>
          <w:sz w:val="24"/>
          <w:lang w:val="sv-SE"/>
        </w:rPr>
      </w:pPr>
      <w:r w:rsidRPr="00935341">
        <w:rPr>
          <w:sz w:val="24"/>
          <w:lang w:val="sv-SE"/>
        </w:rPr>
        <w:t>M. Kumar</w:t>
      </w:r>
      <w:r w:rsidR="00E17603" w:rsidRPr="00935341">
        <w:rPr>
          <w:sz w:val="24"/>
          <w:lang w:val="sv-SE"/>
        </w:rPr>
        <w:t xml:space="preserve"> (LR)</w:t>
      </w:r>
      <w:r w:rsidR="00233EA9" w:rsidRPr="00935341">
        <w:rPr>
          <w:sz w:val="24"/>
          <w:lang w:val="sv-SE"/>
        </w:rPr>
        <w:t xml:space="preserve">, </w:t>
      </w:r>
      <w:r w:rsidR="00FD5C9D" w:rsidRPr="00935341">
        <w:rPr>
          <w:sz w:val="24"/>
          <w:lang w:val="sv-SE"/>
        </w:rPr>
        <w:t xml:space="preserve">A. Häggström (LR), </w:t>
      </w:r>
      <w:r w:rsidRPr="00935341">
        <w:rPr>
          <w:sz w:val="24"/>
          <w:lang w:val="sv-SE"/>
        </w:rPr>
        <w:t>M. Nitoi</w:t>
      </w:r>
      <w:r w:rsidR="00E17603" w:rsidRPr="00935341">
        <w:rPr>
          <w:sz w:val="24"/>
          <w:lang w:val="sv-SE"/>
        </w:rPr>
        <w:t xml:space="preserve"> (ICN)</w:t>
      </w:r>
      <w:r w:rsidRPr="00935341">
        <w:rPr>
          <w:sz w:val="24"/>
          <w:lang w:val="sv-SE"/>
        </w:rPr>
        <w:t xml:space="preserve">, </w:t>
      </w:r>
      <w:r w:rsidR="002F104E" w:rsidRPr="00935341">
        <w:rPr>
          <w:sz w:val="24"/>
          <w:lang w:val="sv-SE"/>
        </w:rPr>
        <w:t>P. Groudev</w:t>
      </w:r>
      <w:r w:rsidR="00E17603" w:rsidRPr="00935341">
        <w:rPr>
          <w:sz w:val="24"/>
          <w:lang w:val="sv-SE"/>
        </w:rPr>
        <w:t xml:space="preserve"> </w:t>
      </w:r>
      <w:r w:rsidR="00E17603" w:rsidRPr="00935341">
        <w:rPr>
          <w:rFonts w:cs="Arial"/>
          <w:sz w:val="24"/>
          <w:lang w:val="sv-SE"/>
        </w:rPr>
        <w:t>(INRNE)</w:t>
      </w:r>
      <w:r w:rsidRPr="00935341">
        <w:rPr>
          <w:sz w:val="24"/>
          <w:lang w:val="sv-SE"/>
        </w:rPr>
        <w:t xml:space="preserve">, </w:t>
      </w:r>
    </w:p>
    <w:p w14:paraId="122CED80" w14:textId="08C194E3" w:rsidR="00BC3532" w:rsidRPr="006672E4" w:rsidRDefault="002F104E" w:rsidP="003F5F90">
      <w:pPr>
        <w:tabs>
          <w:tab w:val="center" w:pos="4309"/>
        </w:tabs>
        <w:suppressAutoHyphens/>
        <w:spacing w:after="0"/>
        <w:jc w:val="center"/>
        <w:rPr>
          <w:sz w:val="24"/>
          <w:lang w:val="sv-SE"/>
        </w:rPr>
      </w:pPr>
      <w:r w:rsidRPr="006672E4">
        <w:rPr>
          <w:sz w:val="24"/>
          <w:lang w:val="sv-SE"/>
        </w:rPr>
        <w:t>S. Parey</w:t>
      </w:r>
      <w:r w:rsidR="00E17603" w:rsidRPr="006672E4">
        <w:rPr>
          <w:sz w:val="24"/>
          <w:lang w:val="sv-SE"/>
        </w:rPr>
        <w:t xml:space="preserve"> (EDF)</w:t>
      </w:r>
      <w:r w:rsidRPr="006672E4">
        <w:rPr>
          <w:sz w:val="24"/>
          <w:lang w:val="sv-SE"/>
        </w:rPr>
        <w:t xml:space="preserve">, </w:t>
      </w:r>
      <w:r w:rsidR="00F5786A" w:rsidRPr="006672E4">
        <w:rPr>
          <w:sz w:val="24"/>
          <w:lang w:val="sv-SE"/>
        </w:rPr>
        <w:t>S. Potempski</w:t>
      </w:r>
      <w:r w:rsidR="00E17603" w:rsidRPr="006672E4">
        <w:rPr>
          <w:sz w:val="24"/>
          <w:lang w:val="sv-SE"/>
        </w:rPr>
        <w:t xml:space="preserve"> (NCBJ)</w:t>
      </w:r>
      <w:r w:rsidR="003F5F90" w:rsidRPr="006672E4">
        <w:rPr>
          <w:sz w:val="24"/>
          <w:lang w:val="sv-SE"/>
        </w:rPr>
        <w:t>, E. Raimond</w:t>
      </w:r>
      <w:r w:rsidR="00E17603" w:rsidRPr="006672E4">
        <w:rPr>
          <w:sz w:val="24"/>
          <w:lang w:val="sv-SE"/>
        </w:rPr>
        <w:t xml:space="preserve"> (IRSN)</w:t>
      </w:r>
      <w:r w:rsidRPr="006672E4">
        <w:rPr>
          <w:sz w:val="24"/>
          <w:lang w:val="sv-SE"/>
        </w:rPr>
        <w:t>, T. Siklossy</w:t>
      </w:r>
      <w:r w:rsidR="00E17603" w:rsidRPr="006672E4">
        <w:rPr>
          <w:sz w:val="24"/>
          <w:lang w:val="sv-SE"/>
        </w:rPr>
        <w:t xml:space="preserve"> (NUBIKI)</w:t>
      </w:r>
    </w:p>
    <w:p w14:paraId="609FF342" w14:textId="6D72A7C1" w:rsidR="00874886" w:rsidRPr="006672E4" w:rsidRDefault="00874886" w:rsidP="0050347C">
      <w:pPr>
        <w:spacing w:after="0"/>
        <w:jc w:val="center"/>
        <w:rPr>
          <w:sz w:val="24"/>
          <w:lang w:val="sv-SE"/>
        </w:rPr>
      </w:pPr>
    </w:p>
    <w:tbl>
      <w:tblPr>
        <w:tblW w:w="935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635"/>
        <w:gridCol w:w="2040"/>
        <w:gridCol w:w="2280"/>
        <w:gridCol w:w="3401"/>
      </w:tblGrid>
      <w:tr w:rsidR="004A47CC" w:rsidRPr="00771F4D" w14:paraId="75BA2DBF" w14:textId="77777777" w:rsidTr="00D212C0">
        <w:trPr>
          <w:cantSplit/>
        </w:trPr>
        <w:tc>
          <w:tcPr>
            <w:tcW w:w="3675" w:type="dxa"/>
            <w:gridSpan w:val="2"/>
          </w:tcPr>
          <w:p w14:paraId="734407CF" w14:textId="3C000F43" w:rsidR="008572E9" w:rsidRPr="00771F4D" w:rsidRDefault="008572E9" w:rsidP="00151D10">
            <w:pPr>
              <w:spacing w:before="60" w:after="0"/>
              <w:rPr>
                <w:sz w:val="16"/>
                <w:szCs w:val="16"/>
              </w:rPr>
            </w:pPr>
            <w:r w:rsidRPr="00771F4D">
              <w:rPr>
                <w:sz w:val="16"/>
                <w:szCs w:val="16"/>
              </w:rPr>
              <w:t>Period covere</w:t>
            </w:r>
            <w:r w:rsidR="00E17603" w:rsidRPr="00771F4D">
              <w:rPr>
                <w:sz w:val="16"/>
                <w:szCs w:val="16"/>
              </w:rPr>
              <w:t>d: from 01/07/2013 to 31</w:t>
            </w:r>
            <w:r w:rsidR="00874886" w:rsidRPr="00771F4D">
              <w:rPr>
                <w:sz w:val="16"/>
                <w:szCs w:val="16"/>
              </w:rPr>
              <w:t>/</w:t>
            </w:r>
            <w:r w:rsidR="00E17603" w:rsidRPr="00771F4D">
              <w:rPr>
                <w:sz w:val="16"/>
                <w:szCs w:val="16"/>
              </w:rPr>
              <w:t>12</w:t>
            </w:r>
            <w:r w:rsidR="00874886" w:rsidRPr="00771F4D">
              <w:rPr>
                <w:sz w:val="16"/>
                <w:szCs w:val="16"/>
              </w:rPr>
              <w:t>/2016</w:t>
            </w:r>
          </w:p>
        </w:tc>
        <w:tc>
          <w:tcPr>
            <w:tcW w:w="5681" w:type="dxa"/>
            <w:gridSpan w:val="2"/>
          </w:tcPr>
          <w:p w14:paraId="13EC926D" w14:textId="61A51279" w:rsidR="008572E9" w:rsidRPr="00771F4D" w:rsidRDefault="008572E9" w:rsidP="00151D10">
            <w:pPr>
              <w:spacing w:before="60" w:after="0"/>
              <w:rPr>
                <w:sz w:val="16"/>
                <w:szCs w:val="16"/>
              </w:rPr>
            </w:pPr>
            <w:r w:rsidRPr="00771F4D">
              <w:rPr>
                <w:sz w:val="16"/>
                <w:szCs w:val="16"/>
              </w:rPr>
              <w:t xml:space="preserve">Actual submission date: </w:t>
            </w:r>
            <w:r w:rsidR="00DA645D" w:rsidRPr="00294387">
              <w:rPr>
                <w:sz w:val="16"/>
                <w:szCs w:val="16"/>
              </w:rPr>
              <w:t>31/12/2016</w:t>
            </w:r>
          </w:p>
        </w:tc>
      </w:tr>
      <w:tr w:rsidR="004A47CC" w:rsidRPr="00771F4D" w14:paraId="3484BAE7" w14:textId="77777777" w:rsidTr="00D212C0">
        <w:trPr>
          <w:cantSplit/>
        </w:trPr>
        <w:tc>
          <w:tcPr>
            <w:tcW w:w="3675" w:type="dxa"/>
            <w:gridSpan w:val="2"/>
          </w:tcPr>
          <w:p w14:paraId="0279E38A" w14:textId="77777777" w:rsidR="008572E9" w:rsidRPr="00771F4D" w:rsidRDefault="008572E9" w:rsidP="00151D10">
            <w:pPr>
              <w:spacing w:before="60" w:after="0"/>
              <w:rPr>
                <w:sz w:val="16"/>
                <w:szCs w:val="16"/>
              </w:rPr>
            </w:pPr>
            <w:r w:rsidRPr="00771F4D">
              <w:rPr>
                <w:sz w:val="16"/>
                <w:szCs w:val="16"/>
              </w:rPr>
              <w:t>Start date of ASAMPSA_E: 01/07/2013</w:t>
            </w:r>
          </w:p>
        </w:tc>
        <w:tc>
          <w:tcPr>
            <w:tcW w:w="5681" w:type="dxa"/>
            <w:gridSpan w:val="2"/>
          </w:tcPr>
          <w:p w14:paraId="191ACF05" w14:textId="001241C2" w:rsidR="008572E9" w:rsidRPr="00771F4D" w:rsidRDefault="008572E9" w:rsidP="00151D10">
            <w:pPr>
              <w:spacing w:before="60" w:after="0"/>
              <w:rPr>
                <w:sz w:val="16"/>
                <w:szCs w:val="16"/>
              </w:rPr>
            </w:pPr>
            <w:r w:rsidRPr="00771F4D">
              <w:rPr>
                <w:sz w:val="16"/>
                <w:szCs w:val="16"/>
              </w:rPr>
              <w:t xml:space="preserve">Duration: </w:t>
            </w:r>
            <w:r w:rsidR="00E17603" w:rsidRPr="00771F4D">
              <w:rPr>
                <w:sz w:val="16"/>
                <w:szCs w:val="16"/>
              </w:rPr>
              <w:t>42</w:t>
            </w:r>
            <w:r w:rsidRPr="00771F4D">
              <w:rPr>
                <w:sz w:val="16"/>
                <w:szCs w:val="16"/>
              </w:rPr>
              <w:t xml:space="preserve"> months</w:t>
            </w:r>
          </w:p>
        </w:tc>
      </w:tr>
      <w:tr w:rsidR="004A47CC" w:rsidRPr="00771F4D" w14:paraId="69B3C7A7" w14:textId="77777777" w:rsidTr="00D212C0">
        <w:tc>
          <w:tcPr>
            <w:tcW w:w="1635" w:type="dxa"/>
          </w:tcPr>
          <w:p w14:paraId="6302F05B" w14:textId="601231DD" w:rsidR="008572E9" w:rsidRPr="00771F4D" w:rsidRDefault="008572E9" w:rsidP="00151D10">
            <w:pPr>
              <w:spacing w:before="60" w:after="0"/>
              <w:rPr>
                <w:sz w:val="16"/>
                <w:szCs w:val="16"/>
              </w:rPr>
            </w:pPr>
            <w:r w:rsidRPr="00771F4D">
              <w:rPr>
                <w:sz w:val="16"/>
                <w:szCs w:val="16"/>
              </w:rPr>
              <w:t xml:space="preserve">WP No: </w:t>
            </w:r>
            <w:r w:rsidR="006C44D4" w:rsidRPr="00771F4D">
              <w:rPr>
                <w:sz w:val="16"/>
                <w:szCs w:val="16"/>
              </w:rPr>
              <w:t>21</w:t>
            </w:r>
            <w:r w:rsidR="00E17603" w:rsidRPr="00771F4D">
              <w:rPr>
                <w:sz w:val="16"/>
                <w:szCs w:val="16"/>
              </w:rPr>
              <w:t>/</w:t>
            </w:r>
            <w:r w:rsidRPr="00771F4D">
              <w:rPr>
                <w:sz w:val="16"/>
                <w:szCs w:val="16"/>
              </w:rPr>
              <w:t>22</w:t>
            </w:r>
          </w:p>
        </w:tc>
        <w:tc>
          <w:tcPr>
            <w:tcW w:w="4320" w:type="dxa"/>
            <w:gridSpan w:val="2"/>
          </w:tcPr>
          <w:p w14:paraId="02CBB4FE" w14:textId="43303148" w:rsidR="008572E9" w:rsidRPr="00771F4D" w:rsidRDefault="008572E9" w:rsidP="00151D10">
            <w:pPr>
              <w:spacing w:before="60" w:after="0"/>
              <w:rPr>
                <w:sz w:val="16"/>
                <w:szCs w:val="16"/>
              </w:rPr>
            </w:pPr>
            <w:r w:rsidRPr="00771F4D">
              <w:rPr>
                <w:sz w:val="16"/>
                <w:szCs w:val="16"/>
              </w:rPr>
              <w:t xml:space="preserve">Lead topical coordinator: </w:t>
            </w:r>
            <w:r w:rsidR="00E17603" w:rsidRPr="00771F4D">
              <w:rPr>
                <w:sz w:val="16"/>
                <w:szCs w:val="16"/>
              </w:rPr>
              <w:t>R. Alzbutas, S. Ostapchuk</w:t>
            </w:r>
          </w:p>
        </w:tc>
        <w:tc>
          <w:tcPr>
            <w:tcW w:w="3401" w:type="dxa"/>
          </w:tcPr>
          <w:p w14:paraId="5BEB3742" w14:textId="346D73CB" w:rsidR="008572E9" w:rsidRPr="00771F4D" w:rsidRDefault="008572E9" w:rsidP="00151D10">
            <w:pPr>
              <w:spacing w:before="60" w:after="0"/>
              <w:jc w:val="left"/>
              <w:rPr>
                <w:sz w:val="16"/>
                <w:szCs w:val="16"/>
              </w:rPr>
            </w:pPr>
            <w:r w:rsidRPr="00771F4D">
              <w:rPr>
                <w:sz w:val="16"/>
                <w:szCs w:val="16"/>
              </w:rPr>
              <w:t xml:space="preserve">His organization name: </w:t>
            </w:r>
            <w:r w:rsidR="00E17603" w:rsidRPr="00771F4D">
              <w:rPr>
                <w:sz w:val="16"/>
                <w:szCs w:val="16"/>
              </w:rPr>
              <w:t>LEI, SSTC</w:t>
            </w:r>
          </w:p>
        </w:tc>
      </w:tr>
    </w:tbl>
    <w:p w14:paraId="30FF38FF" w14:textId="77777777" w:rsidR="008572E9" w:rsidRPr="00771F4D" w:rsidRDefault="008572E9" w:rsidP="00151D10">
      <w:pPr>
        <w:spacing w:before="60" w:after="0"/>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6"/>
        <w:gridCol w:w="6378"/>
        <w:gridCol w:w="1695"/>
      </w:tblGrid>
      <w:tr w:rsidR="004A47CC" w:rsidRPr="00771F4D" w14:paraId="3ACD2444" w14:textId="77777777" w:rsidTr="00D212C0">
        <w:tc>
          <w:tcPr>
            <w:tcW w:w="9350" w:type="dxa"/>
            <w:gridSpan w:val="3"/>
          </w:tcPr>
          <w:p w14:paraId="4A3A549F" w14:textId="77777777" w:rsidR="008572E9" w:rsidRPr="00771F4D" w:rsidRDefault="008572E9" w:rsidP="00151D10">
            <w:pPr>
              <w:tabs>
                <w:tab w:val="center" w:pos="4536"/>
                <w:tab w:val="right" w:pos="9072"/>
              </w:tabs>
              <w:spacing w:before="60" w:after="0"/>
              <w:jc w:val="center"/>
              <w:rPr>
                <w:b/>
              </w:rPr>
            </w:pPr>
            <w:r w:rsidRPr="00771F4D">
              <w:rPr>
                <w:b/>
              </w:rPr>
              <w:t>Project co-funded by the European Commission Within the Seventh Framework Programme (2013-2016)</w:t>
            </w:r>
          </w:p>
        </w:tc>
      </w:tr>
      <w:tr w:rsidR="004A47CC" w:rsidRPr="00771F4D" w14:paraId="557F9040" w14:textId="77777777" w:rsidTr="00D212C0">
        <w:tc>
          <w:tcPr>
            <w:tcW w:w="9350" w:type="dxa"/>
            <w:gridSpan w:val="3"/>
          </w:tcPr>
          <w:p w14:paraId="6AF509A3" w14:textId="77777777" w:rsidR="008572E9" w:rsidRPr="00771F4D" w:rsidRDefault="008572E9" w:rsidP="00151D10">
            <w:pPr>
              <w:tabs>
                <w:tab w:val="center" w:pos="4536"/>
                <w:tab w:val="right" w:pos="9072"/>
              </w:tabs>
              <w:spacing w:before="60" w:after="0"/>
              <w:jc w:val="center"/>
              <w:rPr>
                <w:b/>
              </w:rPr>
            </w:pPr>
            <w:r w:rsidRPr="00771F4D">
              <w:rPr>
                <w:b/>
              </w:rPr>
              <w:t>Dissemination Level</w:t>
            </w:r>
          </w:p>
        </w:tc>
      </w:tr>
      <w:tr w:rsidR="004A47CC" w:rsidRPr="00771F4D" w14:paraId="0E0AB4FF" w14:textId="77777777" w:rsidTr="00D212C0">
        <w:tc>
          <w:tcPr>
            <w:tcW w:w="1276" w:type="dxa"/>
          </w:tcPr>
          <w:p w14:paraId="19CDBF98" w14:textId="77777777" w:rsidR="008572E9" w:rsidRPr="00771F4D" w:rsidRDefault="008572E9" w:rsidP="00151D10">
            <w:pPr>
              <w:tabs>
                <w:tab w:val="center" w:pos="4536"/>
                <w:tab w:val="right" w:pos="9072"/>
              </w:tabs>
              <w:spacing w:before="60" w:after="0"/>
            </w:pPr>
            <w:r w:rsidRPr="00771F4D">
              <w:t>PU</w:t>
            </w:r>
          </w:p>
        </w:tc>
        <w:tc>
          <w:tcPr>
            <w:tcW w:w="6379" w:type="dxa"/>
          </w:tcPr>
          <w:p w14:paraId="053BE39E" w14:textId="77777777" w:rsidR="008572E9" w:rsidRPr="00771F4D" w:rsidRDefault="008572E9" w:rsidP="00151D10">
            <w:pPr>
              <w:tabs>
                <w:tab w:val="center" w:pos="4536"/>
                <w:tab w:val="right" w:pos="9072"/>
              </w:tabs>
              <w:spacing w:before="60" w:after="0"/>
            </w:pPr>
            <w:r w:rsidRPr="00771F4D">
              <w:t>Public</w:t>
            </w:r>
          </w:p>
        </w:tc>
        <w:tc>
          <w:tcPr>
            <w:tcW w:w="1695" w:type="dxa"/>
          </w:tcPr>
          <w:p w14:paraId="6597DD1E" w14:textId="02467CD7" w:rsidR="008572E9" w:rsidRPr="00771F4D" w:rsidRDefault="00294387" w:rsidP="00151D10">
            <w:pPr>
              <w:tabs>
                <w:tab w:val="center" w:pos="4536"/>
                <w:tab w:val="right" w:pos="9072"/>
              </w:tabs>
              <w:spacing w:before="60" w:after="0"/>
            </w:pPr>
            <w:r>
              <w:t>Yes</w:t>
            </w:r>
          </w:p>
        </w:tc>
      </w:tr>
      <w:tr w:rsidR="004A47CC" w:rsidRPr="009B47D9" w14:paraId="53AD9AD4" w14:textId="77777777" w:rsidTr="00D212C0">
        <w:tc>
          <w:tcPr>
            <w:tcW w:w="1276" w:type="dxa"/>
          </w:tcPr>
          <w:p w14:paraId="4BCE6018" w14:textId="77777777" w:rsidR="008572E9" w:rsidRPr="00771F4D" w:rsidRDefault="008572E9" w:rsidP="00151D10">
            <w:pPr>
              <w:tabs>
                <w:tab w:val="center" w:pos="4536"/>
                <w:tab w:val="right" w:pos="9072"/>
              </w:tabs>
              <w:spacing w:before="60" w:after="0"/>
            </w:pPr>
            <w:r w:rsidRPr="00771F4D">
              <w:t>RE</w:t>
            </w:r>
          </w:p>
        </w:tc>
        <w:tc>
          <w:tcPr>
            <w:tcW w:w="6379" w:type="dxa"/>
          </w:tcPr>
          <w:p w14:paraId="4749612B" w14:textId="77777777" w:rsidR="008572E9" w:rsidRPr="00771F4D" w:rsidRDefault="008572E9" w:rsidP="00151D10">
            <w:pPr>
              <w:tabs>
                <w:tab w:val="center" w:pos="4536"/>
                <w:tab w:val="right" w:pos="9072"/>
              </w:tabs>
              <w:spacing w:before="60" w:after="0"/>
              <w:jc w:val="left"/>
            </w:pPr>
            <w:r w:rsidRPr="00771F4D">
              <w:t>Restricted to a group specified by the partners of the ASAMPSA_E project</w:t>
            </w:r>
          </w:p>
        </w:tc>
        <w:tc>
          <w:tcPr>
            <w:tcW w:w="1695" w:type="dxa"/>
          </w:tcPr>
          <w:p w14:paraId="65219067" w14:textId="3A2DC6F2" w:rsidR="008572E9" w:rsidRPr="009B47D9" w:rsidRDefault="00294387" w:rsidP="00151D10">
            <w:pPr>
              <w:tabs>
                <w:tab w:val="center" w:pos="4536"/>
                <w:tab w:val="right" w:pos="9072"/>
              </w:tabs>
              <w:spacing w:before="60" w:after="0"/>
            </w:pPr>
            <w:r>
              <w:t>No</w:t>
            </w:r>
          </w:p>
        </w:tc>
      </w:tr>
      <w:tr w:rsidR="004A47CC" w:rsidRPr="009B47D9" w14:paraId="4E29A654" w14:textId="77777777" w:rsidTr="00D212C0">
        <w:tc>
          <w:tcPr>
            <w:tcW w:w="1276" w:type="dxa"/>
          </w:tcPr>
          <w:p w14:paraId="4619A7EF" w14:textId="77777777" w:rsidR="008572E9" w:rsidRPr="009B47D9" w:rsidRDefault="008572E9" w:rsidP="00151D10">
            <w:pPr>
              <w:tabs>
                <w:tab w:val="center" w:pos="4536"/>
                <w:tab w:val="right" w:pos="9072"/>
              </w:tabs>
              <w:spacing w:before="60" w:after="0"/>
            </w:pPr>
            <w:r w:rsidRPr="009B47D9">
              <w:t>CO</w:t>
            </w:r>
          </w:p>
        </w:tc>
        <w:tc>
          <w:tcPr>
            <w:tcW w:w="6379" w:type="dxa"/>
          </w:tcPr>
          <w:p w14:paraId="614C4B65" w14:textId="77777777" w:rsidR="008572E9" w:rsidRPr="009B47D9" w:rsidRDefault="008572E9" w:rsidP="00151D10">
            <w:pPr>
              <w:tabs>
                <w:tab w:val="center" w:pos="4536"/>
                <w:tab w:val="right" w:pos="9072"/>
              </w:tabs>
              <w:spacing w:before="60" w:after="0"/>
            </w:pPr>
            <w:r w:rsidRPr="009B47D9">
              <w:t>Confidential, only for partners of the ASAMPSA_E project</w:t>
            </w:r>
          </w:p>
        </w:tc>
        <w:tc>
          <w:tcPr>
            <w:tcW w:w="1695" w:type="dxa"/>
          </w:tcPr>
          <w:p w14:paraId="46F55E26" w14:textId="011E15B3" w:rsidR="008572E9" w:rsidRPr="009B47D9" w:rsidRDefault="00771F4D" w:rsidP="00151D10">
            <w:pPr>
              <w:tabs>
                <w:tab w:val="center" w:pos="4536"/>
                <w:tab w:val="right" w:pos="9072"/>
              </w:tabs>
              <w:spacing w:before="60" w:after="0"/>
            </w:pPr>
            <w:r>
              <w:t>No</w:t>
            </w:r>
          </w:p>
        </w:tc>
      </w:tr>
    </w:tbl>
    <w:p w14:paraId="2EDECC25" w14:textId="77777777" w:rsidR="008572E9" w:rsidRPr="009B47D9" w:rsidRDefault="008572E9" w:rsidP="005164F9">
      <w:r w:rsidRPr="009B47D9">
        <w:br w:type="page"/>
      </w:r>
    </w:p>
    <w:p w14:paraId="344A62EF" w14:textId="77777777" w:rsidR="008572E9" w:rsidRDefault="008572E9" w:rsidP="002B17ED">
      <w:pPr>
        <w:jc w:val="center"/>
        <w:rPr>
          <w:b/>
          <w:bCs/>
          <w:sz w:val="28"/>
        </w:rPr>
      </w:pPr>
      <w:r w:rsidRPr="009B47D9">
        <w:rPr>
          <w:b/>
          <w:bCs/>
          <w:sz w:val="28"/>
        </w:rPr>
        <w:lastRenderedPageBreak/>
        <w:t>ASAMPSA_E Quality Assurance page</w:t>
      </w:r>
    </w:p>
    <w:p w14:paraId="154C266E" w14:textId="77777777" w:rsidR="00BF2D34" w:rsidRDefault="00BF2D34" w:rsidP="002B17ED">
      <w:pPr>
        <w:jc w:val="center"/>
        <w:rPr>
          <w:b/>
          <w:bCs/>
          <w:sz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38"/>
        <w:gridCol w:w="6080"/>
      </w:tblGrid>
      <w:tr w:rsidR="004A47CC" w:rsidRPr="009B47D9" w14:paraId="473F1FE3" w14:textId="77777777" w:rsidTr="00047FEF">
        <w:tc>
          <w:tcPr>
            <w:tcW w:w="9118" w:type="dxa"/>
            <w:gridSpan w:val="2"/>
          </w:tcPr>
          <w:p w14:paraId="4D18B0B0" w14:textId="19EE64BB" w:rsidR="008572E9" w:rsidRPr="009B47D9" w:rsidRDefault="008572E9" w:rsidP="00935341">
            <w:pPr>
              <w:tabs>
                <w:tab w:val="center" w:pos="4536"/>
                <w:tab w:val="right" w:pos="9072"/>
              </w:tabs>
              <w:spacing w:after="0"/>
              <w:rPr>
                <w:b/>
              </w:rPr>
            </w:pPr>
            <w:r w:rsidRPr="009B47D9">
              <w:rPr>
                <w:b/>
              </w:rPr>
              <w:t xml:space="preserve">Partners responsible of the document: </w:t>
            </w:r>
            <w:r w:rsidRPr="009B47D9">
              <w:rPr>
                <w:b/>
              </w:rPr>
              <w:tab/>
            </w:r>
            <w:r w:rsidR="00EF3126">
              <w:rPr>
                <w:b/>
              </w:rPr>
              <w:t xml:space="preserve">LEI, SSTC, LR, </w:t>
            </w:r>
            <w:r w:rsidRPr="009B47D9">
              <w:rPr>
                <w:b/>
              </w:rPr>
              <w:t>IRSN</w:t>
            </w:r>
          </w:p>
        </w:tc>
      </w:tr>
      <w:tr w:rsidR="004A47CC" w:rsidRPr="009B47D9" w14:paraId="22B829B9" w14:textId="77777777" w:rsidTr="00047FEF">
        <w:tc>
          <w:tcPr>
            <w:tcW w:w="3038" w:type="dxa"/>
          </w:tcPr>
          <w:p w14:paraId="5BB71A09" w14:textId="77777777" w:rsidR="008572E9" w:rsidRPr="009B47D9" w:rsidRDefault="008572E9" w:rsidP="00BF2D34">
            <w:pPr>
              <w:tabs>
                <w:tab w:val="center" w:pos="4536"/>
                <w:tab w:val="right" w:pos="9072"/>
              </w:tabs>
              <w:spacing w:after="0"/>
              <w:rPr>
                <w:b/>
              </w:rPr>
            </w:pPr>
            <w:r w:rsidRPr="009B47D9">
              <w:rPr>
                <w:b/>
              </w:rPr>
              <w:t>Nature of document</w:t>
            </w:r>
          </w:p>
        </w:tc>
        <w:tc>
          <w:tcPr>
            <w:tcW w:w="6080" w:type="dxa"/>
          </w:tcPr>
          <w:p w14:paraId="1A6EAB8E" w14:textId="77777777" w:rsidR="008572E9" w:rsidRPr="009B47D9" w:rsidRDefault="008572E9" w:rsidP="00BF2D34">
            <w:pPr>
              <w:tabs>
                <w:tab w:val="center" w:pos="4536"/>
                <w:tab w:val="right" w:pos="9072"/>
              </w:tabs>
              <w:spacing w:after="0"/>
            </w:pPr>
            <w:r w:rsidRPr="009B47D9">
              <w:t xml:space="preserve">Technical report </w:t>
            </w:r>
          </w:p>
        </w:tc>
      </w:tr>
      <w:tr w:rsidR="004A47CC" w:rsidRPr="009B47D9" w14:paraId="3E6DD9E1" w14:textId="77777777" w:rsidTr="00047FEF">
        <w:tc>
          <w:tcPr>
            <w:tcW w:w="3038" w:type="dxa"/>
          </w:tcPr>
          <w:p w14:paraId="0E256E75" w14:textId="77777777" w:rsidR="008572E9" w:rsidRPr="009B47D9" w:rsidRDefault="008572E9" w:rsidP="00BF2D34">
            <w:pPr>
              <w:tabs>
                <w:tab w:val="center" w:pos="4536"/>
                <w:tab w:val="right" w:pos="9072"/>
              </w:tabs>
              <w:spacing w:after="0"/>
              <w:rPr>
                <w:b/>
              </w:rPr>
            </w:pPr>
            <w:r w:rsidRPr="009B47D9">
              <w:rPr>
                <w:b/>
              </w:rPr>
              <w:t>Reference(s)</w:t>
            </w:r>
          </w:p>
        </w:tc>
        <w:tc>
          <w:tcPr>
            <w:tcW w:w="6080" w:type="dxa"/>
          </w:tcPr>
          <w:p w14:paraId="4D0B4696" w14:textId="7856DDE9" w:rsidR="008572E9" w:rsidRPr="00771F4D" w:rsidRDefault="008572E9" w:rsidP="00BF2D34">
            <w:pPr>
              <w:tabs>
                <w:tab w:val="center" w:pos="4536"/>
                <w:tab w:val="right" w:pos="9072"/>
              </w:tabs>
              <w:spacing w:after="0"/>
              <w:rPr>
                <w:bCs/>
              </w:rPr>
            </w:pPr>
            <w:r w:rsidRPr="009B47D9">
              <w:rPr>
                <w:bCs/>
              </w:rPr>
              <w:t>Technical report ASAMPSA_</w:t>
            </w:r>
            <w:r w:rsidRPr="00771F4D">
              <w:rPr>
                <w:bCs/>
              </w:rPr>
              <w:t xml:space="preserve">E/ </w:t>
            </w:r>
            <w:r w:rsidR="00874886" w:rsidRPr="00771F4D">
              <w:rPr>
                <w:bCs/>
              </w:rPr>
              <w:t>WP21</w:t>
            </w:r>
            <w:r w:rsidR="005D4C87" w:rsidRPr="00771F4D">
              <w:rPr>
                <w:bCs/>
              </w:rPr>
              <w:t xml:space="preserve"> </w:t>
            </w:r>
            <w:r w:rsidR="00874886" w:rsidRPr="00771F4D">
              <w:rPr>
                <w:bCs/>
              </w:rPr>
              <w:t>&amp;</w:t>
            </w:r>
            <w:r w:rsidR="005D4C87" w:rsidRPr="00771F4D">
              <w:rPr>
                <w:bCs/>
              </w:rPr>
              <w:t xml:space="preserve"> </w:t>
            </w:r>
            <w:r w:rsidR="00874886" w:rsidRPr="00771F4D">
              <w:rPr>
                <w:bCs/>
              </w:rPr>
              <w:t>22</w:t>
            </w:r>
            <w:r w:rsidRPr="00771F4D">
              <w:rPr>
                <w:bCs/>
              </w:rPr>
              <w:t xml:space="preserve"> / </w:t>
            </w:r>
            <w:r w:rsidR="00874886" w:rsidRPr="00771F4D">
              <w:rPr>
                <w:bCs/>
              </w:rPr>
              <w:t>D21 &amp; D22.2-3</w:t>
            </w:r>
            <w:r w:rsidR="005D4C87" w:rsidRPr="00771F4D">
              <w:rPr>
                <w:bCs/>
              </w:rPr>
              <w:t>-</w:t>
            </w:r>
            <w:r w:rsidR="00771F4D">
              <w:rPr>
                <w:bCs/>
              </w:rPr>
              <w:t>3</w:t>
            </w:r>
            <w:r w:rsidR="00874886" w:rsidRPr="00771F4D">
              <w:rPr>
                <w:bCs/>
              </w:rPr>
              <w:t xml:space="preserve"> </w:t>
            </w:r>
            <w:r w:rsidRPr="00771F4D">
              <w:rPr>
                <w:bCs/>
              </w:rPr>
              <w:t xml:space="preserve">/ </w:t>
            </w:r>
            <w:r w:rsidR="00874886" w:rsidRPr="00771F4D">
              <w:rPr>
                <w:bCs/>
              </w:rPr>
              <w:t>2016</w:t>
            </w:r>
            <w:r w:rsidR="005A4F62" w:rsidRPr="00771F4D">
              <w:rPr>
                <w:bCs/>
              </w:rPr>
              <w:t>-</w:t>
            </w:r>
            <w:r w:rsidR="00771F4D" w:rsidRPr="00771F4D">
              <w:rPr>
                <w:bCs/>
              </w:rPr>
              <w:t>2</w:t>
            </w:r>
            <w:r w:rsidR="00771F4D">
              <w:rPr>
                <w:bCs/>
              </w:rPr>
              <w:t>1</w:t>
            </w:r>
          </w:p>
          <w:p w14:paraId="449FB84A" w14:textId="378C2AEE" w:rsidR="00874886" w:rsidRPr="009B47D9" w:rsidRDefault="00874886" w:rsidP="00BF2D34">
            <w:pPr>
              <w:tabs>
                <w:tab w:val="center" w:pos="4536"/>
                <w:tab w:val="right" w:pos="9072"/>
              </w:tabs>
              <w:spacing w:after="0" w:line="240" w:lineRule="auto"/>
              <w:rPr>
                <w:bCs/>
              </w:rPr>
            </w:pPr>
            <w:r w:rsidRPr="00771F4D">
              <w:rPr>
                <w:bCs/>
              </w:rPr>
              <w:t xml:space="preserve">Reference </w:t>
            </w:r>
            <w:r w:rsidR="005D4C87" w:rsidRPr="00771F4D">
              <w:rPr>
                <w:bCs/>
              </w:rPr>
              <w:t>IRSN PSN/RES/SAG/2016-00</w:t>
            </w:r>
            <w:r w:rsidR="00771F4D" w:rsidRPr="00771F4D">
              <w:rPr>
                <w:bCs/>
              </w:rPr>
              <w:t>196</w:t>
            </w:r>
          </w:p>
        </w:tc>
      </w:tr>
      <w:tr w:rsidR="004A47CC" w:rsidRPr="009B47D9" w14:paraId="62E16DA5" w14:textId="77777777" w:rsidTr="00047FEF">
        <w:tc>
          <w:tcPr>
            <w:tcW w:w="3038" w:type="dxa"/>
          </w:tcPr>
          <w:p w14:paraId="174C7544" w14:textId="77777777" w:rsidR="008572E9" w:rsidRPr="009B47D9" w:rsidRDefault="008572E9" w:rsidP="00BF2D34">
            <w:pPr>
              <w:tabs>
                <w:tab w:val="center" w:pos="4536"/>
                <w:tab w:val="right" w:pos="9072"/>
              </w:tabs>
              <w:spacing w:after="0"/>
              <w:rPr>
                <w:b/>
              </w:rPr>
            </w:pPr>
            <w:r w:rsidRPr="009B47D9">
              <w:rPr>
                <w:b/>
              </w:rPr>
              <w:t>Title</w:t>
            </w:r>
          </w:p>
        </w:tc>
        <w:tc>
          <w:tcPr>
            <w:tcW w:w="6080" w:type="dxa"/>
          </w:tcPr>
          <w:p w14:paraId="6B3B7416" w14:textId="77777777" w:rsidR="008572E9" w:rsidRPr="009B47D9" w:rsidRDefault="008572E9" w:rsidP="00BF2D34">
            <w:pPr>
              <w:tabs>
                <w:tab w:val="center" w:pos="4536"/>
                <w:tab w:val="right" w:pos="9072"/>
              </w:tabs>
              <w:spacing w:after="0"/>
              <w:rPr>
                <w:bCs/>
              </w:rPr>
            </w:pPr>
            <w:r w:rsidRPr="009B47D9">
              <w:rPr>
                <w:bCs/>
                <w:iCs/>
                <w:szCs w:val="18"/>
              </w:rPr>
              <w:t xml:space="preserve">Report 3: Guidance document </w:t>
            </w:r>
            <w:r w:rsidR="006C44D4" w:rsidRPr="009B47D9">
              <w:rPr>
                <w:bCs/>
                <w:iCs/>
                <w:szCs w:val="18"/>
              </w:rPr>
              <w:t>on practices to model and</w:t>
            </w:r>
            <w:r w:rsidRPr="009B47D9">
              <w:rPr>
                <w:bCs/>
                <w:iCs/>
                <w:szCs w:val="18"/>
              </w:rPr>
              <w:t xml:space="preserve"> </w:t>
            </w:r>
            <w:r w:rsidR="006C44D4" w:rsidRPr="009B47D9">
              <w:rPr>
                <w:bCs/>
                <w:iCs/>
                <w:szCs w:val="18"/>
              </w:rPr>
              <w:t>i</w:t>
            </w:r>
            <w:r w:rsidRPr="009B47D9">
              <w:rPr>
                <w:bCs/>
                <w:iCs/>
                <w:szCs w:val="18"/>
              </w:rPr>
              <w:t xml:space="preserve">mplement </w:t>
            </w:r>
            <w:r w:rsidR="00091C28" w:rsidRPr="009B47D9">
              <w:rPr>
                <w:bCs/>
                <w:iCs/>
                <w:szCs w:val="18"/>
              </w:rPr>
              <w:br/>
            </w:r>
            <w:r w:rsidRPr="009B47D9">
              <w:rPr>
                <w:rStyle w:val="NormalCar"/>
                <w:sz w:val="18"/>
                <w:lang w:val="en-GB"/>
              </w:rPr>
              <w:t>EXTREME WEATHER</w:t>
            </w:r>
            <w:r w:rsidRPr="009B47D9">
              <w:rPr>
                <w:bCs/>
                <w:iCs/>
                <w:szCs w:val="18"/>
              </w:rPr>
              <w:t xml:space="preserve"> hazards in extended PSA</w:t>
            </w:r>
          </w:p>
        </w:tc>
      </w:tr>
      <w:tr w:rsidR="004A47CC" w:rsidRPr="009B47D9" w14:paraId="33953F93" w14:textId="77777777" w:rsidTr="00047FEF">
        <w:tc>
          <w:tcPr>
            <w:tcW w:w="3038" w:type="dxa"/>
          </w:tcPr>
          <w:p w14:paraId="7D38444E" w14:textId="77777777" w:rsidR="008572E9" w:rsidRPr="009110EF" w:rsidRDefault="008572E9" w:rsidP="00BF2D34">
            <w:pPr>
              <w:tabs>
                <w:tab w:val="center" w:pos="4536"/>
                <w:tab w:val="right" w:pos="9072"/>
              </w:tabs>
              <w:spacing w:after="0"/>
              <w:rPr>
                <w:b/>
              </w:rPr>
            </w:pPr>
            <w:r w:rsidRPr="009110EF">
              <w:rPr>
                <w:b/>
              </w:rPr>
              <w:t>Author(s)</w:t>
            </w:r>
          </w:p>
        </w:tc>
        <w:tc>
          <w:tcPr>
            <w:tcW w:w="6080" w:type="dxa"/>
          </w:tcPr>
          <w:p w14:paraId="72A15DB8" w14:textId="06E845D1" w:rsidR="008572E9" w:rsidRPr="000E3203" w:rsidRDefault="005D4C87" w:rsidP="00935341">
            <w:pPr>
              <w:tabs>
                <w:tab w:val="center" w:pos="4536"/>
                <w:tab w:val="right" w:pos="9072"/>
              </w:tabs>
              <w:suppressAutoHyphens/>
              <w:spacing w:after="0"/>
              <w:rPr>
                <w:highlight w:val="yellow"/>
              </w:rPr>
            </w:pPr>
            <w:r w:rsidRPr="00233EA9">
              <w:t xml:space="preserve">R. Alzbutas (LEI), </w:t>
            </w:r>
            <w:r w:rsidR="00233EA9" w:rsidRPr="00233EA9">
              <w:t xml:space="preserve">S. Ostapchuk (SSTC), </w:t>
            </w:r>
            <w:r w:rsidRPr="00233EA9">
              <w:t>M. Borysiewicz (NCBJ), K. Decker (</w:t>
            </w:r>
            <w:r w:rsidR="00FB65EF" w:rsidRPr="00233EA9">
              <w:rPr>
                <w:szCs w:val="22"/>
              </w:rPr>
              <w:t>UNIVIE</w:t>
            </w:r>
            <w:r w:rsidRPr="00233EA9">
              <w:t xml:space="preserve">), M. Kumar (LR), </w:t>
            </w:r>
            <w:r w:rsidR="00FD5C9D">
              <w:t>A. Häggström (LR),</w:t>
            </w:r>
            <w:r w:rsidR="00FD5C9D" w:rsidRPr="00233EA9">
              <w:t xml:space="preserve"> </w:t>
            </w:r>
            <w:r w:rsidRPr="00233EA9">
              <w:t>M. Nitoi (ICN), P. Groudev (INRNE), S. Parey (EDF), S. Potempski (NCBJ), E. Raimond (IRSN), T. Siklossy (NUBIKI)</w:t>
            </w:r>
          </w:p>
        </w:tc>
      </w:tr>
      <w:tr w:rsidR="004A47CC" w:rsidRPr="009B47D9" w14:paraId="7EE4C4D2" w14:textId="77777777" w:rsidTr="00047FEF">
        <w:tc>
          <w:tcPr>
            <w:tcW w:w="3038" w:type="dxa"/>
          </w:tcPr>
          <w:p w14:paraId="7FB4BB3F" w14:textId="77777777" w:rsidR="008572E9" w:rsidRPr="009B47D9" w:rsidRDefault="008572E9" w:rsidP="00BF2D34">
            <w:pPr>
              <w:tabs>
                <w:tab w:val="center" w:pos="4536"/>
                <w:tab w:val="right" w:pos="9072"/>
              </w:tabs>
              <w:spacing w:after="0"/>
              <w:rPr>
                <w:b/>
              </w:rPr>
            </w:pPr>
            <w:r w:rsidRPr="009B47D9">
              <w:rPr>
                <w:b/>
              </w:rPr>
              <w:t>Delivery date</w:t>
            </w:r>
          </w:p>
        </w:tc>
        <w:tc>
          <w:tcPr>
            <w:tcW w:w="6080" w:type="dxa"/>
          </w:tcPr>
          <w:p w14:paraId="53805FB7" w14:textId="09BB44EF" w:rsidR="008572E9" w:rsidRPr="009B47D9" w:rsidRDefault="00DA645D" w:rsidP="00BF2D34">
            <w:pPr>
              <w:tabs>
                <w:tab w:val="center" w:pos="4536"/>
                <w:tab w:val="right" w:pos="9072"/>
              </w:tabs>
              <w:spacing w:after="0"/>
            </w:pPr>
            <w:r w:rsidRPr="00294387">
              <w:t>31/12/2016</w:t>
            </w:r>
          </w:p>
        </w:tc>
      </w:tr>
      <w:tr w:rsidR="009110EF" w:rsidRPr="009B47D9" w14:paraId="0EA62DC8" w14:textId="77777777" w:rsidTr="00047FEF">
        <w:tc>
          <w:tcPr>
            <w:tcW w:w="3038" w:type="dxa"/>
          </w:tcPr>
          <w:p w14:paraId="295FA839" w14:textId="77777777" w:rsidR="009110EF" w:rsidRPr="009B47D9" w:rsidRDefault="009110EF" w:rsidP="00BF2D34">
            <w:pPr>
              <w:tabs>
                <w:tab w:val="center" w:pos="4536"/>
                <w:tab w:val="right" w:pos="9072"/>
              </w:tabs>
              <w:spacing w:after="0"/>
              <w:rPr>
                <w:b/>
              </w:rPr>
            </w:pPr>
            <w:r w:rsidRPr="009B47D9">
              <w:rPr>
                <w:b/>
              </w:rPr>
              <w:t>Topical area</w:t>
            </w:r>
          </w:p>
        </w:tc>
        <w:tc>
          <w:tcPr>
            <w:tcW w:w="6080" w:type="dxa"/>
          </w:tcPr>
          <w:p w14:paraId="55C556F7" w14:textId="54F317E7" w:rsidR="009110EF" w:rsidRPr="000B6CF7" w:rsidRDefault="005B445A" w:rsidP="00BF2D34">
            <w:pPr>
              <w:tabs>
                <w:tab w:val="center" w:pos="4536"/>
                <w:tab w:val="right" w:pos="9072"/>
              </w:tabs>
              <w:spacing w:after="0"/>
              <w:rPr>
                <w:highlight w:val="yellow"/>
              </w:rPr>
            </w:pPr>
            <w:r w:rsidRPr="00233EA9">
              <w:t>Probabilistic safety assessment</w:t>
            </w:r>
            <w:r w:rsidR="009110EF" w:rsidRPr="00233EA9">
              <w:t>, external hazards, extreme weather</w:t>
            </w:r>
          </w:p>
        </w:tc>
      </w:tr>
      <w:tr w:rsidR="009110EF" w:rsidRPr="009B47D9" w14:paraId="17BBF6BA" w14:textId="77777777" w:rsidTr="00047FEF">
        <w:tc>
          <w:tcPr>
            <w:tcW w:w="3038" w:type="dxa"/>
          </w:tcPr>
          <w:p w14:paraId="1837024A" w14:textId="77777777" w:rsidR="009110EF" w:rsidRPr="009B47D9" w:rsidRDefault="009110EF" w:rsidP="00BF2D34">
            <w:pPr>
              <w:tabs>
                <w:tab w:val="center" w:pos="4536"/>
                <w:tab w:val="right" w:pos="9072"/>
              </w:tabs>
              <w:spacing w:after="0"/>
              <w:jc w:val="left"/>
              <w:rPr>
                <w:b/>
              </w:rPr>
            </w:pPr>
            <w:r w:rsidRPr="009B47D9">
              <w:rPr>
                <w:b/>
              </w:rPr>
              <w:t>For Journal &amp; Conf. papers</w:t>
            </w:r>
          </w:p>
        </w:tc>
        <w:tc>
          <w:tcPr>
            <w:tcW w:w="6080" w:type="dxa"/>
          </w:tcPr>
          <w:p w14:paraId="115F7FF1" w14:textId="77777777" w:rsidR="009110EF" w:rsidRPr="009B47D9" w:rsidRDefault="009110EF" w:rsidP="00BF2D34">
            <w:pPr>
              <w:tabs>
                <w:tab w:val="center" w:pos="4536"/>
                <w:tab w:val="right" w:pos="9072"/>
              </w:tabs>
              <w:spacing w:after="0"/>
            </w:pPr>
            <w:r w:rsidRPr="009B47D9">
              <w:t>No</w:t>
            </w:r>
          </w:p>
        </w:tc>
      </w:tr>
      <w:tr w:rsidR="009110EF" w:rsidRPr="009B47D9" w14:paraId="6F59BCAA" w14:textId="77777777" w:rsidTr="00047FEF">
        <w:tc>
          <w:tcPr>
            <w:tcW w:w="9118" w:type="dxa"/>
            <w:gridSpan w:val="2"/>
          </w:tcPr>
          <w:p w14:paraId="3AF3A2B2" w14:textId="77777777" w:rsidR="009110EF" w:rsidRPr="009B47D9" w:rsidRDefault="009110EF" w:rsidP="009110EF">
            <w:pPr>
              <w:tabs>
                <w:tab w:val="center" w:pos="4536"/>
                <w:tab w:val="right" w:pos="9072"/>
              </w:tabs>
            </w:pPr>
            <w:r w:rsidRPr="009B47D9">
              <w:rPr>
                <w:b/>
                <w:u w:val="single"/>
              </w:rPr>
              <w:t>Summary</w:t>
            </w:r>
            <w:r w:rsidRPr="009B47D9">
              <w:t>:</w:t>
            </w:r>
          </w:p>
          <w:p w14:paraId="47CF1B5E" w14:textId="743B8DBD" w:rsidR="009110EF" w:rsidRPr="009B47D9" w:rsidRDefault="009110EF" w:rsidP="000A766B">
            <w:pPr>
              <w:pStyle w:val="Normal1"/>
              <w:suppressAutoHyphens/>
              <w:rPr>
                <w:color w:val="2F5496" w:themeColor="accent5" w:themeShade="BF"/>
              </w:rPr>
            </w:pPr>
            <w:r w:rsidRPr="00233EA9">
              <w:rPr>
                <w:rStyle w:val="NormalCar"/>
                <w:sz w:val="18"/>
                <w:lang w:val="en-GB"/>
              </w:rPr>
              <w:t xml:space="preserve">The goal of this report is to provide guidance on practices to model EXTREME WEATHER hazards and implement them in extended level 1 PSA. This report is a joint deliverable of work package 21 (WP21) and work package 22 (WP22). The </w:t>
            </w:r>
            <w:r w:rsidR="006C2652" w:rsidRPr="00233EA9">
              <w:rPr>
                <w:rStyle w:val="NormalCar"/>
                <w:sz w:val="18"/>
                <w:lang w:val="en-GB"/>
              </w:rPr>
              <w:t xml:space="preserve">general </w:t>
            </w:r>
            <w:r w:rsidRPr="00233EA9">
              <w:rPr>
                <w:rStyle w:val="NormalCar"/>
                <w:sz w:val="18"/>
                <w:lang w:val="en-GB"/>
              </w:rPr>
              <w:t xml:space="preserve">objective of WP21 is to </w:t>
            </w:r>
            <w:r w:rsidRPr="00233EA9">
              <w:t xml:space="preserve">provide guidance on all of the individual hazards selected at the End Users Workshop. This guidance is focusing on extreme weather hazards, namely: extreme wind, </w:t>
            </w:r>
            <w:r w:rsidR="003E6C8A">
              <w:t xml:space="preserve">extreme </w:t>
            </w:r>
            <w:r w:rsidRPr="00233EA9">
              <w:t>temperature and snow pack. Other hazards, however, are considered in cases where they are correlated/</w:t>
            </w:r>
            <w:r w:rsidR="003E6C8A">
              <w:t xml:space="preserve"> </w:t>
            </w:r>
            <w:r w:rsidRPr="00233EA9">
              <w:t>associated with the hazard under discussion. Guidance developed refer</w:t>
            </w:r>
            <w:r w:rsidR="00771F4D">
              <w:t>s</w:t>
            </w:r>
            <w:r w:rsidRPr="00233EA9">
              <w:t xml:space="preserve"> to existing guidance whenever possible.</w:t>
            </w:r>
            <w:r w:rsidR="00FD5C9D">
              <w:t xml:space="preserve"> </w:t>
            </w:r>
            <w:r w:rsidRPr="00233EA9">
              <w:rPr>
                <w:rFonts w:cs="29E44efArialUnicodeMS"/>
                <w:szCs w:val="18"/>
                <w:lang w:eastAsia="sv-SE"/>
              </w:rPr>
              <w:t>As it was recommended by end users this guidance covers questions of developing integrated and/or separated extreme weathers PSA models.</w:t>
            </w:r>
          </w:p>
        </w:tc>
      </w:tr>
    </w:tbl>
    <w:p w14:paraId="60A7A597" w14:textId="77777777" w:rsidR="008572E9" w:rsidRPr="009B47D9" w:rsidRDefault="008572E9" w:rsidP="005164F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6"/>
        <w:gridCol w:w="3295"/>
        <w:gridCol w:w="2050"/>
        <w:gridCol w:w="2363"/>
      </w:tblGrid>
      <w:tr w:rsidR="004A47CC" w:rsidRPr="009B47D9" w14:paraId="006FC821" w14:textId="77777777" w:rsidTr="00BF2D34">
        <w:tc>
          <w:tcPr>
            <w:tcW w:w="9571" w:type="dxa"/>
            <w:gridSpan w:val="4"/>
            <w:vAlign w:val="center"/>
          </w:tcPr>
          <w:p w14:paraId="1A8877FC" w14:textId="77777777" w:rsidR="008572E9" w:rsidRPr="009B47D9" w:rsidRDefault="008572E9" w:rsidP="00354878">
            <w:pPr>
              <w:tabs>
                <w:tab w:val="center" w:pos="4536"/>
                <w:tab w:val="right" w:pos="9072"/>
              </w:tabs>
            </w:pPr>
            <w:r w:rsidRPr="009B47D9">
              <w:t>Visa grid</w:t>
            </w:r>
          </w:p>
        </w:tc>
      </w:tr>
      <w:tr w:rsidR="005B60FE" w:rsidRPr="009B47D9" w14:paraId="27808F4F" w14:textId="77777777" w:rsidTr="00BF2D34">
        <w:tc>
          <w:tcPr>
            <w:tcW w:w="1668" w:type="dxa"/>
          </w:tcPr>
          <w:p w14:paraId="5B5D5BB3" w14:textId="77777777" w:rsidR="008572E9" w:rsidRPr="009B47D9" w:rsidRDefault="008572E9" w:rsidP="00354878">
            <w:pPr>
              <w:tabs>
                <w:tab w:val="center" w:pos="4536"/>
                <w:tab w:val="right" w:pos="9072"/>
              </w:tabs>
            </w:pPr>
          </w:p>
        </w:tc>
        <w:tc>
          <w:tcPr>
            <w:tcW w:w="3402" w:type="dxa"/>
            <w:vAlign w:val="center"/>
          </w:tcPr>
          <w:p w14:paraId="2793C755" w14:textId="2CC4792C" w:rsidR="008572E9" w:rsidRPr="0092595F" w:rsidRDefault="005A4F62" w:rsidP="00354878">
            <w:pPr>
              <w:tabs>
                <w:tab w:val="center" w:pos="4536"/>
                <w:tab w:val="right" w:pos="9072"/>
              </w:tabs>
              <w:rPr>
                <w:b/>
              </w:rPr>
            </w:pPr>
            <w:r w:rsidRPr="0092595F">
              <w:rPr>
                <w:b/>
              </w:rPr>
              <w:t>Main author(s)</w:t>
            </w:r>
            <w:r w:rsidR="008572E9" w:rsidRPr="0092595F">
              <w:rPr>
                <w:b/>
              </w:rPr>
              <w:t>:</w:t>
            </w:r>
          </w:p>
        </w:tc>
        <w:tc>
          <w:tcPr>
            <w:tcW w:w="2090" w:type="dxa"/>
            <w:vAlign w:val="center"/>
          </w:tcPr>
          <w:p w14:paraId="6B52DCFF" w14:textId="77777777" w:rsidR="008572E9" w:rsidRPr="0092595F" w:rsidRDefault="008572E9" w:rsidP="00354878">
            <w:pPr>
              <w:tabs>
                <w:tab w:val="center" w:pos="4536"/>
                <w:tab w:val="right" w:pos="9072"/>
              </w:tabs>
              <w:rPr>
                <w:b/>
              </w:rPr>
            </w:pPr>
            <w:r w:rsidRPr="0092595F">
              <w:rPr>
                <w:b/>
              </w:rPr>
              <w:t>Verification</w:t>
            </w:r>
          </w:p>
        </w:tc>
        <w:tc>
          <w:tcPr>
            <w:tcW w:w="2411" w:type="dxa"/>
            <w:vAlign w:val="center"/>
          </w:tcPr>
          <w:p w14:paraId="64F509A9" w14:textId="77777777" w:rsidR="008572E9" w:rsidRPr="0092595F" w:rsidRDefault="008572E9" w:rsidP="00354878">
            <w:pPr>
              <w:tabs>
                <w:tab w:val="center" w:pos="4536"/>
                <w:tab w:val="right" w:pos="9072"/>
              </w:tabs>
              <w:rPr>
                <w:b/>
              </w:rPr>
            </w:pPr>
            <w:r w:rsidRPr="0092595F">
              <w:rPr>
                <w:b/>
              </w:rPr>
              <w:t>Approval (Coordinator)</w:t>
            </w:r>
          </w:p>
        </w:tc>
      </w:tr>
      <w:tr w:rsidR="005B60FE" w:rsidRPr="009B47D9" w14:paraId="5EEF2E53" w14:textId="77777777" w:rsidTr="00047FEF">
        <w:tc>
          <w:tcPr>
            <w:tcW w:w="1668" w:type="dxa"/>
            <w:vAlign w:val="center"/>
          </w:tcPr>
          <w:p w14:paraId="0A06874B" w14:textId="77777777" w:rsidR="008572E9" w:rsidRPr="009B47D9" w:rsidRDefault="008572E9" w:rsidP="00BF2D34">
            <w:pPr>
              <w:tabs>
                <w:tab w:val="center" w:pos="4536"/>
                <w:tab w:val="right" w:pos="9072"/>
              </w:tabs>
              <w:spacing w:after="0"/>
            </w:pPr>
            <w:r w:rsidRPr="009B47D9">
              <w:t>Name (s)</w:t>
            </w:r>
          </w:p>
        </w:tc>
        <w:tc>
          <w:tcPr>
            <w:tcW w:w="3402" w:type="dxa"/>
            <w:tcMar>
              <w:left w:w="57" w:type="dxa"/>
              <w:right w:w="0" w:type="dxa"/>
            </w:tcMar>
            <w:vAlign w:val="center"/>
          </w:tcPr>
          <w:p w14:paraId="37810790" w14:textId="2AA6A893" w:rsidR="008572E9" w:rsidRPr="00A61FF4" w:rsidRDefault="009110EF" w:rsidP="00BF2D34">
            <w:pPr>
              <w:tabs>
                <w:tab w:val="center" w:pos="4536"/>
                <w:tab w:val="right" w:pos="9072"/>
              </w:tabs>
              <w:suppressAutoHyphens/>
              <w:spacing w:after="0"/>
              <w:jc w:val="center"/>
              <w:rPr>
                <w:lang w:val="fr-FR"/>
              </w:rPr>
            </w:pPr>
            <w:r w:rsidRPr="00A61FF4">
              <w:rPr>
                <w:lang w:val="fr-FR"/>
              </w:rPr>
              <w:t>R. Alzbutas (LEI),</w:t>
            </w:r>
            <w:r w:rsidR="005B60FE">
              <w:rPr>
                <w:lang w:val="fr-FR"/>
              </w:rPr>
              <w:t xml:space="preserve"> </w:t>
            </w:r>
            <w:r w:rsidRPr="00A61FF4">
              <w:rPr>
                <w:lang w:val="fr-FR"/>
              </w:rPr>
              <w:t>S. Ostapchuk (SSTC)</w:t>
            </w:r>
          </w:p>
        </w:tc>
        <w:tc>
          <w:tcPr>
            <w:tcW w:w="2090" w:type="dxa"/>
            <w:vAlign w:val="center"/>
          </w:tcPr>
          <w:p w14:paraId="6C0BE571" w14:textId="40AC3C45" w:rsidR="008572E9" w:rsidRPr="000A766B" w:rsidRDefault="009110EF" w:rsidP="00935341">
            <w:pPr>
              <w:tabs>
                <w:tab w:val="center" w:pos="4536"/>
                <w:tab w:val="right" w:pos="9072"/>
              </w:tabs>
              <w:spacing w:after="0"/>
              <w:jc w:val="center"/>
            </w:pPr>
            <w:r w:rsidRPr="000A766B">
              <w:t>M. Kumar (LR)</w:t>
            </w:r>
          </w:p>
        </w:tc>
        <w:tc>
          <w:tcPr>
            <w:tcW w:w="2411" w:type="dxa"/>
            <w:vAlign w:val="center"/>
          </w:tcPr>
          <w:p w14:paraId="1F6E20DB" w14:textId="75984DC9" w:rsidR="008572E9" w:rsidRPr="00771F4D" w:rsidRDefault="008572E9" w:rsidP="00BF2D34">
            <w:pPr>
              <w:tabs>
                <w:tab w:val="center" w:pos="4536"/>
                <w:tab w:val="right" w:pos="9072"/>
              </w:tabs>
              <w:spacing w:after="0"/>
              <w:jc w:val="center"/>
            </w:pPr>
            <w:r w:rsidRPr="00771F4D">
              <w:t>E. Raimond</w:t>
            </w:r>
            <w:r w:rsidR="00BF2D34">
              <w:t xml:space="preserve"> (IRSN)</w:t>
            </w:r>
          </w:p>
        </w:tc>
      </w:tr>
      <w:tr w:rsidR="005B60FE" w:rsidRPr="009B47D9" w14:paraId="669A42BC" w14:textId="77777777" w:rsidTr="00BF2D34">
        <w:tc>
          <w:tcPr>
            <w:tcW w:w="1668" w:type="dxa"/>
            <w:vAlign w:val="center"/>
          </w:tcPr>
          <w:p w14:paraId="18D10BE8" w14:textId="77777777" w:rsidR="008572E9" w:rsidRPr="009B47D9" w:rsidRDefault="008572E9" w:rsidP="00BF2D34">
            <w:pPr>
              <w:tabs>
                <w:tab w:val="center" w:pos="4536"/>
                <w:tab w:val="right" w:pos="9072"/>
              </w:tabs>
              <w:spacing w:after="0"/>
            </w:pPr>
            <w:r w:rsidRPr="009B47D9">
              <w:t>Date</w:t>
            </w:r>
          </w:p>
        </w:tc>
        <w:tc>
          <w:tcPr>
            <w:tcW w:w="3402" w:type="dxa"/>
            <w:vAlign w:val="center"/>
          </w:tcPr>
          <w:p w14:paraId="26C29062" w14:textId="70504197" w:rsidR="008572E9" w:rsidRPr="00BD07D8" w:rsidRDefault="00DA645D" w:rsidP="00BF2D34">
            <w:pPr>
              <w:tabs>
                <w:tab w:val="center" w:pos="4536"/>
                <w:tab w:val="right" w:pos="9072"/>
              </w:tabs>
              <w:spacing w:after="0"/>
              <w:jc w:val="center"/>
              <w:rPr>
                <w:highlight w:val="yellow"/>
              </w:rPr>
            </w:pPr>
            <w:r w:rsidRPr="00294387">
              <w:t>31-12-2016</w:t>
            </w:r>
          </w:p>
        </w:tc>
        <w:tc>
          <w:tcPr>
            <w:tcW w:w="2090" w:type="dxa"/>
            <w:vAlign w:val="center"/>
          </w:tcPr>
          <w:p w14:paraId="1129D5EC" w14:textId="51F1239B" w:rsidR="008572E9" w:rsidRPr="00BD07D8" w:rsidRDefault="00DA645D" w:rsidP="00BF2D34">
            <w:pPr>
              <w:tabs>
                <w:tab w:val="center" w:pos="4536"/>
                <w:tab w:val="right" w:pos="9072"/>
              </w:tabs>
              <w:spacing w:after="0"/>
              <w:jc w:val="center"/>
              <w:rPr>
                <w:highlight w:val="yellow"/>
              </w:rPr>
            </w:pPr>
            <w:r w:rsidRPr="00294387">
              <w:t>31-12-2016</w:t>
            </w:r>
          </w:p>
        </w:tc>
        <w:tc>
          <w:tcPr>
            <w:tcW w:w="2411" w:type="dxa"/>
            <w:vAlign w:val="center"/>
          </w:tcPr>
          <w:p w14:paraId="0D007BCE" w14:textId="1B757D31" w:rsidR="008572E9" w:rsidRPr="00BD07D8" w:rsidRDefault="00294387" w:rsidP="00BF2D34">
            <w:pPr>
              <w:tabs>
                <w:tab w:val="center" w:pos="4536"/>
                <w:tab w:val="right" w:pos="9072"/>
              </w:tabs>
              <w:spacing w:after="0"/>
              <w:jc w:val="center"/>
              <w:rPr>
                <w:highlight w:val="yellow"/>
              </w:rPr>
            </w:pPr>
            <w:r w:rsidRPr="00294387">
              <w:t>22-02-2017</w:t>
            </w:r>
          </w:p>
        </w:tc>
      </w:tr>
      <w:tr w:rsidR="005B60FE" w:rsidRPr="009B47D9" w14:paraId="3618234A" w14:textId="77777777" w:rsidTr="00BF2D34">
        <w:trPr>
          <w:trHeight w:val="760"/>
        </w:trPr>
        <w:tc>
          <w:tcPr>
            <w:tcW w:w="1668" w:type="dxa"/>
            <w:vAlign w:val="center"/>
          </w:tcPr>
          <w:p w14:paraId="46FF0947" w14:textId="12BD5827" w:rsidR="008572E9" w:rsidRPr="009B47D9" w:rsidRDefault="008572E9" w:rsidP="00354878">
            <w:pPr>
              <w:tabs>
                <w:tab w:val="center" w:pos="4536"/>
                <w:tab w:val="right" w:pos="9072"/>
              </w:tabs>
            </w:pPr>
            <w:r w:rsidRPr="009B47D9">
              <w:t>Signature</w:t>
            </w:r>
          </w:p>
        </w:tc>
        <w:tc>
          <w:tcPr>
            <w:tcW w:w="3402" w:type="dxa"/>
            <w:vAlign w:val="center"/>
          </w:tcPr>
          <w:p w14:paraId="4113C09C" w14:textId="05507C86" w:rsidR="009110EF" w:rsidRPr="009B47D9" w:rsidRDefault="009110EF" w:rsidP="00615704">
            <w:pPr>
              <w:tabs>
                <w:tab w:val="center" w:pos="4536"/>
                <w:tab w:val="right" w:pos="9072"/>
              </w:tabs>
              <w:spacing w:after="0" w:line="240" w:lineRule="auto"/>
              <w:jc w:val="left"/>
            </w:pPr>
            <w:bookmarkStart w:id="0" w:name="_GoBack"/>
            <w:bookmarkEnd w:id="0"/>
          </w:p>
        </w:tc>
        <w:tc>
          <w:tcPr>
            <w:tcW w:w="2090" w:type="dxa"/>
            <w:vAlign w:val="center"/>
          </w:tcPr>
          <w:p w14:paraId="2DD0F604" w14:textId="0C1E61FC" w:rsidR="009110EF" w:rsidRPr="009B47D9" w:rsidRDefault="009110EF" w:rsidP="00BF2D34">
            <w:pPr>
              <w:tabs>
                <w:tab w:val="center" w:pos="4536"/>
                <w:tab w:val="right" w:pos="9072"/>
              </w:tabs>
              <w:jc w:val="center"/>
            </w:pPr>
          </w:p>
        </w:tc>
        <w:tc>
          <w:tcPr>
            <w:tcW w:w="2411" w:type="dxa"/>
            <w:vAlign w:val="center"/>
          </w:tcPr>
          <w:p w14:paraId="447ACD05" w14:textId="485CB11B" w:rsidR="00D473F9" w:rsidRPr="009B47D9" w:rsidRDefault="00D473F9" w:rsidP="00BF2D34">
            <w:pPr>
              <w:tabs>
                <w:tab w:val="center" w:pos="4536"/>
                <w:tab w:val="right" w:pos="9072"/>
              </w:tabs>
              <w:jc w:val="center"/>
            </w:pPr>
          </w:p>
        </w:tc>
      </w:tr>
    </w:tbl>
    <w:p w14:paraId="570EABFE" w14:textId="77777777" w:rsidR="008572E9" w:rsidRPr="009B47D9" w:rsidRDefault="008572E9" w:rsidP="00F6424B">
      <w:pPr>
        <w:ind w:left="-450"/>
        <w:rPr>
          <w:b/>
          <w:smallCaps/>
          <w:sz w:val="22"/>
        </w:rPr>
        <w:sectPr w:rsidR="008572E9" w:rsidRPr="009B47D9" w:rsidSect="00AE1BD6">
          <w:headerReference w:type="default" r:id="rId9"/>
          <w:footerReference w:type="first" r:id="rId10"/>
          <w:pgSz w:w="11907" w:h="16840" w:code="9"/>
          <w:pgMar w:top="1304" w:right="1134" w:bottom="907" w:left="794" w:header="567" w:footer="0" w:gutter="851"/>
          <w:cols w:space="380"/>
          <w:noEndnote/>
        </w:sectPr>
      </w:pPr>
    </w:p>
    <w:p w14:paraId="4FDE65E5" w14:textId="77777777" w:rsidR="008572E9" w:rsidRPr="009B47D9" w:rsidRDefault="008572E9" w:rsidP="00F6424B">
      <w:pPr>
        <w:ind w:left="-450"/>
        <w:rPr>
          <w:b/>
          <w:smallCaps/>
          <w:sz w:val="22"/>
        </w:rPr>
      </w:pPr>
    </w:p>
    <w:p w14:paraId="21F7E5C6" w14:textId="77777777" w:rsidR="008572E9" w:rsidRPr="009B47D9" w:rsidRDefault="008572E9" w:rsidP="004F12B0">
      <w:pPr>
        <w:pBdr>
          <w:top w:val="single" w:sz="4" w:space="1" w:color="auto"/>
        </w:pBdr>
        <w:rPr>
          <w:b/>
          <w:smallCaps/>
          <w:sz w:val="22"/>
        </w:rPr>
      </w:pPr>
      <w:bookmarkStart w:id="1" w:name="_Toc370476713"/>
      <w:r w:rsidRPr="009B47D9">
        <w:rPr>
          <w:b/>
          <w:smallCaps/>
          <w:sz w:val="22"/>
        </w:rPr>
        <w:t>Modifications of the document</w:t>
      </w:r>
      <w:bookmarkEnd w:id="1"/>
    </w:p>
    <w:p w14:paraId="3E369FC4" w14:textId="77777777" w:rsidR="008572E9" w:rsidRPr="009B47D9" w:rsidRDefault="008572E9"/>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1" w:type="dxa"/>
          <w:right w:w="71" w:type="dxa"/>
        </w:tblCellMar>
        <w:tblLook w:val="0000" w:firstRow="0" w:lastRow="0" w:firstColumn="0" w:lastColumn="0" w:noHBand="0" w:noVBand="0"/>
      </w:tblPr>
      <w:tblGrid>
        <w:gridCol w:w="1185"/>
        <w:gridCol w:w="1482"/>
        <w:gridCol w:w="2524"/>
        <w:gridCol w:w="1618"/>
        <w:gridCol w:w="2688"/>
      </w:tblGrid>
      <w:tr w:rsidR="004A47CC" w:rsidRPr="009B47D9" w14:paraId="0A218212" w14:textId="77777777" w:rsidTr="0052703F">
        <w:tc>
          <w:tcPr>
            <w:tcW w:w="624" w:type="pct"/>
            <w:tcBorders>
              <w:bottom w:val="single" w:sz="12" w:space="0" w:color="auto"/>
            </w:tcBorders>
          </w:tcPr>
          <w:p w14:paraId="509BFCF1" w14:textId="77777777" w:rsidR="008572E9" w:rsidRPr="009B47D9" w:rsidRDefault="008572E9">
            <w:pPr>
              <w:spacing w:before="240"/>
              <w:jc w:val="center"/>
            </w:pPr>
            <w:r w:rsidRPr="009B47D9">
              <w:t>Version</w:t>
            </w:r>
          </w:p>
        </w:tc>
        <w:tc>
          <w:tcPr>
            <w:tcW w:w="780" w:type="pct"/>
            <w:tcBorders>
              <w:bottom w:val="single" w:sz="12" w:space="0" w:color="auto"/>
            </w:tcBorders>
          </w:tcPr>
          <w:p w14:paraId="0B43821F" w14:textId="77777777" w:rsidR="008572E9" w:rsidRPr="009B47D9" w:rsidRDefault="008572E9">
            <w:pPr>
              <w:spacing w:before="240"/>
              <w:jc w:val="center"/>
            </w:pPr>
            <w:r w:rsidRPr="009B47D9">
              <w:t>Date</w:t>
            </w:r>
          </w:p>
        </w:tc>
        <w:tc>
          <w:tcPr>
            <w:tcW w:w="1329" w:type="pct"/>
            <w:tcBorders>
              <w:bottom w:val="single" w:sz="12" w:space="0" w:color="auto"/>
            </w:tcBorders>
          </w:tcPr>
          <w:p w14:paraId="37E38733" w14:textId="77777777" w:rsidR="008572E9" w:rsidRPr="009B47D9" w:rsidRDefault="008572E9">
            <w:pPr>
              <w:spacing w:before="240"/>
              <w:jc w:val="center"/>
            </w:pPr>
            <w:r w:rsidRPr="009B47D9">
              <w:t>Authors</w:t>
            </w:r>
          </w:p>
        </w:tc>
        <w:tc>
          <w:tcPr>
            <w:tcW w:w="852" w:type="pct"/>
            <w:tcBorders>
              <w:bottom w:val="single" w:sz="12" w:space="0" w:color="auto"/>
            </w:tcBorders>
          </w:tcPr>
          <w:p w14:paraId="2EC68240" w14:textId="77777777" w:rsidR="008572E9" w:rsidRPr="009B47D9" w:rsidRDefault="008572E9">
            <w:pPr>
              <w:jc w:val="center"/>
            </w:pPr>
            <w:r w:rsidRPr="009B47D9">
              <w:t>Pages or par</w:t>
            </w:r>
            <w:r w:rsidRPr="009B47D9">
              <w:t>a</w:t>
            </w:r>
            <w:r w:rsidRPr="009B47D9">
              <w:t>graphs modified</w:t>
            </w:r>
          </w:p>
        </w:tc>
        <w:tc>
          <w:tcPr>
            <w:tcW w:w="1415" w:type="pct"/>
            <w:tcBorders>
              <w:bottom w:val="single" w:sz="12" w:space="0" w:color="auto"/>
            </w:tcBorders>
          </w:tcPr>
          <w:p w14:paraId="107F991C" w14:textId="77777777" w:rsidR="008572E9" w:rsidRPr="009B47D9" w:rsidRDefault="008572E9">
            <w:pPr>
              <w:spacing w:before="120"/>
              <w:jc w:val="center"/>
            </w:pPr>
            <w:r w:rsidRPr="009B47D9">
              <w:t>Description or comments</w:t>
            </w:r>
          </w:p>
        </w:tc>
      </w:tr>
      <w:tr w:rsidR="008572E9" w:rsidRPr="000A766B" w14:paraId="4A892C10" w14:textId="77777777" w:rsidTr="00294387">
        <w:trPr>
          <w:trHeight w:val="1219"/>
        </w:trPr>
        <w:tc>
          <w:tcPr>
            <w:tcW w:w="624" w:type="pct"/>
          </w:tcPr>
          <w:p w14:paraId="73985668" w14:textId="23E7200A" w:rsidR="008572E9" w:rsidRPr="000A766B" w:rsidRDefault="00EE1C50">
            <w:pPr>
              <w:ind w:left="57" w:right="57"/>
            </w:pPr>
            <w:r w:rsidRPr="000A766B">
              <w:t>2</w:t>
            </w:r>
            <w:r w:rsidR="0052703F" w:rsidRPr="000A766B">
              <w:t>.0</w:t>
            </w:r>
          </w:p>
        </w:tc>
        <w:tc>
          <w:tcPr>
            <w:tcW w:w="780" w:type="pct"/>
          </w:tcPr>
          <w:p w14:paraId="3637D4E2" w14:textId="77777777" w:rsidR="008572E9" w:rsidRPr="000A766B" w:rsidRDefault="00EE1C50">
            <w:pPr>
              <w:ind w:left="57" w:right="57"/>
              <w:jc w:val="center"/>
            </w:pPr>
            <w:r w:rsidRPr="000A766B">
              <w:t>17-03-2016</w:t>
            </w:r>
          </w:p>
        </w:tc>
        <w:tc>
          <w:tcPr>
            <w:tcW w:w="1329" w:type="pct"/>
          </w:tcPr>
          <w:p w14:paraId="16EEBABF" w14:textId="60DF8DCB" w:rsidR="008572E9" w:rsidRPr="000A766B" w:rsidRDefault="0052703F" w:rsidP="006C586A">
            <w:pPr>
              <w:tabs>
                <w:tab w:val="center" w:pos="4536"/>
                <w:tab w:val="right" w:pos="9072"/>
              </w:tabs>
              <w:suppressAutoHyphens/>
              <w:jc w:val="left"/>
            </w:pPr>
            <w:r w:rsidRPr="000A766B">
              <w:t>R. Alzbutas (LEI),</w:t>
            </w:r>
            <w:r w:rsidR="006C586A" w:rsidRPr="000A766B">
              <w:br/>
            </w:r>
            <w:r w:rsidRPr="000A766B">
              <w:t>S. Ostapchuk (SSTC)</w:t>
            </w:r>
            <w:r w:rsidR="009A4BF9" w:rsidRPr="000A766B">
              <w:t xml:space="preserve"> with support of other authors (see above)</w:t>
            </w:r>
          </w:p>
        </w:tc>
        <w:tc>
          <w:tcPr>
            <w:tcW w:w="852" w:type="pct"/>
          </w:tcPr>
          <w:p w14:paraId="5F7EE04A" w14:textId="77777777" w:rsidR="008572E9" w:rsidRPr="000A766B" w:rsidRDefault="003E210B">
            <w:pPr>
              <w:ind w:left="57" w:right="57"/>
            </w:pPr>
            <w:r w:rsidRPr="000A766B">
              <w:t>All</w:t>
            </w:r>
          </w:p>
        </w:tc>
        <w:tc>
          <w:tcPr>
            <w:tcW w:w="1415" w:type="pct"/>
          </w:tcPr>
          <w:p w14:paraId="216F6BD9" w14:textId="3A2B7376" w:rsidR="008572E9" w:rsidRPr="000A766B" w:rsidRDefault="0052703F" w:rsidP="00462706">
            <w:pPr>
              <w:ind w:left="57" w:right="57"/>
              <w:jc w:val="left"/>
            </w:pPr>
            <w:r w:rsidRPr="000A766B">
              <w:t xml:space="preserve">Version which jointly </w:t>
            </w:r>
            <w:r w:rsidR="00DD6AB4" w:rsidRPr="000A766B">
              <w:t>I</w:t>
            </w:r>
            <w:r w:rsidRPr="000A766B">
              <w:t>ncludes</w:t>
            </w:r>
            <w:r w:rsidR="00DD6AB4" w:rsidRPr="000A766B">
              <w:t xml:space="preserve"> WP21</w:t>
            </w:r>
            <w:r w:rsidRPr="000A766B">
              <w:t xml:space="preserve"> and WP22 parts as d</w:t>
            </w:r>
            <w:r w:rsidRPr="000A766B">
              <w:t>e</w:t>
            </w:r>
            <w:r w:rsidRPr="000A766B">
              <w:t>cided in technical meeting</w:t>
            </w:r>
          </w:p>
        </w:tc>
      </w:tr>
      <w:tr w:rsidR="007F0A0E" w:rsidRPr="009B47D9" w14:paraId="1A94243A" w14:textId="77777777" w:rsidTr="0052703F">
        <w:tc>
          <w:tcPr>
            <w:tcW w:w="624" w:type="pct"/>
          </w:tcPr>
          <w:p w14:paraId="59680269" w14:textId="64E3E644" w:rsidR="007F0A0E" w:rsidRPr="000A766B" w:rsidRDefault="0052703F" w:rsidP="007F0A0E">
            <w:pPr>
              <w:ind w:left="57" w:right="57"/>
            </w:pPr>
            <w:r w:rsidRPr="000A766B">
              <w:t>3.0</w:t>
            </w:r>
          </w:p>
        </w:tc>
        <w:tc>
          <w:tcPr>
            <w:tcW w:w="780" w:type="pct"/>
          </w:tcPr>
          <w:p w14:paraId="06315156" w14:textId="77777777" w:rsidR="007F0A0E" w:rsidRPr="000A766B" w:rsidRDefault="007F0A0E" w:rsidP="007F0A0E">
            <w:pPr>
              <w:ind w:left="57" w:right="57"/>
              <w:jc w:val="center"/>
            </w:pPr>
            <w:r w:rsidRPr="000A766B">
              <w:t>18-04-2016</w:t>
            </w:r>
          </w:p>
        </w:tc>
        <w:tc>
          <w:tcPr>
            <w:tcW w:w="1329" w:type="pct"/>
          </w:tcPr>
          <w:p w14:paraId="2D0A05E4" w14:textId="6F83EC47" w:rsidR="0052703F" w:rsidRPr="000A766B" w:rsidRDefault="0052703F" w:rsidP="006C586A">
            <w:pPr>
              <w:tabs>
                <w:tab w:val="center" w:pos="4536"/>
                <w:tab w:val="right" w:pos="9072"/>
              </w:tabs>
              <w:suppressAutoHyphens/>
              <w:jc w:val="left"/>
            </w:pPr>
            <w:r w:rsidRPr="000A766B">
              <w:t>R. Alzbutas (LEI),</w:t>
            </w:r>
            <w:r w:rsidR="006C586A" w:rsidRPr="000A766B">
              <w:br/>
            </w:r>
            <w:r w:rsidRPr="000A766B">
              <w:t>S. Ostapchuk (SSTC)</w:t>
            </w:r>
            <w:r w:rsidR="006C586A" w:rsidRPr="000A766B">
              <w:t xml:space="preserve"> w</w:t>
            </w:r>
            <w:r w:rsidRPr="000A766B">
              <w:t>ith support of other authors (see above)</w:t>
            </w:r>
          </w:p>
        </w:tc>
        <w:tc>
          <w:tcPr>
            <w:tcW w:w="852" w:type="pct"/>
          </w:tcPr>
          <w:p w14:paraId="7490D7C3" w14:textId="77777777" w:rsidR="007F0A0E" w:rsidRPr="000A766B" w:rsidRDefault="007F0A0E" w:rsidP="007F0A0E">
            <w:pPr>
              <w:ind w:left="57" w:right="57"/>
            </w:pPr>
            <w:r w:rsidRPr="000A766B">
              <w:t>All</w:t>
            </w:r>
          </w:p>
        </w:tc>
        <w:tc>
          <w:tcPr>
            <w:tcW w:w="1415" w:type="pct"/>
          </w:tcPr>
          <w:p w14:paraId="73B24F2B" w14:textId="45D8BFA4" w:rsidR="007F0A0E" w:rsidRPr="000A766B" w:rsidRDefault="007F0A0E" w:rsidP="00462706">
            <w:pPr>
              <w:ind w:left="57" w:right="57"/>
              <w:jc w:val="left"/>
            </w:pPr>
            <w:r w:rsidRPr="000A766B">
              <w:t>Pre-final version</w:t>
            </w:r>
            <w:r w:rsidR="0052703F" w:rsidRPr="000A766B">
              <w:t xml:space="preserve"> available for discussions and internal r</w:t>
            </w:r>
            <w:r w:rsidR="0052703F" w:rsidRPr="000A766B">
              <w:t>e</w:t>
            </w:r>
            <w:r w:rsidR="0052703F" w:rsidRPr="000A766B">
              <w:t xml:space="preserve">view </w:t>
            </w:r>
            <w:r w:rsidR="000B5211" w:rsidRPr="000A766B">
              <w:t xml:space="preserve">and </w:t>
            </w:r>
            <w:r w:rsidR="0052703F" w:rsidRPr="000A766B">
              <w:t>for updates inclu</w:t>
            </w:r>
            <w:r w:rsidR="0052703F" w:rsidRPr="000A766B">
              <w:t>d</w:t>
            </w:r>
            <w:r w:rsidR="0052703F" w:rsidRPr="000A766B">
              <w:t>ing additional</w:t>
            </w:r>
            <w:r w:rsidR="006C586A" w:rsidRPr="000A766B">
              <w:t xml:space="preserve"> contributions</w:t>
            </w:r>
          </w:p>
        </w:tc>
      </w:tr>
      <w:tr w:rsidR="0084318A" w:rsidRPr="009B47D9" w14:paraId="00541619" w14:textId="77777777" w:rsidTr="0052703F">
        <w:tc>
          <w:tcPr>
            <w:tcW w:w="624" w:type="pct"/>
          </w:tcPr>
          <w:p w14:paraId="48C7BE2F" w14:textId="6FCF5277" w:rsidR="0084318A" w:rsidRPr="00BF2D34" w:rsidRDefault="0084318A" w:rsidP="005A4F62">
            <w:pPr>
              <w:ind w:left="57" w:right="57"/>
            </w:pPr>
            <w:r w:rsidRPr="00BF2D34">
              <w:t>4</w:t>
            </w:r>
            <w:r w:rsidR="0052703F" w:rsidRPr="00BF2D34">
              <w:t>.0</w:t>
            </w:r>
          </w:p>
        </w:tc>
        <w:tc>
          <w:tcPr>
            <w:tcW w:w="780" w:type="pct"/>
          </w:tcPr>
          <w:p w14:paraId="31D7FDDF" w14:textId="4BC7CC19" w:rsidR="0084318A" w:rsidRPr="00BF2D34" w:rsidRDefault="00BF2D34" w:rsidP="005A4F62">
            <w:pPr>
              <w:ind w:left="57" w:right="57"/>
              <w:jc w:val="center"/>
            </w:pPr>
            <w:r w:rsidRPr="00BF2D34">
              <w:t>09</w:t>
            </w:r>
            <w:r w:rsidR="0084318A" w:rsidRPr="00BF2D34">
              <w:t>-06-2016</w:t>
            </w:r>
          </w:p>
        </w:tc>
        <w:tc>
          <w:tcPr>
            <w:tcW w:w="1329" w:type="pct"/>
          </w:tcPr>
          <w:p w14:paraId="463323F6" w14:textId="44203F30" w:rsidR="0084318A" w:rsidRPr="00BF2D34" w:rsidRDefault="0084318A" w:rsidP="005A4F62">
            <w:pPr>
              <w:ind w:left="57" w:right="57"/>
              <w:jc w:val="left"/>
            </w:pPr>
            <w:r w:rsidRPr="00BF2D34">
              <w:t>E. Raimond (IRSN)</w:t>
            </w:r>
          </w:p>
        </w:tc>
        <w:tc>
          <w:tcPr>
            <w:tcW w:w="852" w:type="pct"/>
          </w:tcPr>
          <w:p w14:paraId="32F766F0" w14:textId="23B67607" w:rsidR="0084318A" w:rsidRPr="00BF2D34" w:rsidRDefault="0084318A" w:rsidP="005A4F62">
            <w:pPr>
              <w:ind w:left="57" w:right="57"/>
            </w:pPr>
            <w:r w:rsidRPr="00BF2D34">
              <w:t>All</w:t>
            </w:r>
          </w:p>
        </w:tc>
        <w:tc>
          <w:tcPr>
            <w:tcW w:w="1415" w:type="pct"/>
          </w:tcPr>
          <w:p w14:paraId="5834E578" w14:textId="72B3D732" w:rsidR="0084318A" w:rsidRPr="00BF2D34" w:rsidRDefault="0084318A" w:rsidP="00462706">
            <w:pPr>
              <w:ind w:left="57" w:right="57"/>
              <w:jc w:val="left"/>
            </w:pPr>
            <w:r w:rsidRPr="00BF2D34">
              <w:t>Final review (approval). Ed</w:t>
            </w:r>
            <w:r w:rsidRPr="00BF2D34">
              <w:t>i</w:t>
            </w:r>
            <w:r w:rsidRPr="00BF2D34">
              <w:t>torial modifications and few additions</w:t>
            </w:r>
            <w:r w:rsidR="000B5211" w:rsidRPr="00BF2D34">
              <w:t xml:space="preserve"> with updates</w:t>
            </w:r>
            <w:r w:rsidRPr="00BF2D34">
              <w:t>.</w:t>
            </w:r>
            <w:r w:rsidR="00BF2D34">
              <w:t xml:space="preserve"> Other national example</w:t>
            </w:r>
            <w:r w:rsidR="00F3674D">
              <w:t>s</w:t>
            </w:r>
            <w:r w:rsidR="00BF2D34">
              <w:t xml:space="preserve"> may be useful in appendix (for the review phase).</w:t>
            </w:r>
          </w:p>
        </w:tc>
      </w:tr>
      <w:tr w:rsidR="00DA645D" w:rsidRPr="009B47D9" w14:paraId="0274310D" w14:textId="77777777" w:rsidTr="0052703F">
        <w:tc>
          <w:tcPr>
            <w:tcW w:w="624" w:type="pct"/>
          </w:tcPr>
          <w:p w14:paraId="2F2E5DEA" w14:textId="012190D8" w:rsidR="00DA645D" w:rsidRPr="00294387" w:rsidRDefault="00DA645D" w:rsidP="00DA645D">
            <w:pPr>
              <w:ind w:left="57" w:right="57"/>
            </w:pPr>
            <w:r w:rsidRPr="00294387">
              <w:t>5.0</w:t>
            </w:r>
          </w:p>
        </w:tc>
        <w:tc>
          <w:tcPr>
            <w:tcW w:w="780" w:type="pct"/>
          </w:tcPr>
          <w:p w14:paraId="20D5B7BF" w14:textId="51305307" w:rsidR="00DA645D" w:rsidRPr="00294387" w:rsidRDefault="00DA645D" w:rsidP="00DA645D">
            <w:pPr>
              <w:ind w:left="57" w:right="57"/>
              <w:jc w:val="center"/>
            </w:pPr>
            <w:r w:rsidRPr="00294387">
              <w:t>31-12-2016</w:t>
            </w:r>
          </w:p>
        </w:tc>
        <w:tc>
          <w:tcPr>
            <w:tcW w:w="1329" w:type="pct"/>
          </w:tcPr>
          <w:p w14:paraId="41F6D6C7" w14:textId="2A241E19" w:rsidR="00DA645D" w:rsidRPr="00BF2D34" w:rsidRDefault="00DA645D" w:rsidP="00DA645D">
            <w:pPr>
              <w:ind w:left="57" w:right="57"/>
              <w:jc w:val="left"/>
            </w:pPr>
            <w:r w:rsidRPr="000A766B">
              <w:t>R. Alzbutas (LEI),</w:t>
            </w:r>
            <w:r>
              <w:t xml:space="preserve"> </w:t>
            </w:r>
            <w:r w:rsidR="00462706">
              <w:br/>
            </w:r>
            <w:r w:rsidRPr="000A766B">
              <w:t>S. Ostapchuk (SSTC) with support of other authors (see above)</w:t>
            </w:r>
          </w:p>
        </w:tc>
        <w:tc>
          <w:tcPr>
            <w:tcW w:w="852" w:type="pct"/>
          </w:tcPr>
          <w:p w14:paraId="359A7991" w14:textId="1DA22923" w:rsidR="00DA645D" w:rsidRPr="00BF2D34" w:rsidRDefault="00DA645D" w:rsidP="00DA645D">
            <w:pPr>
              <w:ind w:left="57" w:right="57"/>
            </w:pPr>
            <w:r>
              <w:t>All</w:t>
            </w:r>
          </w:p>
        </w:tc>
        <w:tc>
          <w:tcPr>
            <w:tcW w:w="1415" w:type="pct"/>
          </w:tcPr>
          <w:p w14:paraId="02369163" w14:textId="5FB77F79" w:rsidR="00DA645D" w:rsidRPr="00BF2D34" w:rsidRDefault="00DA645D" w:rsidP="00462706">
            <w:pPr>
              <w:ind w:left="57" w:right="57"/>
              <w:jc w:val="left"/>
            </w:pPr>
            <w:r>
              <w:rPr>
                <w:lang w:val="en-US"/>
              </w:rPr>
              <w:t>Addressed and incorporated end user comments from Se</w:t>
            </w:r>
            <w:r>
              <w:rPr>
                <w:lang w:val="en-US"/>
              </w:rPr>
              <w:t>p</w:t>
            </w:r>
            <w:r>
              <w:rPr>
                <w:lang w:val="en-US"/>
              </w:rPr>
              <w:t>tember 2016 workshop in Vienna.</w:t>
            </w:r>
          </w:p>
        </w:tc>
      </w:tr>
      <w:tr w:rsidR="00294387" w:rsidRPr="009B47D9" w14:paraId="543F6173" w14:textId="77777777" w:rsidTr="0052703F">
        <w:tc>
          <w:tcPr>
            <w:tcW w:w="624" w:type="pct"/>
          </w:tcPr>
          <w:p w14:paraId="66988E4C" w14:textId="5F07E0B9" w:rsidR="00294387" w:rsidRPr="00294387" w:rsidRDefault="00294387" w:rsidP="00DA645D">
            <w:pPr>
              <w:ind w:left="57" w:right="57"/>
            </w:pPr>
            <w:r>
              <w:t>6.0</w:t>
            </w:r>
          </w:p>
        </w:tc>
        <w:tc>
          <w:tcPr>
            <w:tcW w:w="780" w:type="pct"/>
          </w:tcPr>
          <w:p w14:paraId="0597D6AD" w14:textId="3EAF651E" w:rsidR="00294387" w:rsidRPr="00294387" w:rsidRDefault="00294387" w:rsidP="00DA645D">
            <w:pPr>
              <w:ind w:left="57" w:right="57"/>
              <w:jc w:val="center"/>
            </w:pPr>
            <w:r>
              <w:t>22-02-2017</w:t>
            </w:r>
          </w:p>
        </w:tc>
        <w:tc>
          <w:tcPr>
            <w:tcW w:w="1329" w:type="pct"/>
          </w:tcPr>
          <w:p w14:paraId="2D134EE4" w14:textId="5D92F0BF" w:rsidR="00294387" w:rsidRPr="000A766B" w:rsidRDefault="00294387" w:rsidP="00DA645D">
            <w:pPr>
              <w:ind w:left="57" w:right="57"/>
              <w:jc w:val="left"/>
            </w:pPr>
            <w:r w:rsidRPr="00BF2D34">
              <w:t>E. Raimond (IRSN)</w:t>
            </w:r>
          </w:p>
        </w:tc>
        <w:tc>
          <w:tcPr>
            <w:tcW w:w="852" w:type="pct"/>
          </w:tcPr>
          <w:p w14:paraId="58C64277" w14:textId="5775B7F8" w:rsidR="00294387" w:rsidRDefault="00294387" w:rsidP="00DA645D">
            <w:pPr>
              <w:ind w:left="57" w:right="57"/>
            </w:pPr>
            <w:r>
              <w:t>Few</w:t>
            </w:r>
          </w:p>
        </w:tc>
        <w:tc>
          <w:tcPr>
            <w:tcW w:w="1415" w:type="pct"/>
          </w:tcPr>
          <w:p w14:paraId="48F0AD91" w14:textId="7C8F51B0" w:rsidR="00294387" w:rsidRDefault="00294387" w:rsidP="00462706">
            <w:pPr>
              <w:ind w:left="57" w:right="57"/>
              <w:jc w:val="left"/>
              <w:rPr>
                <w:lang w:val="en-US"/>
              </w:rPr>
            </w:pPr>
            <w:r>
              <w:t>Editorial modifications</w:t>
            </w:r>
          </w:p>
        </w:tc>
      </w:tr>
    </w:tbl>
    <w:p w14:paraId="168BA87D" w14:textId="77777777" w:rsidR="008572E9" w:rsidRPr="009B47D9" w:rsidRDefault="008572E9" w:rsidP="009A6CB3"/>
    <w:p w14:paraId="25BECCFB" w14:textId="77777777" w:rsidR="00C41694" w:rsidRPr="009B47D9" w:rsidRDefault="00C41694">
      <w:pPr>
        <w:spacing w:after="0" w:line="240" w:lineRule="auto"/>
        <w:jc w:val="left"/>
        <w:rPr>
          <w:b/>
          <w:smallCaps/>
          <w:sz w:val="22"/>
        </w:rPr>
      </w:pPr>
      <w:bookmarkStart w:id="2" w:name="_Toc370476714"/>
      <w:r w:rsidRPr="009B47D9">
        <w:rPr>
          <w:b/>
          <w:smallCaps/>
          <w:sz w:val="22"/>
        </w:rPr>
        <w:br w:type="page"/>
      </w:r>
    </w:p>
    <w:p w14:paraId="06CB73AB" w14:textId="36F31023" w:rsidR="008572E9" w:rsidRPr="009B47D9" w:rsidRDefault="004F12B0" w:rsidP="004F12B0">
      <w:pPr>
        <w:pBdr>
          <w:top w:val="single" w:sz="4" w:space="1" w:color="auto"/>
        </w:pBdr>
        <w:rPr>
          <w:b/>
          <w:smallCaps/>
          <w:sz w:val="22"/>
        </w:rPr>
      </w:pPr>
      <w:r w:rsidRPr="009B47D9">
        <w:rPr>
          <w:b/>
          <w:smallCaps/>
          <w:sz w:val="22"/>
        </w:rPr>
        <w:lastRenderedPageBreak/>
        <w:t>List of diffusion</w:t>
      </w:r>
    </w:p>
    <w:bookmarkEnd w:id="2"/>
    <w:p w14:paraId="20E1181A" w14:textId="77777777" w:rsidR="00C932AB" w:rsidRDefault="00C932AB" w:rsidP="00C932AB">
      <w:pPr>
        <w:spacing w:line="240" w:lineRule="auto"/>
        <w:rPr>
          <w:smallCaps/>
        </w:rPr>
      </w:pPr>
    </w:p>
    <w:p w14:paraId="7666624D" w14:textId="77777777" w:rsidR="00C932AB" w:rsidRPr="0069103E" w:rsidRDefault="00C932AB" w:rsidP="00C932AB">
      <w:pPr>
        <w:spacing w:line="240" w:lineRule="auto"/>
        <w:rPr>
          <w:b/>
        </w:rPr>
      </w:pPr>
      <w:r w:rsidRPr="0069103E">
        <w:rPr>
          <w:b/>
        </w:rPr>
        <w:t>European Commission (scientific officer)</w:t>
      </w:r>
    </w:p>
    <w:p w14:paraId="50D62167" w14:textId="77777777" w:rsidR="00C932AB" w:rsidRDefault="00C932AB" w:rsidP="00C932AB">
      <w:pPr>
        <w:spacing w:line="240" w:lineRule="auto"/>
        <w:rPr>
          <w:smallCaps/>
        </w:rPr>
      </w:pPr>
    </w:p>
    <w:tbl>
      <w:tblPr>
        <w:tblW w:w="6177" w:type="dxa"/>
        <w:tblInd w:w="55" w:type="dxa"/>
        <w:tblCellMar>
          <w:left w:w="70" w:type="dxa"/>
          <w:right w:w="70" w:type="dxa"/>
        </w:tblCellMar>
        <w:tblLook w:val="04A0" w:firstRow="1" w:lastRow="0" w:firstColumn="1" w:lastColumn="0" w:noHBand="0" w:noVBand="1"/>
      </w:tblPr>
      <w:tblGrid>
        <w:gridCol w:w="1740"/>
        <w:gridCol w:w="2180"/>
        <w:gridCol w:w="2257"/>
      </w:tblGrid>
      <w:tr w:rsidR="00C932AB" w:rsidRPr="0031057A" w14:paraId="2D2F7231" w14:textId="77777777" w:rsidTr="00D80462">
        <w:trPr>
          <w:trHeight w:val="300"/>
        </w:trPr>
        <w:tc>
          <w:tcPr>
            <w:tcW w:w="1740" w:type="dxa"/>
            <w:tcBorders>
              <w:top w:val="single" w:sz="4" w:space="0" w:color="auto"/>
              <w:left w:val="single" w:sz="4" w:space="0" w:color="auto"/>
              <w:bottom w:val="single" w:sz="4" w:space="0" w:color="auto"/>
              <w:right w:val="single" w:sz="4" w:space="0" w:color="auto"/>
            </w:tcBorders>
            <w:noWrap/>
            <w:vAlign w:val="center"/>
            <w:hideMark/>
          </w:tcPr>
          <w:p w14:paraId="41CC48F4" w14:textId="77777777" w:rsidR="00C932AB" w:rsidRPr="0031057A" w:rsidRDefault="00C932AB" w:rsidP="0031057A">
            <w:pPr>
              <w:spacing w:after="0" w:line="240" w:lineRule="auto"/>
              <w:jc w:val="center"/>
              <w:rPr>
                <w:rFonts w:cs="Arial"/>
                <w:b/>
                <w:bCs/>
                <w:sz w:val="16"/>
                <w:szCs w:val="16"/>
              </w:rPr>
            </w:pPr>
            <w:r w:rsidRPr="0031057A">
              <w:rPr>
                <w:rFonts w:cs="Arial"/>
                <w:b/>
                <w:bCs/>
                <w:sz w:val="16"/>
                <w:szCs w:val="16"/>
              </w:rPr>
              <w:t>Name</w:t>
            </w:r>
          </w:p>
        </w:tc>
        <w:tc>
          <w:tcPr>
            <w:tcW w:w="2180" w:type="dxa"/>
            <w:tcBorders>
              <w:top w:val="single" w:sz="4" w:space="0" w:color="auto"/>
              <w:left w:val="single" w:sz="4" w:space="0" w:color="auto"/>
              <w:bottom w:val="single" w:sz="4" w:space="0" w:color="auto"/>
              <w:right w:val="single" w:sz="4" w:space="0" w:color="auto"/>
            </w:tcBorders>
            <w:noWrap/>
            <w:vAlign w:val="center"/>
            <w:hideMark/>
          </w:tcPr>
          <w:p w14:paraId="55179EFE" w14:textId="77777777" w:rsidR="00C932AB" w:rsidRPr="0031057A" w:rsidRDefault="00C932AB" w:rsidP="0031057A">
            <w:pPr>
              <w:spacing w:after="0" w:line="240" w:lineRule="auto"/>
              <w:jc w:val="center"/>
              <w:rPr>
                <w:rFonts w:cs="Arial"/>
                <w:b/>
                <w:bCs/>
                <w:sz w:val="16"/>
                <w:szCs w:val="16"/>
              </w:rPr>
            </w:pPr>
            <w:r w:rsidRPr="0031057A">
              <w:rPr>
                <w:rFonts w:cs="Arial"/>
                <w:b/>
                <w:bCs/>
                <w:sz w:val="16"/>
                <w:szCs w:val="16"/>
              </w:rPr>
              <w:t>First name</w:t>
            </w:r>
          </w:p>
        </w:tc>
        <w:tc>
          <w:tcPr>
            <w:tcW w:w="2257" w:type="dxa"/>
            <w:tcBorders>
              <w:top w:val="single" w:sz="4" w:space="0" w:color="auto"/>
              <w:left w:val="single" w:sz="4" w:space="0" w:color="auto"/>
              <w:bottom w:val="single" w:sz="4" w:space="0" w:color="auto"/>
              <w:right w:val="single" w:sz="4" w:space="0" w:color="auto"/>
            </w:tcBorders>
            <w:vAlign w:val="center"/>
            <w:hideMark/>
          </w:tcPr>
          <w:p w14:paraId="063B54C3" w14:textId="77777777" w:rsidR="00C932AB" w:rsidRPr="0031057A" w:rsidRDefault="00C932AB" w:rsidP="0031057A">
            <w:pPr>
              <w:spacing w:after="0" w:line="240" w:lineRule="auto"/>
              <w:jc w:val="center"/>
              <w:rPr>
                <w:rFonts w:cs="Arial"/>
                <w:b/>
                <w:bCs/>
                <w:sz w:val="16"/>
                <w:szCs w:val="16"/>
              </w:rPr>
            </w:pPr>
            <w:r w:rsidRPr="0031057A">
              <w:rPr>
                <w:rFonts w:cs="Arial"/>
                <w:b/>
                <w:bCs/>
                <w:sz w:val="16"/>
                <w:szCs w:val="16"/>
              </w:rPr>
              <w:t>Organization</w:t>
            </w:r>
          </w:p>
        </w:tc>
      </w:tr>
      <w:tr w:rsidR="00C932AB" w:rsidRPr="0031057A" w14:paraId="0A94A021" w14:textId="77777777" w:rsidTr="00D80462">
        <w:trPr>
          <w:trHeight w:val="300"/>
        </w:trPr>
        <w:tc>
          <w:tcPr>
            <w:tcW w:w="1740" w:type="dxa"/>
            <w:tcBorders>
              <w:top w:val="single" w:sz="4" w:space="0" w:color="auto"/>
              <w:left w:val="single" w:sz="4" w:space="0" w:color="auto"/>
              <w:bottom w:val="single" w:sz="4" w:space="0" w:color="auto"/>
              <w:right w:val="single" w:sz="4" w:space="0" w:color="auto"/>
            </w:tcBorders>
            <w:noWrap/>
            <w:vAlign w:val="center"/>
            <w:hideMark/>
          </w:tcPr>
          <w:p w14:paraId="103C81DE" w14:textId="77777777" w:rsidR="00C932AB" w:rsidRPr="0031057A" w:rsidRDefault="00C932AB" w:rsidP="0031057A">
            <w:pPr>
              <w:spacing w:after="0" w:line="240" w:lineRule="auto"/>
              <w:jc w:val="left"/>
              <w:rPr>
                <w:rFonts w:cs="Arial"/>
                <w:bCs/>
                <w:sz w:val="16"/>
                <w:szCs w:val="16"/>
              </w:rPr>
            </w:pPr>
            <w:r w:rsidRPr="0031057A">
              <w:rPr>
                <w:rFonts w:cs="Arial"/>
                <w:bCs/>
                <w:sz w:val="16"/>
                <w:szCs w:val="16"/>
              </w:rPr>
              <w:t>Passalacqua</w:t>
            </w:r>
          </w:p>
        </w:tc>
        <w:tc>
          <w:tcPr>
            <w:tcW w:w="2180" w:type="dxa"/>
            <w:tcBorders>
              <w:top w:val="single" w:sz="4" w:space="0" w:color="auto"/>
              <w:left w:val="single" w:sz="4" w:space="0" w:color="auto"/>
              <w:bottom w:val="single" w:sz="4" w:space="0" w:color="auto"/>
              <w:right w:val="single" w:sz="4" w:space="0" w:color="auto"/>
            </w:tcBorders>
            <w:noWrap/>
            <w:vAlign w:val="center"/>
            <w:hideMark/>
          </w:tcPr>
          <w:p w14:paraId="7C4EE0BC" w14:textId="77777777" w:rsidR="00C932AB" w:rsidRPr="0031057A" w:rsidRDefault="00C932AB" w:rsidP="0031057A">
            <w:pPr>
              <w:spacing w:after="0" w:line="240" w:lineRule="auto"/>
              <w:jc w:val="left"/>
              <w:rPr>
                <w:rFonts w:cs="Arial"/>
                <w:bCs/>
                <w:sz w:val="16"/>
                <w:szCs w:val="16"/>
              </w:rPr>
            </w:pPr>
            <w:r w:rsidRPr="0031057A">
              <w:rPr>
                <w:rFonts w:cs="Arial"/>
                <w:bCs/>
                <w:sz w:val="16"/>
                <w:szCs w:val="16"/>
              </w:rPr>
              <w:t>Roberto</w:t>
            </w:r>
          </w:p>
        </w:tc>
        <w:tc>
          <w:tcPr>
            <w:tcW w:w="2257" w:type="dxa"/>
            <w:tcBorders>
              <w:top w:val="single" w:sz="4" w:space="0" w:color="auto"/>
              <w:left w:val="single" w:sz="4" w:space="0" w:color="auto"/>
              <w:bottom w:val="single" w:sz="4" w:space="0" w:color="auto"/>
              <w:right w:val="single" w:sz="4" w:space="0" w:color="auto"/>
            </w:tcBorders>
            <w:vAlign w:val="center"/>
            <w:hideMark/>
          </w:tcPr>
          <w:p w14:paraId="79108A40" w14:textId="77777777" w:rsidR="00C932AB" w:rsidRPr="0031057A" w:rsidRDefault="00C932AB" w:rsidP="0031057A">
            <w:pPr>
              <w:spacing w:after="0" w:line="240" w:lineRule="auto"/>
              <w:jc w:val="left"/>
              <w:rPr>
                <w:rFonts w:cs="Arial"/>
                <w:bCs/>
                <w:sz w:val="16"/>
                <w:szCs w:val="16"/>
              </w:rPr>
            </w:pPr>
            <w:r w:rsidRPr="0031057A">
              <w:rPr>
                <w:rFonts w:cs="Arial"/>
                <w:bCs/>
                <w:sz w:val="16"/>
                <w:szCs w:val="16"/>
              </w:rPr>
              <w:t>EC</w:t>
            </w:r>
          </w:p>
        </w:tc>
      </w:tr>
    </w:tbl>
    <w:p w14:paraId="02CFD49B" w14:textId="77777777" w:rsidR="00C932AB" w:rsidRDefault="00C932AB" w:rsidP="00C932AB">
      <w:pPr>
        <w:spacing w:line="240" w:lineRule="auto"/>
        <w:rPr>
          <w:smallCaps/>
        </w:rPr>
      </w:pPr>
    </w:p>
    <w:p w14:paraId="7A1BDDC6" w14:textId="77777777" w:rsidR="00C932AB" w:rsidRPr="0069103E" w:rsidRDefault="00C932AB" w:rsidP="00C932AB">
      <w:pPr>
        <w:keepNext/>
        <w:spacing w:line="240" w:lineRule="auto"/>
        <w:rPr>
          <w:b/>
        </w:rPr>
      </w:pPr>
      <w:r w:rsidRPr="0069103E">
        <w:rPr>
          <w:b/>
        </w:rPr>
        <w:t>ASAMPSA_E Project management g</w:t>
      </w:r>
      <w:r>
        <w:rPr>
          <w:b/>
        </w:rPr>
        <w:t>r</w:t>
      </w:r>
      <w:r w:rsidRPr="0069103E">
        <w:rPr>
          <w:b/>
        </w:rPr>
        <w:t>oup (PMG)</w:t>
      </w:r>
    </w:p>
    <w:p w14:paraId="1A18003A" w14:textId="77777777" w:rsidR="00C932AB" w:rsidRDefault="00C932AB" w:rsidP="00C932AB">
      <w:pPr>
        <w:keepNext/>
        <w:spacing w:line="240" w:lineRule="auto"/>
        <w:rPr>
          <w:smallCaps/>
        </w:rPr>
      </w:pPr>
    </w:p>
    <w:tbl>
      <w:tblPr>
        <w:tblW w:w="0" w:type="auto"/>
        <w:tblCellMar>
          <w:left w:w="70" w:type="dxa"/>
          <w:right w:w="70" w:type="dxa"/>
        </w:tblCellMar>
        <w:tblLook w:val="04A0" w:firstRow="1" w:lastRow="0" w:firstColumn="1" w:lastColumn="0" w:noHBand="0" w:noVBand="1"/>
      </w:tblPr>
      <w:tblGrid>
        <w:gridCol w:w="950"/>
        <w:gridCol w:w="940"/>
        <w:gridCol w:w="1095"/>
        <w:gridCol w:w="2638"/>
      </w:tblGrid>
      <w:tr w:rsidR="00C932AB" w:rsidRPr="0031057A" w14:paraId="2AABD1EB" w14:textId="77777777" w:rsidTr="001C5EF5">
        <w:tc>
          <w:tcPr>
            <w:tcW w:w="0" w:type="auto"/>
            <w:tcBorders>
              <w:top w:val="single" w:sz="4" w:space="0" w:color="auto"/>
              <w:left w:val="single" w:sz="4" w:space="0" w:color="auto"/>
              <w:bottom w:val="single" w:sz="4" w:space="0" w:color="auto"/>
              <w:right w:val="single" w:sz="4" w:space="0" w:color="auto"/>
            </w:tcBorders>
            <w:noWrap/>
            <w:vAlign w:val="center"/>
            <w:hideMark/>
          </w:tcPr>
          <w:p w14:paraId="25CD6EE3" w14:textId="77777777" w:rsidR="00C932AB" w:rsidRPr="0031057A" w:rsidRDefault="00C932AB" w:rsidP="001C5EF5">
            <w:pPr>
              <w:spacing w:before="40" w:after="40" w:line="240" w:lineRule="auto"/>
              <w:jc w:val="center"/>
              <w:rPr>
                <w:rFonts w:cs="Arial"/>
                <w:b/>
                <w:bCs/>
                <w:sz w:val="16"/>
                <w:szCs w:val="16"/>
              </w:rPr>
            </w:pPr>
            <w:r w:rsidRPr="0031057A">
              <w:rPr>
                <w:rFonts w:cs="Arial"/>
                <w:b/>
                <w:bCs/>
                <w:sz w:val="16"/>
                <w:szCs w:val="16"/>
              </w:rPr>
              <w:t>Name</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523CEAF" w14:textId="77777777" w:rsidR="00C932AB" w:rsidRPr="0031057A" w:rsidRDefault="00C932AB" w:rsidP="001C5EF5">
            <w:pPr>
              <w:spacing w:before="40" w:after="40" w:line="240" w:lineRule="auto"/>
              <w:jc w:val="center"/>
              <w:rPr>
                <w:rFonts w:cs="Arial"/>
                <w:b/>
                <w:bCs/>
                <w:sz w:val="16"/>
                <w:szCs w:val="16"/>
              </w:rPr>
            </w:pPr>
            <w:r w:rsidRPr="0031057A">
              <w:rPr>
                <w:rFonts w:cs="Arial"/>
                <w:b/>
                <w:bCs/>
                <w:sz w:val="16"/>
                <w:szCs w:val="16"/>
              </w:rPr>
              <w:t>First name</w:t>
            </w:r>
          </w:p>
        </w:tc>
        <w:tc>
          <w:tcPr>
            <w:tcW w:w="0" w:type="auto"/>
            <w:tcBorders>
              <w:top w:val="single" w:sz="4" w:space="0" w:color="auto"/>
              <w:left w:val="single" w:sz="4" w:space="0" w:color="auto"/>
              <w:bottom w:val="single" w:sz="4" w:space="0" w:color="auto"/>
              <w:right w:val="single" w:sz="4" w:space="0" w:color="auto"/>
            </w:tcBorders>
            <w:vAlign w:val="center"/>
            <w:hideMark/>
          </w:tcPr>
          <w:p w14:paraId="59BCEFB5" w14:textId="77777777" w:rsidR="00C932AB" w:rsidRPr="0031057A" w:rsidRDefault="00C932AB" w:rsidP="001C5EF5">
            <w:pPr>
              <w:spacing w:before="40" w:after="40" w:line="240" w:lineRule="auto"/>
              <w:jc w:val="center"/>
              <w:rPr>
                <w:rFonts w:cs="Arial"/>
                <w:b/>
                <w:bCs/>
                <w:sz w:val="16"/>
                <w:szCs w:val="16"/>
              </w:rPr>
            </w:pPr>
            <w:r w:rsidRPr="0031057A">
              <w:rPr>
                <w:rFonts w:cs="Arial"/>
                <w:b/>
                <w:bCs/>
                <w:sz w:val="16"/>
                <w:szCs w:val="16"/>
              </w:rPr>
              <w:t>Organization</w:t>
            </w:r>
          </w:p>
        </w:tc>
        <w:tc>
          <w:tcPr>
            <w:tcW w:w="0" w:type="auto"/>
            <w:tcBorders>
              <w:top w:val="single" w:sz="4" w:space="0" w:color="auto"/>
              <w:left w:val="single" w:sz="4" w:space="0" w:color="auto"/>
              <w:bottom w:val="single" w:sz="4" w:space="0" w:color="auto"/>
              <w:right w:val="single" w:sz="4" w:space="0" w:color="auto"/>
            </w:tcBorders>
          </w:tcPr>
          <w:p w14:paraId="4044CE51" w14:textId="77777777" w:rsidR="00C932AB" w:rsidRPr="0031057A" w:rsidRDefault="00C932AB" w:rsidP="001C5EF5">
            <w:pPr>
              <w:spacing w:before="40" w:after="40" w:line="240" w:lineRule="auto"/>
              <w:jc w:val="center"/>
              <w:rPr>
                <w:rFonts w:cs="Arial"/>
                <w:b/>
                <w:bCs/>
                <w:sz w:val="16"/>
                <w:szCs w:val="16"/>
              </w:rPr>
            </w:pPr>
          </w:p>
        </w:tc>
      </w:tr>
      <w:tr w:rsidR="00C932AB" w:rsidRPr="0031057A" w14:paraId="529BC6B7" w14:textId="77777777" w:rsidTr="001C5EF5">
        <w:tc>
          <w:tcPr>
            <w:tcW w:w="0" w:type="auto"/>
            <w:tcBorders>
              <w:top w:val="single" w:sz="4" w:space="0" w:color="auto"/>
              <w:left w:val="single" w:sz="4" w:space="0" w:color="auto"/>
              <w:bottom w:val="single" w:sz="4" w:space="0" w:color="auto"/>
              <w:right w:val="single" w:sz="4" w:space="0" w:color="auto"/>
            </w:tcBorders>
            <w:noWrap/>
            <w:vAlign w:val="center"/>
            <w:hideMark/>
          </w:tcPr>
          <w:p w14:paraId="1CA0EBB5"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Raimond</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47F2F3B"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Emmanuel</w:t>
            </w:r>
          </w:p>
        </w:tc>
        <w:tc>
          <w:tcPr>
            <w:tcW w:w="0" w:type="auto"/>
            <w:tcBorders>
              <w:top w:val="single" w:sz="4" w:space="0" w:color="auto"/>
              <w:left w:val="single" w:sz="4" w:space="0" w:color="auto"/>
              <w:bottom w:val="single" w:sz="4" w:space="0" w:color="auto"/>
              <w:right w:val="single" w:sz="4" w:space="0" w:color="auto"/>
            </w:tcBorders>
            <w:vAlign w:val="center"/>
            <w:hideMark/>
          </w:tcPr>
          <w:p w14:paraId="7E43D846"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IRSN</w:t>
            </w:r>
          </w:p>
        </w:tc>
        <w:tc>
          <w:tcPr>
            <w:tcW w:w="0" w:type="auto"/>
            <w:tcBorders>
              <w:top w:val="single" w:sz="4" w:space="0" w:color="auto"/>
              <w:left w:val="single" w:sz="4" w:space="0" w:color="auto"/>
              <w:bottom w:val="single" w:sz="4" w:space="0" w:color="auto"/>
              <w:right w:val="single" w:sz="4" w:space="0" w:color="auto"/>
            </w:tcBorders>
          </w:tcPr>
          <w:p w14:paraId="0BCD0093"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Project coordinator</w:t>
            </w:r>
          </w:p>
        </w:tc>
      </w:tr>
      <w:tr w:rsidR="00C932AB" w:rsidRPr="0031057A" w14:paraId="09D07E87" w14:textId="77777777" w:rsidTr="001C5EF5">
        <w:tc>
          <w:tcPr>
            <w:tcW w:w="0" w:type="auto"/>
            <w:tcBorders>
              <w:top w:val="single" w:sz="4" w:space="0" w:color="auto"/>
              <w:left w:val="single" w:sz="4" w:space="0" w:color="auto"/>
              <w:bottom w:val="single" w:sz="4" w:space="0" w:color="auto"/>
              <w:right w:val="single" w:sz="4" w:space="0" w:color="auto"/>
            </w:tcBorders>
            <w:noWrap/>
            <w:vAlign w:val="center"/>
          </w:tcPr>
          <w:p w14:paraId="3D2346FA"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Guigueno</w:t>
            </w:r>
          </w:p>
        </w:tc>
        <w:tc>
          <w:tcPr>
            <w:tcW w:w="0" w:type="auto"/>
            <w:tcBorders>
              <w:top w:val="single" w:sz="4" w:space="0" w:color="auto"/>
              <w:left w:val="single" w:sz="4" w:space="0" w:color="auto"/>
              <w:bottom w:val="single" w:sz="4" w:space="0" w:color="auto"/>
              <w:right w:val="single" w:sz="4" w:space="0" w:color="auto"/>
            </w:tcBorders>
            <w:noWrap/>
            <w:vAlign w:val="center"/>
          </w:tcPr>
          <w:p w14:paraId="0D66BF43"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Yves</w:t>
            </w:r>
          </w:p>
        </w:tc>
        <w:tc>
          <w:tcPr>
            <w:tcW w:w="0" w:type="auto"/>
            <w:tcBorders>
              <w:top w:val="single" w:sz="4" w:space="0" w:color="auto"/>
              <w:left w:val="single" w:sz="4" w:space="0" w:color="auto"/>
              <w:bottom w:val="single" w:sz="4" w:space="0" w:color="auto"/>
              <w:right w:val="single" w:sz="4" w:space="0" w:color="auto"/>
            </w:tcBorders>
            <w:vAlign w:val="center"/>
          </w:tcPr>
          <w:p w14:paraId="39C42A08"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IRSN</w:t>
            </w:r>
          </w:p>
        </w:tc>
        <w:tc>
          <w:tcPr>
            <w:tcW w:w="0" w:type="auto"/>
            <w:tcBorders>
              <w:top w:val="single" w:sz="4" w:space="0" w:color="auto"/>
              <w:left w:val="single" w:sz="4" w:space="0" w:color="auto"/>
              <w:bottom w:val="single" w:sz="4" w:space="0" w:color="auto"/>
              <w:right w:val="single" w:sz="4" w:space="0" w:color="auto"/>
            </w:tcBorders>
          </w:tcPr>
          <w:p w14:paraId="358D53B1"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WP10 coordinator</w:t>
            </w:r>
          </w:p>
        </w:tc>
      </w:tr>
      <w:tr w:rsidR="00C932AB" w:rsidRPr="0031057A" w14:paraId="0F3252F7" w14:textId="77777777" w:rsidTr="001C5EF5">
        <w:tc>
          <w:tcPr>
            <w:tcW w:w="0" w:type="auto"/>
            <w:tcBorders>
              <w:top w:val="single" w:sz="4" w:space="0" w:color="auto"/>
              <w:left w:val="single" w:sz="4" w:space="0" w:color="auto"/>
              <w:bottom w:val="single" w:sz="4" w:space="0" w:color="auto"/>
              <w:right w:val="single" w:sz="4" w:space="0" w:color="auto"/>
            </w:tcBorders>
            <w:noWrap/>
            <w:vAlign w:val="center"/>
            <w:hideMark/>
          </w:tcPr>
          <w:p w14:paraId="1E92B0A0"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Decker</w:t>
            </w:r>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C8EAAB6"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Kurt</w:t>
            </w:r>
          </w:p>
        </w:tc>
        <w:tc>
          <w:tcPr>
            <w:tcW w:w="0" w:type="auto"/>
            <w:tcBorders>
              <w:top w:val="single" w:sz="4" w:space="0" w:color="auto"/>
              <w:left w:val="single" w:sz="4" w:space="0" w:color="auto"/>
              <w:bottom w:val="single" w:sz="4" w:space="0" w:color="auto"/>
              <w:right w:val="single" w:sz="4" w:space="0" w:color="auto"/>
            </w:tcBorders>
            <w:vAlign w:val="center"/>
            <w:hideMark/>
          </w:tcPr>
          <w:p w14:paraId="0837F7FD" w14:textId="2CF22B07" w:rsidR="00C932AB" w:rsidRPr="0031057A" w:rsidRDefault="00FB65EF" w:rsidP="001C5EF5">
            <w:pPr>
              <w:spacing w:before="40" w:after="40" w:line="240" w:lineRule="auto"/>
              <w:jc w:val="left"/>
              <w:rPr>
                <w:rFonts w:cs="Arial"/>
                <w:bCs/>
                <w:sz w:val="16"/>
                <w:szCs w:val="16"/>
              </w:rPr>
            </w:pPr>
            <w:r w:rsidRPr="0031057A">
              <w:rPr>
                <w:sz w:val="16"/>
                <w:szCs w:val="16"/>
              </w:rPr>
              <w:t>UNIVIE</w:t>
            </w:r>
          </w:p>
        </w:tc>
        <w:tc>
          <w:tcPr>
            <w:tcW w:w="0" w:type="auto"/>
            <w:tcBorders>
              <w:top w:val="single" w:sz="4" w:space="0" w:color="auto"/>
              <w:left w:val="single" w:sz="4" w:space="0" w:color="auto"/>
              <w:bottom w:val="single" w:sz="4" w:space="0" w:color="auto"/>
              <w:right w:val="single" w:sz="4" w:space="0" w:color="auto"/>
            </w:tcBorders>
          </w:tcPr>
          <w:p w14:paraId="66315FBA"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WP21 coordinator</w:t>
            </w:r>
          </w:p>
        </w:tc>
      </w:tr>
      <w:tr w:rsidR="00C932AB" w:rsidRPr="0031057A" w14:paraId="2BD5A90D" w14:textId="77777777" w:rsidTr="001C5EF5">
        <w:tc>
          <w:tcPr>
            <w:tcW w:w="0" w:type="auto"/>
            <w:tcBorders>
              <w:top w:val="single" w:sz="4" w:space="0" w:color="auto"/>
              <w:left w:val="single" w:sz="4" w:space="0" w:color="auto"/>
              <w:bottom w:val="single" w:sz="4" w:space="0" w:color="auto"/>
              <w:right w:val="single" w:sz="4" w:space="0" w:color="auto"/>
            </w:tcBorders>
            <w:noWrap/>
            <w:vAlign w:val="center"/>
          </w:tcPr>
          <w:p w14:paraId="18A592E4"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Klug</w:t>
            </w:r>
          </w:p>
        </w:tc>
        <w:tc>
          <w:tcPr>
            <w:tcW w:w="0" w:type="auto"/>
            <w:tcBorders>
              <w:top w:val="single" w:sz="4" w:space="0" w:color="auto"/>
              <w:left w:val="single" w:sz="4" w:space="0" w:color="auto"/>
              <w:bottom w:val="single" w:sz="4" w:space="0" w:color="auto"/>
              <w:right w:val="single" w:sz="4" w:space="0" w:color="auto"/>
            </w:tcBorders>
            <w:noWrap/>
            <w:vAlign w:val="center"/>
          </w:tcPr>
          <w:p w14:paraId="23010168"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Joakim</w:t>
            </w:r>
          </w:p>
        </w:tc>
        <w:tc>
          <w:tcPr>
            <w:tcW w:w="0" w:type="auto"/>
            <w:tcBorders>
              <w:top w:val="single" w:sz="4" w:space="0" w:color="auto"/>
              <w:left w:val="single" w:sz="4" w:space="0" w:color="auto"/>
              <w:bottom w:val="single" w:sz="4" w:space="0" w:color="auto"/>
              <w:right w:val="single" w:sz="4" w:space="0" w:color="auto"/>
            </w:tcBorders>
            <w:vAlign w:val="center"/>
          </w:tcPr>
          <w:p w14:paraId="789FBEAE"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LRC</w:t>
            </w:r>
          </w:p>
        </w:tc>
        <w:tc>
          <w:tcPr>
            <w:tcW w:w="0" w:type="auto"/>
            <w:tcBorders>
              <w:top w:val="single" w:sz="4" w:space="0" w:color="auto"/>
              <w:left w:val="single" w:sz="4" w:space="0" w:color="auto"/>
              <w:bottom w:val="single" w:sz="4" w:space="0" w:color="auto"/>
              <w:right w:val="single" w:sz="4" w:space="0" w:color="auto"/>
            </w:tcBorders>
          </w:tcPr>
          <w:p w14:paraId="2363197E"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WP22 coordinator until 2015-10-31</w:t>
            </w:r>
          </w:p>
        </w:tc>
      </w:tr>
      <w:tr w:rsidR="00C932AB" w:rsidRPr="0031057A" w14:paraId="4C4D63C0" w14:textId="77777777" w:rsidTr="001C5EF5">
        <w:tc>
          <w:tcPr>
            <w:tcW w:w="0" w:type="auto"/>
            <w:tcBorders>
              <w:top w:val="single" w:sz="4" w:space="0" w:color="auto"/>
              <w:left w:val="single" w:sz="4" w:space="0" w:color="auto"/>
              <w:bottom w:val="single" w:sz="4" w:space="0" w:color="auto"/>
              <w:right w:val="single" w:sz="4" w:space="0" w:color="auto"/>
            </w:tcBorders>
            <w:noWrap/>
            <w:vAlign w:val="center"/>
          </w:tcPr>
          <w:p w14:paraId="3EC32CFE"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Kumar</w:t>
            </w:r>
          </w:p>
        </w:tc>
        <w:tc>
          <w:tcPr>
            <w:tcW w:w="0" w:type="auto"/>
            <w:tcBorders>
              <w:top w:val="single" w:sz="4" w:space="0" w:color="auto"/>
              <w:left w:val="single" w:sz="4" w:space="0" w:color="auto"/>
              <w:bottom w:val="single" w:sz="4" w:space="0" w:color="auto"/>
              <w:right w:val="single" w:sz="4" w:space="0" w:color="auto"/>
            </w:tcBorders>
            <w:noWrap/>
            <w:vAlign w:val="center"/>
          </w:tcPr>
          <w:p w14:paraId="60A1DADF"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Manorma</w:t>
            </w:r>
          </w:p>
        </w:tc>
        <w:tc>
          <w:tcPr>
            <w:tcW w:w="0" w:type="auto"/>
            <w:tcBorders>
              <w:top w:val="single" w:sz="4" w:space="0" w:color="auto"/>
              <w:left w:val="single" w:sz="4" w:space="0" w:color="auto"/>
              <w:bottom w:val="single" w:sz="4" w:space="0" w:color="auto"/>
              <w:right w:val="single" w:sz="4" w:space="0" w:color="auto"/>
            </w:tcBorders>
            <w:vAlign w:val="center"/>
          </w:tcPr>
          <w:p w14:paraId="3C568B9B"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LRC</w:t>
            </w:r>
          </w:p>
        </w:tc>
        <w:tc>
          <w:tcPr>
            <w:tcW w:w="0" w:type="auto"/>
            <w:tcBorders>
              <w:top w:val="single" w:sz="4" w:space="0" w:color="auto"/>
              <w:left w:val="single" w:sz="4" w:space="0" w:color="auto"/>
              <w:bottom w:val="single" w:sz="4" w:space="0" w:color="auto"/>
              <w:right w:val="single" w:sz="4" w:space="0" w:color="auto"/>
            </w:tcBorders>
          </w:tcPr>
          <w:p w14:paraId="5F36970B"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WP22 coordinator from 2015-11-01</w:t>
            </w:r>
          </w:p>
        </w:tc>
      </w:tr>
      <w:tr w:rsidR="00C932AB" w:rsidRPr="0031057A" w14:paraId="0AAB4EFE" w14:textId="77777777" w:rsidTr="001C5EF5">
        <w:tc>
          <w:tcPr>
            <w:tcW w:w="0" w:type="auto"/>
            <w:tcBorders>
              <w:top w:val="single" w:sz="4" w:space="0" w:color="auto"/>
              <w:left w:val="single" w:sz="4" w:space="0" w:color="auto"/>
              <w:bottom w:val="single" w:sz="4" w:space="0" w:color="auto"/>
              <w:right w:val="single" w:sz="4" w:space="0" w:color="auto"/>
            </w:tcBorders>
            <w:noWrap/>
            <w:vAlign w:val="center"/>
          </w:tcPr>
          <w:p w14:paraId="4FF8A606"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Wielenberg</w:t>
            </w:r>
          </w:p>
        </w:tc>
        <w:tc>
          <w:tcPr>
            <w:tcW w:w="0" w:type="auto"/>
            <w:tcBorders>
              <w:top w:val="single" w:sz="4" w:space="0" w:color="auto"/>
              <w:left w:val="single" w:sz="4" w:space="0" w:color="auto"/>
              <w:bottom w:val="single" w:sz="4" w:space="0" w:color="auto"/>
              <w:right w:val="single" w:sz="4" w:space="0" w:color="auto"/>
            </w:tcBorders>
            <w:noWrap/>
            <w:vAlign w:val="center"/>
          </w:tcPr>
          <w:p w14:paraId="110615E4"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Andreas</w:t>
            </w:r>
          </w:p>
        </w:tc>
        <w:tc>
          <w:tcPr>
            <w:tcW w:w="0" w:type="auto"/>
            <w:tcBorders>
              <w:top w:val="single" w:sz="4" w:space="0" w:color="auto"/>
              <w:left w:val="single" w:sz="4" w:space="0" w:color="auto"/>
              <w:bottom w:val="single" w:sz="4" w:space="0" w:color="auto"/>
              <w:right w:val="single" w:sz="4" w:space="0" w:color="auto"/>
            </w:tcBorders>
            <w:vAlign w:val="center"/>
          </w:tcPr>
          <w:p w14:paraId="318279E9"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GRS</w:t>
            </w:r>
          </w:p>
        </w:tc>
        <w:tc>
          <w:tcPr>
            <w:tcW w:w="0" w:type="auto"/>
            <w:tcBorders>
              <w:top w:val="single" w:sz="4" w:space="0" w:color="auto"/>
              <w:left w:val="single" w:sz="4" w:space="0" w:color="auto"/>
              <w:bottom w:val="single" w:sz="4" w:space="0" w:color="auto"/>
              <w:right w:val="single" w:sz="4" w:space="0" w:color="auto"/>
            </w:tcBorders>
            <w:vAlign w:val="center"/>
          </w:tcPr>
          <w:p w14:paraId="758BAE51"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WP30 coordinator until 2016-03-31</w:t>
            </w:r>
          </w:p>
        </w:tc>
      </w:tr>
      <w:tr w:rsidR="00C932AB" w:rsidRPr="0031057A" w14:paraId="4EF005AF" w14:textId="77777777" w:rsidTr="001C5EF5">
        <w:tc>
          <w:tcPr>
            <w:tcW w:w="0" w:type="auto"/>
            <w:tcBorders>
              <w:top w:val="single" w:sz="4" w:space="0" w:color="auto"/>
              <w:left w:val="single" w:sz="4" w:space="0" w:color="auto"/>
              <w:bottom w:val="single" w:sz="4" w:space="0" w:color="auto"/>
              <w:right w:val="single" w:sz="4" w:space="0" w:color="auto"/>
            </w:tcBorders>
            <w:noWrap/>
            <w:vAlign w:val="center"/>
          </w:tcPr>
          <w:p w14:paraId="69021999"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Löffler</w:t>
            </w:r>
          </w:p>
        </w:tc>
        <w:tc>
          <w:tcPr>
            <w:tcW w:w="0" w:type="auto"/>
            <w:tcBorders>
              <w:top w:val="single" w:sz="4" w:space="0" w:color="auto"/>
              <w:left w:val="single" w:sz="4" w:space="0" w:color="auto"/>
              <w:bottom w:val="single" w:sz="4" w:space="0" w:color="auto"/>
              <w:right w:val="single" w:sz="4" w:space="0" w:color="auto"/>
            </w:tcBorders>
            <w:noWrap/>
            <w:vAlign w:val="center"/>
          </w:tcPr>
          <w:p w14:paraId="109CECAF"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Horst</w:t>
            </w:r>
          </w:p>
        </w:tc>
        <w:tc>
          <w:tcPr>
            <w:tcW w:w="0" w:type="auto"/>
            <w:tcBorders>
              <w:top w:val="single" w:sz="4" w:space="0" w:color="auto"/>
              <w:left w:val="single" w:sz="4" w:space="0" w:color="auto"/>
              <w:bottom w:val="single" w:sz="4" w:space="0" w:color="auto"/>
              <w:right w:val="single" w:sz="4" w:space="0" w:color="auto"/>
            </w:tcBorders>
            <w:vAlign w:val="center"/>
          </w:tcPr>
          <w:p w14:paraId="6F30B0D7"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GRS</w:t>
            </w:r>
          </w:p>
        </w:tc>
        <w:tc>
          <w:tcPr>
            <w:tcW w:w="0" w:type="auto"/>
            <w:tcBorders>
              <w:top w:val="single" w:sz="4" w:space="0" w:color="auto"/>
              <w:left w:val="single" w:sz="4" w:space="0" w:color="auto"/>
              <w:bottom w:val="single" w:sz="4" w:space="0" w:color="auto"/>
              <w:right w:val="single" w:sz="4" w:space="0" w:color="auto"/>
            </w:tcBorders>
            <w:vAlign w:val="center"/>
          </w:tcPr>
          <w:p w14:paraId="39FD1BF2"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WP40 coordinator</w:t>
            </w:r>
          </w:p>
          <w:p w14:paraId="3E25E5DC" w14:textId="77777777" w:rsidR="00C932AB" w:rsidRPr="0031057A" w:rsidRDefault="00C932AB" w:rsidP="001C5EF5">
            <w:pPr>
              <w:spacing w:before="40" w:after="40" w:line="240" w:lineRule="auto"/>
              <w:jc w:val="left"/>
              <w:rPr>
                <w:rFonts w:cs="Arial"/>
                <w:bCs/>
                <w:sz w:val="16"/>
                <w:szCs w:val="16"/>
              </w:rPr>
            </w:pPr>
            <w:r w:rsidRPr="0031057A">
              <w:rPr>
                <w:rFonts w:cs="Arial"/>
                <w:bCs/>
                <w:sz w:val="16"/>
                <w:szCs w:val="16"/>
              </w:rPr>
              <w:t>WP30 coordinator from 2016-04-01</w:t>
            </w:r>
          </w:p>
        </w:tc>
      </w:tr>
    </w:tbl>
    <w:p w14:paraId="6916DF77" w14:textId="77777777" w:rsidR="00C932AB" w:rsidRDefault="00C932AB" w:rsidP="00C932AB">
      <w:pPr>
        <w:spacing w:line="240" w:lineRule="auto"/>
        <w:rPr>
          <w:smallCaps/>
        </w:rPr>
      </w:pPr>
    </w:p>
    <w:p w14:paraId="5E30F23D" w14:textId="77777777" w:rsidR="00C932AB" w:rsidRDefault="00C932AB" w:rsidP="00C932AB">
      <w:pPr>
        <w:spacing w:line="240" w:lineRule="auto"/>
        <w:rPr>
          <w:b/>
        </w:rPr>
      </w:pPr>
      <w:r w:rsidRPr="000A0ABF">
        <w:rPr>
          <w:b/>
        </w:rPr>
        <w:t>REPRESENTATIVE</w:t>
      </w:r>
      <w:r>
        <w:rPr>
          <w:b/>
        </w:rPr>
        <w:t>S</w:t>
      </w:r>
      <w:r w:rsidRPr="000A0ABF">
        <w:rPr>
          <w:b/>
        </w:rPr>
        <w:t xml:space="preserve"> OF </w:t>
      </w:r>
      <w:r>
        <w:rPr>
          <w:b/>
        </w:rPr>
        <w:t>ASAMPSA_E</w:t>
      </w:r>
      <w:r w:rsidRPr="000A0ABF">
        <w:rPr>
          <w:b/>
        </w:rPr>
        <w:t xml:space="preserve"> PARTNERS</w:t>
      </w:r>
    </w:p>
    <w:p w14:paraId="16C9FBDC" w14:textId="77777777" w:rsidR="00C932AB" w:rsidRPr="000A0ABF" w:rsidRDefault="00C932AB" w:rsidP="00C932AB">
      <w:pPr>
        <w:spacing w:line="240" w:lineRule="auto"/>
        <w:rPr>
          <w:b/>
        </w:rPr>
      </w:pPr>
    </w:p>
    <w:p w14:paraId="5DCFD766" w14:textId="77777777" w:rsidR="00C932AB" w:rsidRDefault="00C932AB" w:rsidP="00C932AB">
      <w:pPr>
        <w:spacing w:line="240" w:lineRule="auto"/>
        <w:rPr>
          <w:rFonts w:cs="Arial"/>
          <w:b/>
          <w:bCs/>
          <w:sz w:val="16"/>
          <w:szCs w:val="16"/>
        </w:rPr>
        <w:sectPr w:rsidR="00C932AB" w:rsidSect="000C7670">
          <w:headerReference w:type="default" r:id="rId11"/>
          <w:footerReference w:type="default" r:id="rId12"/>
          <w:pgSz w:w="11907" w:h="16840" w:code="9"/>
          <w:pgMar w:top="1304" w:right="1134" w:bottom="907" w:left="567" w:header="567" w:footer="0" w:gutter="851"/>
          <w:cols w:space="380"/>
          <w:noEndnote/>
        </w:sectPr>
      </w:pPr>
    </w:p>
    <w:tbl>
      <w:tblPr>
        <w:tblW w:w="4181" w:type="dxa"/>
        <w:tblLayout w:type="fixed"/>
        <w:tblCellMar>
          <w:left w:w="70" w:type="dxa"/>
          <w:right w:w="70" w:type="dxa"/>
        </w:tblCellMar>
        <w:tblLook w:val="04A0" w:firstRow="1" w:lastRow="0" w:firstColumn="1" w:lastColumn="0" w:noHBand="0" w:noVBand="1"/>
      </w:tblPr>
      <w:tblGrid>
        <w:gridCol w:w="1204"/>
        <w:gridCol w:w="1701"/>
        <w:gridCol w:w="1276"/>
      </w:tblGrid>
      <w:tr w:rsidR="00C932AB" w:rsidRPr="0031057A" w14:paraId="5E82FF36" w14:textId="77777777" w:rsidTr="001C5EF5">
        <w:trPr>
          <w:tblHeader/>
        </w:trPr>
        <w:tc>
          <w:tcPr>
            <w:tcW w:w="1204" w:type="dxa"/>
            <w:tcBorders>
              <w:top w:val="single" w:sz="4" w:space="0" w:color="auto"/>
              <w:left w:val="single" w:sz="4" w:space="0" w:color="auto"/>
              <w:bottom w:val="single" w:sz="4" w:space="0" w:color="auto"/>
              <w:right w:val="single" w:sz="4" w:space="0" w:color="auto"/>
            </w:tcBorders>
            <w:noWrap/>
            <w:vAlign w:val="center"/>
            <w:hideMark/>
          </w:tcPr>
          <w:p w14:paraId="098751E7" w14:textId="77777777" w:rsidR="00C932AB" w:rsidRPr="0031057A" w:rsidRDefault="00C932AB" w:rsidP="001C5EF5">
            <w:pPr>
              <w:spacing w:before="100" w:beforeAutospacing="1" w:after="100" w:afterAutospacing="1"/>
              <w:rPr>
                <w:rFonts w:cs="Arial"/>
                <w:b/>
                <w:bCs/>
                <w:sz w:val="16"/>
                <w:szCs w:val="16"/>
              </w:rPr>
            </w:pPr>
            <w:r w:rsidRPr="0031057A">
              <w:rPr>
                <w:rFonts w:cs="Arial"/>
                <w:b/>
                <w:bCs/>
                <w:sz w:val="16"/>
                <w:szCs w:val="16"/>
              </w:rPr>
              <w:lastRenderedPageBreak/>
              <w:t>Name</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75DC956" w14:textId="77777777" w:rsidR="00C932AB" w:rsidRPr="0031057A" w:rsidRDefault="00C932AB" w:rsidP="001C5EF5">
            <w:pPr>
              <w:spacing w:before="100" w:beforeAutospacing="1" w:after="100" w:afterAutospacing="1"/>
              <w:jc w:val="center"/>
              <w:rPr>
                <w:rFonts w:cs="Arial"/>
                <w:b/>
                <w:bCs/>
                <w:sz w:val="16"/>
                <w:szCs w:val="16"/>
              </w:rPr>
            </w:pPr>
            <w:r w:rsidRPr="0031057A">
              <w:rPr>
                <w:rFonts w:cs="Arial"/>
                <w:b/>
                <w:bCs/>
                <w:sz w:val="16"/>
                <w:szCs w:val="16"/>
              </w:rPr>
              <w:t>First name</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5401A77B" w14:textId="77777777" w:rsidR="00C932AB" w:rsidRPr="0031057A" w:rsidRDefault="00C932AB" w:rsidP="001C5EF5">
            <w:pPr>
              <w:spacing w:before="100" w:beforeAutospacing="1" w:after="100" w:afterAutospacing="1"/>
              <w:jc w:val="center"/>
              <w:rPr>
                <w:rFonts w:cs="Arial"/>
                <w:b/>
                <w:bCs/>
                <w:sz w:val="16"/>
                <w:szCs w:val="16"/>
              </w:rPr>
            </w:pPr>
            <w:r w:rsidRPr="0031057A">
              <w:rPr>
                <w:rFonts w:cs="Arial"/>
                <w:b/>
                <w:bCs/>
                <w:sz w:val="16"/>
                <w:szCs w:val="16"/>
              </w:rPr>
              <w:t>Organization</w:t>
            </w:r>
          </w:p>
        </w:tc>
      </w:tr>
      <w:tr w:rsidR="0031057A" w:rsidRPr="0031057A" w14:paraId="46FB46A9" w14:textId="77777777" w:rsidTr="001C5EF5">
        <w:tc>
          <w:tcPr>
            <w:tcW w:w="1204" w:type="dxa"/>
            <w:tcBorders>
              <w:top w:val="nil"/>
              <w:left w:val="single" w:sz="4" w:space="0" w:color="auto"/>
              <w:bottom w:val="nil"/>
              <w:right w:val="nil"/>
            </w:tcBorders>
            <w:noWrap/>
            <w:vAlign w:val="center"/>
            <w:hideMark/>
          </w:tcPr>
          <w:p w14:paraId="6285992D" w14:textId="64B6B12F"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Mustoe</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3A523607" w14:textId="027E7909"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ulia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EEF8CD8" w14:textId="3443D4FF"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AMEC NNC</w:t>
            </w:r>
          </w:p>
        </w:tc>
      </w:tr>
      <w:tr w:rsidR="0031057A" w:rsidRPr="0031057A" w14:paraId="1B5D545D"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30D2958A" w14:textId="74FCFAF7"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Grindon</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19BFA84D" w14:textId="3550D03F"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Liz</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8A84B4A" w14:textId="6074D632"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AMEC NNC</w:t>
            </w:r>
          </w:p>
        </w:tc>
      </w:tr>
      <w:tr w:rsidR="0031057A" w:rsidRPr="0031057A" w14:paraId="4A77173F"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667A3EA3" w14:textId="1868F182"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ierre</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AC1DEA9" w14:textId="3247801D"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Cecil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A87E55D" w14:textId="33CBA358"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AREVA</w:t>
            </w:r>
          </w:p>
        </w:tc>
      </w:tr>
      <w:tr w:rsidR="0031057A" w:rsidRPr="0031057A" w14:paraId="559AFA7B"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55C3AC78" w14:textId="1C3B74A2"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Godefroy</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EBC569A" w14:textId="306FC70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Floria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A533813" w14:textId="1CDABD6A"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AREVA</w:t>
            </w:r>
          </w:p>
        </w:tc>
      </w:tr>
      <w:tr w:rsidR="0031057A" w:rsidRPr="0031057A" w14:paraId="4DA3F6BE"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358828C3" w14:textId="2551C43E"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Dirksen</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3907FC8" w14:textId="2021365C"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Gerbe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982E550" w14:textId="276D60B8"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AREVA</w:t>
            </w:r>
          </w:p>
        </w:tc>
      </w:tr>
      <w:tr w:rsidR="0031057A" w:rsidRPr="0031057A" w14:paraId="2CEC0BCA"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263DB835" w14:textId="0EF34CB7"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Kollasko</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8D09349" w14:textId="445129D8"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Heiko</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4AF1CAD" w14:textId="3D54D3AA"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AREVA</w:t>
            </w:r>
          </w:p>
        </w:tc>
      </w:tr>
      <w:tr w:rsidR="0031057A" w:rsidRPr="0031057A" w14:paraId="16141500"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768D1048" w14:textId="694419B8"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ellisseti</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1CB69A70" w14:textId="3AEDA5E8"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Manuel</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44F6CF7" w14:textId="645EA8AD"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AREVA</w:t>
            </w:r>
          </w:p>
        </w:tc>
      </w:tr>
      <w:tr w:rsidR="0031057A" w:rsidRPr="0031057A" w14:paraId="53F39B62"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1B766F9A" w14:textId="7B9B317C"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runeliere</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9A42F2E" w14:textId="5720CEE5"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Hervé</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AB2AF16" w14:textId="6D7D3D36"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AREVA</w:t>
            </w:r>
          </w:p>
        </w:tc>
      </w:tr>
      <w:tr w:rsidR="0031057A" w:rsidRPr="0031057A" w14:paraId="09E147A8"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439CE7E0" w14:textId="76DBED21"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Hasnaoui</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5785E14" w14:textId="030393D1"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Chiheb</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5BE2013" w14:textId="0039B0C5"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AREXIS</w:t>
            </w:r>
          </w:p>
        </w:tc>
      </w:tr>
      <w:tr w:rsidR="0031057A" w:rsidRPr="0031057A" w14:paraId="0B56CB35"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2286A7D6" w14:textId="3FBC31C6"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Hurel</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2E1923D" w14:textId="294AC6B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Françoi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2B3EB4D" w14:textId="14AFD7A5"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AREXIS</w:t>
            </w:r>
          </w:p>
        </w:tc>
      </w:tr>
      <w:tr w:rsidR="0031057A" w:rsidRPr="0031057A" w14:paraId="72E943D6"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1BBE68C1" w14:textId="57616176"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Schirrer</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2C565F0" w14:textId="267BC186"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Raphael</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9E4A060" w14:textId="30118CDF"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AREXIS</w:t>
            </w:r>
          </w:p>
        </w:tc>
      </w:tr>
      <w:tr w:rsidR="0031057A" w:rsidRPr="0031057A" w14:paraId="337F063F"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79DC5516" w14:textId="09859E1E"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Gryffroy</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14B92003" w14:textId="2150A317"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Dries</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1D0DBFAD" w14:textId="25ED9EC3"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Bel V</w:t>
            </w:r>
          </w:p>
        </w:tc>
      </w:tr>
      <w:tr w:rsidR="0031057A" w:rsidRPr="0031057A" w14:paraId="23BD39ED"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2B1F73C8" w14:textId="6D9C6251"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De Gelder</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0A991C6" w14:textId="2833C535"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ieter</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4A5C21" w14:textId="6E5F4DFA"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Bel V</w:t>
            </w:r>
          </w:p>
        </w:tc>
      </w:tr>
      <w:tr w:rsidR="0031057A" w:rsidRPr="0031057A" w14:paraId="6D5CBD1B"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2D640E11" w14:textId="297E619D"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Van Rompuy</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27C7B43" w14:textId="12A592C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Thibaut</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2C91B86B" w14:textId="15F09963"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Bel V</w:t>
            </w:r>
          </w:p>
        </w:tc>
      </w:tr>
      <w:tr w:rsidR="0031057A" w:rsidRPr="0031057A" w14:paraId="2A8FB6E0"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19CFA5A7" w14:textId="60088541"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acques</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E12C06C" w14:textId="63E5F52D"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Véronique</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406CD763" w14:textId="0B045A5E"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Bel V</w:t>
            </w:r>
          </w:p>
        </w:tc>
      </w:tr>
      <w:tr w:rsidR="0031057A" w:rsidRPr="0031057A" w14:paraId="67F1FAB9" w14:textId="77777777" w:rsidTr="001C5EF5">
        <w:tc>
          <w:tcPr>
            <w:tcW w:w="1204" w:type="dxa"/>
            <w:tcBorders>
              <w:top w:val="nil"/>
              <w:left w:val="single" w:sz="4" w:space="0" w:color="auto"/>
              <w:bottom w:val="single" w:sz="4" w:space="0" w:color="auto"/>
              <w:right w:val="single" w:sz="4" w:space="0" w:color="auto"/>
            </w:tcBorders>
            <w:noWrap/>
            <w:vAlign w:val="center"/>
            <w:hideMark/>
          </w:tcPr>
          <w:p w14:paraId="666774E8" w14:textId="410B7196"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Cazzoli</w:t>
            </w:r>
          </w:p>
        </w:tc>
        <w:tc>
          <w:tcPr>
            <w:tcW w:w="1701" w:type="dxa"/>
            <w:tcBorders>
              <w:top w:val="nil"/>
              <w:left w:val="single" w:sz="4" w:space="0" w:color="auto"/>
              <w:bottom w:val="single" w:sz="4" w:space="0" w:color="auto"/>
              <w:right w:val="single" w:sz="4" w:space="0" w:color="auto"/>
            </w:tcBorders>
            <w:noWrap/>
            <w:vAlign w:val="center"/>
            <w:hideMark/>
          </w:tcPr>
          <w:p w14:paraId="29FCD7B4" w14:textId="6F114C2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Errico</w:t>
            </w:r>
          </w:p>
        </w:tc>
        <w:tc>
          <w:tcPr>
            <w:tcW w:w="1276" w:type="dxa"/>
            <w:tcBorders>
              <w:top w:val="nil"/>
              <w:left w:val="single" w:sz="4" w:space="0" w:color="auto"/>
              <w:bottom w:val="single" w:sz="4" w:space="0" w:color="auto"/>
              <w:right w:val="single" w:sz="4" w:space="0" w:color="auto"/>
            </w:tcBorders>
            <w:vAlign w:val="center"/>
            <w:hideMark/>
          </w:tcPr>
          <w:p w14:paraId="63EBCBB0" w14:textId="05A25027"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CCA</w:t>
            </w:r>
          </w:p>
        </w:tc>
      </w:tr>
      <w:tr w:rsidR="0031057A" w:rsidRPr="0031057A" w14:paraId="28AE59C2"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492C789A" w14:textId="3EE9AAA1"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Vitázková</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A1B8D47" w14:textId="2543C0C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iri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E07B4C3" w14:textId="33464C8F"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CCA</w:t>
            </w:r>
          </w:p>
        </w:tc>
      </w:tr>
      <w:tr w:rsidR="0031057A" w:rsidRPr="0031057A" w14:paraId="06BE7853"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43B634CD" w14:textId="2AF3D661"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assalacqua</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01487B2" w14:textId="67740534"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Roberto</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EA68EBA" w14:textId="68F87E0B"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C</w:t>
            </w:r>
          </w:p>
        </w:tc>
      </w:tr>
      <w:tr w:rsidR="0031057A" w:rsidRPr="0031057A" w14:paraId="539E0A18"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541ABA47" w14:textId="20086A41"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onnevialle</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069237E" w14:textId="7DE0F58F"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Anne-Mari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C834940" w14:textId="3A3966C3"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590C7825"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70F61FA5" w14:textId="47280B66"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ordes</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D28F07B" w14:textId="664A299C"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Dominiqu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69E7C1F" w14:textId="462B328B"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32D47C92"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4E69F6D6" w14:textId="023ED56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Vasseur</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22F4FF3" w14:textId="3F8E11F5"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Dominiqu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C1AFFCE" w14:textId="4853C4AA"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791FB554"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1CBBB4E6" w14:textId="50AC846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anato</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68179672" w14:textId="055F2FD2"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Eddy</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BF38AC6" w14:textId="2FBA2FB5"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30CB3936"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507C4AD4" w14:textId="14C4F0DF"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lastRenderedPageBreak/>
              <w:t>Romanet</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B4F95D6" w14:textId="625964BD"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Françoi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733FF05" w14:textId="1A7A9CAD"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33C498C1"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7F5E90A6" w14:textId="6CD94F8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Lopez</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69E02DCF" w14:textId="67CD7843"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ulie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84A41A1" w14:textId="508B8A6A"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6F26A249"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1824E0BC" w14:textId="1449E9D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Gallois</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9CE3DC0" w14:textId="729B9A37"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Mari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823C418" w14:textId="56781F06"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61BC484D"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382CB4FE" w14:textId="594B0A83"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Hibti</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6285276" w14:textId="2EDF1B8F"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Mohamed</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3F038B4" w14:textId="4030F9DE"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3C4B123D"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0F2E9601" w14:textId="31EE86FA"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rac</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093D6AA6" w14:textId="26BCE9AE"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ascal</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4312452" w14:textId="385D8F47"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0E3AB304"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27078DB2" w14:textId="784E732D"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an</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67D3AFD7" w14:textId="74A5842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hilipp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F0DC491" w14:textId="0CCAA65B"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29336B61"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7CF246BD" w14:textId="555CA5B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Nonclercq</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590B9E4" w14:textId="5E4EEB5F"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hilipp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C385C22" w14:textId="14A87FB2"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735DFCA4"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34AB38B6" w14:textId="1F377D86"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ernadara</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7AB7B1B" w14:textId="2ED73773"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ietro</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89E7E3E" w14:textId="11771258"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0E4EEFA0"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77B223F9" w14:textId="20076C19"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enzoni</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081B062A" w14:textId="57CAC26A"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Stéphan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FC832BB" w14:textId="1891335A"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3E445791"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054B8FBD" w14:textId="156BCB2E"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arey</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3ED60B7E" w14:textId="635E622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Sylvi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83C5B4" w14:textId="36E74B3B"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472FB281"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5EE032F6" w14:textId="623DD599"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Rychkov</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A0FE6AD" w14:textId="79382D23"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Valenti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F11567C" w14:textId="7B28A0C1"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33CEE1B3"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0BDFE871" w14:textId="721773E8"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Coulon</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7E4E7E8" w14:textId="08C68E7C"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Vincent</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3A1733F" w14:textId="4454E09F"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28085A06"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22B55124" w14:textId="073A08BC"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anchieri</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0F6A600" w14:textId="586DC706"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Yvonnick</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14B1243" w14:textId="067909E6"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DF</w:t>
            </w:r>
          </w:p>
        </w:tc>
      </w:tr>
      <w:tr w:rsidR="0031057A" w:rsidRPr="0031057A" w14:paraId="694875FE"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63726F2B" w14:textId="6C7D726D"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urgazzi</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381FC067" w14:textId="239BB071"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Luciano</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5250BF5" w14:textId="26CCA7CF"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ENEA</w:t>
            </w:r>
          </w:p>
        </w:tc>
      </w:tr>
      <w:tr w:rsidR="0031057A" w:rsidRPr="0031057A" w14:paraId="7EAF67CF"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1BE36FC3" w14:textId="144E71FD"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Karlsson</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F43412F" w14:textId="2077BCD2"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Anders</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5228B4DD" w14:textId="2C9389D3"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FKA</w:t>
            </w:r>
          </w:p>
        </w:tc>
      </w:tr>
      <w:tr w:rsidR="0031057A" w:rsidRPr="0031057A" w14:paraId="161F762C"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2A2E7520" w14:textId="331B2CB5"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Hultqvist</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3500917" w14:textId="6C03334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Göran</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4079A799" w14:textId="51D3B1A4"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FKA</w:t>
            </w:r>
          </w:p>
        </w:tc>
      </w:tr>
      <w:tr w:rsidR="0031057A" w:rsidRPr="0031057A" w14:paraId="45F43D78"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50052470" w14:textId="4152C1E9"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ihl</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053CE34" w14:textId="1EE5DF9D"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oel</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A1A81D9" w14:textId="73C046F3"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FKA</w:t>
            </w:r>
          </w:p>
        </w:tc>
      </w:tr>
      <w:tr w:rsidR="0031057A" w:rsidRPr="0031057A" w14:paraId="0B4F6AFB"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45E7040D" w14:textId="326ECBF8"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Ljungbjörk</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A93504C" w14:textId="5F93ADF4"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uli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07C4AD4" w14:textId="3F8540B5"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FKA</w:t>
            </w:r>
          </w:p>
        </w:tc>
      </w:tr>
      <w:tr w:rsidR="0031057A" w:rsidRPr="0031057A" w14:paraId="5A7F023F"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00C7C8FF" w14:textId="76103C23"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 xml:space="preserve">KÄHÄRI </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0B769FC1" w14:textId="67E0097E"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etri</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0DB5CAB" w14:textId="18D90D81"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FKA</w:t>
            </w:r>
          </w:p>
        </w:tc>
      </w:tr>
      <w:tr w:rsidR="0031057A" w:rsidRPr="0031057A" w14:paraId="6207C46E"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5585FF41" w14:textId="59E7C276"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Wielenberg</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109E4EB0" w14:textId="2B1C1657"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Andrea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43D62E6" w14:textId="6F91C98A"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GRS</w:t>
            </w:r>
          </w:p>
        </w:tc>
      </w:tr>
      <w:tr w:rsidR="0031057A" w:rsidRPr="0031057A" w14:paraId="78EBA746"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5F07969C" w14:textId="46EDAD57"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Loeffler</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129D908" w14:textId="271FC656"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Horst</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D77D321" w14:textId="0908A205"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GRS</w:t>
            </w:r>
          </w:p>
        </w:tc>
      </w:tr>
      <w:tr w:rsidR="0031057A" w:rsidRPr="0031057A" w14:paraId="499FFA51"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037D263D" w14:textId="2B3C45F3"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Tuerschmann</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330A4BC" w14:textId="42545498"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Michael</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C2CB171" w14:textId="383E127A"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GRS</w:t>
            </w:r>
          </w:p>
        </w:tc>
      </w:tr>
      <w:tr w:rsidR="0031057A" w:rsidRPr="0031057A" w14:paraId="2C1F520D"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1952CD18" w14:textId="7CF623C3"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lastRenderedPageBreak/>
              <w:t>Mildenberger</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1892D921" w14:textId="09C6FA9C"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Oliver</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4A07E6F" w14:textId="3188F56F"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GRS</w:t>
            </w:r>
          </w:p>
        </w:tc>
      </w:tr>
      <w:tr w:rsidR="0031057A" w:rsidRPr="0031057A" w14:paraId="00EA9338"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489B7B83" w14:textId="6E3C7717"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Sperbeck</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0FDE32AD" w14:textId="20B1B068"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Silvio</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A4AC168" w14:textId="5BC953C8"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GRS</w:t>
            </w:r>
          </w:p>
        </w:tc>
      </w:tr>
      <w:tr w:rsidR="0031057A" w:rsidRPr="0031057A" w14:paraId="52C6EA31"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421E760E" w14:textId="559FFCDE"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Serrano</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5A3BF18" w14:textId="75B4A8FC"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Cesar</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5E6D004" w14:textId="2EC3D1AB"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EC</w:t>
            </w:r>
          </w:p>
        </w:tc>
      </w:tr>
      <w:tr w:rsidR="0031057A" w:rsidRPr="0031057A" w14:paraId="31875751"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3413313E" w14:textId="294F6C5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enitez</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F54F063" w14:textId="66FCB3BA"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Francisco Jos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896F023" w14:textId="0787CA27"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EC</w:t>
            </w:r>
          </w:p>
        </w:tc>
      </w:tr>
      <w:tr w:rsidR="0031057A" w:rsidRPr="0031057A" w14:paraId="407D6852"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302D87C8" w14:textId="7F62FD0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Del Barrio</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DBED6D3" w14:textId="1390EA1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Miguel 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D444E51" w14:textId="3971C016"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EC</w:t>
            </w:r>
          </w:p>
        </w:tc>
      </w:tr>
      <w:tr w:rsidR="00935341" w:rsidRPr="007177C0" w14:paraId="477E1868" w14:textId="77777777" w:rsidTr="00935341">
        <w:trPr>
          <w:trHeight w:val="20"/>
        </w:trPr>
        <w:tc>
          <w:tcPr>
            <w:tcW w:w="1204" w:type="dxa"/>
            <w:tcBorders>
              <w:top w:val="single" w:sz="4" w:space="0" w:color="auto"/>
              <w:left w:val="single" w:sz="4" w:space="0" w:color="auto"/>
              <w:bottom w:val="single" w:sz="4" w:space="0" w:color="auto"/>
              <w:right w:val="single" w:sz="4" w:space="0" w:color="auto"/>
            </w:tcBorders>
            <w:shd w:val="clear" w:color="auto" w:fill="auto"/>
            <w:noWrap/>
            <w:hideMark/>
          </w:tcPr>
          <w:p w14:paraId="6477E125" w14:textId="77777777" w:rsidR="00935341" w:rsidRPr="007177C0" w:rsidRDefault="00935341" w:rsidP="00935341">
            <w:pPr>
              <w:spacing w:line="240" w:lineRule="auto"/>
              <w:jc w:val="left"/>
              <w:rPr>
                <w:rFonts w:cs="Arial"/>
                <w:bCs/>
                <w:sz w:val="16"/>
                <w:szCs w:val="16"/>
              </w:rPr>
            </w:pPr>
            <w:r w:rsidRPr="007177C0">
              <w:rPr>
                <w:sz w:val="16"/>
                <w:szCs w:val="16"/>
              </w:rPr>
              <w:t>Apostol</w:t>
            </w:r>
          </w:p>
        </w:tc>
        <w:tc>
          <w:tcPr>
            <w:tcW w:w="1701" w:type="dxa"/>
            <w:tcBorders>
              <w:top w:val="single" w:sz="4" w:space="0" w:color="auto"/>
              <w:left w:val="single" w:sz="4" w:space="0" w:color="auto"/>
              <w:bottom w:val="single" w:sz="4" w:space="0" w:color="auto"/>
              <w:right w:val="single" w:sz="4" w:space="0" w:color="auto"/>
            </w:tcBorders>
            <w:shd w:val="clear" w:color="auto" w:fill="auto"/>
            <w:noWrap/>
            <w:hideMark/>
          </w:tcPr>
          <w:p w14:paraId="66052713" w14:textId="77777777" w:rsidR="00935341" w:rsidRPr="007177C0" w:rsidRDefault="00935341" w:rsidP="00935341">
            <w:pPr>
              <w:spacing w:line="240" w:lineRule="auto"/>
              <w:jc w:val="left"/>
              <w:rPr>
                <w:rFonts w:cs="Arial"/>
                <w:bCs/>
                <w:sz w:val="16"/>
                <w:szCs w:val="16"/>
              </w:rPr>
            </w:pPr>
            <w:r w:rsidRPr="007177C0">
              <w:rPr>
                <w:sz w:val="16"/>
                <w:szCs w:val="16"/>
              </w:rPr>
              <w:t>Minodora</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14:paraId="6EB8ED8C" w14:textId="77777777" w:rsidR="00935341" w:rsidRPr="007177C0" w:rsidRDefault="00935341" w:rsidP="00935341">
            <w:pPr>
              <w:spacing w:line="240" w:lineRule="auto"/>
              <w:jc w:val="center"/>
              <w:rPr>
                <w:rFonts w:cs="Arial"/>
                <w:bCs/>
                <w:sz w:val="16"/>
                <w:szCs w:val="16"/>
              </w:rPr>
            </w:pPr>
            <w:r w:rsidRPr="00991D75">
              <w:rPr>
                <w:sz w:val="16"/>
                <w:szCs w:val="16"/>
              </w:rPr>
              <w:t>RATEN ICN</w:t>
            </w:r>
          </w:p>
        </w:tc>
      </w:tr>
      <w:tr w:rsidR="00935341" w:rsidRPr="00566574" w14:paraId="46123B5D" w14:textId="77777777" w:rsidTr="00935341">
        <w:trPr>
          <w:trHeight w:val="20"/>
        </w:trPr>
        <w:tc>
          <w:tcPr>
            <w:tcW w:w="1204" w:type="dxa"/>
            <w:tcBorders>
              <w:top w:val="single" w:sz="4" w:space="0" w:color="auto"/>
              <w:left w:val="single" w:sz="4" w:space="0" w:color="auto"/>
              <w:bottom w:val="single" w:sz="4" w:space="0" w:color="auto"/>
              <w:right w:val="single" w:sz="4" w:space="0" w:color="auto"/>
            </w:tcBorders>
            <w:shd w:val="clear" w:color="auto" w:fill="auto"/>
            <w:noWrap/>
          </w:tcPr>
          <w:p w14:paraId="4B7B340F" w14:textId="77777777" w:rsidR="00935341" w:rsidRPr="00566574" w:rsidRDefault="00935341" w:rsidP="00935341">
            <w:pPr>
              <w:spacing w:line="240" w:lineRule="auto"/>
              <w:jc w:val="left"/>
              <w:rPr>
                <w:sz w:val="16"/>
                <w:szCs w:val="16"/>
              </w:rPr>
            </w:pPr>
            <w:r w:rsidRPr="00871A28">
              <w:rPr>
                <w:sz w:val="16"/>
                <w:szCs w:val="16"/>
              </w:rPr>
              <w:t>Farcasiu</w:t>
            </w:r>
          </w:p>
        </w:tc>
        <w:tc>
          <w:tcPr>
            <w:tcW w:w="1701" w:type="dxa"/>
            <w:tcBorders>
              <w:top w:val="single" w:sz="4" w:space="0" w:color="auto"/>
              <w:left w:val="single" w:sz="4" w:space="0" w:color="auto"/>
              <w:bottom w:val="single" w:sz="4" w:space="0" w:color="auto"/>
              <w:right w:val="single" w:sz="4" w:space="0" w:color="auto"/>
            </w:tcBorders>
            <w:shd w:val="clear" w:color="auto" w:fill="auto"/>
            <w:noWrap/>
          </w:tcPr>
          <w:p w14:paraId="5088FAF7" w14:textId="77777777" w:rsidR="00935341" w:rsidRPr="00566574" w:rsidRDefault="00935341" w:rsidP="00935341">
            <w:pPr>
              <w:spacing w:line="240" w:lineRule="auto"/>
              <w:jc w:val="left"/>
              <w:rPr>
                <w:sz w:val="16"/>
                <w:szCs w:val="16"/>
              </w:rPr>
            </w:pPr>
            <w:r w:rsidRPr="00871A28">
              <w:rPr>
                <w:sz w:val="16"/>
                <w:szCs w:val="16"/>
              </w:rPr>
              <w:t>Mita</w:t>
            </w:r>
          </w:p>
        </w:tc>
        <w:tc>
          <w:tcPr>
            <w:tcW w:w="1276" w:type="dxa"/>
            <w:tcBorders>
              <w:top w:val="single" w:sz="4" w:space="0" w:color="auto"/>
              <w:left w:val="single" w:sz="4" w:space="0" w:color="auto"/>
              <w:bottom w:val="single" w:sz="4" w:space="0" w:color="auto"/>
              <w:right w:val="single" w:sz="4" w:space="0" w:color="auto"/>
            </w:tcBorders>
            <w:shd w:val="clear" w:color="auto" w:fill="auto"/>
          </w:tcPr>
          <w:p w14:paraId="3210B591" w14:textId="77777777" w:rsidR="00935341" w:rsidRPr="00566574" w:rsidRDefault="00935341" w:rsidP="00935341">
            <w:pPr>
              <w:spacing w:line="240" w:lineRule="auto"/>
              <w:jc w:val="center"/>
              <w:rPr>
                <w:sz w:val="16"/>
                <w:szCs w:val="16"/>
              </w:rPr>
            </w:pPr>
            <w:r w:rsidRPr="00871A28">
              <w:rPr>
                <w:sz w:val="16"/>
                <w:szCs w:val="16"/>
              </w:rPr>
              <w:t>RATEN ICN</w:t>
            </w:r>
          </w:p>
        </w:tc>
      </w:tr>
      <w:tr w:rsidR="00935341" w:rsidRPr="007177C0" w14:paraId="7EEE9FC1" w14:textId="77777777" w:rsidTr="00935341">
        <w:trPr>
          <w:trHeight w:val="20"/>
        </w:trPr>
        <w:tc>
          <w:tcPr>
            <w:tcW w:w="1204" w:type="dxa"/>
            <w:tcBorders>
              <w:top w:val="single" w:sz="4" w:space="0" w:color="auto"/>
              <w:left w:val="single" w:sz="4" w:space="0" w:color="auto"/>
              <w:bottom w:val="single" w:sz="4" w:space="0" w:color="auto"/>
              <w:right w:val="single" w:sz="4" w:space="0" w:color="auto"/>
            </w:tcBorders>
            <w:shd w:val="clear" w:color="auto" w:fill="auto"/>
            <w:noWrap/>
            <w:hideMark/>
          </w:tcPr>
          <w:p w14:paraId="447C47C2" w14:textId="77777777" w:rsidR="00935341" w:rsidRPr="007177C0" w:rsidRDefault="00935341" w:rsidP="00935341">
            <w:pPr>
              <w:spacing w:line="240" w:lineRule="auto"/>
              <w:jc w:val="left"/>
              <w:rPr>
                <w:rFonts w:cs="Arial"/>
                <w:bCs/>
                <w:sz w:val="16"/>
                <w:szCs w:val="16"/>
              </w:rPr>
            </w:pPr>
            <w:r w:rsidRPr="007177C0">
              <w:rPr>
                <w:sz w:val="16"/>
                <w:szCs w:val="16"/>
              </w:rPr>
              <w:t>Nitoi</w:t>
            </w:r>
          </w:p>
        </w:tc>
        <w:tc>
          <w:tcPr>
            <w:tcW w:w="1701" w:type="dxa"/>
            <w:tcBorders>
              <w:top w:val="single" w:sz="4" w:space="0" w:color="auto"/>
              <w:left w:val="single" w:sz="4" w:space="0" w:color="auto"/>
              <w:bottom w:val="single" w:sz="4" w:space="0" w:color="auto"/>
              <w:right w:val="single" w:sz="4" w:space="0" w:color="auto"/>
            </w:tcBorders>
            <w:shd w:val="clear" w:color="auto" w:fill="auto"/>
            <w:noWrap/>
            <w:hideMark/>
          </w:tcPr>
          <w:p w14:paraId="6ED9C9AC" w14:textId="77777777" w:rsidR="00935341" w:rsidRPr="007177C0" w:rsidRDefault="00935341" w:rsidP="00935341">
            <w:pPr>
              <w:spacing w:line="240" w:lineRule="auto"/>
              <w:jc w:val="left"/>
              <w:rPr>
                <w:rFonts w:cs="Arial"/>
                <w:bCs/>
                <w:sz w:val="16"/>
                <w:szCs w:val="16"/>
              </w:rPr>
            </w:pPr>
            <w:r w:rsidRPr="007177C0">
              <w:rPr>
                <w:sz w:val="16"/>
                <w:szCs w:val="16"/>
              </w:rPr>
              <w:t>Mirela</w:t>
            </w:r>
          </w:p>
        </w:tc>
        <w:tc>
          <w:tcPr>
            <w:tcW w:w="1276" w:type="dxa"/>
            <w:tcBorders>
              <w:top w:val="single" w:sz="4" w:space="0" w:color="auto"/>
              <w:left w:val="single" w:sz="4" w:space="0" w:color="auto"/>
              <w:bottom w:val="single" w:sz="4" w:space="0" w:color="auto"/>
              <w:right w:val="single" w:sz="4" w:space="0" w:color="auto"/>
            </w:tcBorders>
            <w:shd w:val="clear" w:color="auto" w:fill="auto"/>
            <w:hideMark/>
          </w:tcPr>
          <w:p w14:paraId="341AB06A" w14:textId="77777777" w:rsidR="00935341" w:rsidRPr="007177C0" w:rsidRDefault="00935341" w:rsidP="00935341">
            <w:pPr>
              <w:spacing w:line="240" w:lineRule="auto"/>
              <w:jc w:val="center"/>
              <w:rPr>
                <w:rFonts w:cs="Arial"/>
                <w:bCs/>
                <w:sz w:val="16"/>
                <w:szCs w:val="16"/>
              </w:rPr>
            </w:pPr>
            <w:r w:rsidRPr="00991D75">
              <w:rPr>
                <w:sz w:val="16"/>
                <w:szCs w:val="16"/>
              </w:rPr>
              <w:t>RATEN ICN</w:t>
            </w:r>
          </w:p>
        </w:tc>
      </w:tr>
      <w:tr w:rsidR="0031057A" w:rsidRPr="0031057A" w14:paraId="3B1D4B20"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36DDFCC7" w14:textId="4F6FC0B3"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Stefanova</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D373043" w14:textId="0D406E71"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Antoanet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9436F9A" w14:textId="7BD9AF9A"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NRNE</w:t>
            </w:r>
          </w:p>
        </w:tc>
      </w:tr>
      <w:tr w:rsidR="0031057A" w:rsidRPr="0031057A" w14:paraId="109E0A97"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6DD7DED8" w14:textId="69329CE1"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Groudev</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0D8CE49B" w14:textId="55B96058"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avli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12AC394" w14:textId="43B1EC6E"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NRNE</w:t>
            </w:r>
          </w:p>
        </w:tc>
      </w:tr>
      <w:tr w:rsidR="0031057A" w:rsidRPr="0031057A" w14:paraId="180DDE40"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1A090638" w14:textId="1BC81759"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Laurent</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67405122" w14:textId="66346D93"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runo</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2975676F" w14:textId="045C7BBE"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312BD114"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6713F751" w14:textId="6B03EB9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Clement</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0403D5DE" w14:textId="1072935F"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Christoph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230474B" w14:textId="168C52F2"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6A4583A3" w14:textId="77777777" w:rsidTr="00543822">
        <w:tc>
          <w:tcPr>
            <w:tcW w:w="1204" w:type="dxa"/>
            <w:tcBorders>
              <w:top w:val="single" w:sz="4" w:space="0" w:color="auto"/>
              <w:left w:val="single" w:sz="4" w:space="0" w:color="auto"/>
              <w:bottom w:val="single" w:sz="4" w:space="0" w:color="auto"/>
              <w:right w:val="single" w:sz="4" w:space="0" w:color="auto"/>
            </w:tcBorders>
            <w:noWrap/>
            <w:vAlign w:val="center"/>
            <w:hideMark/>
          </w:tcPr>
          <w:p w14:paraId="7900B505" w14:textId="2056C091"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Duluc</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B2D68F8" w14:textId="3B264C6C"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Claire-Mari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820B828" w14:textId="474EAB98"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1B7945F8"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07D7EB65" w14:textId="3019B053"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Leteinturier</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016E39BE" w14:textId="648E2C47"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Deni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CA9DC67" w14:textId="3D458E9D"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0DFA322C"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167E055A" w14:textId="307CE95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Raimond</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BA00164" w14:textId="430F7874"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Emmanuel</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4626645" w14:textId="438CE48A"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6321FD5F"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526371F0" w14:textId="0F285947"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Corenwinder</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C16E79E" w14:textId="19F5B5CA"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Françoi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5C073AA" w14:textId="024BB451"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26777AB4"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2A0223B1" w14:textId="2D51482A"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ichereau</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F2012A5" w14:textId="224A4AB4"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Frederiqu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C781982" w14:textId="1720A4E6"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38E5D1B3"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50AB0336" w14:textId="5A62C64C"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Georgescu</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BA714D2" w14:textId="1A5E3B09"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Gabriel</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3D68CD6" w14:textId="2C0B918D"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3B2AC528" w14:textId="77777777" w:rsidTr="00543822">
        <w:tc>
          <w:tcPr>
            <w:tcW w:w="1204" w:type="dxa"/>
            <w:tcBorders>
              <w:top w:val="single" w:sz="4" w:space="0" w:color="auto"/>
              <w:left w:val="single" w:sz="4" w:space="0" w:color="auto"/>
              <w:bottom w:val="single" w:sz="4" w:space="0" w:color="auto"/>
              <w:right w:val="single" w:sz="4" w:space="0" w:color="auto"/>
            </w:tcBorders>
            <w:noWrap/>
            <w:vAlign w:val="bottom"/>
            <w:hideMark/>
          </w:tcPr>
          <w:p w14:paraId="63AA7F57" w14:textId="52DB9A6D"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onneville</w:t>
            </w:r>
          </w:p>
        </w:tc>
        <w:tc>
          <w:tcPr>
            <w:tcW w:w="1701" w:type="dxa"/>
            <w:tcBorders>
              <w:top w:val="single" w:sz="4" w:space="0" w:color="auto"/>
              <w:left w:val="single" w:sz="4" w:space="0" w:color="auto"/>
              <w:bottom w:val="single" w:sz="4" w:space="0" w:color="auto"/>
              <w:right w:val="single" w:sz="4" w:space="0" w:color="auto"/>
            </w:tcBorders>
            <w:noWrap/>
            <w:vAlign w:val="bottom"/>
            <w:hideMark/>
          </w:tcPr>
          <w:p w14:paraId="1EE4191B" w14:textId="4DC01705"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Hervé</w:t>
            </w:r>
          </w:p>
        </w:tc>
        <w:tc>
          <w:tcPr>
            <w:tcW w:w="1276" w:type="dxa"/>
            <w:tcBorders>
              <w:top w:val="single" w:sz="4" w:space="0" w:color="auto"/>
              <w:left w:val="single" w:sz="4" w:space="0" w:color="auto"/>
              <w:bottom w:val="single" w:sz="4" w:space="0" w:color="auto"/>
              <w:right w:val="single" w:sz="4" w:space="0" w:color="auto"/>
            </w:tcBorders>
            <w:vAlign w:val="bottom"/>
            <w:hideMark/>
          </w:tcPr>
          <w:p w14:paraId="2FA3D4E3" w14:textId="7CB2FF01"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5DBD2FD6"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72DA6E50" w14:textId="79EDD69A"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Denis</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0C6EAA6" w14:textId="344EBAEC"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ea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A24B840" w14:textId="4B65B5A4"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6CE9B832"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3DE1149C" w14:textId="17F6407A"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onnet</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EE085C7" w14:textId="5D14516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ean-Michel</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6790CB9" w14:textId="6F82AD88"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1AA34D2C"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5D4C4FB2" w14:textId="03483C9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Lanore</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39A517B" w14:textId="0548010F"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eanne-Mari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234B226" w14:textId="365D5E64"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2A90A745"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05D46402" w14:textId="36FAE6CE"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Espargilliere</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00D5E18" w14:textId="52753823"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ulie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BDF8F7D" w14:textId="75F7859B"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674195B6"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0A6DDB62" w14:textId="33CD84E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Mateescu</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338605DC" w14:textId="6E70FDB7"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ulien</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379B98CC" w14:textId="7FC24738"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2A6214FA"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5A194B85" w14:textId="5B33255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Guimier</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17731672" w14:textId="542CF132"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Laurent</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530C0D2" w14:textId="5B2DDC89"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18305AAA"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0FCB88C0" w14:textId="097257A7"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ardet</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0E49DDA2" w14:textId="02995A05"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Lis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2C845F3" w14:textId="501F15B5"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3F471FA5"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1212E801" w14:textId="53909AD2"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Rahni</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A5B2356" w14:textId="6D904181"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Nadi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5678432" w14:textId="522DDC30"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3DCBB812"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2695E099" w14:textId="4464EDB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ertrand</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ED61763" w14:textId="6EFF4104"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Nathali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64C0795" w14:textId="516E2C9D"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168800BE"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4B615551" w14:textId="0AB26E1C"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Duflot</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012E8E7" w14:textId="7A36F14C"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Nicola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07DD603" w14:textId="28D3FB9A"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611B72B0"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7A912FB8" w14:textId="67681AAF"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Scotti</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EE0969D" w14:textId="1FD4A051"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Oo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8FEC6BE" w14:textId="3B16F6C1"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58A2623F"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750BB9F4" w14:textId="7B050DD8"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Dupuy</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DE9B4AF" w14:textId="0BF11F78"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atrici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9C57EE7" w14:textId="3C50E5C8"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28DB7CC9"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689FEE2A" w14:textId="068C036D"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Vinot</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A80B4F2" w14:textId="446C10F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Thierry</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6AA9324" w14:textId="00D2A4B4"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5F5A730C"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074EE10C" w14:textId="2C0534E1"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Rebour</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781C3B69" w14:textId="5ECA6B03"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Vincent</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E2011DE" w14:textId="16783E2D"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6293BDC7"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2BFC87E0" w14:textId="1DF60BAF"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Guigueno</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11F5612A" w14:textId="032AE90F"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Yve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D9D31FF" w14:textId="203B8592"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IRSN</w:t>
            </w:r>
          </w:p>
        </w:tc>
      </w:tr>
      <w:tr w:rsidR="0031057A" w:rsidRPr="0031057A" w14:paraId="01A45838"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58E479B2" w14:textId="267FF075"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rošek</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01D8BE9" w14:textId="15388EC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 xml:space="preserve">Andrej </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88D5937" w14:textId="35C911D9"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JSI</w:t>
            </w:r>
          </w:p>
        </w:tc>
      </w:tr>
      <w:tr w:rsidR="0031057A" w:rsidRPr="0031057A" w14:paraId="358B85DB"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18D90987" w14:textId="7DBE9136"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Volkanovski</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94F47D3" w14:textId="12D5CD97"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Andrij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1834F71" w14:textId="2F3CCED5"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JSI</w:t>
            </w:r>
          </w:p>
        </w:tc>
      </w:tr>
      <w:tr w:rsidR="0031057A" w:rsidRPr="0031057A" w14:paraId="361D13EA"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449AFA4D" w14:textId="4AD784F7"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Alzbutas</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08812A5A" w14:textId="4914CB6D"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Roberta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E427205" w14:textId="3DCCEA51"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LEI</w:t>
            </w:r>
          </w:p>
        </w:tc>
      </w:tr>
      <w:tr w:rsidR="0031057A" w:rsidRPr="0031057A" w14:paraId="235E1213"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69760477" w14:textId="7945F778"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Olsson</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6F9630C7" w14:textId="0C33B2D4"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Ander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FDA438B" w14:textId="1B451B95"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LR</w:t>
            </w:r>
          </w:p>
        </w:tc>
      </w:tr>
      <w:tr w:rsidR="0031057A" w:rsidRPr="0031057A" w14:paraId="241798D8"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6AE83000" w14:textId="22098296"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Häggström</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68866CAE" w14:textId="61E3669E"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An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80432A5" w14:textId="1C3A3659"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LR</w:t>
            </w:r>
          </w:p>
        </w:tc>
      </w:tr>
      <w:tr w:rsidR="0031057A" w:rsidRPr="0031057A" w14:paraId="3E52F611"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384F5316" w14:textId="3E37D49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Klug</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6334ACF" w14:textId="7EE25FDE"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oakim</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8C9BC8C" w14:textId="4F35D6FA"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LR</w:t>
            </w:r>
          </w:p>
        </w:tc>
      </w:tr>
      <w:tr w:rsidR="0031057A" w:rsidRPr="0031057A" w14:paraId="70BB54F3"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0FB6AE4A" w14:textId="76E30B52"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Kumar</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6E4904A1" w14:textId="7F363CA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Manorm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24373BA" w14:textId="24C20CC8"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LR</w:t>
            </w:r>
          </w:p>
        </w:tc>
      </w:tr>
      <w:tr w:rsidR="0031057A" w:rsidRPr="0031057A" w14:paraId="464EAB4B"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4DBDDAED" w14:textId="0180EF89"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Kowal</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0784A692" w14:textId="145FDB26"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Karol</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6F6D4CF" w14:textId="3C6704FD"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NCBJ</w:t>
            </w:r>
          </w:p>
        </w:tc>
      </w:tr>
      <w:tr w:rsidR="0031057A" w:rsidRPr="0031057A" w14:paraId="56E2C554"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530E2886" w14:textId="573742FD"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orysiewicz</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61357312" w14:textId="7E11BF05"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Mieczyslaw</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5A8C63F0" w14:textId="09DA1E3A"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NCBJ</w:t>
            </w:r>
          </w:p>
        </w:tc>
      </w:tr>
      <w:tr w:rsidR="0031057A" w:rsidRPr="0031057A" w14:paraId="0BB62422"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54B90ADF" w14:textId="0FC650D8"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otempski</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9E2E14E" w14:textId="461823A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Slawomir</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6FEA546F" w14:textId="271D2F9D"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NCBJ</w:t>
            </w:r>
          </w:p>
        </w:tc>
      </w:tr>
      <w:tr w:rsidR="0031057A" w:rsidRPr="0031057A" w14:paraId="651B784E"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6594DEED" w14:textId="25B8615E"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Vestrucci</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1B391B3E" w14:textId="2D7C29FE"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aolo</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78D6D7A3" w14:textId="0F63BCC2"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NIER</w:t>
            </w:r>
          </w:p>
        </w:tc>
      </w:tr>
      <w:tr w:rsidR="0031057A" w:rsidRPr="0031057A" w14:paraId="797CDAB7"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69E33E59" w14:textId="004D1CE5"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lastRenderedPageBreak/>
              <w:t>La Rovere</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DDBB964" w14:textId="295A3C6F"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Stephano</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01642219" w14:textId="05CD2D7E"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NIER</w:t>
            </w:r>
          </w:p>
        </w:tc>
      </w:tr>
      <w:tr w:rsidR="0031057A" w:rsidRPr="0031057A" w14:paraId="7045F63C"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45DFA32E" w14:textId="2B57015C"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rinkman</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F83F51A" w14:textId="2FBA209D" w:rsidR="0031057A" w:rsidRPr="0031057A" w:rsidRDefault="0031057A" w:rsidP="00935341">
            <w:pPr>
              <w:spacing w:before="100" w:beforeAutospacing="1" w:after="100" w:afterAutospacing="1"/>
              <w:jc w:val="left"/>
              <w:rPr>
                <w:rFonts w:cs="Arial"/>
                <w:bCs/>
                <w:sz w:val="16"/>
                <w:szCs w:val="16"/>
              </w:rPr>
            </w:pPr>
            <w:r w:rsidRPr="0031057A">
              <w:rPr>
                <w:rFonts w:cs="Arial"/>
                <w:bCs/>
                <w:sz w:val="16"/>
                <w:szCs w:val="16"/>
              </w:rPr>
              <w:t xml:space="preserve">Hans </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745EB4AB" w14:textId="64DE573E"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NRG</w:t>
            </w:r>
          </w:p>
        </w:tc>
      </w:tr>
      <w:tr w:rsidR="0031057A" w:rsidRPr="0031057A" w14:paraId="048FCC30"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47044E36" w14:textId="40C5C68E"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Zhabin</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0B39558C" w14:textId="7E5F180A"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Ole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1938CDD" w14:textId="212A2B66"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SSTC</w:t>
            </w:r>
          </w:p>
        </w:tc>
      </w:tr>
      <w:tr w:rsidR="0031057A" w:rsidRPr="0031057A" w14:paraId="0D802FB6"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1B98EF02" w14:textId="69CFB3F4"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areith</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515E196" w14:textId="603797E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Attil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37C2ABB" w14:textId="4FCBEB03"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NUBIKI</w:t>
            </w:r>
          </w:p>
        </w:tc>
      </w:tr>
      <w:tr w:rsidR="0031057A" w:rsidRPr="0031057A" w14:paraId="302305FB"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09B3228D" w14:textId="5D03A75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Lajtha</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38412F00" w14:textId="70384305"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Gabor</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37B4DA2F" w14:textId="39700569"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NUBIKI</w:t>
            </w:r>
          </w:p>
        </w:tc>
      </w:tr>
      <w:tr w:rsidR="0031057A" w:rsidRPr="0031057A" w14:paraId="73740857"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4AA93DE8" w14:textId="198C6AE2"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Siklossy</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59B8D14F" w14:textId="3AED1C7F"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Tamas</w:t>
            </w:r>
          </w:p>
        </w:tc>
        <w:tc>
          <w:tcPr>
            <w:tcW w:w="1276" w:type="dxa"/>
            <w:tcBorders>
              <w:top w:val="single" w:sz="4" w:space="0" w:color="auto"/>
              <w:left w:val="single" w:sz="4" w:space="0" w:color="auto"/>
              <w:bottom w:val="single" w:sz="4" w:space="0" w:color="auto"/>
              <w:right w:val="single" w:sz="4" w:space="0" w:color="auto"/>
            </w:tcBorders>
            <w:noWrap/>
            <w:vAlign w:val="center"/>
            <w:hideMark/>
          </w:tcPr>
          <w:p w14:paraId="2242B059" w14:textId="356AF70C"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NUBIKI</w:t>
            </w:r>
          </w:p>
        </w:tc>
      </w:tr>
      <w:tr w:rsidR="0031057A" w:rsidRPr="0031057A" w14:paraId="1AC8BF48"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4570F2C8" w14:textId="6394691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Caracciolo</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191EC231" w14:textId="4F8F859F"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Eduardo</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C0C9BFB" w14:textId="5005F370"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RSE</w:t>
            </w:r>
          </w:p>
        </w:tc>
      </w:tr>
      <w:tr w:rsidR="0031057A" w:rsidRPr="0031057A" w14:paraId="451EAC63"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225EF17E" w14:textId="0F58DEE4"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Gorpinchenko</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F633B6D" w14:textId="5F6B8414"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Ole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CEB9779" w14:textId="3AB6D665"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SSTC</w:t>
            </w:r>
          </w:p>
        </w:tc>
      </w:tr>
      <w:tr w:rsidR="0031057A" w:rsidRPr="0031057A" w14:paraId="2ED19465"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44C82AFB" w14:textId="134BC672"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Dybach</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E25B0EE" w14:textId="5D08D084"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Oleksiy</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7017AD2" w14:textId="36342E45"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SSTC</w:t>
            </w:r>
          </w:p>
        </w:tc>
      </w:tr>
      <w:tr w:rsidR="0031057A" w:rsidRPr="0031057A" w14:paraId="6F33E926"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3936B2D2" w14:textId="0ADFF08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Vorontsov</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0276EAC0" w14:textId="4C1A1366"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 xml:space="preserve">Dmytro </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7186DAA" w14:textId="1F67130A"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SSTC</w:t>
            </w:r>
          </w:p>
        </w:tc>
      </w:tr>
      <w:tr w:rsidR="0031057A" w:rsidRPr="0031057A" w14:paraId="13B47D7F"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0EFAEB71" w14:textId="50521816"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Grondal</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4B26FFBA" w14:textId="7872D955"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Corenti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22D6CD2" w14:textId="69088DCF"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TRACTEBEL</w:t>
            </w:r>
          </w:p>
        </w:tc>
      </w:tr>
      <w:tr w:rsidR="0031057A" w:rsidRPr="0031057A" w14:paraId="0910DABA"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0E3F3660" w14:textId="083528D3"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Claus</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2A15AE0F" w14:textId="7A6BEC55"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Etienn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CC33D3C" w14:textId="1956763D"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TRACTEBEL</w:t>
            </w:r>
          </w:p>
        </w:tc>
      </w:tr>
      <w:tr w:rsidR="0031057A" w:rsidRPr="0031057A" w14:paraId="726DB80F"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hideMark/>
          </w:tcPr>
          <w:p w14:paraId="66A3C053" w14:textId="2502B14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Oury</w:t>
            </w:r>
          </w:p>
        </w:tc>
        <w:tc>
          <w:tcPr>
            <w:tcW w:w="1701" w:type="dxa"/>
            <w:tcBorders>
              <w:top w:val="single" w:sz="4" w:space="0" w:color="auto"/>
              <w:left w:val="single" w:sz="4" w:space="0" w:color="auto"/>
              <w:bottom w:val="single" w:sz="4" w:space="0" w:color="auto"/>
              <w:right w:val="single" w:sz="4" w:space="0" w:color="auto"/>
            </w:tcBorders>
            <w:noWrap/>
            <w:vAlign w:val="center"/>
            <w:hideMark/>
          </w:tcPr>
          <w:p w14:paraId="3316172E" w14:textId="73584763"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Laurenc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184102E" w14:textId="1CB78333"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TRACTEBEL</w:t>
            </w:r>
          </w:p>
        </w:tc>
      </w:tr>
      <w:tr w:rsidR="0031057A" w:rsidRPr="0031057A" w14:paraId="39E81733"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tcPr>
          <w:p w14:paraId="763B0152" w14:textId="4730F419"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Dejardin</w:t>
            </w:r>
          </w:p>
        </w:tc>
        <w:tc>
          <w:tcPr>
            <w:tcW w:w="1701" w:type="dxa"/>
            <w:tcBorders>
              <w:top w:val="single" w:sz="4" w:space="0" w:color="auto"/>
              <w:left w:val="single" w:sz="4" w:space="0" w:color="auto"/>
              <w:bottom w:val="single" w:sz="4" w:space="0" w:color="auto"/>
              <w:right w:val="single" w:sz="4" w:space="0" w:color="auto"/>
            </w:tcBorders>
            <w:noWrap/>
            <w:vAlign w:val="center"/>
          </w:tcPr>
          <w:p w14:paraId="50AE99F4" w14:textId="7D271238"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hilippe</w:t>
            </w:r>
          </w:p>
        </w:tc>
        <w:tc>
          <w:tcPr>
            <w:tcW w:w="1276" w:type="dxa"/>
            <w:tcBorders>
              <w:top w:val="single" w:sz="4" w:space="0" w:color="auto"/>
              <w:left w:val="single" w:sz="4" w:space="0" w:color="auto"/>
              <w:bottom w:val="single" w:sz="4" w:space="0" w:color="auto"/>
              <w:right w:val="single" w:sz="4" w:space="0" w:color="auto"/>
            </w:tcBorders>
            <w:vAlign w:val="center"/>
          </w:tcPr>
          <w:p w14:paraId="55550686" w14:textId="5EF2FC68"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TRACTEBEL</w:t>
            </w:r>
          </w:p>
        </w:tc>
      </w:tr>
      <w:tr w:rsidR="0031057A" w:rsidRPr="0031057A" w14:paraId="3ED15F28"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tcPr>
          <w:p w14:paraId="17CED52C" w14:textId="2ACA0A9C"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Yu</w:t>
            </w:r>
          </w:p>
        </w:tc>
        <w:tc>
          <w:tcPr>
            <w:tcW w:w="1701" w:type="dxa"/>
            <w:tcBorders>
              <w:top w:val="single" w:sz="4" w:space="0" w:color="auto"/>
              <w:left w:val="single" w:sz="4" w:space="0" w:color="auto"/>
              <w:bottom w:val="single" w:sz="4" w:space="0" w:color="auto"/>
              <w:right w:val="single" w:sz="4" w:space="0" w:color="auto"/>
            </w:tcBorders>
            <w:noWrap/>
            <w:vAlign w:val="center"/>
          </w:tcPr>
          <w:p w14:paraId="74D4C40F" w14:textId="2405BA92"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Shizhen</w:t>
            </w:r>
          </w:p>
        </w:tc>
        <w:tc>
          <w:tcPr>
            <w:tcW w:w="1276" w:type="dxa"/>
            <w:tcBorders>
              <w:top w:val="single" w:sz="4" w:space="0" w:color="auto"/>
              <w:left w:val="single" w:sz="4" w:space="0" w:color="auto"/>
              <w:bottom w:val="single" w:sz="4" w:space="0" w:color="auto"/>
              <w:right w:val="single" w:sz="4" w:space="0" w:color="auto"/>
            </w:tcBorders>
            <w:vAlign w:val="center"/>
          </w:tcPr>
          <w:p w14:paraId="217273CE" w14:textId="0AD339DA"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TRACTEBEL</w:t>
            </w:r>
          </w:p>
        </w:tc>
      </w:tr>
      <w:tr w:rsidR="0031057A" w:rsidRPr="0031057A" w14:paraId="7B2F134A"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tcPr>
          <w:p w14:paraId="013C59A7" w14:textId="645F0642"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Mitaille</w:t>
            </w:r>
          </w:p>
        </w:tc>
        <w:tc>
          <w:tcPr>
            <w:tcW w:w="1701" w:type="dxa"/>
            <w:tcBorders>
              <w:top w:val="single" w:sz="4" w:space="0" w:color="auto"/>
              <w:left w:val="single" w:sz="4" w:space="0" w:color="auto"/>
              <w:bottom w:val="single" w:sz="4" w:space="0" w:color="auto"/>
              <w:right w:val="single" w:sz="4" w:space="0" w:color="auto"/>
            </w:tcBorders>
            <w:noWrap/>
            <w:vAlign w:val="center"/>
          </w:tcPr>
          <w:p w14:paraId="03480029" w14:textId="2C7FF64F"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Stanislas</w:t>
            </w:r>
          </w:p>
        </w:tc>
        <w:tc>
          <w:tcPr>
            <w:tcW w:w="1276" w:type="dxa"/>
            <w:tcBorders>
              <w:top w:val="single" w:sz="4" w:space="0" w:color="auto"/>
              <w:left w:val="single" w:sz="4" w:space="0" w:color="auto"/>
              <w:bottom w:val="single" w:sz="4" w:space="0" w:color="auto"/>
              <w:right w:val="single" w:sz="4" w:space="0" w:color="auto"/>
            </w:tcBorders>
            <w:vAlign w:val="center"/>
          </w:tcPr>
          <w:p w14:paraId="7C3AE9FA" w14:textId="4418F07E"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TRACTEBEL</w:t>
            </w:r>
          </w:p>
        </w:tc>
      </w:tr>
      <w:tr w:rsidR="0031057A" w:rsidRPr="0031057A" w14:paraId="7106FAD9"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tcPr>
          <w:p w14:paraId="5803EBF4" w14:textId="0BCEE9A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Zeynab</w:t>
            </w:r>
          </w:p>
        </w:tc>
        <w:tc>
          <w:tcPr>
            <w:tcW w:w="1701" w:type="dxa"/>
            <w:tcBorders>
              <w:top w:val="single" w:sz="4" w:space="0" w:color="auto"/>
              <w:left w:val="single" w:sz="4" w:space="0" w:color="auto"/>
              <w:bottom w:val="single" w:sz="4" w:space="0" w:color="auto"/>
              <w:right w:val="single" w:sz="4" w:space="0" w:color="auto"/>
            </w:tcBorders>
            <w:noWrap/>
            <w:vAlign w:val="center"/>
          </w:tcPr>
          <w:p w14:paraId="297FC30A" w14:textId="1BE6FB12"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 xml:space="preserve">Umidova </w:t>
            </w:r>
          </w:p>
        </w:tc>
        <w:tc>
          <w:tcPr>
            <w:tcW w:w="1276" w:type="dxa"/>
            <w:tcBorders>
              <w:top w:val="single" w:sz="4" w:space="0" w:color="auto"/>
              <w:left w:val="single" w:sz="4" w:space="0" w:color="auto"/>
              <w:bottom w:val="single" w:sz="4" w:space="0" w:color="auto"/>
              <w:right w:val="single" w:sz="4" w:space="0" w:color="auto"/>
            </w:tcBorders>
            <w:vAlign w:val="center"/>
          </w:tcPr>
          <w:p w14:paraId="256A107B" w14:textId="073AB2FD"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TRACTEBEL</w:t>
            </w:r>
          </w:p>
        </w:tc>
      </w:tr>
      <w:tr w:rsidR="0031057A" w:rsidRPr="0031057A" w14:paraId="417CEBC1"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tcPr>
          <w:p w14:paraId="33D25191" w14:textId="71F15864"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Bogdanov</w:t>
            </w:r>
          </w:p>
        </w:tc>
        <w:tc>
          <w:tcPr>
            <w:tcW w:w="1701" w:type="dxa"/>
            <w:tcBorders>
              <w:top w:val="single" w:sz="4" w:space="0" w:color="auto"/>
              <w:left w:val="single" w:sz="4" w:space="0" w:color="auto"/>
              <w:bottom w:val="single" w:sz="4" w:space="0" w:color="auto"/>
              <w:right w:val="single" w:sz="4" w:space="0" w:color="auto"/>
            </w:tcBorders>
            <w:noWrap/>
            <w:vAlign w:val="center"/>
          </w:tcPr>
          <w:p w14:paraId="268FEF89" w14:textId="52D8F547"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Dimitar</w:t>
            </w:r>
          </w:p>
        </w:tc>
        <w:tc>
          <w:tcPr>
            <w:tcW w:w="1276" w:type="dxa"/>
            <w:tcBorders>
              <w:top w:val="single" w:sz="4" w:space="0" w:color="auto"/>
              <w:left w:val="single" w:sz="4" w:space="0" w:color="auto"/>
              <w:bottom w:val="single" w:sz="4" w:space="0" w:color="auto"/>
              <w:right w:val="single" w:sz="4" w:space="0" w:color="auto"/>
            </w:tcBorders>
            <w:vAlign w:val="center"/>
          </w:tcPr>
          <w:p w14:paraId="7AE515A9" w14:textId="684695DC" w:rsidR="0031057A" w:rsidRPr="0031057A" w:rsidRDefault="0031057A" w:rsidP="001C5EF5">
            <w:pPr>
              <w:spacing w:before="100" w:beforeAutospacing="1" w:after="100" w:afterAutospacing="1"/>
              <w:jc w:val="center"/>
              <w:rPr>
                <w:rFonts w:cs="Arial"/>
                <w:bCs/>
                <w:sz w:val="16"/>
                <w:szCs w:val="16"/>
              </w:rPr>
            </w:pPr>
            <w:r w:rsidRPr="0031057A">
              <w:rPr>
                <w:rFonts w:ascii="Arial" w:hAnsi="Arial" w:cs="Arial"/>
                <w:color w:val="000000"/>
                <w:sz w:val="16"/>
                <w:szCs w:val="16"/>
              </w:rPr>
              <w:t>TUS</w:t>
            </w:r>
          </w:p>
        </w:tc>
      </w:tr>
      <w:tr w:rsidR="0031057A" w:rsidRPr="0031057A" w14:paraId="0A8A9946"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tcPr>
          <w:p w14:paraId="706D3296" w14:textId="76EFF66E"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Ivanov</w:t>
            </w:r>
          </w:p>
        </w:tc>
        <w:tc>
          <w:tcPr>
            <w:tcW w:w="1701" w:type="dxa"/>
            <w:tcBorders>
              <w:top w:val="single" w:sz="4" w:space="0" w:color="auto"/>
              <w:left w:val="single" w:sz="4" w:space="0" w:color="auto"/>
              <w:bottom w:val="single" w:sz="4" w:space="0" w:color="auto"/>
              <w:right w:val="single" w:sz="4" w:space="0" w:color="auto"/>
            </w:tcBorders>
            <w:noWrap/>
            <w:vAlign w:val="center"/>
          </w:tcPr>
          <w:p w14:paraId="283A9EC7" w14:textId="6ECDCE2C"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Ivan</w:t>
            </w:r>
          </w:p>
        </w:tc>
        <w:tc>
          <w:tcPr>
            <w:tcW w:w="1276" w:type="dxa"/>
            <w:tcBorders>
              <w:top w:val="single" w:sz="4" w:space="0" w:color="auto"/>
              <w:left w:val="single" w:sz="4" w:space="0" w:color="auto"/>
              <w:bottom w:val="single" w:sz="4" w:space="0" w:color="auto"/>
              <w:right w:val="single" w:sz="4" w:space="0" w:color="auto"/>
            </w:tcBorders>
            <w:vAlign w:val="center"/>
          </w:tcPr>
          <w:p w14:paraId="6BE9FC8D" w14:textId="686B63B2" w:rsidR="0031057A" w:rsidRPr="0031057A" w:rsidRDefault="0031057A" w:rsidP="001C5EF5">
            <w:pPr>
              <w:spacing w:before="100" w:beforeAutospacing="1" w:after="100" w:afterAutospacing="1"/>
              <w:jc w:val="center"/>
              <w:rPr>
                <w:sz w:val="16"/>
                <w:szCs w:val="16"/>
              </w:rPr>
            </w:pPr>
            <w:r w:rsidRPr="0031057A">
              <w:rPr>
                <w:rFonts w:ascii="Arial" w:hAnsi="Arial" w:cs="Arial"/>
                <w:color w:val="000000"/>
                <w:sz w:val="16"/>
                <w:szCs w:val="16"/>
              </w:rPr>
              <w:t>TUS</w:t>
            </w:r>
          </w:p>
        </w:tc>
      </w:tr>
      <w:tr w:rsidR="0031057A" w:rsidRPr="0031057A" w14:paraId="330928D6"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tcPr>
          <w:p w14:paraId="0226C336" w14:textId="7ADC8B49"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Kubicek</w:t>
            </w:r>
          </w:p>
        </w:tc>
        <w:tc>
          <w:tcPr>
            <w:tcW w:w="1701" w:type="dxa"/>
            <w:tcBorders>
              <w:top w:val="single" w:sz="4" w:space="0" w:color="auto"/>
              <w:left w:val="single" w:sz="4" w:space="0" w:color="auto"/>
              <w:bottom w:val="single" w:sz="4" w:space="0" w:color="auto"/>
              <w:right w:val="single" w:sz="4" w:space="0" w:color="auto"/>
            </w:tcBorders>
            <w:noWrap/>
            <w:vAlign w:val="center"/>
          </w:tcPr>
          <w:p w14:paraId="241BAB9C" w14:textId="79D877BC"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an</w:t>
            </w:r>
          </w:p>
        </w:tc>
        <w:tc>
          <w:tcPr>
            <w:tcW w:w="1276" w:type="dxa"/>
            <w:tcBorders>
              <w:top w:val="single" w:sz="4" w:space="0" w:color="auto"/>
              <w:left w:val="single" w:sz="4" w:space="0" w:color="auto"/>
              <w:bottom w:val="single" w:sz="4" w:space="0" w:color="auto"/>
              <w:right w:val="single" w:sz="4" w:space="0" w:color="auto"/>
            </w:tcBorders>
            <w:vAlign w:val="center"/>
          </w:tcPr>
          <w:p w14:paraId="549353F8" w14:textId="00767032" w:rsidR="0031057A" w:rsidRPr="0031057A" w:rsidRDefault="0031057A" w:rsidP="001C5EF5">
            <w:pPr>
              <w:spacing w:before="100" w:beforeAutospacing="1" w:after="100" w:afterAutospacing="1"/>
              <w:jc w:val="center"/>
              <w:rPr>
                <w:sz w:val="16"/>
                <w:szCs w:val="16"/>
              </w:rPr>
            </w:pPr>
            <w:r w:rsidRPr="0031057A">
              <w:rPr>
                <w:rFonts w:ascii="Arial" w:hAnsi="Arial" w:cs="Arial"/>
                <w:color w:val="000000"/>
                <w:sz w:val="16"/>
                <w:szCs w:val="16"/>
              </w:rPr>
              <w:t>UJV</w:t>
            </w:r>
          </w:p>
        </w:tc>
      </w:tr>
      <w:tr w:rsidR="0031057A" w:rsidRPr="0031057A" w14:paraId="7EDF01F3"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tcPr>
          <w:p w14:paraId="0170681F" w14:textId="4DA02B9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Holy</w:t>
            </w:r>
          </w:p>
        </w:tc>
        <w:tc>
          <w:tcPr>
            <w:tcW w:w="1701" w:type="dxa"/>
            <w:tcBorders>
              <w:top w:val="single" w:sz="4" w:space="0" w:color="auto"/>
              <w:left w:val="single" w:sz="4" w:space="0" w:color="auto"/>
              <w:bottom w:val="single" w:sz="4" w:space="0" w:color="auto"/>
              <w:right w:val="single" w:sz="4" w:space="0" w:color="auto"/>
            </w:tcBorders>
            <w:noWrap/>
            <w:vAlign w:val="center"/>
          </w:tcPr>
          <w:p w14:paraId="50572096" w14:textId="14B40DFB"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aroslav</w:t>
            </w:r>
          </w:p>
        </w:tc>
        <w:tc>
          <w:tcPr>
            <w:tcW w:w="1276" w:type="dxa"/>
            <w:tcBorders>
              <w:top w:val="single" w:sz="4" w:space="0" w:color="auto"/>
              <w:left w:val="single" w:sz="4" w:space="0" w:color="auto"/>
              <w:bottom w:val="single" w:sz="4" w:space="0" w:color="auto"/>
              <w:right w:val="single" w:sz="4" w:space="0" w:color="auto"/>
            </w:tcBorders>
            <w:vAlign w:val="center"/>
          </w:tcPr>
          <w:p w14:paraId="398A0498" w14:textId="5A89016A" w:rsidR="0031057A" w:rsidRPr="0031057A" w:rsidRDefault="0031057A" w:rsidP="001C5EF5">
            <w:pPr>
              <w:spacing w:before="100" w:beforeAutospacing="1" w:after="100" w:afterAutospacing="1"/>
              <w:jc w:val="center"/>
              <w:rPr>
                <w:sz w:val="16"/>
                <w:szCs w:val="16"/>
              </w:rPr>
            </w:pPr>
            <w:r w:rsidRPr="0031057A">
              <w:rPr>
                <w:rFonts w:ascii="Arial" w:hAnsi="Arial" w:cs="Arial"/>
                <w:color w:val="000000"/>
                <w:sz w:val="16"/>
                <w:szCs w:val="16"/>
              </w:rPr>
              <w:t>UJV</w:t>
            </w:r>
          </w:p>
        </w:tc>
      </w:tr>
      <w:tr w:rsidR="0031057A" w:rsidRPr="0031057A" w14:paraId="54617FEE"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tcPr>
          <w:p w14:paraId="61F93196" w14:textId="6585471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Kolar</w:t>
            </w:r>
          </w:p>
        </w:tc>
        <w:tc>
          <w:tcPr>
            <w:tcW w:w="1701" w:type="dxa"/>
            <w:tcBorders>
              <w:top w:val="single" w:sz="4" w:space="0" w:color="auto"/>
              <w:left w:val="single" w:sz="4" w:space="0" w:color="auto"/>
              <w:bottom w:val="single" w:sz="4" w:space="0" w:color="auto"/>
              <w:right w:val="single" w:sz="4" w:space="0" w:color="auto"/>
            </w:tcBorders>
            <w:noWrap/>
            <w:vAlign w:val="center"/>
          </w:tcPr>
          <w:p w14:paraId="2FF03890" w14:textId="45041717"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Ladislav</w:t>
            </w:r>
          </w:p>
        </w:tc>
        <w:tc>
          <w:tcPr>
            <w:tcW w:w="1276" w:type="dxa"/>
            <w:tcBorders>
              <w:top w:val="single" w:sz="4" w:space="0" w:color="auto"/>
              <w:left w:val="single" w:sz="4" w:space="0" w:color="auto"/>
              <w:bottom w:val="single" w:sz="4" w:space="0" w:color="auto"/>
              <w:right w:val="single" w:sz="4" w:space="0" w:color="auto"/>
            </w:tcBorders>
            <w:vAlign w:val="center"/>
          </w:tcPr>
          <w:p w14:paraId="2DB6AEED" w14:textId="48F6A4DF" w:rsidR="0031057A" w:rsidRPr="0031057A" w:rsidRDefault="0031057A" w:rsidP="001C5EF5">
            <w:pPr>
              <w:spacing w:before="100" w:beforeAutospacing="1" w:after="100" w:afterAutospacing="1"/>
              <w:jc w:val="center"/>
              <w:rPr>
                <w:rFonts w:cs="Arial"/>
                <w:color w:val="000000"/>
                <w:sz w:val="16"/>
                <w:szCs w:val="16"/>
              </w:rPr>
            </w:pPr>
            <w:r w:rsidRPr="0031057A">
              <w:rPr>
                <w:rFonts w:ascii="Arial" w:hAnsi="Arial" w:cs="Arial"/>
                <w:color w:val="000000"/>
                <w:sz w:val="16"/>
                <w:szCs w:val="16"/>
              </w:rPr>
              <w:t>UJV</w:t>
            </w:r>
          </w:p>
        </w:tc>
      </w:tr>
      <w:tr w:rsidR="0031057A" w:rsidRPr="0031057A" w14:paraId="013F05A1"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tcPr>
          <w:p w14:paraId="52C3061D" w14:textId="391FDED9"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aros</w:t>
            </w:r>
          </w:p>
        </w:tc>
        <w:tc>
          <w:tcPr>
            <w:tcW w:w="1701" w:type="dxa"/>
            <w:tcBorders>
              <w:top w:val="single" w:sz="4" w:space="0" w:color="auto"/>
              <w:left w:val="single" w:sz="4" w:space="0" w:color="auto"/>
              <w:bottom w:val="single" w:sz="4" w:space="0" w:color="auto"/>
              <w:right w:val="single" w:sz="4" w:space="0" w:color="auto"/>
            </w:tcBorders>
            <w:noWrap/>
            <w:vAlign w:val="center"/>
          </w:tcPr>
          <w:p w14:paraId="1ECE622D" w14:textId="16B4EA86"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Milan</w:t>
            </w:r>
          </w:p>
        </w:tc>
        <w:tc>
          <w:tcPr>
            <w:tcW w:w="1276" w:type="dxa"/>
            <w:tcBorders>
              <w:top w:val="single" w:sz="4" w:space="0" w:color="auto"/>
              <w:left w:val="single" w:sz="4" w:space="0" w:color="auto"/>
              <w:bottom w:val="single" w:sz="4" w:space="0" w:color="auto"/>
              <w:right w:val="single" w:sz="4" w:space="0" w:color="auto"/>
            </w:tcBorders>
            <w:vAlign w:val="center"/>
          </w:tcPr>
          <w:p w14:paraId="6E991171" w14:textId="3595D94B" w:rsidR="0031057A" w:rsidRPr="0031057A" w:rsidRDefault="0031057A" w:rsidP="001C5EF5">
            <w:pPr>
              <w:spacing w:before="100" w:beforeAutospacing="1" w:after="100" w:afterAutospacing="1"/>
              <w:jc w:val="center"/>
              <w:rPr>
                <w:rFonts w:cs="Arial"/>
                <w:color w:val="000000"/>
                <w:sz w:val="16"/>
                <w:szCs w:val="16"/>
              </w:rPr>
            </w:pPr>
            <w:r w:rsidRPr="0031057A">
              <w:rPr>
                <w:rFonts w:ascii="Arial" w:hAnsi="Arial" w:cs="Arial"/>
                <w:color w:val="000000"/>
                <w:sz w:val="16"/>
                <w:szCs w:val="16"/>
              </w:rPr>
              <w:t>UJV</w:t>
            </w:r>
          </w:p>
        </w:tc>
      </w:tr>
      <w:tr w:rsidR="0031057A" w:rsidRPr="0031057A" w14:paraId="5C0D0692"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tcPr>
          <w:p w14:paraId="7D1E91BD" w14:textId="50BDD814"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Hustak</w:t>
            </w:r>
          </w:p>
        </w:tc>
        <w:tc>
          <w:tcPr>
            <w:tcW w:w="1701" w:type="dxa"/>
            <w:tcBorders>
              <w:top w:val="single" w:sz="4" w:space="0" w:color="auto"/>
              <w:left w:val="single" w:sz="4" w:space="0" w:color="auto"/>
              <w:bottom w:val="single" w:sz="4" w:space="0" w:color="auto"/>
              <w:right w:val="single" w:sz="4" w:space="0" w:color="auto"/>
            </w:tcBorders>
            <w:noWrap/>
            <w:vAlign w:val="center"/>
          </w:tcPr>
          <w:p w14:paraId="18CA0C14" w14:textId="1E175C32"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Stanislav</w:t>
            </w:r>
          </w:p>
        </w:tc>
        <w:tc>
          <w:tcPr>
            <w:tcW w:w="1276" w:type="dxa"/>
            <w:tcBorders>
              <w:top w:val="single" w:sz="4" w:space="0" w:color="auto"/>
              <w:left w:val="single" w:sz="4" w:space="0" w:color="auto"/>
              <w:bottom w:val="single" w:sz="4" w:space="0" w:color="auto"/>
              <w:right w:val="single" w:sz="4" w:space="0" w:color="auto"/>
            </w:tcBorders>
            <w:vAlign w:val="center"/>
          </w:tcPr>
          <w:p w14:paraId="1A3E1DE1" w14:textId="0138B758" w:rsidR="0031057A" w:rsidRPr="0031057A" w:rsidRDefault="0031057A" w:rsidP="001C5EF5">
            <w:pPr>
              <w:spacing w:before="100" w:beforeAutospacing="1" w:after="100" w:afterAutospacing="1"/>
              <w:jc w:val="center"/>
              <w:rPr>
                <w:rFonts w:cs="Arial"/>
                <w:color w:val="000000"/>
                <w:sz w:val="16"/>
                <w:szCs w:val="16"/>
              </w:rPr>
            </w:pPr>
            <w:r w:rsidRPr="0031057A">
              <w:rPr>
                <w:rFonts w:ascii="Arial" w:hAnsi="Arial" w:cs="Arial"/>
                <w:color w:val="000000"/>
                <w:sz w:val="16"/>
                <w:szCs w:val="16"/>
              </w:rPr>
              <w:t>UJV</w:t>
            </w:r>
          </w:p>
        </w:tc>
      </w:tr>
      <w:tr w:rsidR="0031057A" w:rsidRPr="0031057A" w14:paraId="2A29FD48"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tcPr>
          <w:p w14:paraId="1F77EE15" w14:textId="77DE61E3"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Decker</w:t>
            </w:r>
          </w:p>
        </w:tc>
        <w:tc>
          <w:tcPr>
            <w:tcW w:w="1701" w:type="dxa"/>
            <w:tcBorders>
              <w:top w:val="single" w:sz="4" w:space="0" w:color="auto"/>
              <w:left w:val="single" w:sz="4" w:space="0" w:color="auto"/>
              <w:bottom w:val="single" w:sz="4" w:space="0" w:color="auto"/>
              <w:right w:val="single" w:sz="4" w:space="0" w:color="auto"/>
            </w:tcBorders>
            <w:noWrap/>
            <w:vAlign w:val="center"/>
          </w:tcPr>
          <w:p w14:paraId="56F557DF" w14:textId="295E4724"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Kurt</w:t>
            </w:r>
          </w:p>
        </w:tc>
        <w:tc>
          <w:tcPr>
            <w:tcW w:w="1276" w:type="dxa"/>
            <w:tcBorders>
              <w:top w:val="single" w:sz="4" w:space="0" w:color="auto"/>
              <w:left w:val="single" w:sz="4" w:space="0" w:color="auto"/>
              <w:bottom w:val="single" w:sz="4" w:space="0" w:color="auto"/>
              <w:right w:val="single" w:sz="4" w:space="0" w:color="auto"/>
            </w:tcBorders>
            <w:vAlign w:val="center"/>
          </w:tcPr>
          <w:p w14:paraId="1D38E15A" w14:textId="20DBF0E5" w:rsidR="0031057A" w:rsidRPr="0031057A" w:rsidRDefault="0031057A" w:rsidP="001C5EF5">
            <w:pPr>
              <w:spacing w:before="100" w:beforeAutospacing="1" w:after="100" w:afterAutospacing="1"/>
              <w:jc w:val="center"/>
              <w:rPr>
                <w:rFonts w:cs="Arial"/>
                <w:color w:val="000000"/>
                <w:sz w:val="16"/>
                <w:szCs w:val="16"/>
              </w:rPr>
            </w:pPr>
            <w:r w:rsidRPr="0031057A">
              <w:rPr>
                <w:rFonts w:ascii="Arial" w:hAnsi="Arial" w:cs="Arial"/>
                <w:color w:val="000000"/>
                <w:sz w:val="16"/>
                <w:szCs w:val="16"/>
              </w:rPr>
              <w:t>UNIVIE</w:t>
            </w:r>
          </w:p>
        </w:tc>
      </w:tr>
      <w:tr w:rsidR="0031057A" w:rsidRPr="0031057A" w14:paraId="6BBB707B"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tcPr>
          <w:p w14:paraId="579083F4" w14:textId="30B5393D"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rochaska</w:t>
            </w:r>
          </w:p>
        </w:tc>
        <w:tc>
          <w:tcPr>
            <w:tcW w:w="1701" w:type="dxa"/>
            <w:tcBorders>
              <w:top w:val="single" w:sz="4" w:space="0" w:color="auto"/>
              <w:left w:val="single" w:sz="4" w:space="0" w:color="auto"/>
              <w:bottom w:val="single" w:sz="4" w:space="0" w:color="auto"/>
              <w:right w:val="single" w:sz="4" w:space="0" w:color="auto"/>
            </w:tcBorders>
            <w:noWrap/>
            <w:vAlign w:val="center"/>
          </w:tcPr>
          <w:p w14:paraId="5E23079F" w14:textId="3361ADE8"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Jan</w:t>
            </w:r>
          </w:p>
        </w:tc>
        <w:tc>
          <w:tcPr>
            <w:tcW w:w="1276" w:type="dxa"/>
            <w:tcBorders>
              <w:top w:val="single" w:sz="4" w:space="0" w:color="auto"/>
              <w:left w:val="single" w:sz="4" w:space="0" w:color="auto"/>
              <w:bottom w:val="single" w:sz="4" w:space="0" w:color="auto"/>
              <w:right w:val="single" w:sz="4" w:space="0" w:color="auto"/>
            </w:tcBorders>
            <w:vAlign w:val="center"/>
          </w:tcPr>
          <w:p w14:paraId="00E852C1" w14:textId="45596177" w:rsidR="0031057A" w:rsidRPr="0031057A" w:rsidRDefault="0031057A" w:rsidP="001C5EF5">
            <w:pPr>
              <w:spacing w:before="100" w:beforeAutospacing="1" w:after="100" w:afterAutospacing="1"/>
              <w:jc w:val="center"/>
              <w:rPr>
                <w:rFonts w:cs="Arial"/>
                <w:color w:val="000000"/>
                <w:sz w:val="16"/>
                <w:szCs w:val="16"/>
              </w:rPr>
            </w:pPr>
            <w:r w:rsidRPr="0031057A">
              <w:rPr>
                <w:rFonts w:ascii="Arial" w:hAnsi="Arial" w:cs="Arial"/>
                <w:color w:val="000000"/>
                <w:sz w:val="16"/>
                <w:szCs w:val="16"/>
              </w:rPr>
              <w:t>VUJE</w:t>
            </w:r>
          </w:p>
        </w:tc>
      </w:tr>
      <w:tr w:rsidR="0031057A" w:rsidRPr="0031057A" w14:paraId="078BD450"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tcPr>
          <w:p w14:paraId="5A5A5D15" w14:textId="10FCF75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Halada</w:t>
            </w:r>
          </w:p>
        </w:tc>
        <w:tc>
          <w:tcPr>
            <w:tcW w:w="1701" w:type="dxa"/>
            <w:tcBorders>
              <w:top w:val="single" w:sz="4" w:space="0" w:color="auto"/>
              <w:left w:val="single" w:sz="4" w:space="0" w:color="auto"/>
              <w:bottom w:val="single" w:sz="4" w:space="0" w:color="auto"/>
              <w:right w:val="single" w:sz="4" w:space="0" w:color="auto"/>
            </w:tcBorders>
            <w:noWrap/>
            <w:vAlign w:val="center"/>
          </w:tcPr>
          <w:p w14:paraId="57B1E46A" w14:textId="53A86CD0"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Peter</w:t>
            </w:r>
          </w:p>
        </w:tc>
        <w:tc>
          <w:tcPr>
            <w:tcW w:w="1276" w:type="dxa"/>
            <w:tcBorders>
              <w:top w:val="single" w:sz="4" w:space="0" w:color="auto"/>
              <w:left w:val="single" w:sz="4" w:space="0" w:color="auto"/>
              <w:bottom w:val="single" w:sz="4" w:space="0" w:color="auto"/>
              <w:right w:val="single" w:sz="4" w:space="0" w:color="auto"/>
            </w:tcBorders>
            <w:vAlign w:val="center"/>
          </w:tcPr>
          <w:p w14:paraId="5E94A507" w14:textId="7F633C9A" w:rsidR="0031057A" w:rsidRPr="0031057A" w:rsidRDefault="0031057A" w:rsidP="001C5EF5">
            <w:pPr>
              <w:spacing w:before="100" w:beforeAutospacing="1" w:after="100" w:afterAutospacing="1"/>
              <w:jc w:val="center"/>
              <w:rPr>
                <w:rFonts w:cs="Arial"/>
                <w:color w:val="000000"/>
                <w:sz w:val="16"/>
                <w:szCs w:val="16"/>
              </w:rPr>
            </w:pPr>
            <w:r w:rsidRPr="0031057A">
              <w:rPr>
                <w:rFonts w:ascii="Arial" w:hAnsi="Arial" w:cs="Arial"/>
                <w:color w:val="000000"/>
                <w:sz w:val="16"/>
                <w:szCs w:val="16"/>
              </w:rPr>
              <w:t>VUJE</w:t>
            </w:r>
          </w:p>
        </w:tc>
      </w:tr>
      <w:tr w:rsidR="0031057A" w:rsidRPr="0031057A" w14:paraId="00A9B4CE" w14:textId="77777777" w:rsidTr="001C5EF5">
        <w:tc>
          <w:tcPr>
            <w:tcW w:w="1204" w:type="dxa"/>
            <w:tcBorders>
              <w:top w:val="single" w:sz="4" w:space="0" w:color="auto"/>
              <w:left w:val="single" w:sz="4" w:space="0" w:color="auto"/>
              <w:bottom w:val="single" w:sz="4" w:space="0" w:color="auto"/>
              <w:right w:val="single" w:sz="4" w:space="0" w:color="auto"/>
            </w:tcBorders>
            <w:noWrap/>
            <w:vAlign w:val="center"/>
          </w:tcPr>
          <w:p w14:paraId="4AA515A7" w14:textId="1D18E65E"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Stojka</w:t>
            </w:r>
          </w:p>
        </w:tc>
        <w:tc>
          <w:tcPr>
            <w:tcW w:w="1701" w:type="dxa"/>
            <w:tcBorders>
              <w:top w:val="single" w:sz="4" w:space="0" w:color="auto"/>
              <w:left w:val="single" w:sz="4" w:space="0" w:color="auto"/>
              <w:bottom w:val="single" w:sz="4" w:space="0" w:color="auto"/>
              <w:right w:val="single" w:sz="4" w:space="0" w:color="auto"/>
            </w:tcBorders>
            <w:noWrap/>
            <w:vAlign w:val="center"/>
          </w:tcPr>
          <w:p w14:paraId="3A3C7B70" w14:textId="5F4A78BE" w:rsidR="0031057A" w:rsidRPr="0031057A" w:rsidRDefault="0031057A" w:rsidP="001C5EF5">
            <w:pPr>
              <w:spacing w:before="100" w:beforeAutospacing="1" w:after="100" w:afterAutospacing="1"/>
              <w:jc w:val="left"/>
              <w:rPr>
                <w:rFonts w:cs="Arial"/>
                <w:bCs/>
                <w:sz w:val="16"/>
                <w:szCs w:val="16"/>
              </w:rPr>
            </w:pPr>
            <w:r w:rsidRPr="0031057A">
              <w:rPr>
                <w:rFonts w:cs="Arial"/>
                <w:bCs/>
                <w:sz w:val="16"/>
                <w:szCs w:val="16"/>
              </w:rPr>
              <w:t>Tibor</w:t>
            </w:r>
          </w:p>
        </w:tc>
        <w:tc>
          <w:tcPr>
            <w:tcW w:w="1276" w:type="dxa"/>
            <w:tcBorders>
              <w:top w:val="single" w:sz="4" w:space="0" w:color="auto"/>
              <w:left w:val="single" w:sz="4" w:space="0" w:color="auto"/>
              <w:bottom w:val="single" w:sz="4" w:space="0" w:color="auto"/>
              <w:right w:val="single" w:sz="4" w:space="0" w:color="auto"/>
            </w:tcBorders>
            <w:vAlign w:val="center"/>
          </w:tcPr>
          <w:p w14:paraId="3D585460" w14:textId="4706EDA2" w:rsidR="0031057A" w:rsidRPr="0031057A" w:rsidRDefault="0031057A" w:rsidP="001C5EF5">
            <w:pPr>
              <w:spacing w:before="100" w:beforeAutospacing="1" w:after="100" w:afterAutospacing="1"/>
              <w:jc w:val="center"/>
              <w:rPr>
                <w:rFonts w:cs="Arial"/>
                <w:color w:val="000000"/>
                <w:sz w:val="16"/>
                <w:szCs w:val="16"/>
              </w:rPr>
            </w:pPr>
            <w:r w:rsidRPr="0031057A">
              <w:rPr>
                <w:rFonts w:ascii="Arial" w:hAnsi="Arial" w:cs="Arial"/>
                <w:color w:val="000000"/>
                <w:sz w:val="16"/>
                <w:szCs w:val="16"/>
              </w:rPr>
              <w:t>VUJE</w:t>
            </w:r>
          </w:p>
        </w:tc>
      </w:tr>
    </w:tbl>
    <w:p w14:paraId="023E8A33" w14:textId="77777777" w:rsidR="001C5EF5" w:rsidRDefault="001C5EF5" w:rsidP="0031057A">
      <w:pPr>
        <w:spacing w:after="0" w:line="240" w:lineRule="auto"/>
        <w:jc w:val="left"/>
        <w:rPr>
          <w:rFonts w:cs="Arial"/>
          <w:bCs/>
          <w:sz w:val="16"/>
          <w:szCs w:val="16"/>
        </w:rPr>
      </w:pPr>
    </w:p>
    <w:p w14:paraId="65091294" w14:textId="4DBF68D2" w:rsidR="001C5EF5" w:rsidRPr="0069103E" w:rsidRDefault="001C5EF5" w:rsidP="006D2D44">
      <w:pPr>
        <w:spacing w:line="240" w:lineRule="auto"/>
        <w:jc w:val="left"/>
        <w:rPr>
          <w:b/>
        </w:rPr>
      </w:pPr>
      <w:r w:rsidRPr="000A0ABF">
        <w:rPr>
          <w:b/>
        </w:rPr>
        <w:t>REPRESENTATIVE OF ASSOCIATED PARTNERS</w:t>
      </w:r>
      <w:r>
        <w:rPr>
          <w:b/>
        </w:rPr>
        <w:t xml:space="preserve"> </w:t>
      </w:r>
      <w:r>
        <w:rPr>
          <w:b/>
        </w:rPr>
        <w:br/>
        <w:t>(</w:t>
      </w:r>
      <w:r w:rsidRPr="0069103E">
        <w:rPr>
          <w:b/>
        </w:rPr>
        <w:t>External Expert</w:t>
      </w:r>
      <w:r>
        <w:rPr>
          <w:b/>
        </w:rPr>
        <w:t>s</w:t>
      </w:r>
      <w:r w:rsidRPr="0069103E">
        <w:rPr>
          <w:b/>
        </w:rPr>
        <w:t xml:space="preserve"> Advisory Board (EEAB)</w:t>
      </w:r>
      <w:r>
        <w:rPr>
          <w:b/>
        </w:rPr>
        <w:t>)</w:t>
      </w:r>
    </w:p>
    <w:p w14:paraId="281AA670" w14:textId="77777777" w:rsidR="001C5EF5" w:rsidRPr="000A0ABF" w:rsidRDefault="001C5EF5" w:rsidP="001C5EF5">
      <w:pPr>
        <w:spacing w:line="240" w:lineRule="auto"/>
      </w:pPr>
    </w:p>
    <w:tbl>
      <w:tblPr>
        <w:tblW w:w="4755" w:type="dxa"/>
        <w:tblCellMar>
          <w:left w:w="70" w:type="dxa"/>
          <w:right w:w="70" w:type="dxa"/>
        </w:tblCellMar>
        <w:tblLook w:val="0000" w:firstRow="0" w:lastRow="0" w:firstColumn="0" w:lastColumn="0" w:noHBand="0" w:noVBand="0"/>
      </w:tblPr>
      <w:tblGrid>
        <w:gridCol w:w="1300"/>
        <w:gridCol w:w="1163"/>
        <w:gridCol w:w="2292"/>
      </w:tblGrid>
      <w:tr w:rsidR="001C5EF5" w:rsidRPr="0031057A" w14:paraId="4A246BD2" w14:textId="77777777" w:rsidTr="00A35400">
        <w:trPr>
          <w:trHeight w:val="358"/>
        </w:trPr>
        <w:tc>
          <w:tcPr>
            <w:tcW w:w="1300" w:type="dxa"/>
            <w:tcBorders>
              <w:top w:val="single" w:sz="8" w:space="0" w:color="auto"/>
              <w:left w:val="single" w:sz="8" w:space="0" w:color="auto"/>
              <w:bottom w:val="single" w:sz="8" w:space="0" w:color="auto"/>
              <w:right w:val="single" w:sz="8" w:space="0" w:color="auto"/>
            </w:tcBorders>
            <w:vAlign w:val="center"/>
          </w:tcPr>
          <w:p w14:paraId="216FD508" w14:textId="77777777" w:rsidR="001C5EF5" w:rsidRPr="0031057A" w:rsidRDefault="001C5EF5" w:rsidP="001C5EF5">
            <w:pPr>
              <w:spacing w:before="100" w:beforeAutospacing="1" w:after="100" w:afterAutospacing="1"/>
              <w:jc w:val="center"/>
              <w:rPr>
                <w:rFonts w:cs="Arial"/>
                <w:b/>
                <w:bCs/>
                <w:sz w:val="16"/>
                <w:szCs w:val="16"/>
              </w:rPr>
            </w:pPr>
            <w:r w:rsidRPr="0031057A">
              <w:rPr>
                <w:rFonts w:cs="Arial"/>
                <w:b/>
                <w:bCs/>
                <w:sz w:val="16"/>
                <w:szCs w:val="16"/>
              </w:rPr>
              <w:t>Name</w:t>
            </w:r>
          </w:p>
        </w:tc>
        <w:tc>
          <w:tcPr>
            <w:tcW w:w="1163" w:type="dxa"/>
            <w:tcBorders>
              <w:top w:val="single" w:sz="8" w:space="0" w:color="auto"/>
              <w:left w:val="nil"/>
              <w:bottom w:val="single" w:sz="8" w:space="0" w:color="auto"/>
              <w:right w:val="single" w:sz="8" w:space="0" w:color="auto"/>
            </w:tcBorders>
            <w:vAlign w:val="center"/>
          </w:tcPr>
          <w:p w14:paraId="5A4C4C2D" w14:textId="77777777" w:rsidR="001C5EF5" w:rsidRPr="0031057A" w:rsidRDefault="001C5EF5" w:rsidP="001C5EF5">
            <w:pPr>
              <w:spacing w:before="100" w:beforeAutospacing="1" w:after="100" w:afterAutospacing="1"/>
              <w:jc w:val="center"/>
              <w:rPr>
                <w:rFonts w:cs="Arial"/>
                <w:b/>
                <w:bCs/>
                <w:sz w:val="16"/>
                <w:szCs w:val="16"/>
              </w:rPr>
            </w:pPr>
            <w:r w:rsidRPr="0031057A">
              <w:rPr>
                <w:rFonts w:cs="Arial"/>
                <w:b/>
                <w:bCs/>
                <w:sz w:val="16"/>
                <w:szCs w:val="16"/>
              </w:rPr>
              <w:t>First name</w:t>
            </w:r>
          </w:p>
        </w:tc>
        <w:tc>
          <w:tcPr>
            <w:tcW w:w="2292" w:type="dxa"/>
            <w:tcBorders>
              <w:top w:val="single" w:sz="8" w:space="0" w:color="auto"/>
              <w:left w:val="nil"/>
              <w:bottom w:val="single" w:sz="8" w:space="0" w:color="auto"/>
              <w:right w:val="single" w:sz="8" w:space="0" w:color="auto"/>
            </w:tcBorders>
            <w:noWrap/>
            <w:vAlign w:val="center"/>
          </w:tcPr>
          <w:p w14:paraId="3C1343FF" w14:textId="77777777" w:rsidR="001C5EF5" w:rsidRPr="0031057A" w:rsidRDefault="001C5EF5" w:rsidP="001C5EF5">
            <w:pPr>
              <w:spacing w:before="100" w:beforeAutospacing="1" w:after="100" w:afterAutospacing="1"/>
              <w:jc w:val="center"/>
              <w:rPr>
                <w:rFonts w:cs="Arial"/>
                <w:b/>
                <w:bCs/>
                <w:sz w:val="16"/>
                <w:szCs w:val="16"/>
              </w:rPr>
            </w:pPr>
            <w:r w:rsidRPr="0031057A">
              <w:rPr>
                <w:rFonts w:cs="Arial"/>
                <w:b/>
                <w:bCs/>
                <w:sz w:val="16"/>
                <w:szCs w:val="16"/>
              </w:rPr>
              <w:t>Company</w:t>
            </w:r>
          </w:p>
        </w:tc>
      </w:tr>
      <w:tr w:rsidR="001C5EF5" w:rsidRPr="0031057A" w14:paraId="6A628AA5" w14:textId="77777777" w:rsidTr="00A35400">
        <w:trPr>
          <w:trHeight w:val="73"/>
        </w:trPr>
        <w:tc>
          <w:tcPr>
            <w:tcW w:w="1300" w:type="dxa"/>
            <w:tcBorders>
              <w:top w:val="single" w:sz="4" w:space="0" w:color="auto"/>
              <w:left w:val="single" w:sz="8" w:space="0" w:color="auto"/>
              <w:bottom w:val="single" w:sz="4" w:space="0" w:color="auto"/>
              <w:right w:val="single" w:sz="8" w:space="0" w:color="auto"/>
            </w:tcBorders>
            <w:noWrap/>
            <w:vAlign w:val="center"/>
          </w:tcPr>
          <w:p w14:paraId="72493D7D" w14:textId="77777777" w:rsidR="001C5EF5" w:rsidRPr="0031057A" w:rsidRDefault="001C5EF5" w:rsidP="001C5EF5">
            <w:pPr>
              <w:spacing w:before="100" w:beforeAutospacing="1" w:after="100" w:afterAutospacing="1"/>
              <w:jc w:val="center"/>
              <w:rPr>
                <w:rFonts w:cs="Arial"/>
                <w:bCs/>
                <w:sz w:val="16"/>
                <w:szCs w:val="16"/>
              </w:rPr>
            </w:pPr>
            <w:r w:rsidRPr="0031057A">
              <w:rPr>
                <w:rFonts w:cs="Arial"/>
                <w:bCs/>
                <w:sz w:val="16"/>
                <w:szCs w:val="16"/>
              </w:rPr>
              <w:t>Hirata</w:t>
            </w:r>
          </w:p>
        </w:tc>
        <w:tc>
          <w:tcPr>
            <w:tcW w:w="1163" w:type="dxa"/>
            <w:tcBorders>
              <w:top w:val="single" w:sz="4" w:space="0" w:color="auto"/>
              <w:left w:val="nil"/>
              <w:bottom w:val="single" w:sz="4" w:space="0" w:color="auto"/>
              <w:right w:val="single" w:sz="8" w:space="0" w:color="auto"/>
            </w:tcBorders>
            <w:noWrap/>
            <w:vAlign w:val="center"/>
          </w:tcPr>
          <w:p w14:paraId="7EC8DB51" w14:textId="77777777" w:rsidR="001C5EF5" w:rsidRPr="0031057A" w:rsidRDefault="001C5EF5" w:rsidP="001C5EF5">
            <w:pPr>
              <w:tabs>
                <w:tab w:val="left" w:leader="dot" w:pos="9072"/>
              </w:tabs>
              <w:spacing w:before="100" w:beforeAutospacing="1" w:after="100" w:afterAutospacing="1"/>
              <w:jc w:val="center"/>
              <w:rPr>
                <w:rFonts w:cs="Arial"/>
                <w:bCs/>
                <w:sz w:val="16"/>
                <w:szCs w:val="16"/>
              </w:rPr>
            </w:pPr>
            <w:r w:rsidRPr="0031057A">
              <w:rPr>
                <w:rFonts w:cs="Arial"/>
                <w:bCs/>
                <w:sz w:val="16"/>
                <w:szCs w:val="16"/>
              </w:rPr>
              <w:t>Kazuta</w:t>
            </w:r>
          </w:p>
        </w:tc>
        <w:tc>
          <w:tcPr>
            <w:tcW w:w="2292" w:type="dxa"/>
            <w:tcBorders>
              <w:top w:val="single" w:sz="4" w:space="0" w:color="auto"/>
              <w:left w:val="nil"/>
              <w:bottom w:val="single" w:sz="4" w:space="0" w:color="auto"/>
              <w:right w:val="single" w:sz="8" w:space="0" w:color="auto"/>
            </w:tcBorders>
            <w:vAlign w:val="center"/>
          </w:tcPr>
          <w:p w14:paraId="7A92BCD1" w14:textId="77777777" w:rsidR="001C5EF5" w:rsidRPr="0031057A" w:rsidRDefault="001C5EF5" w:rsidP="001C5EF5">
            <w:pPr>
              <w:spacing w:before="100" w:beforeAutospacing="1" w:after="100" w:afterAutospacing="1"/>
              <w:jc w:val="center"/>
              <w:rPr>
                <w:rFonts w:cs="Arial"/>
                <w:bCs/>
                <w:sz w:val="16"/>
                <w:szCs w:val="16"/>
              </w:rPr>
            </w:pPr>
            <w:r w:rsidRPr="0031057A">
              <w:rPr>
                <w:rFonts w:cs="Arial"/>
                <w:bCs/>
                <w:sz w:val="16"/>
                <w:szCs w:val="16"/>
              </w:rPr>
              <w:t>JANSI</w:t>
            </w:r>
          </w:p>
        </w:tc>
      </w:tr>
      <w:tr w:rsidR="001C5EF5" w:rsidRPr="0031057A" w14:paraId="5D0842E7" w14:textId="77777777" w:rsidTr="00A35400">
        <w:trPr>
          <w:trHeight w:val="73"/>
        </w:trPr>
        <w:tc>
          <w:tcPr>
            <w:tcW w:w="1300" w:type="dxa"/>
            <w:tcBorders>
              <w:top w:val="single" w:sz="4" w:space="0" w:color="auto"/>
              <w:left w:val="single" w:sz="8" w:space="0" w:color="auto"/>
              <w:bottom w:val="single" w:sz="4" w:space="0" w:color="auto"/>
              <w:right w:val="single" w:sz="8" w:space="0" w:color="auto"/>
            </w:tcBorders>
            <w:noWrap/>
            <w:vAlign w:val="center"/>
          </w:tcPr>
          <w:p w14:paraId="616DCB5C" w14:textId="77777777" w:rsidR="001C5EF5" w:rsidRPr="0031057A" w:rsidRDefault="001C5EF5" w:rsidP="001C5EF5">
            <w:pPr>
              <w:spacing w:before="100" w:beforeAutospacing="1" w:after="100" w:afterAutospacing="1"/>
              <w:jc w:val="center"/>
              <w:rPr>
                <w:rFonts w:cs="Arial"/>
                <w:bCs/>
                <w:sz w:val="16"/>
                <w:szCs w:val="16"/>
              </w:rPr>
            </w:pPr>
            <w:r w:rsidRPr="0031057A">
              <w:rPr>
                <w:rFonts w:cs="Arial"/>
                <w:bCs/>
                <w:sz w:val="16"/>
                <w:szCs w:val="16"/>
              </w:rPr>
              <w:t>Hashimoto</w:t>
            </w:r>
          </w:p>
        </w:tc>
        <w:tc>
          <w:tcPr>
            <w:tcW w:w="1163" w:type="dxa"/>
            <w:tcBorders>
              <w:top w:val="single" w:sz="4" w:space="0" w:color="auto"/>
              <w:left w:val="nil"/>
              <w:bottom w:val="single" w:sz="4" w:space="0" w:color="auto"/>
              <w:right w:val="single" w:sz="8" w:space="0" w:color="auto"/>
            </w:tcBorders>
            <w:noWrap/>
            <w:vAlign w:val="center"/>
          </w:tcPr>
          <w:p w14:paraId="4C1F6615" w14:textId="77777777" w:rsidR="001C5EF5" w:rsidRPr="0031057A" w:rsidRDefault="001C5EF5" w:rsidP="001C5EF5">
            <w:pPr>
              <w:tabs>
                <w:tab w:val="left" w:leader="dot" w:pos="9072"/>
              </w:tabs>
              <w:spacing w:before="100" w:beforeAutospacing="1" w:after="100" w:afterAutospacing="1"/>
              <w:jc w:val="center"/>
              <w:rPr>
                <w:rFonts w:cs="Arial"/>
                <w:bCs/>
                <w:sz w:val="16"/>
                <w:szCs w:val="16"/>
              </w:rPr>
            </w:pPr>
            <w:r w:rsidRPr="0031057A">
              <w:rPr>
                <w:rFonts w:cs="Arial"/>
                <w:bCs/>
                <w:sz w:val="16"/>
                <w:szCs w:val="16"/>
              </w:rPr>
              <w:t>Kazunori</w:t>
            </w:r>
          </w:p>
        </w:tc>
        <w:tc>
          <w:tcPr>
            <w:tcW w:w="2292" w:type="dxa"/>
            <w:tcBorders>
              <w:top w:val="single" w:sz="4" w:space="0" w:color="auto"/>
              <w:left w:val="nil"/>
              <w:bottom w:val="single" w:sz="4" w:space="0" w:color="auto"/>
              <w:right w:val="single" w:sz="8" w:space="0" w:color="auto"/>
            </w:tcBorders>
            <w:vAlign w:val="center"/>
          </w:tcPr>
          <w:p w14:paraId="6B9C0F6A" w14:textId="77777777" w:rsidR="001C5EF5" w:rsidRPr="0031057A" w:rsidRDefault="001C5EF5" w:rsidP="001C5EF5">
            <w:pPr>
              <w:spacing w:before="100" w:beforeAutospacing="1" w:after="100" w:afterAutospacing="1"/>
              <w:jc w:val="center"/>
              <w:rPr>
                <w:rFonts w:cs="Arial"/>
                <w:bCs/>
                <w:sz w:val="16"/>
                <w:szCs w:val="16"/>
              </w:rPr>
            </w:pPr>
            <w:r w:rsidRPr="0031057A">
              <w:rPr>
                <w:rFonts w:cs="Arial"/>
                <w:bCs/>
                <w:sz w:val="16"/>
                <w:szCs w:val="16"/>
              </w:rPr>
              <w:t>JANSI</w:t>
            </w:r>
          </w:p>
        </w:tc>
      </w:tr>
      <w:tr w:rsidR="001C5EF5" w:rsidRPr="0031057A" w14:paraId="10AB58AB" w14:textId="77777777" w:rsidTr="00A35400">
        <w:trPr>
          <w:trHeight w:val="73"/>
        </w:trPr>
        <w:tc>
          <w:tcPr>
            <w:tcW w:w="1300" w:type="dxa"/>
            <w:tcBorders>
              <w:top w:val="single" w:sz="4" w:space="0" w:color="auto"/>
              <w:left w:val="single" w:sz="8" w:space="0" w:color="auto"/>
              <w:bottom w:val="single" w:sz="4" w:space="0" w:color="auto"/>
              <w:right w:val="single" w:sz="8" w:space="0" w:color="auto"/>
            </w:tcBorders>
            <w:noWrap/>
            <w:vAlign w:val="center"/>
          </w:tcPr>
          <w:p w14:paraId="20FB7941" w14:textId="77777777" w:rsidR="001C5EF5" w:rsidRPr="0031057A" w:rsidRDefault="001C5EF5" w:rsidP="001C5EF5">
            <w:pPr>
              <w:spacing w:before="100" w:beforeAutospacing="1" w:after="100" w:afterAutospacing="1"/>
              <w:jc w:val="center"/>
              <w:rPr>
                <w:rFonts w:cs="Arial"/>
                <w:bCs/>
                <w:sz w:val="16"/>
                <w:szCs w:val="16"/>
              </w:rPr>
            </w:pPr>
            <w:r w:rsidRPr="0031057A">
              <w:rPr>
                <w:rFonts w:cs="Arial"/>
                <w:bCs/>
                <w:sz w:val="16"/>
                <w:szCs w:val="16"/>
              </w:rPr>
              <w:t>Inagaki</w:t>
            </w:r>
          </w:p>
        </w:tc>
        <w:tc>
          <w:tcPr>
            <w:tcW w:w="1163" w:type="dxa"/>
            <w:tcBorders>
              <w:top w:val="single" w:sz="4" w:space="0" w:color="auto"/>
              <w:left w:val="nil"/>
              <w:bottom w:val="single" w:sz="4" w:space="0" w:color="auto"/>
              <w:right w:val="single" w:sz="8" w:space="0" w:color="auto"/>
            </w:tcBorders>
            <w:noWrap/>
            <w:vAlign w:val="center"/>
          </w:tcPr>
          <w:p w14:paraId="6A676437" w14:textId="77777777" w:rsidR="001C5EF5" w:rsidRPr="0031057A" w:rsidRDefault="001C5EF5" w:rsidP="001C5EF5">
            <w:pPr>
              <w:tabs>
                <w:tab w:val="left" w:leader="dot" w:pos="9072"/>
              </w:tabs>
              <w:spacing w:before="100" w:beforeAutospacing="1" w:after="100" w:afterAutospacing="1"/>
              <w:jc w:val="center"/>
              <w:rPr>
                <w:rFonts w:cs="Arial"/>
                <w:bCs/>
                <w:sz w:val="16"/>
                <w:szCs w:val="16"/>
              </w:rPr>
            </w:pPr>
            <w:r w:rsidRPr="0031057A">
              <w:rPr>
                <w:rFonts w:cs="Arial"/>
                <w:bCs/>
                <w:sz w:val="16"/>
                <w:szCs w:val="16"/>
              </w:rPr>
              <w:t>Masakatsu</w:t>
            </w:r>
          </w:p>
        </w:tc>
        <w:tc>
          <w:tcPr>
            <w:tcW w:w="2292" w:type="dxa"/>
            <w:tcBorders>
              <w:top w:val="single" w:sz="4" w:space="0" w:color="auto"/>
              <w:left w:val="nil"/>
              <w:bottom w:val="single" w:sz="4" w:space="0" w:color="auto"/>
              <w:right w:val="single" w:sz="8" w:space="0" w:color="auto"/>
            </w:tcBorders>
            <w:vAlign w:val="center"/>
          </w:tcPr>
          <w:p w14:paraId="1B7C7543" w14:textId="77777777" w:rsidR="001C5EF5" w:rsidRPr="0031057A" w:rsidRDefault="001C5EF5" w:rsidP="001C5EF5">
            <w:pPr>
              <w:spacing w:before="100" w:beforeAutospacing="1" w:after="100" w:afterAutospacing="1"/>
              <w:jc w:val="center"/>
              <w:rPr>
                <w:rFonts w:cs="Arial"/>
                <w:bCs/>
                <w:sz w:val="16"/>
                <w:szCs w:val="16"/>
              </w:rPr>
            </w:pPr>
            <w:r w:rsidRPr="0031057A">
              <w:rPr>
                <w:rFonts w:cs="Arial"/>
                <w:bCs/>
                <w:sz w:val="16"/>
                <w:szCs w:val="16"/>
              </w:rPr>
              <w:t>JANSI</w:t>
            </w:r>
          </w:p>
        </w:tc>
      </w:tr>
      <w:tr w:rsidR="001C5EF5" w:rsidRPr="0031057A" w14:paraId="6BCAECA1" w14:textId="77777777" w:rsidTr="00A35400">
        <w:trPr>
          <w:trHeight w:val="73"/>
        </w:trPr>
        <w:tc>
          <w:tcPr>
            <w:tcW w:w="1300" w:type="dxa"/>
            <w:tcBorders>
              <w:top w:val="single" w:sz="4" w:space="0" w:color="auto"/>
              <w:left w:val="single" w:sz="8" w:space="0" w:color="auto"/>
              <w:bottom w:val="single" w:sz="4" w:space="0" w:color="auto"/>
              <w:right w:val="single" w:sz="8" w:space="0" w:color="auto"/>
            </w:tcBorders>
            <w:noWrap/>
            <w:vAlign w:val="center"/>
          </w:tcPr>
          <w:p w14:paraId="18755CFC" w14:textId="77777777" w:rsidR="001C5EF5" w:rsidRPr="0031057A" w:rsidRDefault="001C5EF5" w:rsidP="001C5EF5">
            <w:pPr>
              <w:spacing w:before="100" w:beforeAutospacing="1" w:after="100" w:afterAutospacing="1"/>
              <w:jc w:val="center"/>
              <w:rPr>
                <w:rFonts w:cs="Arial"/>
                <w:bCs/>
                <w:sz w:val="16"/>
                <w:szCs w:val="16"/>
              </w:rPr>
            </w:pPr>
            <w:r w:rsidRPr="0031057A">
              <w:rPr>
                <w:rFonts w:cs="Arial"/>
                <w:bCs/>
                <w:sz w:val="16"/>
                <w:szCs w:val="16"/>
              </w:rPr>
              <w:t>Yamanana</w:t>
            </w:r>
          </w:p>
        </w:tc>
        <w:tc>
          <w:tcPr>
            <w:tcW w:w="1163" w:type="dxa"/>
            <w:tcBorders>
              <w:top w:val="single" w:sz="4" w:space="0" w:color="auto"/>
              <w:left w:val="nil"/>
              <w:bottom w:val="single" w:sz="4" w:space="0" w:color="auto"/>
              <w:right w:val="single" w:sz="8" w:space="0" w:color="auto"/>
            </w:tcBorders>
            <w:noWrap/>
            <w:vAlign w:val="center"/>
          </w:tcPr>
          <w:p w14:paraId="697CE040" w14:textId="77777777" w:rsidR="001C5EF5" w:rsidRPr="0031057A" w:rsidRDefault="001C5EF5" w:rsidP="001C5EF5">
            <w:pPr>
              <w:tabs>
                <w:tab w:val="left" w:leader="dot" w:pos="9072"/>
              </w:tabs>
              <w:spacing w:before="100" w:beforeAutospacing="1" w:after="100" w:afterAutospacing="1"/>
              <w:jc w:val="center"/>
              <w:rPr>
                <w:rFonts w:cs="Arial"/>
                <w:bCs/>
                <w:sz w:val="16"/>
                <w:szCs w:val="16"/>
              </w:rPr>
            </w:pPr>
            <w:r w:rsidRPr="0031057A">
              <w:rPr>
                <w:rFonts w:cs="Arial"/>
                <w:bCs/>
                <w:sz w:val="16"/>
                <w:szCs w:val="16"/>
              </w:rPr>
              <w:t>Yasunori</w:t>
            </w:r>
          </w:p>
        </w:tc>
        <w:tc>
          <w:tcPr>
            <w:tcW w:w="2292" w:type="dxa"/>
            <w:tcBorders>
              <w:top w:val="single" w:sz="4" w:space="0" w:color="auto"/>
              <w:left w:val="nil"/>
              <w:bottom w:val="single" w:sz="4" w:space="0" w:color="auto"/>
              <w:right w:val="single" w:sz="8" w:space="0" w:color="auto"/>
            </w:tcBorders>
            <w:vAlign w:val="center"/>
          </w:tcPr>
          <w:p w14:paraId="76B3D3A2" w14:textId="77777777" w:rsidR="001C5EF5" w:rsidRPr="0031057A" w:rsidRDefault="001C5EF5" w:rsidP="001C5EF5">
            <w:pPr>
              <w:spacing w:before="100" w:beforeAutospacing="1" w:after="100" w:afterAutospacing="1"/>
              <w:jc w:val="center"/>
              <w:rPr>
                <w:rFonts w:cs="Arial"/>
                <w:bCs/>
                <w:sz w:val="16"/>
                <w:szCs w:val="16"/>
              </w:rPr>
            </w:pPr>
            <w:r w:rsidRPr="0031057A">
              <w:rPr>
                <w:rFonts w:cs="Arial"/>
                <w:bCs/>
                <w:sz w:val="16"/>
                <w:szCs w:val="16"/>
              </w:rPr>
              <w:t>TEPCO</w:t>
            </w:r>
          </w:p>
        </w:tc>
      </w:tr>
      <w:tr w:rsidR="001C5EF5" w:rsidRPr="0031057A" w14:paraId="4FDEB802" w14:textId="77777777" w:rsidTr="00A35400">
        <w:trPr>
          <w:trHeight w:val="73"/>
        </w:trPr>
        <w:tc>
          <w:tcPr>
            <w:tcW w:w="1300" w:type="dxa"/>
            <w:tcBorders>
              <w:top w:val="single" w:sz="4" w:space="0" w:color="auto"/>
              <w:left w:val="single" w:sz="8" w:space="0" w:color="auto"/>
              <w:bottom w:val="single" w:sz="4" w:space="0" w:color="auto"/>
              <w:right w:val="single" w:sz="8" w:space="0" w:color="auto"/>
            </w:tcBorders>
            <w:noWrap/>
            <w:vAlign w:val="center"/>
          </w:tcPr>
          <w:p w14:paraId="62E4C337" w14:textId="77777777" w:rsidR="001C5EF5" w:rsidRPr="0031057A" w:rsidRDefault="001C5EF5" w:rsidP="001C5EF5">
            <w:pPr>
              <w:spacing w:before="100" w:beforeAutospacing="1" w:after="100" w:afterAutospacing="1"/>
              <w:jc w:val="center"/>
              <w:rPr>
                <w:rFonts w:cs="Arial"/>
                <w:bCs/>
                <w:sz w:val="16"/>
                <w:szCs w:val="16"/>
              </w:rPr>
            </w:pPr>
            <w:r w:rsidRPr="0031057A">
              <w:rPr>
                <w:rFonts w:cs="Arial"/>
                <w:bCs/>
                <w:sz w:val="16"/>
                <w:szCs w:val="16"/>
              </w:rPr>
              <w:t>Coyne</w:t>
            </w:r>
          </w:p>
        </w:tc>
        <w:tc>
          <w:tcPr>
            <w:tcW w:w="1163" w:type="dxa"/>
            <w:tcBorders>
              <w:top w:val="single" w:sz="4" w:space="0" w:color="auto"/>
              <w:left w:val="nil"/>
              <w:bottom w:val="single" w:sz="4" w:space="0" w:color="auto"/>
              <w:right w:val="single" w:sz="8" w:space="0" w:color="auto"/>
            </w:tcBorders>
            <w:noWrap/>
            <w:vAlign w:val="center"/>
          </w:tcPr>
          <w:p w14:paraId="7D21F004" w14:textId="77777777" w:rsidR="001C5EF5" w:rsidRPr="0031057A" w:rsidRDefault="001C5EF5" w:rsidP="001C5EF5">
            <w:pPr>
              <w:tabs>
                <w:tab w:val="left" w:leader="dot" w:pos="9072"/>
              </w:tabs>
              <w:spacing w:before="100" w:beforeAutospacing="1" w:after="100" w:afterAutospacing="1"/>
              <w:jc w:val="center"/>
              <w:rPr>
                <w:rFonts w:cs="Arial"/>
                <w:bCs/>
                <w:sz w:val="16"/>
                <w:szCs w:val="16"/>
              </w:rPr>
            </w:pPr>
            <w:r w:rsidRPr="0031057A">
              <w:rPr>
                <w:rFonts w:cs="Arial"/>
                <w:bCs/>
                <w:sz w:val="16"/>
                <w:szCs w:val="16"/>
              </w:rPr>
              <w:t>Kevin</w:t>
            </w:r>
          </w:p>
        </w:tc>
        <w:tc>
          <w:tcPr>
            <w:tcW w:w="2292" w:type="dxa"/>
            <w:tcBorders>
              <w:top w:val="single" w:sz="4" w:space="0" w:color="auto"/>
              <w:left w:val="nil"/>
              <w:bottom w:val="single" w:sz="4" w:space="0" w:color="auto"/>
              <w:right w:val="single" w:sz="8" w:space="0" w:color="auto"/>
            </w:tcBorders>
            <w:vAlign w:val="center"/>
          </w:tcPr>
          <w:p w14:paraId="1A01BDE5" w14:textId="77777777" w:rsidR="001C5EF5" w:rsidRPr="0031057A" w:rsidRDefault="001C5EF5" w:rsidP="001C5EF5">
            <w:pPr>
              <w:spacing w:before="100" w:beforeAutospacing="1" w:after="100" w:afterAutospacing="1"/>
              <w:jc w:val="center"/>
              <w:rPr>
                <w:rFonts w:cs="Arial"/>
                <w:bCs/>
                <w:sz w:val="16"/>
                <w:szCs w:val="16"/>
              </w:rPr>
            </w:pPr>
            <w:r w:rsidRPr="0031057A">
              <w:rPr>
                <w:rFonts w:cs="Arial"/>
                <w:bCs/>
                <w:sz w:val="16"/>
                <w:szCs w:val="16"/>
              </w:rPr>
              <w:t>US-NRC</w:t>
            </w:r>
          </w:p>
        </w:tc>
      </w:tr>
      <w:tr w:rsidR="001C5EF5" w:rsidRPr="0031057A" w14:paraId="1293FD3A" w14:textId="77777777" w:rsidTr="00A35400">
        <w:trPr>
          <w:trHeight w:val="73"/>
        </w:trPr>
        <w:tc>
          <w:tcPr>
            <w:tcW w:w="1300" w:type="dxa"/>
            <w:tcBorders>
              <w:top w:val="single" w:sz="4" w:space="0" w:color="auto"/>
              <w:left w:val="single" w:sz="8" w:space="0" w:color="auto"/>
              <w:bottom w:val="single" w:sz="4" w:space="0" w:color="auto"/>
              <w:right w:val="single" w:sz="8" w:space="0" w:color="auto"/>
            </w:tcBorders>
            <w:noWrap/>
            <w:vAlign w:val="center"/>
          </w:tcPr>
          <w:p w14:paraId="2E45F8F3" w14:textId="77777777" w:rsidR="001C5EF5" w:rsidRPr="0031057A" w:rsidRDefault="001C5EF5" w:rsidP="001C5EF5">
            <w:pPr>
              <w:spacing w:before="100" w:beforeAutospacing="1" w:after="100" w:afterAutospacing="1"/>
              <w:jc w:val="center"/>
              <w:rPr>
                <w:rFonts w:cs="Arial"/>
                <w:bCs/>
                <w:sz w:val="16"/>
                <w:szCs w:val="16"/>
              </w:rPr>
            </w:pPr>
            <w:r w:rsidRPr="0031057A">
              <w:rPr>
                <w:rFonts w:cs="Arial"/>
                <w:bCs/>
                <w:sz w:val="16"/>
                <w:szCs w:val="16"/>
              </w:rPr>
              <w:t>González</w:t>
            </w:r>
          </w:p>
        </w:tc>
        <w:tc>
          <w:tcPr>
            <w:tcW w:w="1163" w:type="dxa"/>
            <w:tcBorders>
              <w:top w:val="single" w:sz="4" w:space="0" w:color="auto"/>
              <w:left w:val="nil"/>
              <w:bottom w:val="single" w:sz="4" w:space="0" w:color="auto"/>
              <w:right w:val="single" w:sz="8" w:space="0" w:color="auto"/>
            </w:tcBorders>
            <w:noWrap/>
            <w:vAlign w:val="center"/>
          </w:tcPr>
          <w:p w14:paraId="4D6C3C0C" w14:textId="77777777" w:rsidR="001C5EF5" w:rsidRPr="0031057A" w:rsidRDefault="001C5EF5" w:rsidP="001C5EF5">
            <w:pPr>
              <w:tabs>
                <w:tab w:val="left" w:leader="dot" w:pos="9072"/>
              </w:tabs>
              <w:spacing w:before="100" w:beforeAutospacing="1" w:after="100" w:afterAutospacing="1"/>
              <w:jc w:val="center"/>
              <w:rPr>
                <w:rFonts w:cs="Arial"/>
                <w:bCs/>
                <w:sz w:val="16"/>
                <w:szCs w:val="16"/>
              </w:rPr>
            </w:pPr>
            <w:r w:rsidRPr="0031057A">
              <w:rPr>
                <w:rFonts w:cs="Arial"/>
                <w:bCs/>
                <w:sz w:val="16"/>
                <w:szCs w:val="16"/>
              </w:rPr>
              <w:t>Michelle M.</w:t>
            </w:r>
          </w:p>
        </w:tc>
        <w:tc>
          <w:tcPr>
            <w:tcW w:w="2292" w:type="dxa"/>
            <w:tcBorders>
              <w:top w:val="single" w:sz="4" w:space="0" w:color="auto"/>
              <w:left w:val="nil"/>
              <w:bottom w:val="single" w:sz="4" w:space="0" w:color="auto"/>
              <w:right w:val="single" w:sz="8" w:space="0" w:color="auto"/>
            </w:tcBorders>
            <w:vAlign w:val="center"/>
          </w:tcPr>
          <w:p w14:paraId="4C4873EC" w14:textId="77777777" w:rsidR="001C5EF5" w:rsidRPr="0031057A" w:rsidRDefault="001C5EF5" w:rsidP="001C5EF5">
            <w:pPr>
              <w:spacing w:before="100" w:beforeAutospacing="1" w:after="100" w:afterAutospacing="1"/>
              <w:jc w:val="center"/>
              <w:rPr>
                <w:rFonts w:cs="Arial"/>
                <w:bCs/>
                <w:sz w:val="16"/>
                <w:szCs w:val="16"/>
              </w:rPr>
            </w:pPr>
            <w:r w:rsidRPr="0031057A">
              <w:rPr>
                <w:rFonts w:cs="Arial"/>
                <w:bCs/>
                <w:sz w:val="16"/>
                <w:szCs w:val="16"/>
              </w:rPr>
              <w:t>US-NRC</w:t>
            </w:r>
          </w:p>
        </w:tc>
      </w:tr>
    </w:tbl>
    <w:p w14:paraId="34487BBA" w14:textId="58E1AF25" w:rsidR="001C5EF5" w:rsidRPr="0031057A" w:rsidRDefault="001C5EF5" w:rsidP="0031057A">
      <w:pPr>
        <w:tabs>
          <w:tab w:val="left" w:pos="1204"/>
          <w:tab w:val="left" w:pos="2905"/>
        </w:tabs>
        <w:spacing w:after="0" w:line="240" w:lineRule="auto"/>
        <w:jc w:val="left"/>
        <w:rPr>
          <w:rFonts w:ascii="Arial" w:hAnsi="Arial" w:cs="Arial"/>
          <w:color w:val="000000"/>
          <w:sz w:val="16"/>
          <w:szCs w:val="16"/>
        </w:rPr>
      </w:pPr>
    </w:p>
    <w:p w14:paraId="6FBBB662" w14:textId="77777777" w:rsidR="00C932AB" w:rsidRDefault="00C932AB" w:rsidP="0031057A">
      <w:pPr>
        <w:spacing w:after="0" w:line="240" w:lineRule="auto"/>
        <w:rPr>
          <w:b/>
        </w:rPr>
        <w:sectPr w:rsidR="00C932AB" w:rsidSect="00FB65EF">
          <w:type w:val="continuous"/>
          <w:pgSz w:w="11907" w:h="16840" w:code="9"/>
          <w:pgMar w:top="1304" w:right="1134" w:bottom="907" w:left="567" w:header="567" w:footer="0" w:gutter="851"/>
          <w:cols w:num="2" w:space="380"/>
          <w:noEndnote/>
        </w:sectPr>
      </w:pPr>
    </w:p>
    <w:p w14:paraId="7347A515" w14:textId="77777777" w:rsidR="008572E9" w:rsidRPr="009B47D9" w:rsidRDefault="00670D10" w:rsidP="00CC04DD">
      <w:pPr>
        <w:pStyle w:val="Titre1"/>
        <w:ind w:left="0" w:firstLine="0"/>
      </w:pPr>
      <w:bookmarkStart w:id="3" w:name="_Toc370476715"/>
      <w:bookmarkStart w:id="4" w:name="_Toc470710501"/>
      <w:r w:rsidRPr="00233EA9">
        <w:lastRenderedPageBreak/>
        <w:t>EXECUTIVE</w:t>
      </w:r>
      <w:r w:rsidR="008572E9" w:rsidRPr="00233EA9">
        <w:t xml:space="preserve"> SUMMARY</w:t>
      </w:r>
      <w:bookmarkEnd w:id="3"/>
      <w:bookmarkEnd w:id="4"/>
    </w:p>
    <w:p w14:paraId="1E950740" w14:textId="77777777" w:rsidR="008572E9" w:rsidRPr="009B47D9" w:rsidRDefault="008572E9" w:rsidP="00F00B86">
      <w:pPr>
        <w:autoSpaceDE w:val="0"/>
        <w:autoSpaceDN w:val="0"/>
        <w:adjustRightInd w:val="0"/>
        <w:rPr>
          <w:rFonts w:cs="29E44efArialUnicodeMS"/>
          <w:szCs w:val="18"/>
          <w:lang w:eastAsia="sv-SE"/>
        </w:rPr>
      </w:pPr>
      <w:bookmarkStart w:id="5" w:name="_Toc370476716"/>
    </w:p>
    <w:p w14:paraId="589197E2" w14:textId="72330147" w:rsidR="00056C20" w:rsidRPr="00233EA9" w:rsidRDefault="00127AF8" w:rsidP="00056C20">
      <w:pPr>
        <w:pStyle w:val="Normal1"/>
        <w:rPr>
          <w:rStyle w:val="NormalCar"/>
          <w:sz w:val="18"/>
          <w:lang w:val="en-GB"/>
        </w:rPr>
      </w:pPr>
      <w:r w:rsidRPr="00233EA9">
        <w:rPr>
          <w:rStyle w:val="NormalCar"/>
          <w:sz w:val="18"/>
          <w:lang w:val="en-GB"/>
        </w:rPr>
        <w:t xml:space="preserve">The </w:t>
      </w:r>
      <w:r w:rsidR="009B47D9" w:rsidRPr="00233EA9">
        <w:rPr>
          <w:rStyle w:val="NormalCar"/>
          <w:sz w:val="18"/>
          <w:lang w:val="en-GB"/>
        </w:rPr>
        <w:t>goal</w:t>
      </w:r>
      <w:r w:rsidRPr="00233EA9">
        <w:rPr>
          <w:rStyle w:val="NormalCar"/>
          <w:sz w:val="18"/>
          <w:lang w:val="en-GB"/>
        </w:rPr>
        <w:t xml:space="preserve"> of this report is to provide </w:t>
      </w:r>
      <w:r w:rsidR="00DB38FD" w:rsidRPr="00233EA9">
        <w:rPr>
          <w:rStyle w:val="NormalCar"/>
          <w:sz w:val="18"/>
          <w:lang w:val="en-GB"/>
        </w:rPr>
        <w:t>guidance on practices to model EXTREME WEATHER hazards and implement</w:t>
      </w:r>
      <w:r w:rsidRPr="00233EA9">
        <w:rPr>
          <w:rStyle w:val="NormalCar"/>
          <w:sz w:val="18"/>
          <w:lang w:val="en-GB"/>
        </w:rPr>
        <w:t xml:space="preserve"> </w:t>
      </w:r>
      <w:r w:rsidR="00DB38FD" w:rsidRPr="00233EA9">
        <w:rPr>
          <w:rStyle w:val="NormalCar"/>
          <w:sz w:val="18"/>
          <w:lang w:val="en-GB"/>
        </w:rPr>
        <w:t xml:space="preserve">them </w:t>
      </w:r>
      <w:r w:rsidRPr="00233EA9">
        <w:rPr>
          <w:rStyle w:val="NormalCar"/>
          <w:sz w:val="18"/>
          <w:lang w:val="en-GB"/>
        </w:rPr>
        <w:t xml:space="preserve">in extended </w:t>
      </w:r>
      <w:r w:rsidR="003E6C8A">
        <w:rPr>
          <w:rStyle w:val="NormalCar"/>
          <w:sz w:val="18"/>
          <w:lang w:val="en-GB"/>
        </w:rPr>
        <w:t>L</w:t>
      </w:r>
      <w:r w:rsidRPr="00233EA9">
        <w:rPr>
          <w:rStyle w:val="NormalCar"/>
          <w:sz w:val="18"/>
          <w:lang w:val="en-GB"/>
        </w:rPr>
        <w:t xml:space="preserve">evel 1 PSA. This report is a joint deliverable of work package 21 (WP21) and work package 22 (WP22). The </w:t>
      </w:r>
      <w:r w:rsidR="0092595F" w:rsidRPr="00233EA9">
        <w:rPr>
          <w:rStyle w:val="NormalCar"/>
          <w:sz w:val="18"/>
          <w:lang w:val="en-GB"/>
        </w:rPr>
        <w:t xml:space="preserve">general </w:t>
      </w:r>
      <w:r w:rsidRPr="00233EA9">
        <w:rPr>
          <w:rStyle w:val="NormalCar"/>
          <w:sz w:val="18"/>
          <w:lang w:val="en-GB"/>
        </w:rPr>
        <w:t xml:space="preserve">objective of WP21 is to </w:t>
      </w:r>
      <w:r w:rsidRPr="00233EA9">
        <w:t xml:space="preserve">provide guidance on all of the individual hazards selected at the End Users Workshop. </w:t>
      </w:r>
      <w:r w:rsidR="000B7F64" w:rsidRPr="00233EA9">
        <w:t xml:space="preserve">The objective of WP22 is to provide the solutions for purposes of different parts of </w:t>
      </w:r>
      <w:r w:rsidR="000B7F64" w:rsidRPr="00233EA9">
        <w:rPr>
          <w:rStyle w:val="NormalCar"/>
          <w:sz w:val="18"/>
          <w:lang w:val="en-GB"/>
        </w:rPr>
        <w:t>EXTREME WEATHER</w:t>
      </w:r>
      <w:r w:rsidR="000B7F64" w:rsidRPr="00233EA9">
        <w:t xml:space="preserve"> </w:t>
      </w:r>
      <w:r w:rsidR="003E6C8A">
        <w:t>L</w:t>
      </w:r>
      <w:r w:rsidR="000B7F64" w:rsidRPr="00233EA9">
        <w:t>evel</w:t>
      </w:r>
      <w:r w:rsidR="003E6C8A">
        <w:t xml:space="preserve"> </w:t>
      </w:r>
      <w:r w:rsidR="000B7F64" w:rsidRPr="00233EA9">
        <w:t xml:space="preserve">1 PSA fulfilment. </w:t>
      </w:r>
      <w:r w:rsidRPr="00233EA9">
        <w:t xml:space="preserve">This guidance is focusing on extreme weather hazards, namely: extreme wind, </w:t>
      </w:r>
      <w:r w:rsidR="000A766B">
        <w:t xml:space="preserve">extreme </w:t>
      </w:r>
      <w:r w:rsidRPr="00233EA9">
        <w:t>temperature and snow pack.</w:t>
      </w:r>
      <w:r w:rsidR="00056C20" w:rsidRPr="00233EA9">
        <w:t xml:space="preserve"> Guidance developed refer</w:t>
      </w:r>
      <w:r w:rsidR="00EF3126">
        <w:t>s</w:t>
      </w:r>
      <w:r w:rsidR="00056C20" w:rsidRPr="00233EA9">
        <w:t xml:space="preserve"> to existing guidance whenever possible.</w:t>
      </w:r>
    </w:p>
    <w:p w14:paraId="647C8DEB" w14:textId="16D641BF" w:rsidR="00056C20" w:rsidRDefault="00056C20" w:rsidP="00056C20">
      <w:pPr>
        <w:pStyle w:val="Normal1"/>
        <w:suppressAutoHyphens/>
        <w:rPr>
          <w:rStyle w:val="NormalCar"/>
          <w:sz w:val="18"/>
          <w:lang w:val="en-GB"/>
        </w:rPr>
      </w:pPr>
      <w:r w:rsidRPr="00233EA9">
        <w:rPr>
          <w:rStyle w:val="NormalCar"/>
          <w:sz w:val="18"/>
          <w:lang w:val="en-GB"/>
        </w:rPr>
        <w:t xml:space="preserve">The initial part of guidance (WP21 part) reflects </w:t>
      </w:r>
      <w:r w:rsidR="007852C1" w:rsidRPr="00233EA9">
        <w:rPr>
          <w:rStyle w:val="NormalCar"/>
          <w:sz w:val="18"/>
          <w:lang w:val="en-GB"/>
        </w:rPr>
        <w:t>current</w:t>
      </w:r>
      <w:r w:rsidRPr="00233EA9">
        <w:rPr>
          <w:rStyle w:val="NormalCar"/>
          <w:sz w:val="18"/>
          <w:lang w:val="en-GB"/>
        </w:rPr>
        <w:t xml:space="preserve"> practices to assess the frequencies for each type of hazards or combination of hazards (including correlated hazards) as initiating event for PSAs. </w:t>
      </w:r>
      <w:r w:rsidR="00EF3126">
        <w:rPr>
          <w:rStyle w:val="NormalCar"/>
          <w:sz w:val="18"/>
          <w:lang w:val="en-GB"/>
        </w:rPr>
        <w:t>T</w:t>
      </w:r>
      <w:r w:rsidRPr="00233EA9">
        <w:rPr>
          <w:rStyle w:val="NormalCar"/>
          <w:sz w:val="18"/>
          <w:lang w:val="en-GB"/>
        </w:rPr>
        <w:t xml:space="preserve">he sources and quality of hazard data, the elements of hazard assessment methodologies and relevant examples are discussed. Classification and criteria to properly assess hazard combinations as well as examples and methods for assessment of these combinations are included in </w:t>
      </w:r>
      <w:r w:rsidRPr="00543822">
        <w:rPr>
          <w:rStyle w:val="NormalCar"/>
          <w:sz w:val="18"/>
          <w:lang w:val="en-GB"/>
        </w:rPr>
        <w:t xml:space="preserve">this </w:t>
      </w:r>
      <w:r w:rsidR="00543822" w:rsidRPr="00543822">
        <w:rPr>
          <w:rStyle w:val="NormalCar"/>
          <w:sz w:val="18"/>
          <w:lang w:val="en-GB"/>
        </w:rPr>
        <w:t>guidance</w:t>
      </w:r>
      <w:r w:rsidRPr="00233EA9">
        <w:rPr>
          <w:rStyle w:val="NormalCar"/>
          <w:sz w:val="18"/>
          <w:lang w:val="en-GB"/>
        </w:rPr>
        <w:t>. In appendixes as example</w:t>
      </w:r>
      <w:r w:rsidR="00074A8B">
        <w:rPr>
          <w:rStyle w:val="NormalCar"/>
          <w:sz w:val="18"/>
          <w:lang w:val="en-GB"/>
        </w:rPr>
        <w:t>s</w:t>
      </w:r>
      <w:r w:rsidRPr="00233EA9">
        <w:rPr>
          <w:rStyle w:val="NormalCar"/>
          <w:sz w:val="18"/>
          <w:lang w:val="en-GB"/>
        </w:rPr>
        <w:t xml:space="preserve"> </w:t>
      </w:r>
      <w:r w:rsidR="00EF3126">
        <w:rPr>
          <w:rStyle w:val="NormalCar"/>
          <w:sz w:val="18"/>
          <w:lang w:val="en-GB"/>
        </w:rPr>
        <w:t>some</w:t>
      </w:r>
      <w:r w:rsidRPr="00233EA9">
        <w:rPr>
          <w:rStyle w:val="NormalCar"/>
          <w:sz w:val="18"/>
          <w:lang w:val="en-GB"/>
        </w:rPr>
        <w:t xml:space="preserve"> practices of extreme wind and tornado assessment and specific cases of national experiences on extreme weather assessment are </w:t>
      </w:r>
      <w:r w:rsidR="00EF3126">
        <w:rPr>
          <w:rStyle w:val="NormalCar"/>
          <w:sz w:val="18"/>
          <w:lang w:val="en-GB"/>
        </w:rPr>
        <w:t>presented</w:t>
      </w:r>
      <w:r w:rsidRPr="00233EA9">
        <w:rPr>
          <w:rStyle w:val="NormalCar"/>
          <w:sz w:val="18"/>
          <w:lang w:val="en-GB"/>
        </w:rPr>
        <w:t>.</w:t>
      </w:r>
    </w:p>
    <w:p w14:paraId="17BD16AF" w14:textId="6EB151D8" w:rsidR="00967018" w:rsidRPr="00967018" w:rsidRDefault="00967018" w:rsidP="00967018">
      <w:r>
        <w:t>At all stages of this guidance and especially from an industrial end-user perspective, one must keep in mind that the development of Extreme Weather Hazards probabilistic analysis must be conditioned to the ability to ultimat</w:t>
      </w:r>
      <w:r>
        <w:t>e</w:t>
      </w:r>
      <w:r>
        <w:t>ly obtain a representative risk analysis.</w:t>
      </w:r>
    </w:p>
    <w:p w14:paraId="343B8EEA" w14:textId="66C39D5F" w:rsidR="00D6529B" w:rsidRPr="00233EA9" w:rsidRDefault="00D6529B" w:rsidP="00D6529B">
      <w:pPr>
        <w:autoSpaceDE w:val="0"/>
        <w:autoSpaceDN w:val="0"/>
        <w:adjustRightInd w:val="0"/>
        <w:rPr>
          <w:rFonts w:cs="29E44efArialUnicodeMS"/>
          <w:szCs w:val="18"/>
          <w:lang w:eastAsia="sv-SE"/>
        </w:rPr>
      </w:pPr>
      <w:r w:rsidRPr="00233EA9">
        <w:rPr>
          <w:rFonts w:cs="29E44efArialUnicodeMS"/>
          <w:szCs w:val="18"/>
          <w:lang w:eastAsia="sv-SE"/>
        </w:rPr>
        <w:t>As it was recommended by end users (WP10</w:t>
      </w:r>
      <w:r w:rsidR="00EC4C68" w:rsidRPr="00233EA9">
        <w:rPr>
          <w:rFonts w:cs="29E44efArialUnicodeMS"/>
          <w:szCs w:val="18"/>
          <w:lang w:eastAsia="sv-SE"/>
        </w:rPr>
        <w:t xml:space="preserve"> </w:t>
      </w:r>
      <w:r w:rsidR="00EC4C68" w:rsidRPr="00233EA9">
        <w:fldChar w:fldCharType="begin"/>
      </w:r>
      <w:r w:rsidR="00EC4C68" w:rsidRPr="00233EA9">
        <w:instrText xml:space="preserve"> REF _Ref449856592 \n \h  \* MERGEFORMAT </w:instrText>
      </w:r>
      <w:r w:rsidR="00EC4C68" w:rsidRPr="00233EA9">
        <w:fldChar w:fldCharType="separate"/>
      </w:r>
      <w:r w:rsidR="006672E4">
        <w:t>[1]</w:t>
      </w:r>
      <w:r w:rsidR="00EC4C68" w:rsidRPr="00233EA9">
        <w:fldChar w:fldCharType="end"/>
      </w:r>
      <w:r w:rsidRPr="00233EA9">
        <w:rPr>
          <w:rFonts w:cs="29E44efArialUnicodeMS"/>
          <w:szCs w:val="18"/>
          <w:lang w:eastAsia="sv-SE"/>
        </w:rPr>
        <w:t>)</w:t>
      </w:r>
      <w:r w:rsidR="00EF3126">
        <w:rPr>
          <w:rFonts w:cs="29E44efArialUnicodeMS"/>
          <w:szCs w:val="18"/>
          <w:lang w:eastAsia="sv-SE"/>
        </w:rPr>
        <w:t>,</w:t>
      </w:r>
      <w:r w:rsidRPr="00233EA9">
        <w:rPr>
          <w:rFonts w:cs="29E44efArialUnicodeMS"/>
          <w:szCs w:val="18"/>
          <w:lang w:eastAsia="sv-SE"/>
        </w:rPr>
        <w:t xml:space="preserve"> this guidance covers questions of developing integrated and/or separated extreme weathers PSA models. Methods to model the combinations/correlations/dependencies of ha</w:t>
      </w:r>
      <w:r w:rsidRPr="00233EA9">
        <w:rPr>
          <w:rFonts w:cs="29E44efArialUnicodeMS"/>
          <w:szCs w:val="18"/>
          <w:lang w:eastAsia="sv-SE"/>
        </w:rPr>
        <w:t>z</w:t>
      </w:r>
      <w:r w:rsidRPr="00233EA9">
        <w:rPr>
          <w:rFonts w:cs="29E44efArialUnicodeMS"/>
          <w:szCs w:val="18"/>
          <w:lang w:eastAsia="sv-SE"/>
        </w:rPr>
        <w:t>ards</w:t>
      </w:r>
      <w:r w:rsidR="00FB6847" w:rsidRPr="00233EA9">
        <w:rPr>
          <w:rFonts w:cs="29E44efArialUnicodeMS"/>
          <w:szCs w:val="18"/>
          <w:lang w:eastAsia="sv-SE"/>
        </w:rPr>
        <w:t>, possible secondary effects, mitigating and aggravating factors</w:t>
      </w:r>
      <w:r w:rsidRPr="00233EA9">
        <w:rPr>
          <w:rFonts w:cs="29E44efArialUnicodeMS"/>
          <w:szCs w:val="18"/>
          <w:lang w:eastAsia="sv-SE"/>
        </w:rPr>
        <w:t xml:space="preserve"> </w:t>
      </w:r>
      <w:r w:rsidR="00FB6847" w:rsidRPr="00233EA9">
        <w:rPr>
          <w:rFonts w:cs="29E44efArialUnicodeMS"/>
          <w:szCs w:val="18"/>
          <w:lang w:eastAsia="sv-SE"/>
        </w:rPr>
        <w:t>are</w:t>
      </w:r>
      <w:r w:rsidRPr="00233EA9">
        <w:rPr>
          <w:rFonts w:cs="29E44efArialUnicodeMS"/>
          <w:szCs w:val="18"/>
          <w:lang w:eastAsia="sv-SE"/>
        </w:rPr>
        <w:t xml:space="preserve"> also proposed in the </w:t>
      </w:r>
      <w:r w:rsidR="0023068D" w:rsidRPr="00233EA9">
        <w:rPr>
          <w:rFonts w:cs="29E44efArialUnicodeMS"/>
          <w:szCs w:val="18"/>
          <w:lang w:eastAsia="sv-SE"/>
        </w:rPr>
        <w:t>report</w:t>
      </w:r>
      <w:r w:rsidRPr="00233EA9">
        <w:rPr>
          <w:rFonts w:cs="29E44efArialUnicodeMS"/>
          <w:szCs w:val="18"/>
          <w:lang w:eastAsia="sv-SE"/>
        </w:rPr>
        <w:t>.</w:t>
      </w:r>
      <w:r w:rsidR="00FB6847" w:rsidRPr="00233EA9">
        <w:rPr>
          <w:rFonts w:cs="29E44efArialUnicodeMS"/>
          <w:szCs w:val="18"/>
          <w:lang w:eastAsia="sv-SE"/>
        </w:rPr>
        <w:t xml:space="preserve"> Th</w:t>
      </w:r>
      <w:r w:rsidR="0023068D" w:rsidRPr="00233EA9">
        <w:rPr>
          <w:rFonts w:cs="29E44efArialUnicodeMS"/>
          <w:szCs w:val="18"/>
          <w:lang w:eastAsia="sv-SE"/>
        </w:rPr>
        <w:t>is</w:t>
      </w:r>
      <w:r w:rsidR="00FB6847" w:rsidRPr="00233EA9">
        <w:rPr>
          <w:rFonts w:cs="29E44efArialUnicodeMS"/>
          <w:szCs w:val="18"/>
          <w:lang w:eastAsia="sv-SE"/>
        </w:rPr>
        <w:t xml:space="preserve"> </w:t>
      </w:r>
      <w:r w:rsidR="00074A8B">
        <w:rPr>
          <w:rFonts w:cs="29E44efArialUnicodeMS"/>
          <w:szCs w:val="18"/>
          <w:lang w:eastAsia="sv-SE"/>
        </w:rPr>
        <w:t>report</w:t>
      </w:r>
      <w:r w:rsidR="00FB6847" w:rsidRPr="00233EA9">
        <w:rPr>
          <w:rFonts w:cs="29E44efArialUnicodeMS"/>
          <w:szCs w:val="18"/>
          <w:lang w:eastAsia="sv-SE"/>
        </w:rPr>
        <w:t xml:space="preserve"> contains approaches to model mobile equipment but despite this fact, input data related to this (reliability and related human actions, assessment of time for its running) remains a source of significant uncertainty. Approaches for building </w:t>
      </w:r>
      <w:r w:rsidR="0023068D" w:rsidRPr="00233EA9">
        <w:rPr>
          <w:rFonts w:cs="29E44efArialUnicodeMS"/>
          <w:szCs w:val="18"/>
          <w:lang w:eastAsia="sv-SE"/>
        </w:rPr>
        <w:t>hazards</w:t>
      </w:r>
      <w:r w:rsidR="00FB6847" w:rsidRPr="00233EA9">
        <w:rPr>
          <w:rFonts w:cs="29E44efArialUnicodeMS"/>
          <w:szCs w:val="18"/>
          <w:lang w:eastAsia="sv-SE"/>
        </w:rPr>
        <w:t xml:space="preserve"> curves and fragility curves </w:t>
      </w:r>
      <w:r w:rsidR="0023068D" w:rsidRPr="00233EA9">
        <w:rPr>
          <w:rFonts w:cs="29E44efArialUnicodeMS"/>
          <w:szCs w:val="18"/>
          <w:lang w:eastAsia="sv-SE"/>
        </w:rPr>
        <w:t>are</w:t>
      </w:r>
      <w:r w:rsidR="00FB6847" w:rsidRPr="00233EA9">
        <w:rPr>
          <w:rFonts w:cs="29E44efArialUnicodeMS"/>
          <w:szCs w:val="18"/>
          <w:lang w:eastAsia="sv-SE"/>
        </w:rPr>
        <w:t xml:space="preserve"> described in the guidance and presented useful references</w:t>
      </w:r>
      <w:r w:rsidR="0023068D" w:rsidRPr="00233EA9">
        <w:rPr>
          <w:rFonts w:cs="29E44efArialUnicodeMS"/>
          <w:szCs w:val="18"/>
          <w:lang w:eastAsia="sv-SE"/>
        </w:rPr>
        <w:t>, as well as approaches for site response analysis (SSCs failure modes, buildings resistance, etc.)</w:t>
      </w:r>
      <w:r w:rsidR="00FB6847" w:rsidRPr="00233EA9">
        <w:rPr>
          <w:rFonts w:cs="29E44efArialUnicodeMS"/>
          <w:szCs w:val="18"/>
          <w:lang w:eastAsia="sv-SE"/>
        </w:rPr>
        <w:t>.</w:t>
      </w:r>
      <w:r w:rsidR="0023068D" w:rsidRPr="00233EA9">
        <w:rPr>
          <w:rFonts w:cs="29E44efArialUnicodeMS"/>
          <w:szCs w:val="18"/>
          <w:lang w:eastAsia="sv-SE"/>
        </w:rPr>
        <w:t xml:space="preserve"> </w:t>
      </w:r>
      <w:r w:rsidR="0023068D" w:rsidRPr="000D397A">
        <w:rPr>
          <w:rFonts w:cs="29E44efArialUnicodeMS"/>
          <w:szCs w:val="18"/>
          <w:lang w:eastAsia="sv-SE"/>
        </w:rPr>
        <w:t>A</w:t>
      </w:r>
      <w:r w:rsidR="00047FEF" w:rsidRPr="000D397A">
        <w:rPr>
          <w:rFonts w:cs="29E44efArialUnicodeMS"/>
          <w:szCs w:val="18"/>
          <w:lang w:eastAsia="sv-SE"/>
        </w:rPr>
        <w:t xml:space="preserve"> </w:t>
      </w:r>
      <w:r w:rsidR="0023068D" w:rsidRPr="000D397A">
        <w:rPr>
          <w:rFonts w:cs="29E44efArialUnicodeMS"/>
          <w:szCs w:val="18"/>
          <w:lang w:eastAsia="sv-SE"/>
        </w:rPr>
        <w:t xml:space="preserve">question of how to </w:t>
      </w:r>
      <w:r w:rsidR="00074A8B" w:rsidRPr="000D397A">
        <w:rPr>
          <w:rFonts w:cs="29E44efArialUnicodeMS"/>
          <w:szCs w:val="18"/>
          <w:lang w:eastAsia="sv-SE"/>
        </w:rPr>
        <w:t>model</w:t>
      </w:r>
      <w:r w:rsidR="0023068D" w:rsidRPr="000D397A">
        <w:rPr>
          <w:rFonts w:cs="29E44efArialUnicodeMS"/>
          <w:szCs w:val="18"/>
          <w:lang w:eastAsia="sv-SE"/>
        </w:rPr>
        <w:t xml:space="preserve"> an extreme weather hazards to </w:t>
      </w:r>
      <w:r w:rsidR="000A766B" w:rsidRPr="000D397A">
        <w:rPr>
          <w:rFonts w:cs="29E44efArialUnicodeMS"/>
          <w:szCs w:val="18"/>
          <w:lang w:eastAsia="sv-SE"/>
        </w:rPr>
        <w:t>initiating event</w:t>
      </w:r>
      <w:r w:rsidR="0023068D" w:rsidRPr="000D397A">
        <w:rPr>
          <w:rFonts w:cs="29E44efArialUnicodeMS"/>
          <w:szCs w:val="18"/>
          <w:lang w:eastAsia="sv-SE"/>
        </w:rPr>
        <w:t xml:space="preserve"> and specific conditions/factors for </w:t>
      </w:r>
      <w:r w:rsidR="000A766B" w:rsidRPr="000D397A">
        <w:rPr>
          <w:rFonts w:cs="29E44efArialUnicodeMS"/>
          <w:szCs w:val="18"/>
          <w:lang w:eastAsia="sv-SE"/>
        </w:rPr>
        <w:t>Human Reliability A</w:t>
      </w:r>
      <w:r w:rsidR="000A766B" w:rsidRPr="000D397A">
        <w:rPr>
          <w:rFonts w:cs="29E44efArialUnicodeMS"/>
          <w:szCs w:val="18"/>
          <w:lang w:eastAsia="sv-SE"/>
        </w:rPr>
        <w:t>s</w:t>
      </w:r>
      <w:r w:rsidR="000A766B" w:rsidRPr="000D397A">
        <w:rPr>
          <w:rFonts w:cs="29E44efArialUnicodeMS"/>
          <w:szCs w:val="18"/>
          <w:lang w:eastAsia="sv-SE"/>
        </w:rPr>
        <w:t>sessment (</w:t>
      </w:r>
      <w:r w:rsidR="0023068D" w:rsidRPr="000D397A">
        <w:rPr>
          <w:rFonts w:cs="29E44efArialUnicodeMS"/>
          <w:szCs w:val="18"/>
          <w:lang w:eastAsia="sv-SE"/>
        </w:rPr>
        <w:t>HRA</w:t>
      </w:r>
      <w:r w:rsidR="000A766B" w:rsidRPr="000D397A">
        <w:rPr>
          <w:rFonts w:cs="29E44efArialUnicodeMS"/>
          <w:szCs w:val="18"/>
          <w:lang w:eastAsia="sv-SE"/>
        </w:rPr>
        <w:t>)</w:t>
      </w:r>
      <w:r w:rsidR="0023068D" w:rsidRPr="000D397A">
        <w:rPr>
          <w:rFonts w:cs="29E44efArialUnicodeMS"/>
          <w:szCs w:val="18"/>
          <w:lang w:eastAsia="sv-SE"/>
        </w:rPr>
        <w:t xml:space="preserve"> is also considered by the report.</w:t>
      </w:r>
      <w:r w:rsidR="000D397A">
        <w:rPr>
          <w:rFonts w:cs="29E44efArialUnicodeMS"/>
          <w:szCs w:val="18"/>
          <w:lang w:eastAsia="sv-SE"/>
        </w:rPr>
        <w:t xml:space="preserve"> HRA discussion is based on the identification of personnel actions performed within the accident management strategy and caused by external extreme hazards, and to define h</w:t>
      </w:r>
      <w:r w:rsidR="000D397A">
        <w:rPr>
          <w:rFonts w:cs="29E44efArialUnicodeMS"/>
          <w:szCs w:val="18"/>
          <w:lang w:eastAsia="sv-SE"/>
        </w:rPr>
        <w:t>u</w:t>
      </w:r>
      <w:r w:rsidR="000D397A">
        <w:rPr>
          <w:rFonts w:cs="29E44efArialUnicodeMS"/>
          <w:szCs w:val="18"/>
          <w:lang w:eastAsia="sv-SE"/>
        </w:rPr>
        <w:t>man error probability for such actions.</w:t>
      </w:r>
    </w:p>
    <w:p w14:paraId="5E27041A" w14:textId="4BD46E4F" w:rsidR="00056C20" w:rsidRPr="00233EA9" w:rsidRDefault="003335EC" w:rsidP="0059417A">
      <w:pPr>
        <w:autoSpaceDE w:val="0"/>
        <w:autoSpaceDN w:val="0"/>
        <w:adjustRightInd w:val="0"/>
        <w:spacing w:after="0"/>
        <w:rPr>
          <w:lang w:val="en-US"/>
        </w:rPr>
      </w:pPr>
      <w:r w:rsidRPr="00233EA9">
        <w:rPr>
          <w:rFonts w:cs="29E44efArialUnicodeMS"/>
          <w:szCs w:val="18"/>
          <w:lang w:eastAsia="sv-SE"/>
        </w:rPr>
        <w:t xml:space="preserve">The scope of the guidance is quite wide thus for hazard assessment the general methods were </w:t>
      </w:r>
      <w:r w:rsidR="00645AEF" w:rsidRPr="00233EA9">
        <w:rPr>
          <w:rFonts w:cs="29E44efArialUnicodeMS"/>
          <w:szCs w:val="18"/>
          <w:lang w:eastAsia="sv-SE"/>
        </w:rPr>
        <w:t>presented with specific</w:t>
      </w:r>
      <w:r w:rsidRPr="00233EA9">
        <w:rPr>
          <w:rFonts w:cs="29E44efArialUnicodeMS"/>
          <w:szCs w:val="18"/>
          <w:lang w:eastAsia="sv-SE"/>
        </w:rPr>
        <w:t xml:space="preserve"> focus on the </w:t>
      </w:r>
      <w:r w:rsidR="00645AEF" w:rsidRPr="00233EA9">
        <w:rPr>
          <w:rFonts w:cs="29E44efArialUnicodeMS"/>
          <w:szCs w:val="18"/>
          <w:lang w:eastAsia="sv-SE"/>
        </w:rPr>
        <w:t>o</w:t>
      </w:r>
      <w:r w:rsidR="00056C20" w:rsidRPr="00233EA9">
        <w:rPr>
          <w:rFonts w:cs="29E44efArialUnicodeMS"/>
          <w:szCs w:val="18"/>
          <w:lang w:eastAsia="sv-SE"/>
        </w:rPr>
        <w:t xml:space="preserve">pen issues </w:t>
      </w:r>
      <w:r w:rsidR="00645AEF" w:rsidRPr="00233EA9">
        <w:rPr>
          <w:rFonts w:cs="29E44efArialUnicodeMS"/>
          <w:szCs w:val="18"/>
          <w:lang w:eastAsia="sv-SE"/>
        </w:rPr>
        <w:t xml:space="preserve">in the existing guidance and current practices. At first, </w:t>
      </w:r>
      <w:r w:rsidR="00645AEF" w:rsidRPr="00233EA9">
        <w:rPr>
          <w:lang w:val="en-US"/>
        </w:rPr>
        <w:t xml:space="preserve">for the hazard assessment </w:t>
      </w:r>
      <w:r w:rsidR="00645AEF" w:rsidRPr="00233EA9">
        <w:rPr>
          <w:rFonts w:cs="29E44efArialUnicodeMS"/>
          <w:szCs w:val="18"/>
          <w:lang w:eastAsia="sv-SE"/>
        </w:rPr>
        <w:t xml:space="preserve">in order to reflect the </w:t>
      </w:r>
      <w:r w:rsidR="00645AEF" w:rsidRPr="00233EA9">
        <w:rPr>
          <w:lang w:val="en-US"/>
        </w:rPr>
        <w:t>state of the art/science the following issues could be listed:</w:t>
      </w:r>
    </w:p>
    <w:p w14:paraId="7F529E4B" w14:textId="14AEBE8B" w:rsidR="00D80462" w:rsidRPr="00233EA9" w:rsidRDefault="00EF3126" w:rsidP="00616BC1">
      <w:pPr>
        <w:pStyle w:val="Paragraphedeliste"/>
        <w:numPr>
          <w:ilvl w:val="0"/>
          <w:numId w:val="77"/>
        </w:numPr>
        <w:autoSpaceDE w:val="0"/>
        <w:autoSpaceDN w:val="0"/>
        <w:adjustRightInd w:val="0"/>
        <w:spacing w:after="0"/>
        <w:ind w:left="714" w:hanging="357"/>
        <w:rPr>
          <w:rFonts w:cs="29E44efArialUnicodeMS"/>
          <w:szCs w:val="18"/>
          <w:lang w:eastAsia="sv-SE"/>
        </w:rPr>
      </w:pPr>
      <w:r>
        <w:rPr>
          <w:rFonts w:cs="29E44efArialUnicodeMS"/>
          <w:szCs w:val="18"/>
          <w:lang w:eastAsia="sv-SE"/>
        </w:rPr>
        <w:t>l</w:t>
      </w:r>
      <w:r w:rsidR="00D80462" w:rsidRPr="00233EA9">
        <w:rPr>
          <w:rFonts w:cs="29E44efArialUnicodeMS"/>
          <w:szCs w:val="18"/>
          <w:lang w:eastAsia="sv-SE"/>
        </w:rPr>
        <w:t>imitations in modelling and forecasting the physical phenomena and conditions leading to extreme ha</w:t>
      </w:r>
      <w:r w:rsidR="00D80462" w:rsidRPr="00233EA9">
        <w:rPr>
          <w:rFonts w:cs="29E44efArialUnicodeMS"/>
          <w:szCs w:val="18"/>
          <w:lang w:eastAsia="sv-SE"/>
        </w:rPr>
        <w:t>z</w:t>
      </w:r>
      <w:r w:rsidR="00D80462" w:rsidRPr="00233EA9">
        <w:rPr>
          <w:rFonts w:cs="29E44efArialUnicodeMS"/>
          <w:szCs w:val="18"/>
          <w:lang w:eastAsia="sv-SE"/>
        </w:rPr>
        <w:t>ard;</w:t>
      </w:r>
    </w:p>
    <w:p w14:paraId="1F8F9C42" w14:textId="1FCEEBE3" w:rsidR="00D80462" w:rsidRPr="00233EA9" w:rsidRDefault="00EF3126" w:rsidP="00616BC1">
      <w:pPr>
        <w:pStyle w:val="Paragraphedeliste"/>
        <w:numPr>
          <w:ilvl w:val="0"/>
          <w:numId w:val="77"/>
        </w:numPr>
        <w:autoSpaceDE w:val="0"/>
        <w:autoSpaceDN w:val="0"/>
        <w:adjustRightInd w:val="0"/>
        <w:spacing w:after="0"/>
        <w:ind w:left="714" w:hanging="357"/>
        <w:rPr>
          <w:rFonts w:cs="29E44efArialUnicodeMS"/>
          <w:szCs w:val="18"/>
          <w:lang w:eastAsia="sv-SE"/>
        </w:rPr>
      </w:pPr>
      <w:r>
        <w:rPr>
          <w:rFonts w:cs="29E44efArialUnicodeMS"/>
          <w:szCs w:val="18"/>
          <w:lang w:eastAsia="sv-SE"/>
        </w:rPr>
        <w:t>u</w:t>
      </w:r>
      <w:r w:rsidR="00D80462" w:rsidRPr="00233EA9">
        <w:rPr>
          <w:rFonts w:cs="29E44efArialUnicodeMS"/>
          <w:szCs w:val="18"/>
          <w:lang w:eastAsia="sv-SE"/>
        </w:rPr>
        <w:t>ncertainties in estimation of the impact of climate change on extreme meteorological events;</w:t>
      </w:r>
    </w:p>
    <w:p w14:paraId="636A50F0" w14:textId="0637C42A" w:rsidR="00D80462" w:rsidRPr="00233EA9" w:rsidRDefault="00EF3126" w:rsidP="00616BC1">
      <w:pPr>
        <w:pStyle w:val="Paragraphedeliste"/>
        <w:numPr>
          <w:ilvl w:val="0"/>
          <w:numId w:val="77"/>
        </w:numPr>
        <w:autoSpaceDE w:val="0"/>
        <w:autoSpaceDN w:val="0"/>
        <w:adjustRightInd w:val="0"/>
        <w:spacing w:after="0"/>
        <w:ind w:left="714" w:hanging="357"/>
        <w:rPr>
          <w:rFonts w:cs="29E44efArialUnicodeMS"/>
          <w:szCs w:val="18"/>
          <w:lang w:eastAsia="sv-SE"/>
        </w:rPr>
      </w:pPr>
      <w:r>
        <w:rPr>
          <w:rFonts w:cs="29E44efArialUnicodeMS"/>
          <w:szCs w:val="18"/>
          <w:lang w:eastAsia="sv-SE"/>
        </w:rPr>
        <w:t>l</w:t>
      </w:r>
      <w:r w:rsidR="00D80462" w:rsidRPr="00233EA9">
        <w:rPr>
          <w:rFonts w:cs="29E44efArialUnicodeMS"/>
          <w:szCs w:val="18"/>
          <w:lang w:eastAsia="sv-SE"/>
        </w:rPr>
        <w:t>ack of site-specific data and limitations of spatial modelling and downscaling methods;</w:t>
      </w:r>
    </w:p>
    <w:p w14:paraId="00AFF38A" w14:textId="4C7390C5" w:rsidR="00D80462" w:rsidRPr="00233EA9" w:rsidRDefault="00EF3126" w:rsidP="00616BC1">
      <w:pPr>
        <w:pStyle w:val="Paragraphedeliste"/>
        <w:numPr>
          <w:ilvl w:val="0"/>
          <w:numId w:val="77"/>
        </w:numPr>
        <w:autoSpaceDE w:val="0"/>
        <w:autoSpaceDN w:val="0"/>
        <w:adjustRightInd w:val="0"/>
        <w:spacing w:after="0"/>
        <w:ind w:left="714" w:hanging="357"/>
        <w:rPr>
          <w:rFonts w:cs="29E44efArialUnicodeMS"/>
          <w:szCs w:val="18"/>
          <w:lang w:eastAsia="sv-SE"/>
        </w:rPr>
      </w:pPr>
      <w:r>
        <w:rPr>
          <w:rFonts w:cs="29E44efArialUnicodeMS"/>
          <w:szCs w:val="18"/>
          <w:lang w:eastAsia="sv-SE"/>
        </w:rPr>
        <w:t>p</w:t>
      </w:r>
      <w:r w:rsidR="00D80462" w:rsidRPr="00233EA9">
        <w:rPr>
          <w:rFonts w:cs="29E44efArialUnicodeMS"/>
          <w:szCs w:val="18"/>
          <w:lang w:eastAsia="sv-SE"/>
        </w:rPr>
        <w:t>ractical application of complex probabilistic models, like mixed distributions;</w:t>
      </w:r>
    </w:p>
    <w:p w14:paraId="2637915E" w14:textId="0F47798B" w:rsidR="00D80462" w:rsidRPr="00233EA9" w:rsidRDefault="00EF3126" w:rsidP="00616BC1">
      <w:pPr>
        <w:pStyle w:val="Paragraphedeliste"/>
        <w:numPr>
          <w:ilvl w:val="0"/>
          <w:numId w:val="77"/>
        </w:numPr>
        <w:autoSpaceDE w:val="0"/>
        <w:autoSpaceDN w:val="0"/>
        <w:adjustRightInd w:val="0"/>
        <w:spacing w:after="0"/>
        <w:ind w:left="714" w:hanging="357"/>
        <w:rPr>
          <w:rFonts w:cs="29E44efArialUnicodeMS"/>
          <w:szCs w:val="18"/>
          <w:lang w:eastAsia="sv-SE"/>
        </w:rPr>
      </w:pPr>
      <w:r>
        <w:rPr>
          <w:rFonts w:cs="29E44efArialUnicodeMS"/>
          <w:szCs w:val="18"/>
          <w:lang w:eastAsia="sv-SE"/>
        </w:rPr>
        <w:t>h</w:t>
      </w:r>
      <w:r w:rsidR="00D80462" w:rsidRPr="00233EA9">
        <w:rPr>
          <w:rFonts w:cs="29E44efArialUnicodeMS"/>
          <w:szCs w:val="18"/>
          <w:lang w:eastAsia="sv-SE"/>
        </w:rPr>
        <w:t>igh uncertainties in tornado data and tornado frequencies estimation;</w:t>
      </w:r>
    </w:p>
    <w:p w14:paraId="3CD0865C" w14:textId="4A05997A" w:rsidR="00D80462" w:rsidRPr="00233EA9" w:rsidRDefault="00EF3126" w:rsidP="00616BC1">
      <w:pPr>
        <w:pStyle w:val="Paragraphedeliste"/>
        <w:numPr>
          <w:ilvl w:val="0"/>
          <w:numId w:val="77"/>
        </w:numPr>
        <w:autoSpaceDE w:val="0"/>
        <w:autoSpaceDN w:val="0"/>
        <w:adjustRightInd w:val="0"/>
        <w:spacing w:after="0"/>
        <w:ind w:left="714" w:hanging="357"/>
        <w:rPr>
          <w:rFonts w:cs="29E44efArialUnicodeMS"/>
          <w:szCs w:val="18"/>
          <w:lang w:eastAsia="sv-SE"/>
        </w:rPr>
      </w:pPr>
      <w:r>
        <w:rPr>
          <w:rFonts w:cs="29E44efArialUnicodeMS"/>
          <w:szCs w:val="18"/>
          <w:lang w:eastAsia="sv-SE"/>
        </w:rPr>
        <w:t>v</w:t>
      </w:r>
      <w:r w:rsidR="00D80462" w:rsidRPr="00233EA9">
        <w:rPr>
          <w:rFonts w:cs="29E44efArialUnicodeMS"/>
          <w:szCs w:val="18"/>
          <w:lang w:eastAsia="sv-SE"/>
        </w:rPr>
        <w:t>alidation limitations for tornado physical phenomena and its impact models;</w:t>
      </w:r>
    </w:p>
    <w:p w14:paraId="26BF4EA4" w14:textId="3A27C525" w:rsidR="00D80462" w:rsidRPr="00233EA9" w:rsidRDefault="00EF3126" w:rsidP="00616BC1">
      <w:pPr>
        <w:pStyle w:val="Paragraphedeliste"/>
        <w:numPr>
          <w:ilvl w:val="0"/>
          <w:numId w:val="77"/>
        </w:numPr>
        <w:autoSpaceDE w:val="0"/>
        <w:autoSpaceDN w:val="0"/>
        <w:adjustRightInd w:val="0"/>
        <w:spacing w:after="0"/>
        <w:ind w:left="714" w:hanging="357"/>
        <w:rPr>
          <w:rFonts w:cs="29E44efArialUnicodeMS"/>
          <w:szCs w:val="18"/>
          <w:lang w:eastAsia="sv-SE"/>
        </w:rPr>
      </w:pPr>
      <w:r>
        <w:rPr>
          <w:rFonts w:cs="29E44efArialUnicodeMS"/>
          <w:szCs w:val="18"/>
          <w:lang w:eastAsia="sv-SE"/>
        </w:rPr>
        <w:t>d</w:t>
      </w:r>
      <w:r w:rsidR="00D80462" w:rsidRPr="00233EA9">
        <w:rPr>
          <w:rFonts w:cs="29E44efArialUnicodeMS"/>
          <w:szCs w:val="18"/>
          <w:lang w:eastAsia="sv-SE"/>
        </w:rPr>
        <w:t>ifficulties in integrated modelling of hazard internal and external impact assessment;</w:t>
      </w:r>
    </w:p>
    <w:p w14:paraId="1438AD8B" w14:textId="79718DE9" w:rsidR="00D80462" w:rsidRPr="00233EA9" w:rsidRDefault="00EF3126" w:rsidP="00616BC1">
      <w:pPr>
        <w:pStyle w:val="Paragraphedeliste"/>
        <w:numPr>
          <w:ilvl w:val="0"/>
          <w:numId w:val="77"/>
        </w:numPr>
        <w:autoSpaceDE w:val="0"/>
        <w:autoSpaceDN w:val="0"/>
        <w:adjustRightInd w:val="0"/>
        <w:spacing w:after="0"/>
        <w:ind w:left="714" w:hanging="357"/>
        <w:rPr>
          <w:rFonts w:cs="29E44efArialUnicodeMS"/>
          <w:szCs w:val="18"/>
          <w:lang w:eastAsia="sv-SE"/>
        </w:rPr>
      </w:pPr>
      <w:r>
        <w:rPr>
          <w:rFonts w:cs="29E44efArialUnicodeMS"/>
          <w:szCs w:val="18"/>
          <w:lang w:eastAsia="sv-SE"/>
        </w:rPr>
        <w:t>l</w:t>
      </w:r>
      <w:r w:rsidR="00D80462" w:rsidRPr="00233EA9">
        <w:rPr>
          <w:rFonts w:cs="29E44efArialUnicodeMS"/>
          <w:szCs w:val="18"/>
          <w:lang w:eastAsia="sv-SE"/>
        </w:rPr>
        <w:t>ack of applicable experiments for the improvement of the extreme wind consequence models</w:t>
      </w:r>
      <w:r>
        <w:rPr>
          <w:rFonts w:cs="29E44efArialUnicodeMS"/>
          <w:szCs w:val="18"/>
          <w:lang w:eastAsia="sv-SE"/>
        </w:rPr>
        <w:t>.</w:t>
      </w:r>
    </w:p>
    <w:p w14:paraId="746F7EF8" w14:textId="40E98EBE" w:rsidR="00D82A67" w:rsidRPr="00233EA9" w:rsidRDefault="00613FB3" w:rsidP="004D17BA">
      <w:pPr>
        <w:keepNext/>
        <w:autoSpaceDE w:val="0"/>
        <w:autoSpaceDN w:val="0"/>
        <w:adjustRightInd w:val="0"/>
        <w:spacing w:after="0"/>
        <w:rPr>
          <w:rFonts w:cs="29E44efArialUnicodeMS"/>
          <w:szCs w:val="18"/>
          <w:lang w:eastAsia="sv-SE"/>
        </w:rPr>
      </w:pPr>
      <w:r w:rsidRPr="00233EA9">
        <w:rPr>
          <w:rFonts w:cs="29E44efArialUnicodeMS"/>
          <w:szCs w:val="18"/>
          <w:lang w:eastAsia="sv-SE"/>
        </w:rPr>
        <w:lastRenderedPageBreak/>
        <w:t xml:space="preserve">The main </w:t>
      </w:r>
      <w:r w:rsidR="004466E6" w:rsidRPr="00233EA9">
        <w:rPr>
          <w:rFonts w:cs="29E44efArialUnicodeMS"/>
          <w:szCs w:val="18"/>
          <w:lang w:eastAsia="sv-SE"/>
        </w:rPr>
        <w:t xml:space="preserve">remaining </w:t>
      </w:r>
      <w:r w:rsidRPr="00233EA9">
        <w:rPr>
          <w:rFonts w:cs="29E44efArialUnicodeMS"/>
          <w:szCs w:val="18"/>
          <w:lang w:eastAsia="sv-SE"/>
        </w:rPr>
        <w:t xml:space="preserve">open issues </w:t>
      </w:r>
      <w:r w:rsidR="0059417A" w:rsidRPr="00233EA9">
        <w:rPr>
          <w:rFonts w:cs="29E44efArialUnicodeMS"/>
          <w:szCs w:val="18"/>
          <w:lang w:eastAsia="sv-SE"/>
        </w:rPr>
        <w:t xml:space="preserve">for WP22 part </w:t>
      </w:r>
      <w:r w:rsidR="004466E6" w:rsidRPr="00233EA9">
        <w:rPr>
          <w:rFonts w:cs="29E44efArialUnicodeMS"/>
          <w:szCs w:val="18"/>
          <w:lang w:eastAsia="sv-SE"/>
        </w:rPr>
        <w:t>are</w:t>
      </w:r>
      <w:r w:rsidRPr="00233EA9">
        <w:rPr>
          <w:rFonts w:cs="29E44efArialUnicodeMS"/>
          <w:szCs w:val="18"/>
          <w:lang w:eastAsia="sv-SE"/>
        </w:rPr>
        <w:t xml:space="preserve"> following:</w:t>
      </w:r>
    </w:p>
    <w:p w14:paraId="212A6FAD" w14:textId="29C3ED25" w:rsidR="00D80462" w:rsidRPr="00233EA9" w:rsidRDefault="00EF3126" w:rsidP="00616BC1">
      <w:pPr>
        <w:pStyle w:val="Paragraphedeliste"/>
        <w:numPr>
          <w:ilvl w:val="0"/>
          <w:numId w:val="78"/>
        </w:numPr>
        <w:spacing w:after="0"/>
        <w:ind w:left="714" w:hanging="357"/>
      </w:pPr>
      <w:r>
        <w:t>l</w:t>
      </w:r>
      <w:r w:rsidR="00D80462" w:rsidRPr="00233EA9">
        <w:t>imitation in determining the occurrence frequency of extreme weather conditions;</w:t>
      </w:r>
    </w:p>
    <w:p w14:paraId="740AF305" w14:textId="7D6D9F38" w:rsidR="00D80462" w:rsidRPr="00233EA9" w:rsidRDefault="00EF3126" w:rsidP="00616BC1">
      <w:pPr>
        <w:pStyle w:val="Paragraphedeliste"/>
        <w:numPr>
          <w:ilvl w:val="0"/>
          <w:numId w:val="78"/>
        </w:numPr>
        <w:spacing w:after="0"/>
        <w:ind w:left="714" w:hanging="357"/>
      </w:pPr>
      <w:r>
        <w:t>s</w:t>
      </w:r>
      <w:r w:rsidR="00D80462" w:rsidRPr="00233EA9">
        <w:t>cope of the fragility curves is limited (especially for extreme temperatures influence);</w:t>
      </w:r>
    </w:p>
    <w:p w14:paraId="631A0957" w14:textId="74A917EE" w:rsidR="00D80462" w:rsidRPr="00233EA9" w:rsidRDefault="00EF3126" w:rsidP="00616BC1">
      <w:pPr>
        <w:pStyle w:val="Paragraphedeliste"/>
        <w:numPr>
          <w:ilvl w:val="0"/>
          <w:numId w:val="78"/>
        </w:numPr>
        <w:spacing w:after="0"/>
        <w:ind w:left="714" w:hanging="357"/>
      </w:pPr>
      <w:r>
        <w:t>a</w:t>
      </w:r>
      <w:r w:rsidR="00D80462" w:rsidRPr="00233EA9">
        <w:t>dequate and practically applicable methodology for assessing the failure probability of indoor SSC</w:t>
      </w:r>
      <w:r w:rsidR="000A766B">
        <w:t>s</w:t>
      </w:r>
      <w:r w:rsidR="00D80462" w:rsidRPr="00233EA9">
        <w:t xml:space="preserve"> (ta</w:t>
      </w:r>
      <w:r w:rsidR="00D80462" w:rsidRPr="00233EA9">
        <w:t>k</w:t>
      </w:r>
      <w:r w:rsidR="00D80462" w:rsidRPr="00233EA9">
        <w:t xml:space="preserve">ing into account outside temperature and </w:t>
      </w:r>
      <w:r w:rsidR="001E69E3" w:rsidRPr="009B47D9">
        <w:t xml:space="preserve">Heating, Ventilation, Air </w:t>
      </w:r>
      <w:r w:rsidR="001E69E3" w:rsidRPr="001E69E3">
        <w:t>Conditioning (</w:t>
      </w:r>
      <w:r w:rsidR="00D80462" w:rsidRPr="001E69E3">
        <w:t>HVAC</w:t>
      </w:r>
      <w:r w:rsidR="001E69E3" w:rsidRPr="001E69E3">
        <w:t>)</w:t>
      </w:r>
      <w:r w:rsidR="00D80462" w:rsidRPr="00233EA9">
        <w:t xml:space="preserve"> capacity);</w:t>
      </w:r>
    </w:p>
    <w:p w14:paraId="78E538A0" w14:textId="731F7183" w:rsidR="00D80462" w:rsidRPr="00233EA9" w:rsidRDefault="00EF3126" w:rsidP="00616BC1">
      <w:pPr>
        <w:pStyle w:val="Paragraphedeliste"/>
        <w:numPr>
          <w:ilvl w:val="0"/>
          <w:numId w:val="78"/>
        </w:numPr>
        <w:spacing w:after="0"/>
        <w:ind w:left="714" w:hanging="357"/>
      </w:pPr>
      <w:r>
        <w:t>c</w:t>
      </w:r>
      <w:r w:rsidR="00D80462" w:rsidRPr="00233EA9">
        <w:t>orrelation among an extreme weather event induced failure modes and on the quantification of correl</w:t>
      </w:r>
      <w:r w:rsidR="00D80462" w:rsidRPr="00233EA9">
        <w:t>a</w:t>
      </w:r>
      <w:r w:rsidR="00D80462" w:rsidRPr="00233EA9">
        <w:t>tion coefficients;</w:t>
      </w:r>
    </w:p>
    <w:p w14:paraId="0CBA5328" w14:textId="0C9C3284" w:rsidR="00D80462" w:rsidRPr="00233EA9" w:rsidRDefault="00EF3126" w:rsidP="00616BC1">
      <w:pPr>
        <w:pStyle w:val="Paragraphedeliste"/>
        <w:numPr>
          <w:ilvl w:val="0"/>
          <w:numId w:val="78"/>
        </w:numPr>
        <w:spacing w:after="0"/>
        <w:ind w:left="714" w:hanging="357"/>
      </w:pPr>
      <w:r>
        <w:t>u</w:t>
      </w:r>
      <w:r w:rsidR="00D80462" w:rsidRPr="00233EA9">
        <w:t>ncertainties in operational strategy under harsh weather conditions;</w:t>
      </w:r>
    </w:p>
    <w:p w14:paraId="6314D0EA" w14:textId="41D2F53E" w:rsidR="00D80462" w:rsidRPr="00233EA9" w:rsidRDefault="00EF3126" w:rsidP="00616BC1">
      <w:pPr>
        <w:pStyle w:val="Paragraphedeliste"/>
        <w:numPr>
          <w:ilvl w:val="0"/>
          <w:numId w:val="78"/>
        </w:numPr>
        <w:spacing w:after="0"/>
        <w:ind w:left="714" w:hanging="357"/>
      </w:pPr>
      <w:r>
        <w:t>w</w:t>
      </w:r>
      <w:r w:rsidR="00D80462" w:rsidRPr="00233EA9">
        <w:t>inds and tornadoes induced missiles estimation and modelling.</w:t>
      </w:r>
    </w:p>
    <w:p w14:paraId="07C5DCA4" w14:textId="01BAE281" w:rsidR="0004469B" w:rsidRPr="00233EA9" w:rsidRDefault="00CD22B6" w:rsidP="00613215">
      <w:r w:rsidRPr="00233EA9">
        <w:t>The existing guidance does not cover</w:t>
      </w:r>
      <w:r w:rsidR="00E0726F">
        <w:t xml:space="preserve"> specially</w:t>
      </w:r>
      <w:r w:rsidRPr="00233EA9">
        <w:t xml:space="preserve"> practices to model extreme </w:t>
      </w:r>
      <w:r w:rsidR="00D62A18" w:rsidRPr="00233EA9">
        <w:t xml:space="preserve">wind, </w:t>
      </w:r>
      <w:r w:rsidR="003E6C8A">
        <w:t xml:space="preserve">extreme </w:t>
      </w:r>
      <w:r w:rsidR="00D62A18" w:rsidRPr="00233EA9">
        <w:t xml:space="preserve">temperature and snow pack, however dealing with state of the art </w:t>
      </w:r>
      <w:r w:rsidR="0011214D" w:rsidRPr="00233EA9">
        <w:t xml:space="preserve">it is possible to identify </w:t>
      </w:r>
      <w:r w:rsidRPr="00233EA9">
        <w:t xml:space="preserve">practices to </w:t>
      </w:r>
      <w:r w:rsidR="00E0726F">
        <w:t xml:space="preserve">analyse </w:t>
      </w:r>
      <w:r w:rsidR="005A5A5B">
        <w:t>this</w:t>
      </w:r>
      <w:r w:rsidRPr="00233EA9">
        <w:t xml:space="preserve"> type of hazards or combination of hazards (including correlated hazards). In this guidance</w:t>
      </w:r>
      <w:r w:rsidR="00894808">
        <w:t>,</w:t>
      </w:r>
      <w:r w:rsidRPr="00233EA9">
        <w:t xml:space="preserve"> the sources </w:t>
      </w:r>
      <w:r w:rsidR="00D62A18" w:rsidRPr="00233EA9">
        <w:t>and quality of hazard data as well as</w:t>
      </w:r>
      <w:r w:rsidRPr="00233EA9">
        <w:t xml:space="preserve"> elements of hazard assessment methodologies and relevant examples are discussed</w:t>
      </w:r>
      <w:r w:rsidR="00D62A18" w:rsidRPr="00233EA9">
        <w:t xml:space="preserve"> pointing out how these could be used for hazards assessment and extended PSA</w:t>
      </w:r>
      <w:r w:rsidRPr="00233EA9">
        <w:t>. Classification and criteria to properly assess hazard co</w:t>
      </w:r>
      <w:r w:rsidRPr="00233EA9">
        <w:t>m</w:t>
      </w:r>
      <w:r w:rsidRPr="00233EA9">
        <w:t xml:space="preserve">binations as well as examples and methods for assessment of these combinations are included in this </w:t>
      </w:r>
      <w:r w:rsidR="00D62A18" w:rsidRPr="00233EA9">
        <w:t>guidance</w:t>
      </w:r>
      <w:r w:rsidRPr="00233EA9">
        <w:t>. In appendixes as example the extended practices of extreme wind and tornado assessment and specific cases of national experiences on extreme weather assessment are demonstrated.</w:t>
      </w:r>
    </w:p>
    <w:p w14:paraId="74146648" w14:textId="4DB24FD7" w:rsidR="00613215" w:rsidRDefault="00613215" w:rsidP="00613215">
      <w:r w:rsidRPr="00233EA9">
        <w:t xml:space="preserve">The general procedure, modelling principles and major analysis steps in the development of a Level 1 PSA model for extreme weather hazards are in good agreement with that of Level 1 PSA in general. A major limitations and gaps of extreme weather PSA </w:t>
      </w:r>
      <w:r w:rsidR="00FC7CFD" w:rsidRPr="00233EA9">
        <w:t xml:space="preserve">are </w:t>
      </w:r>
      <w:r w:rsidRPr="00233EA9">
        <w:t>relate</w:t>
      </w:r>
      <w:r w:rsidR="00FC7CFD" w:rsidRPr="00233EA9">
        <w:t>d</w:t>
      </w:r>
      <w:r w:rsidRPr="00233EA9">
        <w:t xml:space="preserve"> to the data </w:t>
      </w:r>
      <w:r w:rsidR="005A5A5B">
        <w:t>availability</w:t>
      </w:r>
      <w:r w:rsidRPr="00233EA9">
        <w:t xml:space="preserve"> and its implementation</w:t>
      </w:r>
      <w:r w:rsidR="00FC7CFD" w:rsidRPr="00233EA9">
        <w:t>.</w:t>
      </w:r>
      <w:r w:rsidRPr="00233EA9">
        <w:t xml:space="preserve"> </w:t>
      </w:r>
      <w:r w:rsidR="00FC7CFD" w:rsidRPr="00233EA9">
        <w:t>M</w:t>
      </w:r>
      <w:r w:rsidRPr="00233EA9">
        <w:t>ain uncertainties a</w:t>
      </w:r>
      <w:r w:rsidRPr="00233EA9">
        <w:t>p</w:t>
      </w:r>
      <w:r w:rsidRPr="00233EA9">
        <w:t xml:space="preserve">pear from the hazard evaluation and NPP response analysis </w:t>
      </w:r>
      <w:r w:rsidR="00FC7CFD" w:rsidRPr="00233EA9">
        <w:t>issues</w:t>
      </w:r>
      <w:r w:rsidRPr="00233EA9">
        <w:t xml:space="preserve"> (b</w:t>
      </w:r>
      <w:r w:rsidR="00EC4C68" w:rsidRPr="00233EA9">
        <w:t>uildings resistance, missile im</w:t>
      </w:r>
      <w:r w:rsidRPr="00233EA9">
        <w:t>pact, long-term effects, mitigation</w:t>
      </w:r>
      <w:r w:rsidR="005A5A5B">
        <w:t xml:space="preserve"> actions</w:t>
      </w:r>
      <w:r w:rsidRPr="00233EA9">
        <w:t xml:space="preserve"> </w:t>
      </w:r>
      <w:r w:rsidR="005A5A5B">
        <w:t>or</w:t>
      </w:r>
      <w:r w:rsidR="00FC7CFD" w:rsidRPr="00233EA9">
        <w:t xml:space="preserve"> </w:t>
      </w:r>
      <w:r w:rsidRPr="00233EA9">
        <w:t xml:space="preserve">human </w:t>
      </w:r>
      <w:r w:rsidR="00FC7CFD" w:rsidRPr="00233EA9">
        <w:t>errors</w:t>
      </w:r>
      <w:r w:rsidRPr="00233EA9">
        <w:t>, etc.). Description of these and other features of extreme weather PSA modelling can be found in the current report.</w:t>
      </w:r>
    </w:p>
    <w:p w14:paraId="391E897E" w14:textId="7374E977" w:rsidR="00967018" w:rsidRPr="00233EA9" w:rsidRDefault="00967018" w:rsidP="00613215">
      <w:r>
        <w:t>From an industrial end-user perspective, the PSA methodology must be proportionate to the importance of risks (this can be also required by national laws such as the French Law). The adoption of a graded approach for Exte</w:t>
      </w:r>
      <w:r>
        <w:t>r</w:t>
      </w:r>
      <w:r>
        <w:t>nal Hazards P</w:t>
      </w:r>
      <w:r w:rsidR="003E6C8A">
        <w:t>S</w:t>
      </w:r>
      <w:r>
        <w:t>A would better focus resources and direct them to identify and address issues that present the hig</w:t>
      </w:r>
      <w:r>
        <w:t>h</w:t>
      </w:r>
      <w:r>
        <w:t>est significance to NPP Risks and Safety. Therefore, there is no relevance to use complex methodologies if a si</w:t>
      </w:r>
      <w:r>
        <w:t>m</w:t>
      </w:r>
      <w:r>
        <w:t>plified analysis gives sufficient and representative insights.</w:t>
      </w:r>
    </w:p>
    <w:p w14:paraId="71F8F90B" w14:textId="33076497" w:rsidR="008572E9" w:rsidRPr="009B47D9" w:rsidRDefault="008572E9" w:rsidP="007E0409">
      <w:pPr>
        <w:rPr>
          <w:rFonts w:cs="29E44efArialUnicodeMS"/>
          <w:szCs w:val="18"/>
          <w:lang w:eastAsia="sv-SE"/>
        </w:rPr>
      </w:pPr>
      <w:r w:rsidRPr="009B47D9">
        <w:br w:type="page"/>
      </w:r>
      <w:bookmarkEnd w:id="5"/>
    </w:p>
    <w:p w14:paraId="3E5FD094" w14:textId="3384E0AC" w:rsidR="00FB65EF" w:rsidRPr="00FD5C9D" w:rsidRDefault="00D212C0" w:rsidP="00FB65EF">
      <w:pPr>
        <w:pStyle w:val="Titre1"/>
        <w:spacing w:before="0" w:after="0" w:line="348" w:lineRule="atLeast"/>
        <w:ind w:left="0" w:firstLine="0"/>
        <w:jc w:val="both"/>
      </w:pPr>
      <w:bookmarkStart w:id="6" w:name="_Toc370476717"/>
      <w:bookmarkStart w:id="7" w:name="_Toc451688353"/>
      <w:bookmarkStart w:id="8" w:name="_Toc470710502"/>
      <w:r w:rsidRPr="00FD5C9D">
        <w:rPr>
          <w:caps w:val="0"/>
        </w:rPr>
        <w:lastRenderedPageBreak/>
        <w:t>PARTNERS</w:t>
      </w:r>
      <w:bookmarkEnd w:id="6"/>
      <w:bookmarkEnd w:id="7"/>
      <w:r w:rsidRPr="00FD5C9D">
        <w:rPr>
          <w:caps w:val="0"/>
        </w:rPr>
        <w:t xml:space="preserve"> INVOLVED</w:t>
      </w:r>
      <w:bookmarkEnd w:id="8"/>
    </w:p>
    <w:p w14:paraId="7CD19248" w14:textId="77777777" w:rsidR="00FB65EF" w:rsidRPr="00FD5C9D" w:rsidRDefault="00FB65EF" w:rsidP="00FB65EF">
      <w:pPr>
        <w:spacing w:line="240" w:lineRule="auto"/>
        <w:rPr>
          <w:i/>
        </w:rPr>
      </w:pPr>
    </w:p>
    <w:p w14:paraId="7776FF06" w14:textId="610ED23D" w:rsidR="008572E9" w:rsidRPr="00FD5C9D" w:rsidRDefault="008572E9" w:rsidP="00FB65EF">
      <w:pPr>
        <w:spacing w:line="240" w:lineRule="auto"/>
        <w:rPr>
          <w:i/>
        </w:rPr>
      </w:pPr>
      <w:r w:rsidRPr="00FD5C9D">
        <w:rPr>
          <w:i/>
        </w:rPr>
        <w:t xml:space="preserve">The following table provides the list of the ASAMPSA_E partners involved in the development of this </w:t>
      </w:r>
      <w:r w:rsidR="00E74F0B" w:rsidRPr="00FD5C9D">
        <w:rPr>
          <w:i/>
        </w:rPr>
        <w:t>report</w:t>
      </w:r>
      <w:r w:rsidRPr="00FD5C9D">
        <w:rPr>
          <w:i/>
        </w:rPr>
        <w:t>.</w:t>
      </w:r>
    </w:p>
    <w:p w14:paraId="2B2275E7" w14:textId="1F1C46A2" w:rsidR="008572E9" w:rsidRPr="00FD5C9D" w:rsidRDefault="008572E9" w:rsidP="00FB65EF">
      <w:pPr>
        <w:spacing w:line="240" w:lineRule="auto"/>
        <w:rPr>
          <w:i/>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107" w:type="dxa"/>
          <w:right w:w="107" w:type="dxa"/>
        </w:tblCellMar>
        <w:tblLook w:val="0000" w:firstRow="0" w:lastRow="0" w:firstColumn="0" w:lastColumn="0" w:noHBand="0" w:noVBand="0"/>
      </w:tblPr>
      <w:tblGrid>
        <w:gridCol w:w="403"/>
        <w:gridCol w:w="6110"/>
        <w:gridCol w:w="1417"/>
        <w:gridCol w:w="1409"/>
      </w:tblGrid>
      <w:tr w:rsidR="004A47CC" w:rsidRPr="00FD5C9D" w14:paraId="6A9A006C" w14:textId="77777777" w:rsidTr="00C653D2">
        <w:tc>
          <w:tcPr>
            <w:tcW w:w="0" w:type="auto"/>
            <w:vAlign w:val="center"/>
          </w:tcPr>
          <w:p w14:paraId="6411E7F9" w14:textId="77777777" w:rsidR="008572E9" w:rsidRPr="00FD5C9D" w:rsidRDefault="008572E9" w:rsidP="009F5642">
            <w:pPr>
              <w:spacing w:after="0"/>
            </w:pPr>
            <w:r w:rsidRPr="00FD5C9D">
              <w:rPr>
                <w:szCs w:val="22"/>
              </w:rPr>
              <w:t>1</w:t>
            </w:r>
          </w:p>
        </w:tc>
        <w:tc>
          <w:tcPr>
            <w:tcW w:w="6110" w:type="dxa"/>
            <w:vAlign w:val="center"/>
          </w:tcPr>
          <w:p w14:paraId="1DFD191F" w14:textId="77777777" w:rsidR="008572E9" w:rsidRPr="00FD5C9D" w:rsidRDefault="008572E9" w:rsidP="009F5642">
            <w:pPr>
              <w:shd w:val="clear" w:color="auto" w:fill="FFFFFF"/>
              <w:spacing w:after="0"/>
            </w:pPr>
            <w:r w:rsidRPr="00FD5C9D">
              <w:rPr>
                <w:szCs w:val="22"/>
              </w:rPr>
              <w:t>Institute for Radiological Protection and Nuclear Safety</w:t>
            </w:r>
          </w:p>
        </w:tc>
        <w:tc>
          <w:tcPr>
            <w:tcW w:w="1417" w:type="dxa"/>
            <w:vAlign w:val="center"/>
          </w:tcPr>
          <w:p w14:paraId="11B96FB0" w14:textId="77777777" w:rsidR="008572E9" w:rsidRPr="00FD5C9D" w:rsidRDefault="008572E9" w:rsidP="009F5642">
            <w:pPr>
              <w:spacing w:after="0"/>
              <w:jc w:val="left"/>
            </w:pPr>
            <w:r w:rsidRPr="00FD5C9D">
              <w:rPr>
                <w:szCs w:val="22"/>
              </w:rPr>
              <w:t>IRSN</w:t>
            </w:r>
          </w:p>
        </w:tc>
        <w:tc>
          <w:tcPr>
            <w:tcW w:w="1409" w:type="dxa"/>
            <w:vAlign w:val="center"/>
          </w:tcPr>
          <w:p w14:paraId="11FE79F9" w14:textId="77777777" w:rsidR="008572E9" w:rsidRPr="00FD5C9D" w:rsidRDefault="008572E9" w:rsidP="009F5642">
            <w:pPr>
              <w:shd w:val="clear" w:color="auto" w:fill="FFFFFF"/>
              <w:spacing w:after="0"/>
              <w:jc w:val="left"/>
            </w:pPr>
            <w:r w:rsidRPr="00FD5C9D">
              <w:rPr>
                <w:szCs w:val="22"/>
              </w:rPr>
              <w:t>France</w:t>
            </w:r>
          </w:p>
        </w:tc>
      </w:tr>
      <w:tr w:rsidR="004A47CC" w:rsidRPr="00FD5C9D" w14:paraId="7B72F872" w14:textId="77777777" w:rsidTr="00C653D2">
        <w:tc>
          <w:tcPr>
            <w:tcW w:w="0" w:type="auto"/>
            <w:vAlign w:val="center"/>
          </w:tcPr>
          <w:p w14:paraId="0447B7E9" w14:textId="77777777" w:rsidR="008572E9" w:rsidRPr="00FD5C9D" w:rsidRDefault="008572E9" w:rsidP="009F5642">
            <w:pPr>
              <w:spacing w:after="0"/>
            </w:pPr>
            <w:r w:rsidRPr="00FD5C9D">
              <w:rPr>
                <w:szCs w:val="22"/>
              </w:rPr>
              <w:t>5</w:t>
            </w:r>
          </w:p>
        </w:tc>
        <w:tc>
          <w:tcPr>
            <w:tcW w:w="6110" w:type="dxa"/>
            <w:vAlign w:val="center"/>
          </w:tcPr>
          <w:p w14:paraId="4E670A0F" w14:textId="77777777" w:rsidR="008572E9" w:rsidRPr="00FD5C9D" w:rsidRDefault="008572E9" w:rsidP="009F5642">
            <w:pPr>
              <w:shd w:val="clear" w:color="auto" w:fill="FFFFFF"/>
              <w:spacing w:after="0"/>
            </w:pPr>
            <w:r w:rsidRPr="00FD5C9D">
              <w:rPr>
                <w:szCs w:val="22"/>
              </w:rPr>
              <w:t>Lloyd's Register Consulting</w:t>
            </w:r>
          </w:p>
        </w:tc>
        <w:tc>
          <w:tcPr>
            <w:tcW w:w="1417" w:type="dxa"/>
            <w:vAlign w:val="center"/>
          </w:tcPr>
          <w:p w14:paraId="61F9C5ED" w14:textId="0EAC51C4" w:rsidR="008572E9" w:rsidRPr="00FD5C9D" w:rsidRDefault="008572E9" w:rsidP="009F5642">
            <w:pPr>
              <w:spacing w:after="0"/>
              <w:jc w:val="left"/>
            </w:pPr>
            <w:r w:rsidRPr="00FD5C9D">
              <w:rPr>
                <w:szCs w:val="22"/>
              </w:rPr>
              <w:t>LR</w:t>
            </w:r>
          </w:p>
        </w:tc>
        <w:tc>
          <w:tcPr>
            <w:tcW w:w="1409" w:type="dxa"/>
            <w:vAlign w:val="center"/>
          </w:tcPr>
          <w:p w14:paraId="462B0531" w14:textId="77777777" w:rsidR="008572E9" w:rsidRPr="00FD5C9D" w:rsidRDefault="008572E9" w:rsidP="009F5642">
            <w:pPr>
              <w:shd w:val="clear" w:color="auto" w:fill="FFFFFF"/>
              <w:spacing w:after="0"/>
              <w:jc w:val="left"/>
            </w:pPr>
            <w:r w:rsidRPr="00FD5C9D">
              <w:rPr>
                <w:szCs w:val="22"/>
              </w:rPr>
              <w:t>Sweden</w:t>
            </w:r>
          </w:p>
        </w:tc>
      </w:tr>
      <w:tr w:rsidR="004A47CC" w:rsidRPr="00FD5C9D" w14:paraId="55238EDD" w14:textId="77777777" w:rsidTr="00C653D2">
        <w:tc>
          <w:tcPr>
            <w:tcW w:w="0" w:type="auto"/>
            <w:vAlign w:val="center"/>
          </w:tcPr>
          <w:p w14:paraId="65A323FE" w14:textId="77777777" w:rsidR="008572E9" w:rsidRPr="00FD5C9D" w:rsidRDefault="008572E9" w:rsidP="009F5642">
            <w:pPr>
              <w:spacing w:after="0"/>
            </w:pPr>
            <w:r w:rsidRPr="00FD5C9D">
              <w:rPr>
                <w:szCs w:val="22"/>
              </w:rPr>
              <w:t>7</w:t>
            </w:r>
          </w:p>
        </w:tc>
        <w:tc>
          <w:tcPr>
            <w:tcW w:w="6110" w:type="dxa"/>
            <w:vAlign w:val="center"/>
          </w:tcPr>
          <w:p w14:paraId="3EA8A921" w14:textId="77777777" w:rsidR="008572E9" w:rsidRPr="00FD5C9D" w:rsidRDefault="008572E9" w:rsidP="009F5642">
            <w:pPr>
              <w:spacing w:after="0"/>
            </w:pPr>
            <w:r w:rsidRPr="00FD5C9D">
              <w:rPr>
                <w:szCs w:val="22"/>
              </w:rPr>
              <w:t>Universität Wien</w:t>
            </w:r>
          </w:p>
        </w:tc>
        <w:tc>
          <w:tcPr>
            <w:tcW w:w="1417" w:type="dxa"/>
            <w:vAlign w:val="center"/>
          </w:tcPr>
          <w:p w14:paraId="676D395E" w14:textId="77777777" w:rsidR="008572E9" w:rsidRPr="00FD5C9D" w:rsidRDefault="008572E9" w:rsidP="009F5642">
            <w:pPr>
              <w:spacing w:after="0"/>
              <w:jc w:val="left"/>
            </w:pPr>
            <w:r w:rsidRPr="00FD5C9D">
              <w:rPr>
                <w:szCs w:val="22"/>
              </w:rPr>
              <w:t>UNIVIE</w:t>
            </w:r>
          </w:p>
        </w:tc>
        <w:tc>
          <w:tcPr>
            <w:tcW w:w="1409" w:type="dxa"/>
            <w:vAlign w:val="center"/>
          </w:tcPr>
          <w:p w14:paraId="643EB7F1" w14:textId="77777777" w:rsidR="008572E9" w:rsidRPr="00FD5C9D" w:rsidRDefault="008572E9" w:rsidP="009F5642">
            <w:pPr>
              <w:shd w:val="clear" w:color="auto" w:fill="FFFFFF"/>
              <w:spacing w:after="0"/>
              <w:jc w:val="left"/>
            </w:pPr>
            <w:r w:rsidRPr="00FD5C9D">
              <w:rPr>
                <w:szCs w:val="22"/>
              </w:rPr>
              <w:t>Austria</w:t>
            </w:r>
          </w:p>
        </w:tc>
      </w:tr>
      <w:tr w:rsidR="004A47CC" w:rsidRPr="00FD5C9D" w14:paraId="4438E949" w14:textId="77777777" w:rsidTr="00C653D2">
        <w:tc>
          <w:tcPr>
            <w:tcW w:w="0" w:type="auto"/>
            <w:vAlign w:val="center"/>
          </w:tcPr>
          <w:p w14:paraId="7B5046E5" w14:textId="77777777" w:rsidR="008572E9" w:rsidRPr="00FD5C9D" w:rsidRDefault="008572E9" w:rsidP="009F5642">
            <w:pPr>
              <w:spacing w:after="0"/>
            </w:pPr>
            <w:r w:rsidRPr="00FD5C9D">
              <w:rPr>
                <w:szCs w:val="22"/>
              </w:rPr>
              <w:t>12</w:t>
            </w:r>
          </w:p>
        </w:tc>
        <w:tc>
          <w:tcPr>
            <w:tcW w:w="6110" w:type="dxa"/>
            <w:vAlign w:val="center"/>
          </w:tcPr>
          <w:p w14:paraId="51BCCAC8" w14:textId="77777777" w:rsidR="008572E9" w:rsidRPr="00FD5C9D" w:rsidRDefault="008572E9" w:rsidP="009F5642">
            <w:pPr>
              <w:spacing w:after="0"/>
              <w:rPr>
                <w:lang w:eastAsia="en-GB"/>
              </w:rPr>
            </w:pPr>
            <w:r w:rsidRPr="00FD5C9D">
              <w:rPr>
                <w:szCs w:val="22"/>
                <w:lang w:eastAsia="en-GB"/>
              </w:rPr>
              <w:t>Electricité de France</w:t>
            </w:r>
          </w:p>
        </w:tc>
        <w:tc>
          <w:tcPr>
            <w:tcW w:w="1417" w:type="dxa"/>
            <w:vAlign w:val="center"/>
          </w:tcPr>
          <w:p w14:paraId="52BC43C8" w14:textId="77777777" w:rsidR="008572E9" w:rsidRPr="00FD5C9D" w:rsidRDefault="008572E9" w:rsidP="009F5642">
            <w:pPr>
              <w:spacing w:after="0"/>
              <w:jc w:val="left"/>
            </w:pPr>
            <w:r w:rsidRPr="00FD5C9D">
              <w:rPr>
                <w:szCs w:val="22"/>
              </w:rPr>
              <w:t>EDF</w:t>
            </w:r>
          </w:p>
        </w:tc>
        <w:tc>
          <w:tcPr>
            <w:tcW w:w="1409" w:type="dxa"/>
            <w:vAlign w:val="center"/>
          </w:tcPr>
          <w:p w14:paraId="1B81236E" w14:textId="77777777" w:rsidR="008572E9" w:rsidRPr="00FD5C9D" w:rsidRDefault="008572E9" w:rsidP="009F5642">
            <w:pPr>
              <w:shd w:val="clear" w:color="auto" w:fill="FFFFFF"/>
              <w:spacing w:after="0"/>
              <w:jc w:val="left"/>
            </w:pPr>
            <w:r w:rsidRPr="00FD5C9D">
              <w:rPr>
                <w:szCs w:val="22"/>
              </w:rPr>
              <w:t>France</w:t>
            </w:r>
          </w:p>
        </w:tc>
      </w:tr>
      <w:tr w:rsidR="004A47CC" w:rsidRPr="00FD5C9D" w14:paraId="1E917924" w14:textId="77777777" w:rsidTr="00C653D2">
        <w:tc>
          <w:tcPr>
            <w:tcW w:w="0" w:type="auto"/>
            <w:vAlign w:val="center"/>
          </w:tcPr>
          <w:p w14:paraId="565A6372" w14:textId="77777777" w:rsidR="008572E9" w:rsidRPr="00FD5C9D" w:rsidRDefault="008572E9" w:rsidP="009F5642">
            <w:pPr>
              <w:spacing w:after="0"/>
            </w:pPr>
            <w:r w:rsidRPr="00FD5C9D">
              <w:rPr>
                <w:szCs w:val="22"/>
              </w:rPr>
              <w:t>13</w:t>
            </w:r>
          </w:p>
        </w:tc>
        <w:tc>
          <w:tcPr>
            <w:tcW w:w="6110" w:type="dxa"/>
            <w:vAlign w:val="center"/>
          </w:tcPr>
          <w:p w14:paraId="64A5E2A8" w14:textId="77777777" w:rsidR="008572E9" w:rsidRPr="00FD5C9D" w:rsidRDefault="008572E9" w:rsidP="009F5642">
            <w:pPr>
              <w:spacing w:after="0"/>
              <w:rPr>
                <w:lang w:val="sv-SE" w:eastAsia="en-GB"/>
              </w:rPr>
            </w:pPr>
            <w:r w:rsidRPr="00FD5C9D">
              <w:rPr>
                <w:szCs w:val="22"/>
                <w:lang w:val="sv-SE" w:eastAsia="en-GB"/>
              </w:rPr>
              <w:t>Lietuvos energetikos institutas</w:t>
            </w:r>
            <w:r w:rsidR="009F5642" w:rsidRPr="00FD5C9D">
              <w:rPr>
                <w:szCs w:val="22"/>
                <w:lang w:val="sv-SE" w:eastAsia="en-GB"/>
              </w:rPr>
              <w:t xml:space="preserve"> </w:t>
            </w:r>
            <w:r w:rsidRPr="00FD5C9D">
              <w:rPr>
                <w:szCs w:val="22"/>
                <w:lang w:val="sv-SE" w:eastAsia="en-GB"/>
              </w:rPr>
              <w:t>(Lithuanian Energy Institute)</w:t>
            </w:r>
          </w:p>
        </w:tc>
        <w:tc>
          <w:tcPr>
            <w:tcW w:w="1417" w:type="dxa"/>
            <w:vAlign w:val="center"/>
          </w:tcPr>
          <w:p w14:paraId="4AF5237E" w14:textId="77777777" w:rsidR="008572E9" w:rsidRPr="00FD5C9D" w:rsidRDefault="008572E9" w:rsidP="009F5642">
            <w:pPr>
              <w:spacing w:after="0"/>
              <w:jc w:val="left"/>
            </w:pPr>
            <w:r w:rsidRPr="00FD5C9D">
              <w:rPr>
                <w:szCs w:val="22"/>
              </w:rPr>
              <w:t>LEI</w:t>
            </w:r>
          </w:p>
        </w:tc>
        <w:tc>
          <w:tcPr>
            <w:tcW w:w="1409" w:type="dxa"/>
            <w:vAlign w:val="center"/>
          </w:tcPr>
          <w:p w14:paraId="395F7828" w14:textId="77777777" w:rsidR="008572E9" w:rsidRPr="00FD5C9D" w:rsidRDefault="008572E9" w:rsidP="009F5642">
            <w:pPr>
              <w:shd w:val="clear" w:color="auto" w:fill="FFFFFF"/>
              <w:spacing w:after="0"/>
              <w:jc w:val="left"/>
            </w:pPr>
            <w:r w:rsidRPr="00FD5C9D">
              <w:rPr>
                <w:szCs w:val="22"/>
              </w:rPr>
              <w:t>Lithuania</w:t>
            </w:r>
          </w:p>
        </w:tc>
      </w:tr>
      <w:tr w:rsidR="004A47CC" w:rsidRPr="00FD5C9D" w14:paraId="0ED55503" w14:textId="77777777" w:rsidTr="00C653D2">
        <w:tc>
          <w:tcPr>
            <w:tcW w:w="0" w:type="auto"/>
            <w:vAlign w:val="center"/>
          </w:tcPr>
          <w:p w14:paraId="4DE10F0D" w14:textId="77777777" w:rsidR="008572E9" w:rsidRPr="00FD5C9D" w:rsidRDefault="008572E9" w:rsidP="009F5642">
            <w:pPr>
              <w:spacing w:after="0"/>
            </w:pPr>
            <w:r w:rsidRPr="00FD5C9D">
              <w:rPr>
                <w:szCs w:val="22"/>
              </w:rPr>
              <w:t>14</w:t>
            </w:r>
          </w:p>
        </w:tc>
        <w:tc>
          <w:tcPr>
            <w:tcW w:w="6110" w:type="dxa"/>
            <w:vAlign w:val="center"/>
          </w:tcPr>
          <w:p w14:paraId="4E0B4FAC" w14:textId="77777777" w:rsidR="008572E9" w:rsidRPr="00FD5C9D" w:rsidRDefault="008572E9" w:rsidP="009F5642">
            <w:pPr>
              <w:shd w:val="clear" w:color="auto" w:fill="FFFFFF"/>
              <w:spacing w:after="0"/>
            </w:pPr>
            <w:r w:rsidRPr="00FD5C9D">
              <w:rPr>
                <w:szCs w:val="22"/>
              </w:rPr>
              <w:t>NUBIKI</w:t>
            </w:r>
          </w:p>
        </w:tc>
        <w:tc>
          <w:tcPr>
            <w:tcW w:w="1417" w:type="dxa"/>
            <w:vAlign w:val="center"/>
          </w:tcPr>
          <w:p w14:paraId="22FC4D2E" w14:textId="77777777" w:rsidR="008572E9" w:rsidRPr="00FD5C9D" w:rsidRDefault="008572E9" w:rsidP="009F5642">
            <w:pPr>
              <w:spacing w:after="0"/>
              <w:jc w:val="left"/>
            </w:pPr>
            <w:r w:rsidRPr="00FD5C9D">
              <w:rPr>
                <w:szCs w:val="22"/>
              </w:rPr>
              <w:t>NUBIKI</w:t>
            </w:r>
          </w:p>
        </w:tc>
        <w:tc>
          <w:tcPr>
            <w:tcW w:w="1409" w:type="dxa"/>
            <w:vAlign w:val="center"/>
          </w:tcPr>
          <w:p w14:paraId="4429B36E" w14:textId="77777777" w:rsidR="008572E9" w:rsidRPr="00FD5C9D" w:rsidRDefault="008572E9" w:rsidP="009F5642">
            <w:pPr>
              <w:shd w:val="clear" w:color="auto" w:fill="FFFFFF"/>
              <w:spacing w:after="0"/>
              <w:jc w:val="left"/>
            </w:pPr>
            <w:r w:rsidRPr="00FD5C9D">
              <w:rPr>
                <w:szCs w:val="22"/>
              </w:rPr>
              <w:t>Hungary</w:t>
            </w:r>
          </w:p>
        </w:tc>
      </w:tr>
      <w:tr w:rsidR="004A47CC" w:rsidRPr="00FD5C9D" w14:paraId="77D0B695" w14:textId="77777777" w:rsidTr="00C653D2">
        <w:tc>
          <w:tcPr>
            <w:tcW w:w="0" w:type="auto"/>
            <w:vAlign w:val="center"/>
          </w:tcPr>
          <w:p w14:paraId="2592523A" w14:textId="77777777" w:rsidR="008572E9" w:rsidRPr="00FD5C9D" w:rsidRDefault="008572E9" w:rsidP="009F5642">
            <w:pPr>
              <w:spacing w:after="0"/>
            </w:pPr>
            <w:r w:rsidRPr="00FD5C9D">
              <w:rPr>
                <w:szCs w:val="22"/>
              </w:rPr>
              <w:t>17</w:t>
            </w:r>
          </w:p>
        </w:tc>
        <w:tc>
          <w:tcPr>
            <w:tcW w:w="6110" w:type="dxa"/>
            <w:vAlign w:val="center"/>
          </w:tcPr>
          <w:p w14:paraId="79693549" w14:textId="77777777" w:rsidR="008572E9" w:rsidRPr="00FD5C9D" w:rsidRDefault="008572E9" w:rsidP="009F5642">
            <w:pPr>
              <w:shd w:val="clear" w:color="auto" w:fill="FFFFFF"/>
              <w:spacing w:after="0"/>
            </w:pPr>
            <w:r w:rsidRPr="00FD5C9D">
              <w:rPr>
                <w:szCs w:val="22"/>
              </w:rPr>
              <w:t>NCBJ Institute</w:t>
            </w:r>
          </w:p>
        </w:tc>
        <w:tc>
          <w:tcPr>
            <w:tcW w:w="1417" w:type="dxa"/>
            <w:vAlign w:val="center"/>
          </w:tcPr>
          <w:p w14:paraId="542E36E4" w14:textId="77777777" w:rsidR="008572E9" w:rsidRPr="00FD5C9D" w:rsidRDefault="008572E9" w:rsidP="009F5642">
            <w:pPr>
              <w:spacing w:after="0"/>
              <w:jc w:val="left"/>
            </w:pPr>
            <w:r w:rsidRPr="00FD5C9D">
              <w:rPr>
                <w:szCs w:val="22"/>
              </w:rPr>
              <w:t>NCBJ</w:t>
            </w:r>
          </w:p>
        </w:tc>
        <w:tc>
          <w:tcPr>
            <w:tcW w:w="1409" w:type="dxa"/>
            <w:vAlign w:val="center"/>
          </w:tcPr>
          <w:p w14:paraId="0BFCAEF5" w14:textId="77777777" w:rsidR="008572E9" w:rsidRPr="00FD5C9D" w:rsidRDefault="008572E9" w:rsidP="009F5642">
            <w:pPr>
              <w:spacing w:after="0"/>
              <w:jc w:val="left"/>
            </w:pPr>
            <w:r w:rsidRPr="00FD5C9D">
              <w:rPr>
                <w:szCs w:val="22"/>
              </w:rPr>
              <w:t>Poland</w:t>
            </w:r>
          </w:p>
        </w:tc>
      </w:tr>
      <w:tr w:rsidR="004A47CC" w:rsidRPr="00FD5C9D" w14:paraId="3F18447B" w14:textId="77777777" w:rsidTr="00C653D2">
        <w:tc>
          <w:tcPr>
            <w:tcW w:w="0" w:type="auto"/>
            <w:vAlign w:val="center"/>
          </w:tcPr>
          <w:p w14:paraId="1CF95A35" w14:textId="77777777" w:rsidR="008572E9" w:rsidRPr="00FD5C9D" w:rsidRDefault="008572E9" w:rsidP="009F5642">
            <w:pPr>
              <w:spacing w:after="0"/>
            </w:pPr>
            <w:r w:rsidRPr="00FD5C9D">
              <w:rPr>
                <w:szCs w:val="22"/>
              </w:rPr>
              <w:t>18</w:t>
            </w:r>
          </w:p>
        </w:tc>
        <w:tc>
          <w:tcPr>
            <w:tcW w:w="6110" w:type="dxa"/>
            <w:vAlign w:val="center"/>
          </w:tcPr>
          <w:p w14:paraId="25066245" w14:textId="77777777" w:rsidR="008572E9" w:rsidRPr="00FD5C9D" w:rsidRDefault="008572E9" w:rsidP="009F5642">
            <w:pPr>
              <w:shd w:val="clear" w:color="auto" w:fill="FFFFFF"/>
              <w:spacing w:after="0"/>
            </w:pPr>
            <w:r w:rsidRPr="00FD5C9D">
              <w:rPr>
                <w:szCs w:val="22"/>
              </w:rPr>
              <w:t>State Scientific and Technical Center f</w:t>
            </w:r>
            <w:r w:rsidR="00670D10" w:rsidRPr="00FD5C9D">
              <w:rPr>
                <w:szCs w:val="22"/>
              </w:rPr>
              <w:t>or Nuclear and Radiation Safety</w:t>
            </w:r>
          </w:p>
        </w:tc>
        <w:tc>
          <w:tcPr>
            <w:tcW w:w="1417" w:type="dxa"/>
            <w:vAlign w:val="center"/>
          </w:tcPr>
          <w:p w14:paraId="00F4C1B2" w14:textId="77777777" w:rsidR="008572E9" w:rsidRPr="00FD5C9D" w:rsidRDefault="008572E9" w:rsidP="009F5642">
            <w:pPr>
              <w:spacing w:after="0"/>
              <w:jc w:val="left"/>
            </w:pPr>
            <w:r w:rsidRPr="00FD5C9D">
              <w:rPr>
                <w:szCs w:val="22"/>
              </w:rPr>
              <w:t>SSTC</w:t>
            </w:r>
          </w:p>
        </w:tc>
        <w:tc>
          <w:tcPr>
            <w:tcW w:w="1409" w:type="dxa"/>
            <w:vAlign w:val="center"/>
          </w:tcPr>
          <w:p w14:paraId="48B767DC" w14:textId="77777777" w:rsidR="008572E9" w:rsidRPr="00FD5C9D" w:rsidRDefault="008572E9" w:rsidP="009F5642">
            <w:pPr>
              <w:spacing w:after="0"/>
              <w:jc w:val="left"/>
            </w:pPr>
            <w:r w:rsidRPr="00FD5C9D">
              <w:rPr>
                <w:szCs w:val="22"/>
              </w:rPr>
              <w:t>Ukraine</w:t>
            </w:r>
          </w:p>
        </w:tc>
      </w:tr>
      <w:tr w:rsidR="004A47CC" w:rsidRPr="00FD5C9D" w14:paraId="13A4A724" w14:textId="77777777" w:rsidTr="00C653D2">
        <w:tc>
          <w:tcPr>
            <w:tcW w:w="0" w:type="auto"/>
            <w:vAlign w:val="center"/>
          </w:tcPr>
          <w:p w14:paraId="229A5B62" w14:textId="77777777" w:rsidR="008572E9" w:rsidRPr="00FD5C9D" w:rsidRDefault="008572E9" w:rsidP="009F5642">
            <w:pPr>
              <w:spacing w:after="0"/>
            </w:pPr>
            <w:r w:rsidRPr="00FD5C9D">
              <w:rPr>
                <w:szCs w:val="22"/>
              </w:rPr>
              <w:t>25</w:t>
            </w:r>
          </w:p>
        </w:tc>
        <w:tc>
          <w:tcPr>
            <w:tcW w:w="6110" w:type="dxa"/>
            <w:vAlign w:val="center"/>
          </w:tcPr>
          <w:p w14:paraId="16B08E54" w14:textId="77777777" w:rsidR="000C3A74" w:rsidRPr="00FD5C9D" w:rsidRDefault="008572E9" w:rsidP="009F5642">
            <w:pPr>
              <w:shd w:val="clear" w:color="auto" w:fill="FFFFFF"/>
              <w:spacing w:after="0"/>
              <w:rPr>
                <w:szCs w:val="22"/>
                <w:lang w:eastAsia="en-GB"/>
              </w:rPr>
            </w:pPr>
            <w:r w:rsidRPr="00FD5C9D">
              <w:rPr>
                <w:szCs w:val="22"/>
                <w:lang w:eastAsia="en-GB"/>
              </w:rPr>
              <w:t xml:space="preserve">Institute of nuclear research and nuclear energy – </w:t>
            </w:r>
          </w:p>
          <w:p w14:paraId="0E50EA2F" w14:textId="77777777" w:rsidR="008572E9" w:rsidRPr="00FD5C9D" w:rsidRDefault="008572E9" w:rsidP="009F5642">
            <w:pPr>
              <w:shd w:val="clear" w:color="auto" w:fill="FFFFFF"/>
              <w:spacing w:after="0"/>
              <w:rPr>
                <w:lang w:eastAsia="en-GB"/>
              </w:rPr>
            </w:pPr>
            <w:r w:rsidRPr="00FD5C9D">
              <w:rPr>
                <w:szCs w:val="22"/>
                <w:lang w:eastAsia="en-GB"/>
              </w:rPr>
              <w:t>Bulgarian Academia of science</w:t>
            </w:r>
          </w:p>
        </w:tc>
        <w:tc>
          <w:tcPr>
            <w:tcW w:w="1417" w:type="dxa"/>
            <w:vAlign w:val="center"/>
          </w:tcPr>
          <w:p w14:paraId="5134D35B" w14:textId="77777777" w:rsidR="008572E9" w:rsidRPr="00FD5C9D" w:rsidRDefault="008572E9" w:rsidP="009F5642">
            <w:pPr>
              <w:spacing w:after="0"/>
              <w:jc w:val="left"/>
            </w:pPr>
            <w:r w:rsidRPr="00FD5C9D">
              <w:rPr>
                <w:szCs w:val="22"/>
              </w:rPr>
              <w:t>INRNE</w:t>
            </w:r>
          </w:p>
        </w:tc>
        <w:tc>
          <w:tcPr>
            <w:tcW w:w="1409" w:type="dxa"/>
            <w:vAlign w:val="center"/>
          </w:tcPr>
          <w:p w14:paraId="729D326E" w14:textId="77777777" w:rsidR="008572E9" w:rsidRPr="00FD5C9D" w:rsidRDefault="008572E9" w:rsidP="009F5642">
            <w:pPr>
              <w:shd w:val="clear" w:color="auto" w:fill="FFFFFF"/>
              <w:spacing w:after="0"/>
              <w:jc w:val="left"/>
            </w:pPr>
            <w:r w:rsidRPr="00FD5C9D">
              <w:rPr>
                <w:szCs w:val="22"/>
              </w:rPr>
              <w:t>Bulgaria</w:t>
            </w:r>
          </w:p>
        </w:tc>
      </w:tr>
      <w:tr w:rsidR="004A47CC" w:rsidRPr="009B47D9" w14:paraId="3E8E07AC" w14:textId="77777777" w:rsidTr="00C653D2">
        <w:tc>
          <w:tcPr>
            <w:tcW w:w="0" w:type="auto"/>
            <w:vAlign w:val="center"/>
          </w:tcPr>
          <w:p w14:paraId="2EACC940" w14:textId="77777777" w:rsidR="008572E9" w:rsidRPr="00FD5C9D" w:rsidRDefault="008572E9" w:rsidP="009F5642">
            <w:pPr>
              <w:spacing w:after="0"/>
            </w:pPr>
            <w:r w:rsidRPr="00FD5C9D">
              <w:rPr>
                <w:szCs w:val="22"/>
              </w:rPr>
              <w:t>26</w:t>
            </w:r>
          </w:p>
        </w:tc>
        <w:tc>
          <w:tcPr>
            <w:tcW w:w="6110" w:type="dxa"/>
            <w:vAlign w:val="center"/>
          </w:tcPr>
          <w:p w14:paraId="35B1666E" w14:textId="27DB0AED" w:rsidR="008572E9" w:rsidRPr="00935341" w:rsidRDefault="00894808" w:rsidP="009F5642">
            <w:pPr>
              <w:shd w:val="clear" w:color="auto" w:fill="FFFFFF"/>
              <w:spacing w:after="0"/>
              <w:rPr>
                <w:highlight w:val="yellow"/>
                <w:lang w:eastAsia="en-GB"/>
              </w:rPr>
            </w:pPr>
            <w:r w:rsidRPr="00894808">
              <w:rPr>
                <w:lang w:eastAsia="en-GB"/>
              </w:rPr>
              <w:t>Institutul de Cercetari Nucleare Pitesti</w:t>
            </w:r>
          </w:p>
        </w:tc>
        <w:tc>
          <w:tcPr>
            <w:tcW w:w="1417" w:type="dxa"/>
            <w:vAlign w:val="center"/>
          </w:tcPr>
          <w:p w14:paraId="71B35D0E" w14:textId="004C541C" w:rsidR="008572E9" w:rsidRPr="00894808" w:rsidRDefault="00C41694" w:rsidP="009F5642">
            <w:pPr>
              <w:spacing w:after="0"/>
              <w:jc w:val="left"/>
            </w:pPr>
            <w:r w:rsidRPr="00894808">
              <w:rPr>
                <w:szCs w:val="22"/>
              </w:rPr>
              <w:t>ICN</w:t>
            </w:r>
          </w:p>
        </w:tc>
        <w:tc>
          <w:tcPr>
            <w:tcW w:w="1409" w:type="dxa"/>
            <w:vAlign w:val="center"/>
          </w:tcPr>
          <w:p w14:paraId="0905CCCA" w14:textId="77777777" w:rsidR="008572E9" w:rsidRPr="00894808" w:rsidRDefault="008572E9" w:rsidP="009F5642">
            <w:pPr>
              <w:shd w:val="clear" w:color="auto" w:fill="FFFFFF"/>
              <w:spacing w:after="0"/>
              <w:jc w:val="left"/>
            </w:pPr>
            <w:r w:rsidRPr="00894808">
              <w:rPr>
                <w:szCs w:val="22"/>
              </w:rPr>
              <w:t>Romania</w:t>
            </w:r>
          </w:p>
        </w:tc>
      </w:tr>
    </w:tbl>
    <w:p w14:paraId="44F38A18" w14:textId="77777777" w:rsidR="008572E9" w:rsidRPr="009B47D9" w:rsidRDefault="008572E9" w:rsidP="009A1C44">
      <w:r w:rsidRPr="009B47D9">
        <w:br w:type="page"/>
      </w:r>
    </w:p>
    <w:p w14:paraId="4E058379" w14:textId="77777777" w:rsidR="008572E9" w:rsidRPr="009B47D9" w:rsidRDefault="008572E9" w:rsidP="005252B9">
      <w:pPr>
        <w:pStyle w:val="Titre1"/>
        <w:ind w:left="0" w:firstLine="0"/>
      </w:pPr>
      <w:bookmarkStart w:id="9" w:name="_Toc370476718"/>
      <w:bookmarkStart w:id="10" w:name="_Toc470710503"/>
      <w:r w:rsidRPr="00A43165">
        <w:lastRenderedPageBreak/>
        <w:t>CONTENT</w:t>
      </w:r>
      <w:bookmarkEnd w:id="9"/>
      <w:bookmarkEnd w:id="10"/>
    </w:p>
    <w:p w14:paraId="4491A11B" w14:textId="77777777" w:rsidR="00BE60FC" w:rsidRPr="009B47D9" w:rsidRDefault="00BE60FC">
      <w:pPr>
        <w:pStyle w:val="TM1"/>
        <w:tabs>
          <w:tab w:val="right" w:leader="dot" w:pos="9345"/>
        </w:tabs>
        <w:rPr>
          <w:rFonts w:ascii="Trebuchet MS" w:hAnsi="Trebuchet MS"/>
          <w:szCs w:val="18"/>
        </w:rPr>
      </w:pPr>
    </w:p>
    <w:p w14:paraId="17D10BCC" w14:textId="04BE9F55" w:rsidR="00E915A2" w:rsidRDefault="00171A1F">
      <w:pPr>
        <w:pStyle w:val="TM1"/>
        <w:tabs>
          <w:tab w:val="right" w:leader="dot" w:pos="9345"/>
        </w:tabs>
        <w:rPr>
          <w:rFonts w:asciiTheme="minorHAnsi" w:eastAsiaTheme="minorEastAsia" w:hAnsiTheme="minorHAnsi" w:cstheme="minorBidi"/>
          <w:bCs w:val="0"/>
          <w:iCs w:val="0"/>
          <w:caps w:val="0"/>
          <w:noProof/>
          <w:sz w:val="22"/>
          <w:szCs w:val="22"/>
          <w:lang w:val="lt-LT" w:eastAsia="lt-LT"/>
        </w:rPr>
      </w:pPr>
      <w:r w:rsidRPr="009B47D9">
        <w:rPr>
          <w:rFonts w:ascii="Trebuchet MS" w:hAnsi="Trebuchet MS"/>
          <w:szCs w:val="18"/>
        </w:rPr>
        <w:fldChar w:fldCharType="begin"/>
      </w:r>
      <w:r w:rsidR="008572E9" w:rsidRPr="009B47D9">
        <w:rPr>
          <w:rFonts w:ascii="Trebuchet MS" w:hAnsi="Trebuchet MS"/>
          <w:szCs w:val="18"/>
        </w:rPr>
        <w:instrText xml:space="preserve"> TOC \o "1-3" \h \z \u </w:instrText>
      </w:r>
      <w:r w:rsidRPr="009B47D9">
        <w:rPr>
          <w:rFonts w:ascii="Trebuchet MS" w:hAnsi="Trebuchet MS"/>
          <w:szCs w:val="18"/>
        </w:rPr>
        <w:fldChar w:fldCharType="separate"/>
      </w:r>
      <w:hyperlink w:anchor="_Toc470710501" w:history="1">
        <w:r w:rsidR="00E915A2" w:rsidRPr="00002AB8">
          <w:rPr>
            <w:rStyle w:val="Lienhypertexte"/>
            <w:noProof/>
          </w:rPr>
          <w:t>EXECUTIVE SUMMARY</w:t>
        </w:r>
        <w:r w:rsidR="00E915A2">
          <w:rPr>
            <w:noProof/>
            <w:webHidden/>
          </w:rPr>
          <w:tab/>
        </w:r>
        <w:r w:rsidR="00E915A2">
          <w:rPr>
            <w:noProof/>
            <w:webHidden/>
          </w:rPr>
          <w:fldChar w:fldCharType="begin"/>
        </w:r>
        <w:r w:rsidR="00E915A2">
          <w:rPr>
            <w:noProof/>
            <w:webHidden/>
          </w:rPr>
          <w:instrText xml:space="preserve"> PAGEREF _Toc470710501 \h </w:instrText>
        </w:r>
        <w:r w:rsidR="00E915A2">
          <w:rPr>
            <w:noProof/>
            <w:webHidden/>
          </w:rPr>
        </w:r>
        <w:r w:rsidR="00E915A2">
          <w:rPr>
            <w:noProof/>
            <w:webHidden/>
          </w:rPr>
          <w:fldChar w:fldCharType="separate"/>
        </w:r>
        <w:r w:rsidR="00E915A2">
          <w:rPr>
            <w:noProof/>
            <w:webHidden/>
          </w:rPr>
          <w:t>6</w:t>
        </w:r>
        <w:r w:rsidR="00E915A2">
          <w:rPr>
            <w:noProof/>
            <w:webHidden/>
          </w:rPr>
          <w:fldChar w:fldCharType="end"/>
        </w:r>
      </w:hyperlink>
    </w:p>
    <w:p w14:paraId="49BE5DB0" w14:textId="5CDD505A" w:rsidR="00E915A2" w:rsidRDefault="00294387">
      <w:pPr>
        <w:pStyle w:val="TM1"/>
        <w:tabs>
          <w:tab w:val="right" w:leader="dot" w:pos="9345"/>
        </w:tabs>
        <w:rPr>
          <w:rFonts w:asciiTheme="minorHAnsi" w:eastAsiaTheme="minorEastAsia" w:hAnsiTheme="minorHAnsi" w:cstheme="minorBidi"/>
          <w:bCs w:val="0"/>
          <w:iCs w:val="0"/>
          <w:caps w:val="0"/>
          <w:noProof/>
          <w:sz w:val="22"/>
          <w:szCs w:val="22"/>
          <w:lang w:val="lt-LT" w:eastAsia="lt-LT"/>
        </w:rPr>
      </w:pPr>
      <w:hyperlink w:anchor="_Toc470710502" w:history="1">
        <w:r w:rsidR="00E915A2" w:rsidRPr="00002AB8">
          <w:rPr>
            <w:rStyle w:val="Lienhypertexte"/>
            <w:noProof/>
          </w:rPr>
          <w:t>PARTNERS INVOLVED</w:t>
        </w:r>
        <w:r w:rsidR="00E915A2">
          <w:rPr>
            <w:noProof/>
            <w:webHidden/>
          </w:rPr>
          <w:tab/>
        </w:r>
        <w:r w:rsidR="00E915A2">
          <w:rPr>
            <w:noProof/>
            <w:webHidden/>
          </w:rPr>
          <w:fldChar w:fldCharType="begin"/>
        </w:r>
        <w:r w:rsidR="00E915A2">
          <w:rPr>
            <w:noProof/>
            <w:webHidden/>
          </w:rPr>
          <w:instrText xml:space="preserve"> PAGEREF _Toc470710502 \h </w:instrText>
        </w:r>
        <w:r w:rsidR="00E915A2">
          <w:rPr>
            <w:noProof/>
            <w:webHidden/>
          </w:rPr>
        </w:r>
        <w:r w:rsidR="00E915A2">
          <w:rPr>
            <w:noProof/>
            <w:webHidden/>
          </w:rPr>
          <w:fldChar w:fldCharType="separate"/>
        </w:r>
        <w:r w:rsidR="00E915A2">
          <w:rPr>
            <w:noProof/>
            <w:webHidden/>
          </w:rPr>
          <w:t>8</w:t>
        </w:r>
        <w:r w:rsidR="00E915A2">
          <w:rPr>
            <w:noProof/>
            <w:webHidden/>
          </w:rPr>
          <w:fldChar w:fldCharType="end"/>
        </w:r>
      </w:hyperlink>
    </w:p>
    <w:p w14:paraId="271CF4D7" w14:textId="0076798A" w:rsidR="00E915A2" w:rsidRDefault="00294387">
      <w:pPr>
        <w:pStyle w:val="TM1"/>
        <w:tabs>
          <w:tab w:val="right" w:leader="dot" w:pos="9345"/>
        </w:tabs>
        <w:rPr>
          <w:rFonts w:asciiTheme="minorHAnsi" w:eastAsiaTheme="minorEastAsia" w:hAnsiTheme="minorHAnsi" w:cstheme="minorBidi"/>
          <w:bCs w:val="0"/>
          <w:iCs w:val="0"/>
          <w:caps w:val="0"/>
          <w:noProof/>
          <w:sz w:val="22"/>
          <w:szCs w:val="22"/>
          <w:lang w:val="lt-LT" w:eastAsia="lt-LT"/>
        </w:rPr>
      </w:pPr>
      <w:hyperlink w:anchor="_Toc470710503" w:history="1">
        <w:r w:rsidR="00E915A2" w:rsidRPr="00002AB8">
          <w:rPr>
            <w:rStyle w:val="Lienhypertexte"/>
            <w:noProof/>
          </w:rPr>
          <w:t>CONTENT</w:t>
        </w:r>
        <w:r w:rsidR="00E915A2">
          <w:rPr>
            <w:noProof/>
            <w:webHidden/>
          </w:rPr>
          <w:tab/>
        </w:r>
        <w:r w:rsidR="00E915A2">
          <w:rPr>
            <w:noProof/>
            <w:webHidden/>
          </w:rPr>
          <w:fldChar w:fldCharType="begin"/>
        </w:r>
        <w:r w:rsidR="00E915A2">
          <w:rPr>
            <w:noProof/>
            <w:webHidden/>
          </w:rPr>
          <w:instrText xml:space="preserve"> PAGEREF _Toc470710503 \h </w:instrText>
        </w:r>
        <w:r w:rsidR="00E915A2">
          <w:rPr>
            <w:noProof/>
            <w:webHidden/>
          </w:rPr>
        </w:r>
        <w:r w:rsidR="00E915A2">
          <w:rPr>
            <w:noProof/>
            <w:webHidden/>
          </w:rPr>
          <w:fldChar w:fldCharType="separate"/>
        </w:r>
        <w:r w:rsidR="00E915A2">
          <w:rPr>
            <w:noProof/>
            <w:webHidden/>
          </w:rPr>
          <w:t>9</w:t>
        </w:r>
        <w:r w:rsidR="00E915A2">
          <w:rPr>
            <w:noProof/>
            <w:webHidden/>
          </w:rPr>
          <w:fldChar w:fldCharType="end"/>
        </w:r>
      </w:hyperlink>
    </w:p>
    <w:p w14:paraId="1CE9B606" w14:textId="470836B6" w:rsidR="00E915A2" w:rsidRDefault="00294387">
      <w:pPr>
        <w:pStyle w:val="TM1"/>
        <w:tabs>
          <w:tab w:val="right" w:leader="dot" w:pos="9345"/>
        </w:tabs>
        <w:rPr>
          <w:rFonts w:asciiTheme="minorHAnsi" w:eastAsiaTheme="minorEastAsia" w:hAnsiTheme="minorHAnsi" w:cstheme="minorBidi"/>
          <w:bCs w:val="0"/>
          <w:iCs w:val="0"/>
          <w:caps w:val="0"/>
          <w:noProof/>
          <w:sz w:val="22"/>
          <w:szCs w:val="22"/>
          <w:lang w:val="lt-LT" w:eastAsia="lt-LT"/>
        </w:rPr>
      </w:pPr>
      <w:hyperlink w:anchor="_Toc470710504" w:history="1">
        <w:r w:rsidR="00E915A2" w:rsidRPr="00002AB8">
          <w:rPr>
            <w:rStyle w:val="Lienhypertexte"/>
            <w:noProof/>
          </w:rPr>
          <w:t>ABBREVIATIONS</w:t>
        </w:r>
        <w:r w:rsidR="00E915A2">
          <w:rPr>
            <w:noProof/>
            <w:webHidden/>
          </w:rPr>
          <w:tab/>
        </w:r>
        <w:r w:rsidR="00E915A2">
          <w:rPr>
            <w:noProof/>
            <w:webHidden/>
          </w:rPr>
          <w:fldChar w:fldCharType="begin"/>
        </w:r>
        <w:r w:rsidR="00E915A2">
          <w:rPr>
            <w:noProof/>
            <w:webHidden/>
          </w:rPr>
          <w:instrText xml:space="preserve"> PAGEREF _Toc470710504 \h </w:instrText>
        </w:r>
        <w:r w:rsidR="00E915A2">
          <w:rPr>
            <w:noProof/>
            <w:webHidden/>
          </w:rPr>
        </w:r>
        <w:r w:rsidR="00E915A2">
          <w:rPr>
            <w:noProof/>
            <w:webHidden/>
          </w:rPr>
          <w:fldChar w:fldCharType="separate"/>
        </w:r>
        <w:r w:rsidR="00E915A2">
          <w:rPr>
            <w:noProof/>
            <w:webHidden/>
          </w:rPr>
          <w:t>11</w:t>
        </w:r>
        <w:r w:rsidR="00E915A2">
          <w:rPr>
            <w:noProof/>
            <w:webHidden/>
          </w:rPr>
          <w:fldChar w:fldCharType="end"/>
        </w:r>
      </w:hyperlink>
    </w:p>
    <w:p w14:paraId="4CF8B675" w14:textId="3A9EEE91" w:rsidR="00E915A2" w:rsidRDefault="00294387">
      <w:pPr>
        <w:pStyle w:val="TM1"/>
        <w:tabs>
          <w:tab w:val="right" w:leader="dot" w:pos="9345"/>
        </w:tabs>
        <w:rPr>
          <w:rFonts w:asciiTheme="minorHAnsi" w:eastAsiaTheme="minorEastAsia" w:hAnsiTheme="minorHAnsi" w:cstheme="minorBidi"/>
          <w:bCs w:val="0"/>
          <w:iCs w:val="0"/>
          <w:caps w:val="0"/>
          <w:noProof/>
          <w:sz w:val="22"/>
          <w:szCs w:val="22"/>
          <w:lang w:val="lt-LT" w:eastAsia="lt-LT"/>
        </w:rPr>
      </w:pPr>
      <w:hyperlink w:anchor="_Toc470710505" w:history="1">
        <w:r w:rsidR="00E915A2" w:rsidRPr="00002AB8">
          <w:rPr>
            <w:rStyle w:val="Lienhypertexte"/>
            <w:noProof/>
          </w:rPr>
          <w:t>Definitions</w:t>
        </w:r>
        <w:r w:rsidR="00E915A2">
          <w:rPr>
            <w:noProof/>
            <w:webHidden/>
          </w:rPr>
          <w:tab/>
        </w:r>
        <w:r w:rsidR="00E915A2">
          <w:rPr>
            <w:noProof/>
            <w:webHidden/>
          </w:rPr>
          <w:fldChar w:fldCharType="begin"/>
        </w:r>
        <w:r w:rsidR="00E915A2">
          <w:rPr>
            <w:noProof/>
            <w:webHidden/>
          </w:rPr>
          <w:instrText xml:space="preserve"> PAGEREF _Toc470710505 \h </w:instrText>
        </w:r>
        <w:r w:rsidR="00E915A2">
          <w:rPr>
            <w:noProof/>
            <w:webHidden/>
          </w:rPr>
        </w:r>
        <w:r w:rsidR="00E915A2">
          <w:rPr>
            <w:noProof/>
            <w:webHidden/>
          </w:rPr>
          <w:fldChar w:fldCharType="separate"/>
        </w:r>
        <w:r w:rsidR="00E915A2">
          <w:rPr>
            <w:noProof/>
            <w:webHidden/>
          </w:rPr>
          <w:t>12</w:t>
        </w:r>
        <w:r w:rsidR="00E915A2">
          <w:rPr>
            <w:noProof/>
            <w:webHidden/>
          </w:rPr>
          <w:fldChar w:fldCharType="end"/>
        </w:r>
      </w:hyperlink>
    </w:p>
    <w:p w14:paraId="7C7C7BC5" w14:textId="5BCC4237" w:rsidR="00E915A2" w:rsidRDefault="00294387">
      <w:pPr>
        <w:pStyle w:val="TM1"/>
        <w:tabs>
          <w:tab w:val="right" w:leader="dot" w:pos="9345"/>
        </w:tabs>
        <w:rPr>
          <w:rFonts w:asciiTheme="minorHAnsi" w:eastAsiaTheme="minorEastAsia" w:hAnsiTheme="minorHAnsi" w:cstheme="minorBidi"/>
          <w:bCs w:val="0"/>
          <w:iCs w:val="0"/>
          <w:caps w:val="0"/>
          <w:noProof/>
          <w:sz w:val="22"/>
          <w:szCs w:val="22"/>
          <w:lang w:val="lt-LT" w:eastAsia="lt-LT"/>
        </w:rPr>
      </w:pPr>
      <w:hyperlink w:anchor="_Toc470710506" w:history="1">
        <w:r w:rsidR="00E915A2" w:rsidRPr="00002AB8">
          <w:rPr>
            <w:rStyle w:val="Lienhypertexte"/>
            <w:noProof/>
            <w:lang w:val="en-US"/>
          </w:rPr>
          <w:t>1</w:t>
        </w:r>
        <w:r w:rsidR="00E915A2" w:rsidRPr="00002AB8">
          <w:rPr>
            <w:rStyle w:val="Lienhypertexte"/>
            <w:noProof/>
          </w:rPr>
          <w:t xml:space="preserve"> INTRODUCTION</w:t>
        </w:r>
        <w:r w:rsidR="00E915A2">
          <w:rPr>
            <w:noProof/>
            <w:webHidden/>
          </w:rPr>
          <w:tab/>
        </w:r>
        <w:r w:rsidR="00E915A2">
          <w:rPr>
            <w:noProof/>
            <w:webHidden/>
          </w:rPr>
          <w:fldChar w:fldCharType="begin"/>
        </w:r>
        <w:r w:rsidR="00E915A2">
          <w:rPr>
            <w:noProof/>
            <w:webHidden/>
          </w:rPr>
          <w:instrText xml:space="preserve"> PAGEREF _Toc470710506 \h </w:instrText>
        </w:r>
        <w:r w:rsidR="00E915A2">
          <w:rPr>
            <w:noProof/>
            <w:webHidden/>
          </w:rPr>
        </w:r>
        <w:r w:rsidR="00E915A2">
          <w:rPr>
            <w:noProof/>
            <w:webHidden/>
          </w:rPr>
          <w:fldChar w:fldCharType="separate"/>
        </w:r>
        <w:r w:rsidR="00E915A2">
          <w:rPr>
            <w:noProof/>
            <w:webHidden/>
          </w:rPr>
          <w:t>15</w:t>
        </w:r>
        <w:r w:rsidR="00E915A2">
          <w:rPr>
            <w:noProof/>
            <w:webHidden/>
          </w:rPr>
          <w:fldChar w:fldCharType="end"/>
        </w:r>
      </w:hyperlink>
    </w:p>
    <w:p w14:paraId="4EA52987" w14:textId="6B0EF46D" w:rsidR="00E915A2" w:rsidRDefault="00294387">
      <w:pPr>
        <w:pStyle w:val="TM1"/>
        <w:tabs>
          <w:tab w:val="right" w:leader="dot" w:pos="9345"/>
        </w:tabs>
        <w:rPr>
          <w:rFonts w:asciiTheme="minorHAnsi" w:eastAsiaTheme="minorEastAsia" w:hAnsiTheme="minorHAnsi" w:cstheme="minorBidi"/>
          <w:bCs w:val="0"/>
          <w:iCs w:val="0"/>
          <w:caps w:val="0"/>
          <w:noProof/>
          <w:sz w:val="22"/>
          <w:szCs w:val="22"/>
          <w:lang w:val="lt-LT" w:eastAsia="lt-LT"/>
        </w:rPr>
      </w:pPr>
      <w:hyperlink w:anchor="_Toc470710507" w:history="1">
        <w:r w:rsidR="00E915A2" w:rsidRPr="00002AB8">
          <w:rPr>
            <w:rStyle w:val="Lienhypertexte"/>
            <w:noProof/>
            <w:lang w:val="en-US"/>
          </w:rPr>
          <w:t>2</w:t>
        </w:r>
        <w:r w:rsidR="00E915A2" w:rsidRPr="00002AB8">
          <w:rPr>
            <w:rStyle w:val="Lienhypertexte"/>
            <w:noProof/>
          </w:rPr>
          <w:t xml:space="preserve"> PRACTICE TO MODEL HAZARDS</w:t>
        </w:r>
        <w:r w:rsidR="00E915A2">
          <w:rPr>
            <w:noProof/>
            <w:webHidden/>
          </w:rPr>
          <w:tab/>
        </w:r>
        <w:r w:rsidR="00E915A2">
          <w:rPr>
            <w:noProof/>
            <w:webHidden/>
          </w:rPr>
          <w:fldChar w:fldCharType="begin"/>
        </w:r>
        <w:r w:rsidR="00E915A2">
          <w:rPr>
            <w:noProof/>
            <w:webHidden/>
          </w:rPr>
          <w:instrText xml:space="preserve"> PAGEREF _Toc470710507 \h </w:instrText>
        </w:r>
        <w:r w:rsidR="00E915A2">
          <w:rPr>
            <w:noProof/>
            <w:webHidden/>
          </w:rPr>
        </w:r>
        <w:r w:rsidR="00E915A2">
          <w:rPr>
            <w:noProof/>
            <w:webHidden/>
          </w:rPr>
          <w:fldChar w:fldCharType="separate"/>
        </w:r>
        <w:r w:rsidR="00E915A2">
          <w:rPr>
            <w:noProof/>
            <w:webHidden/>
          </w:rPr>
          <w:t>18</w:t>
        </w:r>
        <w:r w:rsidR="00E915A2">
          <w:rPr>
            <w:noProof/>
            <w:webHidden/>
          </w:rPr>
          <w:fldChar w:fldCharType="end"/>
        </w:r>
      </w:hyperlink>
    </w:p>
    <w:p w14:paraId="31370EB7" w14:textId="0C462670" w:rsidR="00E915A2" w:rsidRDefault="00294387">
      <w:pPr>
        <w:pStyle w:val="TM2"/>
        <w:rPr>
          <w:rFonts w:asciiTheme="minorHAnsi" w:eastAsiaTheme="minorEastAsia" w:hAnsiTheme="minorHAnsi" w:cstheme="minorBidi"/>
          <w:bCs w:val="0"/>
          <w:caps w:val="0"/>
          <w:noProof/>
          <w:sz w:val="22"/>
          <w:lang w:val="lt-LT" w:eastAsia="lt-LT"/>
        </w:rPr>
      </w:pPr>
      <w:hyperlink w:anchor="_Toc470710508" w:history="1">
        <w:r w:rsidR="00E915A2" w:rsidRPr="00002AB8">
          <w:rPr>
            <w:rStyle w:val="Lienhypertexte"/>
            <w:noProof/>
          </w:rPr>
          <w:t>2.1</w:t>
        </w:r>
        <w:r w:rsidR="00E915A2" w:rsidRPr="00002AB8">
          <w:rPr>
            <w:rStyle w:val="Lienhypertexte"/>
            <w:rFonts w:cs="Arial"/>
            <w:noProof/>
          </w:rPr>
          <w:t xml:space="preserve"> HAZARDS DATA</w:t>
        </w:r>
        <w:r w:rsidR="00E915A2">
          <w:rPr>
            <w:noProof/>
            <w:webHidden/>
          </w:rPr>
          <w:tab/>
        </w:r>
        <w:r w:rsidR="00E915A2">
          <w:rPr>
            <w:noProof/>
            <w:webHidden/>
          </w:rPr>
          <w:fldChar w:fldCharType="begin"/>
        </w:r>
        <w:r w:rsidR="00E915A2">
          <w:rPr>
            <w:noProof/>
            <w:webHidden/>
          </w:rPr>
          <w:instrText xml:space="preserve"> PAGEREF _Toc470710508 \h </w:instrText>
        </w:r>
        <w:r w:rsidR="00E915A2">
          <w:rPr>
            <w:noProof/>
            <w:webHidden/>
          </w:rPr>
        </w:r>
        <w:r w:rsidR="00E915A2">
          <w:rPr>
            <w:noProof/>
            <w:webHidden/>
          </w:rPr>
          <w:fldChar w:fldCharType="separate"/>
        </w:r>
        <w:r w:rsidR="00E915A2">
          <w:rPr>
            <w:noProof/>
            <w:webHidden/>
          </w:rPr>
          <w:t>18</w:t>
        </w:r>
        <w:r w:rsidR="00E915A2">
          <w:rPr>
            <w:noProof/>
            <w:webHidden/>
          </w:rPr>
          <w:fldChar w:fldCharType="end"/>
        </w:r>
      </w:hyperlink>
    </w:p>
    <w:p w14:paraId="283C40D3" w14:textId="49F3024B" w:rsidR="00E915A2" w:rsidRDefault="00294387">
      <w:pPr>
        <w:pStyle w:val="TM3"/>
        <w:rPr>
          <w:rFonts w:asciiTheme="minorHAnsi" w:eastAsiaTheme="minorEastAsia" w:hAnsiTheme="minorHAnsi" w:cstheme="minorBidi"/>
          <w:noProof/>
          <w:sz w:val="22"/>
          <w:szCs w:val="22"/>
          <w:lang w:val="lt-LT" w:eastAsia="lt-LT"/>
        </w:rPr>
      </w:pPr>
      <w:hyperlink w:anchor="_Toc470710509" w:history="1">
        <w:r w:rsidR="00E915A2" w:rsidRPr="00002AB8">
          <w:rPr>
            <w:rStyle w:val="Lienhypertexte"/>
            <w:noProof/>
            <w14:scene3d>
              <w14:camera w14:prst="orthographicFront"/>
              <w14:lightRig w14:rig="threePt" w14:dir="t">
                <w14:rot w14:lat="0" w14:lon="0" w14:rev="0"/>
              </w14:lightRig>
            </w14:scene3d>
          </w:rPr>
          <w:t>2.1.1</w:t>
        </w:r>
        <w:r w:rsidR="00E915A2" w:rsidRPr="00002AB8">
          <w:rPr>
            <w:rStyle w:val="Lienhypertexte"/>
            <w:noProof/>
          </w:rPr>
          <w:t xml:space="preserve"> Sources of hazards data</w:t>
        </w:r>
        <w:r w:rsidR="00E915A2">
          <w:rPr>
            <w:noProof/>
            <w:webHidden/>
          </w:rPr>
          <w:tab/>
        </w:r>
        <w:r w:rsidR="00E915A2">
          <w:rPr>
            <w:noProof/>
            <w:webHidden/>
          </w:rPr>
          <w:fldChar w:fldCharType="begin"/>
        </w:r>
        <w:r w:rsidR="00E915A2">
          <w:rPr>
            <w:noProof/>
            <w:webHidden/>
          </w:rPr>
          <w:instrText xml:space="preserve"> PAGEREF _Toc470710509 \h </w:instrText>
        </w:r>
        <w:r w:rsidR="00E915A2">
          <w:rPr>
            <w:noProof/>
            <w:webHidden/>
          </w:rPr>
        </w:r>
        <w:r w:rsidR="00E915A2">
          <w:rPr>
            <w:noProof/>
            <w:webHidden/>
          </w:rPr>
          <w:fldChar w:fldCharType="separate"/>
        </w:r>
        <w:r w:rsidR="00E915A2">
          <w:rPr>
            <w:noProof/>
            <w:webHidden/>
          </w:rPr>
          <w:t>18</w:t>
        </w:r>
        <w:r w:rsidR="00E915A2">
          <w:rPr>
            <w:noProof/>
            <w:webHidden/>
          </w:rPr>
          <w:fldChar w:fldCharType="end"/>
        </w:r>
      </w:hyperlink>
    </w:p>
    <w:p w14:paraId="2A8F96ED" w14:textId="48F1561B" w:rsidR="00E915A2" w:rsidRDefault="00294387">
      <w:pPr>
        <w:pStyle w:val="TM3"/>
        <w:rPr>
          <w:rFonts w:asciiTheme="minorHAnsi" w:eastAsiaTheme="minorEastAsia" w:hAnsiTheme="minorHAnsi" w:cstheme="minorBidi"/>
          <w:noProof/>
          <w:sz w:val="22"/>
          <w:szCs w:val="22"/>
          <w:lang w:val="lt-LT" w:eastAsia="lt-LT"/>
        </w:rPr>
      </w:pPr>
      <w:hyperlink w:anchor="_Toc470710510" w:history="1">
        <w:r w:rsidR="00E915A2" w:rsidRPr="00002AB8">
          <w:rPr>
            <w:rStyle w:val="Lienhypertexte"/>
            <w:noProof/>
            <w14:scene3d>
              <w14:camera w14:prst="orthographicFront"/>
              <w14:lightRig w14:rig="threePt" w14:dir="t">
                <w14:rot w14:lat="0" w14:lon="0" w14:rev="0"/>
              </w14:lightRig>
            </w14:scene3d>
          </w:rPr>
          <w:t>2.1.2</w:t>
        </w:r>
        <w:r w:rsidR="00E915A2" w:rsidRPr="00002AB8">
          <w:rPr>
            <w:rStyle w:val="Lienhypertexte"/>
            <w:noProof/>
          </w:rPr>
          <w:t xml:space="preserve"> Simulation data and quality assessment</w:t>
        </w:r>
        <w:r w:rsidR="00E915A2">
          <w:rPr>
            <w:noProof/>
            <w:webHidden/>
          </w:rPr>
          <w:tab/>
        </w:r>
        <w:r w:rsidR="00E915A2">
          <w:rPr>
            <w:noProof/>
            <w:webHidden/>
          </w:rPr>
          <w:fldChar w:fldCharType="begin"/>
        </w:r>
        <w:r w:rsidR="00E915A2">
          <w:rPr>
            <w:noProof/>
            <w:webHidden/>
          </w:rPr>
          <w:instrText xml:space="preserve"> PAGEREF _Toc470710510 \h </w:instrText>
        </w:r>
        <w:r w:rsidR="00E915A2">
          <w:rPr>
            <w:noProof/>
            <w:webHidden/>
          </w:rPr>
        </w:r>
        <w:r w:rsidR="00E915A2">
          <w:rPr>
            <w:noProof/>
            <w:webHidden/>
          </w:rPr>
          <w:fldChar w:fldCharType="separate"/>
        </w:r>
        <w:r w:rsidR="00E915A2">
          <w:rPr>
            <w:noProof/>
            <w:webHidden/>
          </w:rPr>
          <w:t>20</w:t>
        </w:r>
        <w:r w:rsidR="00E915A2">
          <w:rPr>
            <w:noProof/>
            <w:webHidden/>
          </w:rPr>
          <w:fldChar w:fldCharType="end"/>
        </w:r>
      </w:hyperlink>
    </w:p>
    <w:p w14:paraId="619DC562" w14:textId="46599119" w:rsidR="00E915A2" w:rsidRDefault="00294387">
      <w:pPr>
        <w:pStyle w:val="TM2"/>
        <w:rPr>
          <w:rFonts w:asciiTheme="minorHAnsi" w:eastAsiaTheme="minorEastAsia" w:hAnsiTheme="minorHAnsi" w:cstheme="minorBidi"/>
          <w:bCs w:val="0"/>
          <w:caps w:val="0"/>
          <w:noProof/>
          <w:sz w:val="22"/>
          <w:lang w:val="lt-LT" w:eastAsia="lt-LT"/>
        </w:rPr>
      </w:pPr>
      <w:hyperlink w:anchor="_Toc470710511" w:history="1">
        <w:r w:rsidR="00E915A2" w:rsidRPr="00002AB8">
          <w:rPr>
            <w:rStyle w:val="Lienhypertexte"/>
            <w:noProof/>
          </w:rPr>
          <w:t>2.2</w:t>
        </w:r>
        <w:r w:rsidR="00E915A2" w:rsidRPr="00002AB8">
          <w:rPr>
            <w:rStyle w:val="Lienhypertexte"/>
            <w:rFonts w:cs="Arial"/>
            <w:noProof/>
          </w:rPr>
          <w:t xml:space="preserve"> HAZARD ASSESSMENT</w:t>
        </w:r>
        <w:r w:rsidR="00E915A2">
          <w:rPr>
            <w:noProof/>
            <w:webHidden/>
          </w:rPr>
          <w:tab/>
        </w:r>
        <w:r w:rsidR="00E915A2">
          <w:rPr>
            <w:noProof/>
            <w:webHidden/>
          </w:rPr>
          <w:fldChar w:fldCharType="begin"/>
        </w:r>
        <w:r w:rsidR="00E915A2">
          <w:rPr>
            <w:noProof/>
            <w:webHidden/>
          </w:rPr>
          <w:instrText xml:space="preserve"> PAGEREF _Toc470710511 \h </w:instrText>
        </w:r>
        <w:r w:rsidR="00E915A2">
          <w:rPr>
            <w:noProof/>
            <w:webHidden/>
          </w:rPr>
        </w:r>
        <w:r w:rsidR="00E915A2">
          <w:rPr>
            <w:noProof/>
            <w:webHidden/>
          </w:rPr>
          <w:fldChar w:fldCharType="separate"/>
        </w:r>
        <w:r w:rsidR="00E915A2">
          <w:rPr>
            <w:noProof/>
            <w:webHidden/>
          </w:rPr>
          <w:t>21</w:t>
        </w:r>
        <w:r w:rsidR="00E915A2">
          <w:rPr>
            <w:noProof/>
            <w:webHidden/>
          </w:rPr>
          <w:fldChar w:fldCharType="end"/>
        </w:r>
      </w:hyperlink>
    </w:p>
    <w:p w14:paraId="7CAA1EC8" w14:textId="54A528CE" w:rsidR="00E915A2" w:rsidRDefault="00294387">
      <w:pPr>
        <w:pStyle w:val="TM3"/>
        <w:rPr>
          <w:rFonts w:asciiTheme="minorHAnsi" w:eastAsiaTheme="minorEastAsia" w:hAnsiTheme="minorHAnsi" w:cstheme="minorBidi"/>
          <w:noProof/>
          <w:sz w:val="22"/>
          <w:szCs w:val="22"/>
          <w:lang w:val="lt-LT" w:eastAsia="lt-LT"/>
        </w:rPr>
      </w:pPr>
      <w:hyperlink w:anchor="_Toc470710512" w:history="1">
        <w:r w:rsidR="00E915A2" w:rsidRPr="00002AB8">
          <w:rPr>
            <w:rStyle w:val="Lienhypertexte"/>
            <w:noProof/>
            <w14:scene3d>
              <w14:camera w14:prst="orthographicFront"/>
              <w14:lightRig w14:rig="threePt" w14:dir="t">
                <w14:rot w14:lat="0" w14:lon="0" w14:rev="0"/>
              </w14:lightRig>
            </w14:scene3d>
          </w:rPr>
          <w:t>2.2.1</w:t>
        </w:r>
        <w:r w:rsidR="00E915A2" w:rsidRPr="00002AB8">
          <w:rPr>
            <w:rStyle w:val="Lienhypertexte"/>
            <w:noProof/>
          </w:rPr>
          <w:t xml:space="preserve"> Identification of parameters</w:t>
        </w:r>
        <w:r w:rsidR="00E915A2">
          <w:rPr>
            <w:noProof/>
            <w:webHidden/>
          </w:rPr>
          <w:tab/>
        </w:r>
        <w:r w:rsidR="00E915A2">
          <w:rPr>
            <w:noProof/>
            <w:webHidden/>
          </w:rPr>
          <w:fldChar w:fldCharType="begin"/>
        </w:r>
        <w:r w:rsidR="00E915A2">
          <w:rPr>
            <w:noProof/>
            <w:webHidden/>
          </w:rPr>
          <w:instrText xml:space="preserve"> PAGEREF _Toc470710512 \h </w:instrText>
        </w:r>
        <w:r w:rsidR="00E915A2">
          <w:rPr>
            <w:noProof/>
            <w:webHidden/>
          </w:rPr>
        </w:r>
        <w:r w:rsidR="00E915A2">
          <w:rPr>
            <w:noProof/>
            <w:webHidden/>
          </w:rPr>
          <w:fldChar w:fldCharType="separate"/>
        </w:r>
        <w:r w:rsidR="00E915A2">
          <w:rPr>
            <w:noProof/>
            <w:webHidden/>
          </w:rPr>
          <w:t>22</w:t>
        </w:r>
        <w:r w:rsidR="00E915A2">
          <w:rPr>
            <w:noProof/>
            <w:webHidden/>
          </w:rPr>
          <w:fldChar w:fldCharType="end"/>
        </w:r>
      </w:hyperlink>
    </w:p>
    <w:p w14:paraId="256BEB39" w14:textId="26D55239" w:rsidR="00E915A2" w:rsidRDefault="00294387">
      <w:pPr>
        <w:pStyle w:val="TM3"/>
        <w:rPr>
          <w:rFonts w:asciiTheme="minorHAnsi" w:eastAsiaTheme="minorEastAsia" w:hAnsiTheme="minorHAnsi" w:cstheme="minorBidi"/>
          <w:noProof/>
          <w:sz w:val="22"/>
          <w:szCs w:val="22"/>
          <w:lang w:val="lt-LT" w:eastAsia="lt-LT"/>
        </w:rPr>
      </w:pPr>
      <w:hyperlink w:anchor="_Toc470710513" w:history="1">
        <w:r w:rsidR="00E915A2" w:rsidRPr="00002AB8">
          <w:rPr>
            <w:rStyle w:val="Lienhypertexte"/>
            <w:noProof/>
            <w14:scene3d>
              <w14:camera w14:prst="orthographicFront"/>
              <w14:lightRig w14:rig="threePt" w14:dir="t">
                <w14:rot w14:lat="0" w14:lon="0" w14:rev="0"/>
              </w14:lightRig>
            </w14:scene3d>
          </w:rPr>
          <w:t>2.2.2</w:t>
        </w:r>
        <w:r w:rsidR="00E915A2" w:rsidRPr="00002AB8">
          <w:rPr>
            <w:rStyle w:val="Lienhypertexte"/>
            <w:noProof/>
          </w:rPr>
          <w:t xml:space="preserve"> Hazards data preparation and analysis</w:t>
        </w:r>
        <w:r w:rsidR="00E915A2">
          <w:rPr>
            <w:noProof/>
            <w:webHidden/>
          </w:rPr>
          <w:tab/>
        </w:r>
        <w:r w:rsidR="00E915A2">
          <w:rPr>
            <w:noProof/>
            <w:webHidden/>
          </w:rPr>
          <w:fldChar w:fldCharType="begin"/>
        </w:r>
        <w:r w:rsidR="00E915A2">
          <w:rPr>
            <w:noProof/>
            <w:webHidden/>
          </w:rPr>
          <w:instrText xml:space="preserve"> PAGEREF _Toc470710513 \h </w:instrText>
        </w:r>
        <w:r w:rsidR="00E915A2">
          <w:rPr>
            <w:noProof/>
            <w:webHidden/>
          </w:rPr>
        </w:r>
        <w:r w:rsidR="00E915A2">
          <w:rPr>
            <w:noProof/>
            <w:webHidden/>
          </w:rPr>
          <w:fldChar w:fldCharType="separate"/>
        </w:r>
        <w:r w:rsidR="00E915A2">
          <w:rPr>
            <w:noProof/>
            <w:webHidden/>
          </w:rPr>
          <w:t>23</w:t>
        </w:r>
        <w:r w:rsidR="00E915A2">
          <w:rPr>
            <w:noProof/>
            <w:webHidden/>
          </w:rPr>
          <w:fldChar w:fldCharType="end"/>
        </w:r>
      </w:hyperlink>
    </w:p>
    <w:p w14:paraId="382BBA41" w14:textId="5779BF50" w:rsidR="00E915A2" w:rsidRDefault="00294387">
      <w:pPr>
        <w:pStyle w:val="TM3"/>
        <w:rPr>
          <w:rFonts w:asciiTheme="minorHAnsi" w:eastAsiaTheme="minorEastAsia" w:hAnsiTheme="minorHAnsi" w:cstheme="minorBidi"/>
          <w:noProof/>
          <w:sz w:val="22"/>
          <w:szCs w:val="22"/>
          <w:lang w:val="lt-LT" w:eastAsia="lt-LT"/>
        </w:rPr>
      </w:pPr>
      <w:hyperlink w:anchor="_Toc470710514" w:history="1">
        <w:r w:rsidR="00E915A2" w:rsidRPr="00002AB8">
          <w:rPr>
            <w:rStyle w:val="Lienhypertexte"/>
            <w:noProof/>
            <w14:scene3d>
              <w14:camera w14:prst="orthographicFront"/>
              <w14:lightRig w14:rig="threePt" w14:dir="t">
                <w14:rot w14:lat="0" w14:lon="0" w14:rev="0"/>
              </w14:lightRig>
            </w14:scene3d>
          </w:rPr>
          <w:t>2.2.3</w:t>
        </w:r>
        <w:r w:rsidR="00E915A2" w:rsidRPr="00002AB8">
          <w:rPr>
            <w:rStyle w:val="Lienhypertexte"/>
            <w:noProof/>
          </w:rPr>
          <w:t xml:space="preserve"> Approaches for hazard assessment</w:t>
        </w:r>
        <w:r w:rsidR="00E915A2">
          <w:rPr>
            <w:noProof/>
            <w:webHidden/>
          </w:rPr>
          <w:tab/>
        </w:r>
        <w:r w:rsidR="00E915A2">
          <w:rPr>
            <w:noProof/>
            <w:webHidden/>
          </w:rPr>
          <w:fldChar w:fldCharType="begin"/>
        </w:r>
        <w:r w:rsidR="00E915A2">
          <w:rPr>
            <w:noProof/>
            <w:webHidden/>
          </w:rPr>
          <w:instrText xml:space="preserve"> PAGEREF _Toc470710514 \h </w:instrText>
        </w:r>
        <w:r w:rsidR="00E915A2">
          <w:rPr>
            <w:noProof/>
            <w:webHidden/>
          </w:rPr>
        </w:r>
        <w:r w:rsidR="00E915A2">
          <w:rPr>
            <w:noProof/>
            <w:webHidden/>
          </w:rPr>
          <w:fldChar w:fldCharType="separate"/>
        </w:r>
        <w:r w:rsidR="00E915A2">
          <w:rPr>
            <w:noProof/>
            <w:webHidden/>
          </w:rPr>
          <w:t>24</w:t>
        </w:r>
        <w:r w:rsidR="00E915A2">
          <w:rPr>
            <w:noProof/>
            <w:webHidden/>
          </w:rPr>
          <w:fldChar w:fldCharType="end"/>
        </w:r>
      </w:hyperlink>
    </w:p>
    <w:p w14:paraId="00953392" w14:textId="4D953576" w:rsidR="00E915A2" w:rsidRDefault="00294387">
      <w:pPr>
        <w:pStyle w:val="TM3"/>
        <w:rPr>
          <w:rFonts w:asciiTheme="minorHAnsi" w:eastAsiaTheme="minorEastAsia" w:hAnsiTheme="minorHAnsi" w:cstheme="minorBidi"/>
          <w:noProof/>
          <w:sz w:val="22"/>
          <w:szCs w:val="22"/>
          <w:lang w:val="lt-LT" w:eastAsia="lt-LT"/>
        </w:rPr>
      </w:pPr>
      <w:hyperlink w:anchor="_Toc470710515" w:history="1">
        <w:r w:rsidR="00E915A2" w:rsidRPr="00002AB8">
          <w:rPr>
            <w:rStyle w:val="Lienhypertexte"/>
            <w:noProof/>
            <w14:scene3d>
              <w14:camera w14:prst="orthographicFront"/>
              <w14:lightRig w14:rig="threePt" w14:dir="t">
                <w14:rot w14:lat="0" w14:lon="0" w14:rev="0"/>
              </w14:lightRig>
            </w14:scene3d>
          </w:rPr>
          <w:t>2.2.4</w:t>
        </w:r>
        <w:r w:rsidR="00E915A2" w:rsidRPr="00002AB8">
          <w:rPr>
            <w:rStyle w:val="Lienhypertexte"/>
            <w:noProof/>
            <w:lang w:val="en-US"/>
          </w:rPr>
          <w:t xml:space="preserve"> Issues related to</w:t>
        </w:r>
        <w:r w:rsidR="00E915A2" w:rsidRPr="00002AB8">
          <w:rPr>
            <w:rStyle w:val="Lienhypertexte"/>
            <w:noProof/>
          </w:rPr>
          <w:t xml:space="preserve"> assessment</w:t>
        </w:r>
        <w:r w:rsidR="00E915A2">
          <w:rPr>
            <w:noProof/>
            <w:webHidden/>
          </w:rPr>
          <w:tab/>
        </w:r>
        <w:r w:rsidR="00E915A2">
          <w:rPr>
            <w:noProof/>
            <w:webHidden/>
          </w:rPr>
          <w:fldChar w:fldCharType="begin"/>
        </w:r>
        <w:r w:rsidR="00E915A2">
          <w:rPr>
            <w:noProof/>
            <w:webHidden/>
          </w:rPr>
          <w:instrText xml:space="preserve"> PAGEREF _Toc470710515 \h </w:instrText>
        </w:r>
        <w:r w:rsidR="00E915A2">
          <w:rPr>
            <w:noProof/>
            <w:webHidden/>
          </w:rPr>
        </w:r>
        <w:r w:rsidR="00E915A2">
          <w:rPr>
            <w:noProof/>
            <w:webHidden/>
          </w:rPr>
          <w:fldChar w:fldCharType="separate"/>
        </w:r>
        <w:r w:rsidR="00E915A2">
          <w:rPr>
            <w:noProof/>
            <w:webHidden/>
          </w:rPr>
          <w:t>25</w:t>
        </w:r>
        <w:r w:rsidR="00E915A2">
          <w:rPr>
            <w:noProof/>
            <w:webHidden/>
          </w:rPr>
          <w:fldChar w:fldCharType="end"/>
        </w:r>
      </w:hyperlink>
    </w:p>
    <w:p w14:paraId="76E8275A" w14:textId="0915507F" w:rsidR="00E915A2" w:rsidRDefault="00294387">
      <w:pPr>
        <w:pStyle w:val="TM2"/>
        <w:rPr>
          <w:rFonts w:asciiTheme="minorHAnsi" w:eastAsiaTheme="minorEastAsia" w:hAnsiTheme="minorHAnsi" w:cstheme="minorBidi"/>
          <w:bCs w:val="0"/>
          <w:caps w:val="0"/>
          <w:noProof/>
          <w:sz w:val="22"/>
          <w:lang w:val="lt-LT" w:eastAsia="lt-LT"/>
        </w:rPr>
      </w:pPr>
      <w:hyperlink w:anchor="_Toc470710516" w:history="1">
        <w:r w:rsidR="00E915A2" w:rsidRPr="00002AB8">
          <w:rPr>
            <w:rStyle w:val="Lienhypertexte"/>
            <w:noProof/>
          </w:rPr>
          <w:t>2.3</w:t>
        </w:r>
        <w:r w:rsidR="00E915A2" w:rsidRPr="00002AB8">
          <w:rPr>
            <w:rStyle w:val="Lienhypertexte"/>
            <w:rFonts w:cs="Arial"/>
            <w:noProof/>
          </w:rPr>
          <w:t xml:space="preserve"> EXAMPLES OF ASSESSMENT METHODS</w:t>
        </w:r>
        <w:r w:rsidR="00E915A2">
          <w:rPr>
            <w:noProof/>
            <w:webHidden/>
          </w:rPr>
          <w:tab/>
        </w:r>
        <w:r w:rsidR="00E915A2">
          <w:rPr>
            <w:noProof/>
            <w:webHidden/>
          </w:rPr>
          <w:fldChar w:fldCharType="begin"/>
        </w:r>
        <w:r w:rsidR="00E915A2">
          <w:rPr>
            <w:noProof/>
            <w:webHidden/>
          </w:rPr>
          <w:instrText xml:space="preserve"> PAGEREF _Toc470710516 \h </w:instrText>
        </w:r>
        <w:r w:rsidR="00E915A2">
          <w:rPr>
            <w:noProof/>
            <w:webHidden/>
          </w:rPr>
        </w:r>
        <w:r w:rsidR="00E915A2">
          <w:rPr>
            <w:noProof/>
            <w:webHidden/>
          </w:rPr>
          <w:fldChar w:fldCharType="separate"/>
        </w:r>
        <w:r w:rsidR="00E915A2">
          <w:rPr>
            <w:noProof/>
            <w:webHidden/>
          </w:rPr>
          <w:t>27</w:t>
        </w:r>
        <w:r w:rsidR="00E915A2">
          <w:rPr>
            <w:noProof/>
            <w:webHidden/>
          </w:rPr>
          <w:fldChar w:fldCharType="end"/>
        </w:r>
      </w:hyperlink>
    </w:p>
    <w:p w14:paraId="433A9431" w14:textId="64E398F3" w:rsidR="00E915A2" w:rsidRDefault="00294387">
      <w:pPr>
        <w:pStyle w:val="TM3"/>
        <w:rPr>
          <w:rFonts w:asciiTheme="minorHAnsi" w:eastAsiaTheme="minorEastAsia" w:hAnsiTheme="minorHAnsi" w:cstheme="minorBidi"/>
          <w:noProof/>
          <w:sz w:val="22"/>
          <w:szCs w:val="22"/>
          <w:lang w:val="lt-LT" w:eastAsia="lt-LT"/>
        </w:rPr>
      </w:pPr>
      <w:hyperlink w:anchor="_Toc470710517" w:history="1">
        <w:r w:rsidR="00E915A2" w:rsidRPr="00002AB8">
          <w:rPr>
            <w:rStyle w:val="Lienhypertexte"/>
            <w:noProof/>
            <w14:scene3d>
              <w14:camera w14:prst="orthographicFront"/>
              <w14:lightRig w14:rig="threePt" w14:dir="t">
                <w14:rot w14:lat="0" w14:lon="0" w14:rev="0"/>
              </w14:lightRig>
            </w14:scene3d>
          </w:rPr>
          <w:t>2.3.1</w:t>
        </w:r>
        <w:r w:rsidR="00E915A2" w:rsidRPr="00002AB8">
          <w:rPr>
            <w:rStyle w:val="Lienhypertexte"/>
            <w:noProof/>
          </w:rPr>
          <w:t xml:space="preserve"> Application of extreme value theory and methods</w:t>
        </w:r>
        <w:r w:rsidR="00E915A2">
          <w:rPr>
            <w:noProof/>
            <w:webHidden/>
          </w:rPr>
          <w:tab/>
        </w:r>
        <w:r w:rsidR="00E915A2">
          <w:rPr>
            <w:noProof/>
            <w:webHidden/>
          </w:rPr>
          <w:fldChar w:fldCharType="begin"/>
        </w:r>
        <w:r w:rsidR="00E915A2">
          <w:rPr>
            <w:noProof/>
            <w:webHidden/>
          </w:rPr>
          <w:instrText xml:space="preserve"> PAGEREF _Toc470710517 \h </w:instrText>
        </w:r>
        <w:r w:rsidR="00E915A2">
          <w:rPr>
            <w:noProof/>
            <w:webHidden/>
          </w:rPr>
        </w:r>
        <w:r w:rsidR="00E915A2">
          <w:rPr>
            <w:noProof/>
            <w:webHidden/>
          </w:rPr>
          <w:fldChar w:fldCharType="separate"/>
        </w:r>
        <w:r w:rsidR="00E915A2">
          <w:rPr>
            <w:noProof/>
            <w:webHidden/>
          </w:rPr>
          <w:t>27</w:t>
        </w:r>
        <w:r w:rsidR="00E915A2">
          <w:rPr>
            <w:noProof/>
            <w:webHidden/>
          </w:rPr>
          <w:fldChar w:fldCharType="end"/>
        </w:r>
      </w:hyperlink>
    </w:p>
    <w:p w14:paraId="395401C7" w14:textId="14631370" w:rsidR="00E915A2" w:rsidRDefault="00294387">
      <w:pPr>
        <w:pStyle w:val="TM3"/>
        <w:rPr>
          <w:rFonts w:asciiTheme="minorHAnsi" w:eastAsiaTheme="minorEastAsia" w:hAnsiTheme="minorHAnsi" w:cstheme="minorBidi"/>
          <w:noProof/>
          <w:sz w:val="22"/>
          <w:szCs w:val="22"/>
          <w:lang w:val="lt-LT" w:eastAsia="lt-LT"/>
        </w:rPr>
      </w:pPr>
      <w:hyperlink w:anchor="_Toc470710518" w:history="1">
        <w:r w:rsidR="00E915A2" w:rsidRPr="00002AB8">
          <w:rPr>
            <w:rStyle w:val="Lienhypertexte"/>
            <w:rFonts w:eastAsia="MS Mincho"/>
            <w:noProof/>
            <w:lang w:eastAsia="ja-JP" w:bidi="km-KH"/>
            <w14:scene3d>
              <w14:camera w14:prst="orthographicFront"/>
              <w14:lightRig w14:rig="threePt" w14:dir="t">
                <w14:rot w14:lat="0" w14:lon="0" w14:rev="0"/>
              </w14:lightRig>
            </w14:scene3d>
          </w:rPr>
          <w:t>2.3.2</w:t>
        </w:r>
        <w:r w:rsidR="00E915A2" w:rsidRPr="00002AB8">
          <w:rPr>
            <w:rStyle w:val="Lienhypertexte"/>
            <w:noProof/>
          </w:rPr>
          <w:t xml:space="preserve"> Estimation</w:t>
        </w:r>
        <w:r w:rsidR="00E915A2" w:rsidRPr="00002AB8">
          <w:rPr>
            <w:rStyle w:val="Lienhypertexte"/>
            <w:rFonts w:eastAsia="MS Mincho"/>
            <w:noProof/>
            <w:lang w:eastAsia="ja-JP" w:bidi="km-KH"/>
          </w:rPr>
          <w:t xml:space="preserve"> of probability of annual extreme events</w:t>
        </w:r>
        <w:r w:rsidR="00E915A2">
          <w:rPr>
            <w:noProof/>
            <w:webHidden/>
          </w:rPr>
          <w:tab/>
        </w:r>
        <w:r w:rsidR="00E915A2">
          <w:rPr>
            <w:noProof/>
            <w:webHidden/>
          </w:rPr>
          <w:fldChar w:fldCharType="begin"/>
        </w:r>
        <w:r w:rsidR="00E915A2">
          <w:rPr>
            <w:noProof/>
            <w:webHidden/>
          </w:rPr>
          <w:instrText xml:space="preserve"> PAGEREF _Toc470710518 \h </w:instrText>
        </w:r>
        <w:r w:rsidR="00E915A2">
          <w:rPr>
            <w:noProof/>
            <w:webHidden/>
          </w:rPr>
        </w:r>
        <w:r w:rsidR="00E915A2">
          <w:rPr>
            <w:noProof/>
            <w:webHidden/>
          </w:rPr>
          <w:fldChar w:fldCharType="separate"/>
        </w:r>
        <w:r w:rsidR="00E915A2">
          <w:rPr>
            <w:noProof/>
            <w:webHidden/>
          </w:rPr>
          <w:t>31</w:t>
        </w:r>
        <w:r w:rsidR="00E915A2">
          <w:rPr>
            <w:noProof/>
            <w:webHidden/>
          </w:rPr>
          <w:fldChar w:fldCharType="end"/>
        </w:r>
      </w:hyperlink>
    </w:p>
    <w:p w14:paraId="66D5114C" w14:textId="1E6990EC" w:rsidR="00E915A2" w:rsidRDefault="00294387">
      <w:pPr>
        <w:pStyle w:val="TM3"/>
        <w:rPr>
          <w:rFonts w:asciiTheme="minorHAnsi" w:eastAsiaTheme="minorEastAsia" w:hAnsiTheme="minorHAnsi" w:cstheme="minorBidi"/>
          <w:noProof/>
          <w:sz w:val="22"/>
          <w:szCs w:val="22"/>
          <w:lang w:val="lt-LT" w:eastAsia="lt-LT"/>
        </w:rPr>
      </w:pPr>
      <w:hyperlink w:anchor="_Toc470710519" w:history="1">
        <w:r w:rsidR="00E915A2" w:rsidRPr="00002AB8">
          <w:rPr>
            <w:rStyle w:val="Lienhypertexte"/>
            <w:noProof/>
            <w14:scene3d>
              <w14:camera w14:prst="orthographicFront"/>
              <w14:lightRig w14:rig="threePt" w14:dir="t">
                <w14:rot w14:lat="0" w14:lon="0" w14:rev="0"/>
              </w14:lightRig>
            </w14:scene3d>
          </w:rPr>
          <w:t>2.3.3</w:t>
        </w:r>
        <w:r w:rsidR="00E915A2" w:rsidRPr="00002AB8">
          <w:rPr>
            <w:rStyle w:val="Lienhypertexte"/>
            <w:noProof/>
          </w:rPr>
          <w:t xml:space="preserve"> Estimation of chronological extreme events probability</w:t>
        </w:r>
        <w:r w:rsidR="00E915A2">
          <w:rPr>
            <w:noProof/>
            <w:webHidden/>
          </w:rPr>
          <w:tab/>
        </w:r>
        <w:r w:rsidR="00E915A2">
          <w:rPr>
            <w:noProof/>
            <w:webHidden/>
          </w:rPr>
          <w:fldChar w:fldCharType="begin"/>
        </w:r>
        <w:r w:rsidR="00E915A2">
          <w:rPr>
            <w:noProof/>
            <w:webHidden/>
          </w:rPr>
          <w:instrText xml:space="preserve"> PAGEREF _Toc470710519 \h </w:instrText>
        </w:r>
        <w:r w:rsidR="00E915A2">
          <w:rPr>
            <w:noProof/>
            <w:webHidden/>
          </w:rPr>
        </w:r>
        <w:r w:rsidR="00E915A2">
          <w:rPr>
            <w:noProof/>
            <w:webHidden/>
          </w:rPr>
          <w:fldChar w:fldCharType="separate"/>
        </w:r>
        <w:r w:rsidR="00E915A2">
          <w:rPr>
            <w:noProof/>
            <w:webHidden/>
          </w:rPr>
          <w:t>33</w:t>
        </w:r>
        <w:r w:rsidR="00E915A2">
          <w:rPr>
            <w:noProof/>
            <w:webHidden/>
          </w:rPr>
          <w:fldChar w:fldCharType="end"/>
        </w:r>
      </w:hyperlink>
    </w:p>
    <w:p w14:paraId="170580EE" w14:textId="1B9173BA" w:rsidR="00E915A2" w:rsidRDefault="00294387">
      <w:pPr>
        <w:pStyle w:val="TM3"/>
        <w:rPr>
          <w:rFonts w:asciiTheme="minorHAnsi" w:eastAsiaTheme="minorEastAsia" w:hAnsiTheme="minorHAnsi" w:cstheme="minorBidi"/>
          <w:noProof/>
          <w:sz w:val="22"/>
          <w:szCs w:val="22"/>
          <w:lang w:val="lt-LT" w:eastAsia="lt-LT"/>
        </w:rPr>
      </w:pPr>
      <w:hyperlink w:anchor="_Toc470710520" w:history="1">
        <w:r w:rsidR="00E915A2" w:rsidRPr="00002AB8">
          <w:rPr>
            <w:rStyle w:val="Lienhypertexte"/>
            <w:noProof/>
            <w14:scene3d>
              <w14:camera w14:prst="orthographicFront"/>
              <w14:lightRig w14:rig="threePt" w14:dir="t">
                <w14:rot w14:lat="0" w14:lon="0" w14:rev="0"/>
              </w14:lightRig>
            </w14:scene3d>
          </w:rPr>
          <w:t>2.3.4</w:t>
        </w:r>
        <w:r w:rsidR="00E915A2" w:rsidRPr="00002AB8">
          <w:rPr>
            <w:rStyle w:val="Lienhypertexte"/>
            <w:noProof/>
          </w:rPr>
          <w:t xml:space="preserve"> Assessment of events occurring in some particular place</w:t>
        </w:r>
        <w:r w:rsidR="00E915A2">
          <w:rPr>
            <w:noProof/>
            <w:webHidden/>
          </w:rPr>
          <w:tab/>
        </w:r>
        <w:r w:rsidR="00E915A2">
          <w:rPr>
            <w:noProof/>
            <w:webHidden/>
          </w:rPr>
          <w:fldChar w:fldCharType="begin"/>
        </w:r>
        <w:r w:rsidR="00E915A2">
          <w:rPr>
            <w:noProof/>
            <w:webHidden/>
          </w:rPr>
          <w:instrText xml:space="preserve"> PAGEREF _Toc470710520 \h </w:instrText>
        </w:r>
        <w:r w:rsidR="00E915A2">
          <w:rPr>
            <w:noProof/>
            <w:webHidden/>
          </w:rPr>
        </w:r>
        <w:r w:rsidR="00E915A2">
          <w:rPr>
            <w:noProof/>
            <w:webHidden/>
          </w:rPr>
          <w:fldChar w:fldCharType="separate"/>
        </w:r>
        <w:r w:rsidR="00E915A2">
          <w:rPr>
            <w:noProof/>
            <w:webHidden/>
          </w:rPr>
          <w:t>34</w:t>
        </w:r>
        <w:r w:rsidR="00E915A2">
          <w:rPr>
            <w:noProof/>
            <w:webHidden/>
          </w:rPr>
          <w:fldChar w:fldCharType="end"/>
        </w:r>
      </w:hyperlink>
    </w:p>
    <w:p w14:paraId="492FE8A7" w14:textId="7466E4B3" w:rsidR="00E915A2" w:rsidRDefault="00294387">
      <w:pPr>
        <w:pStyle w:val="TM3"/>
        <w:rPr>
          <w:rFonts w:asciiTheme="minorHAnsi" w:eastAsiaTheme="minorEastAsia" w:hAnsiTheme="minorHAnsi" w:cstheme="minorBidi"/>
          <w:noProof/>
          <w:sz w:val="22"/>
          <w:szCs w:val="22"/>
          <w:lang w:val="lt-LT" w:eastAsia="lt-LT"/>
        </w:rPr>
      </w:pPr>
      <w:hyperlink w:anchor="_Toc470710521" w:history="1">
        <w:r w:rsidR="00E915A2" w:rsidRPr="00002AB8">
          <w:rPr>
            <w:rStyle w:val="Lienhypertexte"/>
            <w:noProof/>
            <w14:scene3d>
              <w14:camera w14:prst="orthographicFront"/>
              <w14:lightRig w14:rig="threePt" w14:dir="t">
                <w14:rot w14:lat="0" w14:lon="0" w14:rev="0"/>
              </w14:lightRig>
            </w14:scene3d>
          </w:rPr>
          <w:t>2.3.5</w:t>
        </w:r>
        <w:r w:rsidR="00E915A2" w:rsidRPr="00002AB8">
          <w:rPr>
            <w:rStyle w:val="Lienhypertexte"/>
            <w:noProof/>
          </w:rPr>
          <w:t xml:space="preserve"> Estimation of uncertainty using confidence intervals</w:t>
        </w:r>
        <w:r w:rsidR="00E915A2">
          <w:rPr>
            <w:noProof/>
            <w:webHidden/>
          </w:rPr>
          <w:tab/>
        </w:r>
        <w:r w:rsidR="00E915A2">
          <w:rPr>
            <w:noProof/>
            <w:webHidden/>
          </w:rPr>
          <w:fldChar w:fldCharType="begin"/>
        </w:r>
        <w:r w:rsidR="00E915A2">
          <w:rPr>
            <w:noProof/>
            <w:webHidden/>
          </w:rPr>
          <w:instrText xml:space="preserve"> PAGEREF _Toc470710521 \h </w:instrText>
        </w:r>
        <w:r w:rsidR="00E915A2">
          <w:rPr>
            <w:noProof/>
            <w:webHidden/>
          </w:rPr>
        </w:r>
        <w:r w:rsidR="00E915A2">
          <w:rPr>
            <w:noProof/>
            <w:webHidden/>
          </w:rPr>
          <w:fldChar w:fldCharType="separate"/>
        </w:r>
        <w:r w:rsidR="00E915A2">
          <w:rPr>
            <w:noProof/>
            <w:webHidden/>
          </w:rPr>
          <w:t>35</w:t>
        </w:r>
        <w:r w:rsidR="00E915A2">
          <w:rPr>
            <w:noProof/>
            <w:webHidden/>
          </w:rPr>
          <w:fldChar w:fldCharType="end"/>
        </w:r>
      </w:hyperlink>
    </w:p>
    <w:p w14:paraId="4DFD1F5D" w14:textId="0D16D0D3" w:rsidR="00E915A2" w:rsidRDefault="00294387">
      <w:pPr>
        <w:pStyle w:val="TM2"/>
        <w:rPr>
          <w:rFonts w:asciiTheme="minorHAnsi" w:eastAsiaTheme="minorEastAsia" w:hAnsiTheme="minorHAnsi" w:cstheme="minorBidi"/>
          <w:bCs w:val="0"/>
          <w:caps w:val="0"/>
          <w:noProof/>
          <w:sz w:val="22"/>
          <w:lang w:val="lt-LT" w:eastAsia="lt-LT"/>
        </w:rPr>
      </w:pPr>
      <w:hyperlink w:anchor="_Toc470710522" w:history="1">
        <w:r w:rsidR="00E915A2" w:rsidRPr="00002AB8">
          <w:rPr>
            <w:rStyle w:val="Lienhypertexte"/>
            <w:noProof/>
          </w:rPr>
          <w:t>2.4</w:t>
        </w:r>
        <w:r w:rsidR="00E915A2" w:rsidRPr="00002AB8">
          <w:rPr>
            <w:rStyle w:val="Lienhypertexte"/>
            <w:rFonts w:cs="Arial"/>
            <w:noProof/>
          </w:rPr>
          <w:t xml:space="preserve"> HAZARD COMBINATIONS</w:t>
        </w:r>
        <w:r w:rsidR="00E915A2">
          <w:rPr>
            <w:noProof/>
            <w:webHidden/>
          </w:rPr>
          <w:tab/>
        </w:r>
        <w:r w:rsidR="00E915A2">
          <w:rPr>
            <w:noProof/>
            <w:webHidden/>
          </w:rPr>
          <w:fldChar w:fldCharType="begin"/>
        </w:r>
        <w:r w:rsidR="00E915A2">
          <w:rPr>
            <w:noProof/>
            <w:webHidden/>
          </w:rPr>
          <w:instrText xml:space="preserve"> PAGEREF _Toc470710522 \h </w:instrText>
        </w:r>
        <w:r w:rsidR="00E915A2">
          <w:rPr>
            <w:noProof/>
            <w:webHidden/>
          </w:rPr>
        </w:r>
        <w:r w:rsidR="00E915A2">
          <w:rPr>
            <w:noProof/>
            <w:webHidden/>
          </w:rPr>
          <w:fldChar w:fldCharType="separate"/>
        </w:r>
        <w:r w:rsidR="00E915A2">
          <w:rPr>
            <w:noProof/>
            <w:webHidden/>
          </w:rPr>
          <w:t>36</w:t>
        </w:r>
        <w:r w:rsidR="00E915A2">
          <w:rPr>
            <w:noProof/>
            <w:webHidden/>
          </w:rPr>
          <w:fldChar w:fldCharType="end"/>
        </w:r>
      </w:hyperlink>
    </w:p>
    <w:p w14:paraId="02A924AE" w14:textId="7FA18367" w:rsidR="00E915A2" w:rsidRDefault="00294387">
      <w:pPr>
        <w:pStyle w:val="TM3"/>
        <w:rPr>
          <w:rFonts w:asciiTheme="minorHAnsi" w:eastAsiaTheme="minorEastAsia" w:hAnsiTheme="minorHAnsi" w:cstheme="minorBidi"/>
          <w:noProof/>
          <w:sz w:val="22"/>
          <w:szCs w:val="22"/>
          <w:lang w:val="lt-LT" w:eastAsia="lt-LT"/>
        </w:rPr>
      </w:pPr>
      <w:hyperlink w:anchor="_Toc470710523" w:history="1">
        <w:r w:rsidR="00E915A2" w:rsidRPr="00002AB8">
          <w:rPr>
            <w:rStyle w:val="Lienhypertexte"/>
            <w:noProof/>
            <w14:scene3d>
              <w14:camera w14:prst="orthographicFront"/>
              <w14:lightRig w14:rig="threePt" w14:dir="t">
                <w14:rot w14:lat="0" w14:lon="0" w14:rev="0"/>
              </w14:lightRig>
            </w14:scene3d>
          </w:rPr>
          <w:t>2.4.1</w:t>
        </w:r>
        <w:r w:rsidR="00E915A2" w:rsidRPr="00002AB8">
          <w:rPr>
            <w:rStyle w:val="Lienhypertexte"/>
            <w:noProof/>
          </w:rPr>
          <w:t xml:space="preserve"> Classification of hazards combinations</w:t>
        </w:r>
        <w:r w:rsidR="00E915A2">
          <w:rPr>
            <w:noProof/>
            <w:webHidden/>
          </w:rPr>
          <w:tab/>
        </w:r>
        <w:r w:rsidR="00E915A2">
          <w:rPr>
            <w:noProof/>
            <w:webHidden/>
          </w:rPr>
          <w:fldChar w:fldCharType="begin"/>
        </w:r>
        <w:r w:rsidR="00E915A2">
          <w:rPr>
            <w:noProof/>
            <w:webHidden/>
          </w:rPr>
          <w:instrText xml:space="preserve"> PAGEREF _Toc470710523 \h </w:instrText>
        </w:r>
        <w:r w:rsidR="00E915A2">
          <w:rPr>
            <w:noProof/>
            <w:webHidden/>
          </w:rPr>
        </w:r>
        <w:r w:rsidR="00E915A2">
          <w:rPr>
            <w:noProof/>
            <w:webHidden/>
          </w:rPr>
          <w:fldChar w:fldCharType="separate"/>
        </w:r>
        <w:r w:rsidR="00E915A2">
          <w:rPr>
            <w:noProof/>
            <w:webHidden/>
          </w:rPr>
          <w:t>37</w:t>
        </w:r>
        <w:r w:rsidR="00E915A2">
          <w:rPr>
            <w:noProof/>
            <w:webHidden/>
          </w:rPr>
          <w:fldChar w:fldCharType="end"/>
        </w:r>
      </w:hyperlink>
    </w:p>
    <w:p w14:paraId="2DF0DE49" w14:textId="4CC9AB66" w:rsidR="00E915A2" w:rsidRDefault="00294387">
      <w:pPr>
        <w:pStyle w:val="TM3"/>
        <w:rPr>
          <w:rFonts w:asciiTheme="minorHAnsi" w:eastAsiaTheme="minorEastAsia" w:hAnsiTheme="minorHAnsi" w:cstheme="minorBidi"/>
          <w:noProof/>
          <w:sz w:val="22"/>
          <w:szCs w:val="22"/>
          <w:lang w:val="lt-LT" w:eastAsia="lt-LT"/>
        </w:rPr>
      </w:pPr>
      <w:hyperlink w:anchor="_Toc470710524" w:history="1">
        <w:r w:rsidR="00E915A2" w:rsidRPr="00002AB8">
          <w:rPr>
            <w:rStyle w:val="Lienhypertexte"/>
            <w:noProof/>
            <w14:scene3d>
              <w14:camera w14:prst="orthographicFront"/>
              <w14:lightRig w14:rig="threePt" w14:dir="t">
                <w14:rot w14:lat="0" w14:lon="0" w14:rev="0"/>
              </w14:lightRig>
            </w14:scene3d>
          </w:rPr>
          <w:t>2.4.2</w:t>
        </w:r>
        <w:r w:rsidR="00E915A2" w:rsidRPr="00002AB8">
          <w:rPr>
            <w:rStyle w:val="Lienhypertexte"/>
            <w:noProof/>
          </w:rPr>
          <w:t xml:space="preserve"> Criteria and conditions for combinations</w:t>
        </w:r>
        <w:r w:rsidR="00E915A2">
          <w:rPr>
            <w:noProof/>
            <w:webHidden/>
          </w:rPr>
          <w:tab/>
        </w:r>
        <w:r w:rsidR="00E915A2">
          <w:rPr>
            <w:noProof/>
            <w:webHidden/>
          </w:rPr>
          <w:fldChar w:fldCharType="begin"/>
        </w:r>
        <w:r w:rsidR="00E915A2">
          <w:rPr>
            <w:noProof/>
            <w:webHidden/>
          </w:rPr>
          <w:instrText xml:space="preserve"> PAGEREF _Toc470710524 \h </w:instrText>
        </w:r>
        <w:r w:rsidR="00E915A2">
          <w:rPr>
            <w:noProof/>
            <w:webHidden/>
          </w:rPr>
        </w:r>
        <w:r w:rsidR="00E915A2">
          <w:rPr>
            <w:noProof/>
            <w:webHidden/>
          </w:rPr>
          <w:fldChar w:fldCharType="separate"/>
        </w:r>
        <w:r w:rsidR="00E915A2">
          <w:rPr>
            <w:noProof/>
            <w:webHidden/>
          </w:rPr>
          <w:t>37</w:t>
        </w:r>
        <w:r w:rsidR="00E915A2">
          <w:rPr>
            <w:noProof/>
            <w:webHidden/>
          </w:rPr>
          <w:fldChar w:fldCharType="end"/>
        </w:r>
      </w:hyperlink>
    </w:p>
    <w:p w14:paraId="0C8C5D68" w14:textId="7D5EB401" w:rsidR="00E915A2" w:rsidRDefault="00294387">
      <w:pPr>
        <w:pStyle w:val="TM2"/>
        <w:rPr>
          <w:rFonts w:asciiTheme="minorHAnsi" w:eastAsiaTheme="minorEastAsia" w:hAnsiTheme="minorHAnsi" w:cstheme="minorBidi"/>
          <w:bCs w:val="0"/>
          <w:caps w:val="0"/>
          <w:noProof/>
          <w:sz w:val="22"/>
          <w:lang w:val="lt-LT" w:eastAsia="lt-LT"/>
        </w:rPr>
      </w:pPr>
      <w:hyperlink w:anchor="_Toc470710525" w:history="1">
        <w:r w:rsidR="00E915A2" w:rsidRPr="00002AB8">
          <w:rPr>
            <w:rStyle w:val="Lienhypertexte"/>
            <w:noProof/>
          </w:rPr>
          <w:t>2.5 EXAMPLES OF HAZARD COMBINATIONS</w:t>
        </w:r>
        <w:r w:rsidR="00E915A2">
          <w:rPr>
            <w:noProof/>
            <w:webHidden/>
          </w:rPr>
          <w:tab/>
        </w:r>
        <w:r w:rsidR="00E915A2">
          <w:rPr>
            <w:noProof/>
            <w:webHidden/>
          </w:rPr>
          <w:fldChar w:fldCharType="begin"/>
        </w:r>
        <w:r w:rsidR="00E915A2">
          <w:rPr>
            <w:noProof/>
            <w:webHidden/>
          </w:rPr>
          <w:instrText xml:space="preserve"> PAGEREF _Toc470710525 \h </w:instrText>
        </w:r>
        <w:r w:rsidR="00E915A2">
          <w:rPr>
            <w:noProof/>
            <w:webHidden/>
          </w:rPr>
        </w:r>
        <w:r w:rsidR="00E915A2">
          <w:rPr>
            <w:noProof/>
            <w:webHidden/>
          </w:rPr>
          <w:fldChar w:fldCharType="separate"/>
        </w:r>
        <w:r w:rsidR="00E915A2">
          <w:rPr>
            <w:noProof/>
            <w:webHidden/>
          </w:rPr>
          <w:t>39</w:t>
        </w:r>
        <w:r w:rsidR="00E915A2">
          <w:rPr>
            <w:noProof/>
            <w:webHidden/>
          </w:rPr>
          <w:fldChar w:fldCharType="end"/>
        </w:r>
      </w:hyperlink>
    </w:p>
    <w:p w14:paraId="7FE822D0" w14:textId="3B6D6ACA" w:rsidR="00E915A2" w:rsidRDefault="00294387">
      <w:pPr>
        <w:pStyle w:val="TM3"/>
        <w:rPr>
          <w:rFonts w:asciiTheme="minorHAnsi" w:eastAsiaTheme="minorEastAsia" w:hAnsiTheme="minorHAnsi" w:cstheme="minorBidi"/>
          <w:noProof/>
          <w:sz w:val="22"/>
          <w:szCs w:val="22"/>
          <w:lang w:val="lt-LT" w:eastAsia="lt-LT"/>
        </w:rPr>
      </w:pPr>
      <w:hyperlink w:anchor="_Toc470710526" w:history="1">
        <w:r w:rsidR="00E915A2" w:rsidRPr="00002AB8">
          <w:rPr>
            <w:rStyle w:val="Lienhypertexte"/>
            <w:noProof/>
            <w14:scene3d>
              <w14:camera w14:prst="orthographicFront"/>
              <w14:lightRig w14:rig="threePt" w14:dir="t">
                <w14:rot w14:lat="0" w14:lon="0" w14:rev="0"/>
              </w14:lightRig>
            </w14:scene3d>
          </w:rPr>
          <w:t>2.5.1</w:t>
        </w:r>
        <w:r w:rsidR="00E915A2" w:rsidRPr="00002AB8">
          <w:rPr>
            <w:rStyle w:val="Lienhypertexte"/>
            <w:noProof/>
          </w:rPr>
          <w:t xml:space="preserve"> Extreme and strong wind related combinations</w:t>
        </w:r>
        <w:r w:rsidR="00E915A2">
          <w:rPr>
            <w:noProof/>
            <w:webHidden/>
          </w:rPr>
          <w:tab/>
        </w:r>
        <w:r w:rsidR="00E915A2">
          <w:rPr>
            <w:noProof/>
            <w:webHidden/>
          </w:rPr>
          <w:fldChar w:fldCharType="begin"/>
        </w:r>
        <w:r w:rsidR="00E915A2">
          <w:rPr>
            <w:noProof/>
            <w:webHidden/>
          </w:rPr>
          <w:instrText xml:space="preserve"> PAGEREF _Toc470710526 \h </w:instrText>
        </w:r>
        <w:r w:rsidR="00E915A2">
          <w:rPr>
            <w:noProof/>
            <w:webHidden/>
          </w:rPr>
        </w:r>
        <w:r w:rsidR="00E915A2">
          <w:rPr>
            <w:noProof/>
            <w:webHidden/>
          </w:rPr>
          <w:fldChar w:fldCharType="separate"/>
        </w:r>
        <w:r w:rsidR="00E915A2">
          <w:rPr>
            <w:noProof/>
            <w:webHidden/>
          </w:rPr>
          <w:t>39</w:t>
        </w:r>
        <w:r w:rsidR="00E915A2">
          <w:rPr>
            <w:noProof/>
            <w:webHidden/>
          </w:rPr>
          <w:fldChar w:fldCharType="end"/>
        </w:r>
      </w:hyperlink>
    </w:p>
    <w:p w14:paraId="078C8312" w14:textId="6F2E3F70" w:rsidR="00E915A2" w:rsidRDefault="00294387">
      <w:pPr>
        <w:pStyle w:val="TM3"/>
        <w:rPr>
          <w:rFonts w:asciiTheme="minorHAnsi" w:eastAsiaTheme="minorEastAsia" w:hAnsiTheme="minorHAnsi" w:cstheme="minorBidi"/>
          <w:noProof/>
          <w:sz w:val="22"/>
          <w:szCs w:val="22"/>
          <w:lang w:val="lt-LT" w:eastAsia="lt-LT"/>
        </w:rPr>
      </w:pPr>
      <w:hyperlink w:anchor="_Toc470710527" w:history="1">
        <w:r w:rsidR="00E915A2" w:rsidRPr="00002AB8">
          <w:rPr>
            <w:rStyle w:val="Lienhypertexte"/>
            <w:noProof/>
            <w14:scene3d>
              <w14:camera w14:prst="orthographicFront"/>
              <w14:lightRig w14:rig="threePt" w14:dir="t">
                <w14:rot w14:lat="0" w14:lon="0" w14:rev="0"/>
              </w14:lightRig>
            </w14:scene3d>
          </w:rPr>
          <w:t>2.5.2</w:t>
        </w:r>
        <w:r w:rsidR="00E915A2" w:rsidRPr="00002AB8">
          <w:rPr>
            <w:rStyle w:val="Lienhypertexte"/>
            <w:noProof/>
          </w:rPr>
          <w:t xml:space="preserve"> Extreme temperature related combinations</w:t>
        </w:r>
        <w:r w:rsidR="00E915A2">
          <w:rPr>
            <w:noProof/>
            <w:webHidden/>
          </w:rPr>
          <w:tab/>
        </w:r>
        <w:r w:rsidR="00E915A2">
          <w:rPr>
            <w:noProof/>
            <w:webHidden/>
          </w:rPr>
          <w:fldChar w:fldCharType="begin"/>
        </w:r>
        <w:r w:rsidR="00E915A2">
          <w:rPr>
            <w:noProof/>
            <w:webHidden/>
          </w:rPr>
          <w:instrText xml:space="preserve"> PAGEREF _Toc470710527 \h </w:instrText>
        </w:r>
        <w:r w:rsidR="00E915A2">
          <w:rPr>
            <w:noProof/>
            <w:webHidden/>
          </w:rPr>
        </w:r>
        <w:r w:rsidR="00E915A2">
          <w:rPr>
            <w:noProof/>
            <w:webHidden/>
          </w:rPr>
          <w:fldChar w:fldCharType="separate"/>
        </w:r>
        <w:r w:rsidR="00E915A2">
          <w:rPr>
            <w:noProof/>
            <w:webHidden/>
          </w:rPr>
          <w:t>42</w:t>
        </w:r>
        <w:r w:rsidR="00E915A2">
          <w:rPr>
            <w:noProof/>
            <w:webHidden/>
          </w:rPr>
          <w:fldChar w:fldCharType="end"/>
        </w:r>
      </w:hyperlink>
    </w:p>
    <w:p w14:paraId="348D069B" w14:textId="14BA07CE" w:rsidR="00E915A2" w:rsidRDefault="00294387">
      <w:pPr>
        <w:pStyle w:val="TM3"/>
        <w:rPr>
          <w:rFonts w:asciiTheme="minorHAnsi" w:eastAsiaTheme="minorEastAsia" w:hAnsiTheme="minorHAnsi" w:cstheme="minorBidi"/>
          <w:noProof/>
          <w:sz w:val="22"/>
          <w:szCs w:val="22"/>
          <w:lang w:val="lt-LT" w:eastAsia="lt-LT"/>
        </w:rPr>
      </w:pPr>
      <w:hyperlink w:anchor="_Toc470710528" w:history="1">
        <w:r w:rsidR="00E915A2" w:rsidRPr="00002AB8">
          <w:rPr>
            <w:rStyle w:val="Lienhypertexte"/>
            <w:noProof/>
            <w14:scene3d>
              <w14:camera w14:prst="orthographicFront"/>
              <w14:lightRig w14:rig="threePt" w14:dir="t">
                <w14:rot w14:lat="0" w14:lon="0" w14:rev="0"/>
              </w14:lightRig>
            </w14:scene3d>
          </w:rPr>
          <w:t>2.5.3</w:t>
        </w:r>
        <w:r w:rsidR="00E915A2" w:rsidRPr="00002AB8">
          <w:rPr>
            <w:rStyle w:val="Lienhypertexte"/>
            <w:noProof/>
          </w:rPr>
          <w:t xml:space="preserve"> Extreme snowpack related combinations</w:t>
        </w:r>
        <w:r w:rsidR="00E915A2">
          <w:rPr>
            <w:noProof/>
            <w:webHidden/>
          </w:rPr>
          <w:tab/>
        </w:r>
        <w:r w:rsidR="00E915A2">
          <w:rPr>
            <w:noProof/>
            <w:webHidden/>
          </w:rPr>
          <w:fldChar w:fldCharType="begin"/>
        </w:r>
        <w:r w:rsidR="00E915A2">
          <w:rPr>
            <w:noProof/>
            <w:webHidden/>
          </w:rPr>
          <w:instrText xml:space="preserve"> PAGEREF _Toc470710528 \h </w:instrText>
        </w:r>
        <w:r w:rsidR="00E915A2">
          <w:rPr>
            <w:noProof/>
            <w:webHidden/>
          </w:rPr>
        </w:r>
        <w:r w:rsidR="00E915A2">
          <w:rPr>
            <w:noProof/>
            <w:webHidden/>
          </w:rPr>
          <w:fldChar w:fldCharType="separate"/>
        </w:r>
        <w:r w:rsidR="00E915A2">
          <w:rPr>
            <w:noProof/>
            <w:webHidden/>
          </w:rPr>
          <w:t>44</w:t>
        </w:r>
        <w:r w:rsidR="00E915A2">
          <w:rPr>
            <w:noProof/>
            <w:webHidden/>
          </w:rPr>
          <w:fldChar w:fldCharType="end"/>
        </w:r>
      </w:hyperlink>
    </w:p>
    <w:p w14:paraId="21434393" w14:textId="1EFAAA3B" w:rsidR="00E915A2" w:rsidRDefault="00294387">
      <w:pPr>
        <w:pStyle w:val="TM2"/>
        <w:rPr>
          <w:rFonts w:asciiTheme="minorHAnsi" w:eastAsiaTheme="minorEastAsia" w:hAnsiTheme="minorHAnsi" w:cstheme="minorBidi"/>
          <w:bCs w:val="0"/>
          <w:caps w:val="0"/>
          <w:noProof/>
          <w:sz w:val="22"/>
          <w:lang w:val="lt-LT" w:eastAsia="lt-LT"/>
        </w:rPr>
      </w:pPr>
      <w:hyperlink w:anchor="_Toc470710529" w:history="1">
        <w:r w:rsidR="00E915A2" w:rsidRPr="00002AB8">
          <w:rPr>
            <w:rStyle w:val="Lienhypertexte"/>
            <w:noProof/>
          </w:rPr>
          <w:t>2.6</w:t>
        </w:r>
        <w:r w:rsidR="00E915A2" w:rsidRPr="00002AB8">
          <w:rPr>
            <w:rStyle w:val="Lienhypertexte"/>
            <w:rFonts w:cs="Arial"/>
            <w:noProof/>
          </w:rPr>
          <w:t xml:space="preserve"> METHODOLOGIES FOR ANALYSIS OF COMBINATIONS</w:t>
        </w:r>
        <w:r w:rsidR="00E915A2">
          <w:rPr>
            <w:noProof/>
            <w:webHidden/>
          </w:rPr>
          <w:tab/>
        </w:r>
        <w:r w:rsidR="00E915A2">
          <w:rPr>
            <w:noProof/>
            <w:webHidden/>
          </w:rPr>
          <w:fldChar w:fldCharType="begin"/>
        </w:r>
        <w:r w:rsidR="00E915A2">
          <w:rPr>
            <w:noProof/>
            <w:webHidden/>
          </w:rPr>
          <w:instrText xml:space="preserve"> PAGEREF _Toc470710529 \h </w:instrText>
        </w:r>
        <w:r w:rsidR="00E915A2">
          <w:rPr>
            <w:noProof/>
            <w:webHidden/>
          </w:rPr>
        </w:r>
        <w:r w:rsidR="00E915A2">
          <w:rPr>
            <w:noProof/>
            <w:webHidden/>
          </w:rPr>
          <w:fldChar w:fldCharType="separate"/>
        </w:r>
        <w:r w:rsidR="00E915A2">
          <w:rPr>
            <w:noProof/>
            <w:webHidden/>
          </w:rPr>
          <w:t>44</w:t>
        </w:r>
        <w:r w:rsidR="00E915A2">
          <w:rPr>
            <w:noProof/>
            <w:webHidden/>
          </w:rPr>
          <w:fldChar w:fldCharType="end"/>
        </w:r>
      </w:hyperlink>
    </w:p>
    <w:p w14:paraId="2C841B05" w14:textId="2834A0D1" w:rsidR="00E915A2" w:rsidRDefault="00294387">
      <w:pPr>
        <w:pStyle w:val="TM1"/>
        <w:tabs>
          <w:tab w:val="right" w:leader="dot" w:pos="9345"/>
        </w:tabs>
        <w:rPr>
          <w:rFonts w:asciiTheme="minorHAnsi" w:eastAsiaTheme="minorEastAsia" w:hAnsiTheme="minorHAnsi" w:cstheme="minorBidi"/>
          <w:bCs w:val="0"/>
          <w:iCs w:val="0"/>
          <w:caps w:val="0"/>
          <w:noProof/>
          <w:sz w:val="22"/>
          <w:szCs w:val="22"/>
          <w:lang w:val="lt-LT" w:eastAsia="lt-LT"/>
        </w:rPr>
      </w:pPr>
      <w:hyperlink w:anchor="_Toc470710530" w:history="1">
        <w:r w:rsidR="00E915A2" w:rsidRPr="00002AB8">
          <w:rPr>
            <w:rStyle w:val="Lienhypertexte"/>
            <w:noProof/>
            <w:lang w:val="en-US"/>
          </w:rPr>
          <w:t>3</w:t>
        </w:r>
        <w:r w:rsidR="00E915A2" w:rsidRPr="00002AB8">
          <w:rPr>
            <w:rStyle w:val="Lienhypertexte"/>
            <w:noProof/>
          </w:rPr>
          <w:t xml:space="preserve"> STRUCTURE AND SOLUTIONS OF EXTREME WEATHER PSA</w:t>
        </w:r>
        <w:r w:rsidR="00E915A2">
          <w:rPr>
            <w:noProof/>
            <w:webHidden/>
          </w:rPr>
          <w:tab/>
        </w:r>
        <w:r w:rsidR="00E915A2">
          <w:rPr>
            <w:noProof/>
            <w:webHidden/>
          </w:rPr>
          <w:fldChar w:fldCharType="begin"/>
        </w:r>
        <w:r w:rsidR="00E915A2">
          <w:rPr>
            <w:noProof/>
            <w:webHidden/>
          </w:rPr>
          <w:instrText xml:space="preserve"> PAGEREF _Toc470710530 \h </w:instrText>
        </w:r>
        <w:r w:rsidR="00E915A2">
          <w:rPr>
            <w:noProof/>
            <w:webHidden/>
          </w:rPr>
        </w:r>
        <w:r w:rsidR="00E915A2">
          <w:rPr>
            <w:noProof/>
            <w:webHidden/>
          </w:rPr>
          <w:fldChar w:fldCharType="separate"/>
        </w:r>
        <w:r w:rsidR="00E915A2">
          <w:rPr>
            <w:noProof/>
            <w:webHidden/>
          </w:rPr>
          <w:t>47</w:t>
        </w:r>
        <w:r w:rsidR="00E915A2">
          <w:rPr>
            <w:noProof/>
            <w:webHidden/>
          </w:rPr>
          <w:fldChar w:fldCharType="end"/>
        </w:r>
      </w:hyperlink>
    </w:p>
    <w:p w14:paraId="630D66A1" w14:textId="09B6A6E9" w:rsidR="00E915A2" w:rsidRDefault="00294387">
      <w:pPr>
        <w:pStyle w:val="TM2"/>
        <w:rPr>
          <w:rFonts w:asciiTheme="minorHAnsi" w:eastAsiaTheme="minorEastAsia" w:hAnsiTheme="minorHAnsi" w:cstheme="minorBidi"/>
          <w:bCs w:val="0"/>
          <w:caps w:val="0"/>
          <w:noProof/>
          <w:sz w:val="22"/>
          <w:lang w:val="lt-LT" w:eastAsia="lt-LT"/>
        </w:rPr>
      </w:pPr>
      <w:hyperlink w:anchor="_Toc470710531" w:history="1">
        <w:r w:rsidR="00E915A2" w:rsidRPr="00002AB8">
          <w:rPr>
            <w:rStyle w:val="Lienhypertexte"/>
            <w:noProof/>
          </w:rPr>
          <w:t>3.1</w:t>
        </w:r>
        <w:r w:rsidR="00E915A2" w:rsidRPr="00002AB8">
          <w:rPr>
            <w:rStyle w:val="Lienhypertexte"/>
            <w:rFonts w:cs="Arial"/>
            <w:noProof/>
          </w:rPr>
          <w:t xml:space="preserve"> SOLUTION FOR THE MODELING OF EXTREME WEATHER IN L1 PSA</w:t>
        </w:r>
        <w:r w:rsidR="00E915A2">
          <w:rPr>
            <w:noProof/>
            <w:webHidden/>
          </w:rPr>
          <w:tab/>
        </w:r>
        <w:r w:rsidR="00E915A2">
          <w:rPr>
            <w:noProof/>
            <w:webHidden/>
          </w:rPr>
          <w:fldChar w:fldCharType="begin"/>
        </w:r>
        <w:r w:rsidR="00E915A2">
          <w:rPr>
            <w:noProof/>
            <w:webHidden/>
          </w:rPr>
          <w:instrText xml:space="preserve"> PAGEREF _Toc470710531 \h </w:instrText>
        </w:r>
        <w:r w:rsidR="00E915A2">
          <w:rPr>
            <w:noProof/>
            <w:webHidden/>
          </w:rPr>
        </w:r>
        <w:r w:rsidR="00E915A2">
          <w:rPr>
            <w:noProof/>
            <w:webHidden/>
          </w:rPr>
          <w:fldChar w:fldCharType="separate"/>
        </w:r>
        <w:r w:rsidR="00E915A2">
          <w:rPr>
            <w:noProof/>
            <w:webHidden/>
          </w:rPr>
          <w:t>52</w:t>
        </w:r>
        <w:r w:rsidR="00E915A2">
          <w:rPr>
            <w:noProof/>
            <w:webHidden/>
          </w:rPr>
          <w:fldChar w:fldCharType="end"/>
        </w:r>
      </w:hyperlink>
    </w:p>
    <w:p w14:paraId="14272A33" w14:textId="055F1B97" w:rsidR="00E915A2" w:rsidRDefault="00294387">
      <w:pPr>
        <w:pStyle w:val="TM2"/>
        <w:rPr>
          <w:rFonts w:asciiTheme="minorHAnsi" w:eastAsiaTheme="minorEastAsia" w:hAnsiTheme="minorHAnsi" w:cstheme="minorBidi"/>
          <w:bCs w:val="0"/>
          <w:caps w:val="0"/>
          <w:noProof/>
          <w:sz w:val="22"/>
          <w:lang w:val="lt-LT" w:eastAsia="lt-LT"/>
        </w:rPr>
      </w:pPr>
      <w:hyperlink w:anchor="_Toc470710532" w:history="1">
        <w:r w:rsidR="00E915A2" w:rsidRPr="00002AB8">
          <w:rPr>
            <w:rStyle w:val="Lienhypertexte"/>
            <w:noProof/>
          </w:rPr>
          <w:t>3.2 SOLUTION TO MODEL THE EQUIPMENT SSC’S FOR THE EXTREME WEATHER PSA</w:t>
        </w:r>
        <w:r w:rsidR="00E915A2">
          <w:rPr>
            <w:noProof/>
            <w:webHidden/>
          </w:rPr>
          <w:tab/>
        </w:r>
        <w:r w:rsidR="00E915A2">
          <w:rPr>
            <w:noProof/>
            <w:webHidden/>
          </w:rPr>
          <w:fldChar w:fldCharType="begin"/>
        </w:r>
        <w:r w:rsidR="00E915A2">
          <w:rPr>
            <w:noProof/>
            <w:webHidden/>
          </w:rPr>
          <w:instrText xml:space="preserve"> PAGEREF _Toc470710532 \h </w:instrText>
        </w:r>
        <w:r w:rsidR="00E915A2">
          <w:rPr>
            <w:noProof/>
            <w:webHidden/>
          </w:rPr>
        </w:r>
        <w:r w:rsidR="00E915A2">
          <w:rPr>
            <w:noProof/>
            <w:webHidden/>
          </w:rPr>
          <w:fldChar w:fldCharType="separate"/>
        </w:r>
        <w:r w:rsidR="00E915A2">
          <w:rPr>
            <w:noProof/>
            <w:webHidden/>
          </w:rPr>
          <w:t>54</w:t>
        </w:r>
        <w:r w:rsidR="00E915A2">
          <w:rPr>
            <w:noProof/>
            <w:webHidden/>
          </w:rPr>
          <w:fldChar w:fldCharType="end"/>
        </w:r>
      </w:hyperlink>
    </w:p>
    <w:p w14:paraId="3D8A95BC" w14:textId="2E73B714" w:rsidR="00E915A2" w:rsidRDefault="00294387">
      <w:pPr>
        <w:pStyle w:val="TM3"/>
        <w:rPr>
          <w:rFonts w:asciiTheme="minorHAnsi" w:eastAsiaTheme="minorEastAsia" w:hAnsiTheme="minorHAnsi" w:cstheme="minorBidi"/>
          <w:noProof/>
          <w:sz w:val="22"/>
          <w:szCs w:val="22"/>
          <w:lang w:val="lt-LT" w:eastAsia="lt-LT"/>
        </w:rPr>
      </w:pPr>
      <w:hyperlink w:anchor="_Toc470710533" w:history="1">
        <w:r w:rsidR="00E915A2" w:rsidRPr="00002AB8">
          <w:rPr>
            <w:rStyle w:val="Lienhypertexte"/>
            <w:noProof/>
            <w14:scene3d>
              <w14:camera w14:prst="orthographicFront"/>
              <w14:lightRig w14:rig="threePt" w14:dir="t">
                <w14:rot w14:lat="0" w14:lon="0" w14:rev="0"/>
              </w14:lightRig>
            </w14:scene3d>
          </w:rPr>
          <w:t>3.2.1</w:t>
        </w:r>
        <w:r w:rsidR="00E915A2" w:rsidRPr="00002AB8">
          <w:rPr>
            <w:rStyle w:val="Lienhypertexte"/>
            <w:noProof/>
          </w:rPr>
          <w:t xml:space="preserve"> SSC vulnerabilities and its accounting</w:t>
        </w:r>
        <w:r w:rsidR="00E915A2" w:rsidRPr="00002AB8">
          <w:rPr>
            <w:rStyle w:val="Lienhypertexte"/>
            <w:noProof/>
            <w:lang w:val="en-US"/>
          </w:rPr>
          <w:t xml:space="preserve"> in the modelling framework</w:t>
        </w:r>
        <w:r w:rsidR="00E915A2">
          <w:rPr>
            <w:noProof/>
            <w:webHidden/>
          </w:rPr>
          <w:tab/>
        </w:r>
        <w:r w:rsidR="00E915A2">
          <w:rPr>
            <w:noProof/>
            <w:webHidden/>
          </w:rPr>
          <w:fldChar w:fldCharType="begin"/>
        </w:r>
        <w:r w:rsidR="00E915A2">
          <w:rPr>
            <w:noProof/>
            <w:webHidden/>
          </w:rPr>
          <w:instrText xml:space="preserve"> PAGEREF _Toc470710533 \h </w:instrText>
        </w:r>
        <w:r w:rsidR="00E915A2">
          <w:rPr>
            <w:noProof/>
            <w:webHidden/>
          </w:rPr>
        </w:r>
        <w:r w:rsidR="00E915A2">
          <w:rPr>
            <w:noProof/>
            <w:webHidden/>
          </w:rPr>
          <w:fldChar w:fldCharType="separate"/>
        </w:r>
        <w:r w:rsidR="00E915A2">
          <w:rPr>
            <w:noProof/>
            <w:webHidden/>
          </w:rPr>
          <w:t>54</w:t>
        </w:r>
        <w:r w:rsidR="00E915A2">
          <w:rPr>
            <w:noProof/>
            <w:webHidden/>
          </w:rPr>
          <w:fldChar w:fldCharType="end"/>
        </w:r>
      </w:hyperlink>
    </w:p>
    <w:p w14:paraId="089F1169" w14:textId="20BB9B42" w:rsidR="00E915A2" w:rsidRDefault="00294387">
      <w:pPr>
        <w:pStyle w:val="TM3"/>
        <w:rPr>
          <w:rFonts w:asciiTheme="minorHAnsi" w:eastAsiaTheme="minorEastAsia" w:hAnsiTheme="minorHAnsi" w:cstheme="minorBidi"/>
          <w:noProof/>
          <w:sz w:val="22"/>
          <w:szCs w:val="22"/>
          <w:lang w:val="lt-LT" w:eastAsia="lt-LT"/>
        </w:rPr>
      </w:pPr>
      <w:hyperlink w:anchor="_Toc470710534" w:history="1">
        <w:r w:rsidR="00E915A2" w:rsidRPr="00002AB8">
          <w:rPr>
            <w:rStyle w:val="Lienhypertexte"/>
            <w:noProof/>
            <w14:scene3d>
              <w14:camera w14:prst="orthographicFront"/>
              <w14:lightRig w14:rig="threePt" w14:dir="t">
                <w14:rot w14:lat="0" w14:lon="0" w14:rev="0"/>
              </w14:lightRig>
            </w14:scene3d>
          </w:rPr>
          <w:t>3.2.2</w:t>
        </w:r>
        <w:r w:rsidR="00E915A2" w:rsidRPr="00002AB8">
          <w:rPr>
            <w:rStyle w:val="Lienhypertexte"/>
            <w:noProof/>
          </w:rPr>
          <w:t xml:space="preserve"> Calculation of fragility or failure probability</w:t>
        </w:r>
        <w:r w:rsidR="00E915A2">
          <w:rPr>
            <w:noProof/>
            <w:webHidden/>
          </w:rPr>
          <w:tab/>
        </w:r>
        <w:r w:rsidR="00E915A2">
          <w:rPr>
            <w:noProof/>
            <w:webHidden/>
          </w:rPr>
          <w:fldChar w:fldCharType="begin"/>
        </w:r>
        <w:r w:rsidR="00E915A2">
          <w:rPr>
            <w:noProof/>
            <w:webHidden/>
          </w:rPr>
          <w:instrText xml:space="preserve"> PAGEREF _Toc470710534 \h </w:instrText>
        </w:r>
        <w:r w:rsidR="00E915A2">
          <w:rPr>
            <w:noProof/>
            <w:webHidden/>
          </w:rPr>
        </w:r>
        <w:r w:rsidR="00E915A2">
          <w:rPr>
            <w:noProof/>
            <w:webHidden/>
          </w:rPr>
          <w:fldChar w:fldCharType="separate"/>
        </w:r>
        <w:r w:rsidR="00E915A2">
          <w:rPr>
            <w:noProof/>
            <w:webHidden/>
          </w:rPr>
          <w:t>58</w:t>
        </w:r>
        <w:r w:rsidR="00E915A2">
          <w:rPr>
            <w:noProof/>
            <w:webHidden/>
          </w:rPr>
          <w:fldChar w:fldCharType="end"/>
        </w:r>
      </w:hyperlink>
    </w:p>
    <w:p w14:paraId="596BA0E4" w14:textId="7E1FA1C3" w:rsidR="00E915A2" w:rsidRDefault="00294387">
      <w:pPr>
        <w:pStyle w:val="TM3"/>
        <w:rPr>
          <w:rFonts w:asciiTheme="minorHAnsi" w:eastAsiaTheme="minorEastAsia" w:hAnsiTheme="minorHAnsi" w:cstheme="minorBidi"/>
          <w:noProof/>
          <w:sz w:val="22"/>
          <w:szCs w:val="22"/>
          <w:lang w:val="lt-LT" w:eastAsia="lt-LT"/>
        </w:rPr>
      </w:pPr>
      <w:hyperlink w:anchor="_Toc470710535" w:history="1">
        <w:r w:rsidR="00E915A2" w:rsidRPr="00002AB8">
          <w:rPr>
            <w:rStyle w:val="Lienhypertexte"/>
            <w:noProof/>
            <w14:scene3d>
              <w14:camera w14:prst="orthographicFront"/>
              <w14:lightRig w14:rig="threePt" w14:dir="t">
                <w14:rot w14:lat="0" w14:lon="0" w14:rev="0"/>
              </w14:lightRig>
            </w14:scene3d>
          </w:rPr>
          <w:t>3.2.3</w:t>
        </w:r>
        <w:r w:rsidR="00E915A2" w:rsidRPr="00002AB8">
          <w:rPr>
            <w:rStyle w:val="Lienhypertexte"/>
            <w:noProof/>
          </w:rPr>
          <w:t xml:space="preserve"> Importance of walk downs and plant specific data</w:t>
        </w:r>
        <w:r w:rsidR="00E915A2">
          <w:rPr>
            <w:noProof/>
            <w:webHidden/>
          </w:rPr>
          <w:tab/>
        </w:r>
        <w:r w:rsidR="00E915A2">
          <w:rPr>
            <w:noProof/>
            <w:webHidden/>
          </w:rPr>
          <w:fldChar w:fldCharType="begin"/>
        </w:r>
        <w:r w:rsidR="00E915A2">
          <w:rPr>
            <w:noProof/>
            <w:webHidden/>
          </w:rPr>
          <w:instrText xml:space="preserve"> PAGEREF _Toc470710535 \h </w:instrText>
        </w:r>
        <w:r w:rsidR="00E915A2">
          <w:rPr>
            <w:noProof/>
            <w:webHidden/>
          </w:rPr>
        </w:r>
        <w:r w:rsidR="00E915A2">
          <w:rPr>
            <w:noProof/>
            <w:webHidden/>
          </w:rPr>
          <w:fldChar w:fldCharType="separate"/>
        </w:r>
        <w:r w:rsidR="00E915A2">
          <w:rPr>
            <w:noProof/>
            <w:webHidden/>
          </w:rPr>
          <w:t>61</w:t>
        </w:r>
        <w:r w:rsidR="00E915A2">
          <w:rPr>
            <w:noProof/>
            <w:webHidden/>
          </w:rPr>
          <w:fldChar w:fldCharType="end"/>
        </w:r>
      </w:hyperlink>
    </w:p>
    <w:p w14:paraId="11082A11" w14:textId="3369EFEE" w:rsidR="00E915A2" w:rsidRDefault="00294387">
      <w:pPr>
        <w:pStyle w:val="TM3"/>
        <w:rPr>
          <w:rFonts w:asciiTheme="minorHAnsi" w:eastAsiaTheme="minorEastAsia" w:hAnsiTheme="minorHAnsi" w:cstheme="minorBidi"/>
          <w:noProof/>
          <w:sz w:val="22"/>
          <w:szCs w:val="22"/>
          <w:lang w:val="lt-LT" w:eastAsia="lt-LT"/>
        </w:rPr>
      </w:pPr>
      <w:hyperlink w:anchor="_Toc470710536" w:history="1">
        <w:r w:rsidR="00E915A2" w:rsidRPr="00002AB8">
          <w:rPr>
            <w:rStyle w:val="Lienhypertexte"/>
            <w:noProof/>
            <w14:scene3d>
              <w14:camera w14:prst="orthographicFront"/>
              <w14:lightRig w14:rig="threePt" w14:dir="t">
                <w14:rot w14:lat="0" w14:lon="0" w14:rev="0"/>
              </w14:lightRig>
            </w14:scene3d>
          </w:rPr>
          <w:t>3.2.4</w:t>
        </w:r>
        <w:r w:rsidR="00E915A2" w:rsidRPr="00002AB8">
          <w:rPr>
            <w:rStyle w:val="Lienhypertexte"/>
            <w:noProof/>
          </w:rPr>
          <w:t xml:space="preserve"> Uncertainty in the data on extreme effects</w:t>
        </w:r>
        <w:r w:rsidR="00E915A2">
          <w:rPr>
            <w:noProof/>
            <w:webHidden/>
          </w:rPr>
          <w:tab/>
        </w:r>
        <w:r w:rsidR="00E915A2">
          <w:rPr>
            <w:noProof/>
            <w:webHidden/>
          </w:rPr>
          <w:fldChar w:fldCharType="begin"/>
        </w:r>
        <w:r w:rsidR="00E915A2">
          <w:rPr>
            <w:noProof/>
            <w:webHidden/>
          </w:rPr>
          <w:instrText xml:space="preserve"> PAGEREF _Toc470710536 \h </w:instrText>
        </w:r>
        <w:r w:rsidR="00E915A2">
          <w:rPr>
            <w:noProof/>
            <w:webHidden/>
          </w:rPr>
        </w:r>
        <w:r w:rsidR="00E915A2">
          <w:rPr>
            <w:noProof/>
            <w:webHidden/>
          </w:rPr>
          <w:fldChar w:fldCharType="separate"/>
        </w:r>
        <w:r w:rsidR="00E915A2">
          <w:rPr>
            <w:noProof/>
            <w:webHidden/>
          </w:rPr>
          <w:t>61</w:t>
        </w:r>
        <w:r w:rsidR="00E915A2">
          <w:rPr>
            <w:noProof/>
            <w:webHidden/>
          </w:rPr>
          <w:fldChar w:fldCharType="end"/>
        </w:r>
      </w:hyperlink>
    </w:p>
    <w:p w14:paraId="01427C7C" w14:textId="0810BA58" w:rsidR="00E915A2" w:rsidRDefault="00294387">
      <w:pPr>
        <w:pStyle w:val="TM3"/>
        <w:rPr>
          <w:rFonts w:asciiTheme="minorHAnsi" w:eastAsiaTheme="minorEastAsia" w:hAnsiTheme="minorHAnsi" w:cstheme="minorBidi"/>
          <w:noProof/>
          <w:sz w:val="22"/>
          <w:szCs w:val="22"/>
          <w:lang w:val="lt-LT" w:eastAsia="lt-LT"/>
        </w:rPr>
      </w:pPr>
      <w:hyperlink w:anchor="_Toc470710537" w:history="1">
        <w:r w:rsidR="00E915A2" w:rsidRPr="00002AB8">
          <w:rPr>
            <w:rStyle w:val="Lienhypertexte"/>
            <w:noProof/>
            <w14:scene3d>
              <w14:camera w14:prst="orthographicFront"/>
              <w14:lightRig w14:rig="threePt" w14:dir="t">
                <w14:rot w14:lat="0" w14:lon="0" w14:rev="0"/>
              </w14:lightRig>
            </w14:scene3d>
          </w:rPr>
          <w:t>3.2.5</w:t>
        </w:r>
        <w:r w:rsidR="00E915A2" w:rsidRPr="00002AB8">
          <w:rPr>
            <w:rStyle w:val="Lienhypertexte"/>
            <w:noProof/>
          </w:rPr>
          <w:t xml:space="preserve"> Interface Level 1 – Level 2 for extreme weather PSA</w:t>
        </w:r>
        <w:r w:rsidR="00E915A2">
          <w:rPr>
            <w:noProof/>
            <w:webHidden/>
          </w:rPr>
          <w:tab/>
        </w:r>
        <w:r w:rsidR="00E915A2">
          <w:rPr>
            <w:noProof/>
            <w:webHidden/>
          </w:rPr>
          <w:fldChar w:fldCharType="begin"/>
        </w:r>
        <w:r w:rsidR="00E915A2">
          <w:rPr>
            <w:noProof/>
            <w:webHidden/>
          </w:rPr>
          <w:instrText xml:space="preserve"> PAGEREF _Toc470710537 \h </w:instrText>
        </w:r>
        <w:r w:rsidR="00E915A2">
          <w:rPr>
            <w:noProof/>
            <w:webHidden/>
          </w:rPr>
        </w:r>
        <w:r w:rsidR="00E915A2">
          <w:rPr>
            <w:noProof/>
            <w:webHidden/>
          </w:rPr>
          <w:fldChar w:fldCharType="separate"/>
        </w:r>
        <w:r w:rsidR="00E915A2">
          <w:rPr>
            <w:noProof/>
            <w:webHidden/>
          </w:rPr>
          <w:t>62</w:t>
        </w:r>
        <w:r w:rsidR="00E915A2">
          <w:rPr>
            <w:noProof/>
            <w:webHidden/>
          </w:rPr>
          <w:fldChar w:fldCharType="end"/>
        </w:r>
      </w:hyperlink>
    </w:p>
    <w:p w14:paraId="6EAE5E43" w14:textId="35D07CF1" w:rsidR="00E915A2" w:rsidRDefault="00294387">
      <w:pPr>
        <w:pStyle w:val="TM2"/>
        <w:rPr>
          <w:rFonts w:asciiTheme="minorHAnsi" w:eastAsiaTheme="minorEastAsia" w:hAnsiTheme="minorHAnsi" w:cstheme="minorBidi"/>
          <w:bCs w:val="0"/>
          <w:caps w:val="0"/>
          <w:noProof/>
          <w:sz w:val="22"/>
          <w:lang w:val="lt-LT" w:eastAsia="lt-LT"/>
        </w:rPr>
      </w:pPr>
      <w:hyperlink w:anchor="_Toc470710538" w:history="1">
        <w:r w:rsidR="00E915A2" w:rsidRPr="00002AB8">
          <w:rPr>
            <w:rStyle w:val="Lienhypertexte"/>
            <w:noProof/>
          </w:rPr>
          <w:t>3.3 SOLUTION TO MODEL - HRA FOR THE EXTREME WEATHER PSA</w:t>
        </w:r>
        <w:r w:rsidR="00E915A2">
          <w:rPr>
            <w:noProof/>
            <w:webHidden/>
          </w:rPr>
          <w:tab/>
        </w:r>
        <w:r w:rsidR="00E915A2">
          <w:rPr>
            <w:noProof/>
            <w:webHidden/>
          </w:rPr>
          <w:fldChar w:fldCharType="begin"/>
        </w:r>
        <w:r w:rsidR="00E915A2">
          <w:rPr>
            <w:noProof/>
            <w:webHidden/>
          </w:rPr>
          <w:instrText xml:space="preserve"> PAGEREF _Toc470710538 \h </w:instrText>
        </w:r>
        <w:r w:rsidR="00E915A2">
          <w:rPr>
            <w:noProof/>
            <w:webHidden/>
          </w:rPr>
        </w:r>
        <w:r w:rsidR="00E915A2">
          <w:rPr>
            <w:noProof/>
            <w:webHidden/>
          </w:rPr>
          <w:fldChar w:fldCharType="separate"/>
        </w:r>
        <w:r w:rsidR="00E915A2">
          <w:rPr>
            <w:noProof/>
            <w:webHidden/>
          </w:rPr>
          <w:t>63</w:t>
        </w:r>
        <w:r w:rsidR="00E915A2">
          <w:rPr>
            <w:noProof/>
            <w:webHidden/>
          </w:rPr>
          <w:fldChar w:fldCharType="end"/>
        </w:r>
      </w:hyperlink>
    </w:p>
    <w:p w14:paraId="3263198B" w14:textId="0915B0D6" w:rsidR="00E915A2" w:rsidRDefault="00294387">
      <w:pPr>
        <w:pStyle w:val="TM2"/>
        <w:rPr>
          <w:rFonts w:asciiTheme="minorHAnsi" w:eastAsiaTheme="minorEastAsia" w:hAnsiTheme="minorHAnsi" w:cstheme="minorBidi"/>
          <w:bCs w:val="0"/>
          <w:caps w:val="0"/>
          <w:noProof/>
          <w:sz w:val="22"/>
          <w:lang w:val="lt-LT" w:eastAsia="lt-LT"/>
        </w:rPr>
      </w:pPr>
      <w:hyperlink w:anchor="_Toc470710539" w:history="1">
        <w:r w:rsidR="00E915A2" w:rsidRPr="00002AB8">
          <w:rPr>
            <w:rStyle w:val="Lienhypertexte"/>
            <w:noProof/>
          </w:rPr>
          <w:t>3.4 SOLUTION TO MODEL ADDITIONAL EMERGENCY RESPONSE</w:t>
        </w:r>
        <w:r w:rsidR="00E915A2">
          <w:rPr>
            <w:noProof/>
            <w:webHidden/>
          </w:rPr>
          <w:tab/>
        </w:r>
        <w:r w:rsidR="00E915A2">
          <w:rPr>
            <w:noProof/>
            <w:webHidden/>
          </w:rPr>
          <w:fldChar w:fldCharType="begin"/>
        </w:r>
        <w:r w:rsidR="00E915A2">
          <w:rPr>
            <w:noProof/>
            <w:webHidden/>
          </w:rPr>
          <w:instrText xml:space="preserve"> PAGEREF _Toc470710539 \h </w:instrText>
        </w:r>
        <w:r w:rsidR="00E915A2">
          <w:rPr>
            <w:noProof/>
            <w:webHidden/>
          </w:rPr>
        </w:r>
        <w:r w:rsidR="00E915A2">
          <w:rPr>
            <w:noProof/>
            <w:webHidden/>
          </w:rPr>
          <w:fldChar w:fldCharType="separate"/>
        </w:r>
        <w:r w:rsidR="00E915A2">
          <w:rPr>
            <w:noProof/>
            <w:webHidden/>
          </w:rPr>
          <w:t>64</w:t>
        </w:r>
        <w:r w:rsidR="00E915A2">
          <w:rPr>
            <w:noProof/>
            <w:webHidden/>
          </w:rPr>
          <w:fldChar w:fldCharType="end"/>
        </w:r>
      </w:hyperlink>
    </w:p>
    <w:p w14:paraId="1ED7A96A" w14:textId="7A370B36" w:rsidR="00E915A2" w:rsidRDefault="00294387">
      <w:pPr>
        <w:pStyle w:val="TM3"/>
        <w:rPr>
          <w:rFonts w:asciiTheme="minorHAnsi" w:eastAsiaTheme="minorEastAsia" w:hAnsiTheme="minorHAnsi" w:cstheme="minorBidi"/>
          <w:noProof/>
          <w:sz w:val="22"/>
          <w:szCs w:val="22"/>
          <w:lang w:val="lt-LT" w:eastAsia="lt-LT"/>
        </w:rPr>
      </w:pPr>
      <w:hyperlink w:anchor="_Toc470710540" w:history="1">
        <w:r w:rsidR="00E915A2" w:rsidRPr="00002AB8">
          <w:rPr>
            <w:rStyle w:val="Lienhypertexte"/>
            <w:noProof/>
            <w14:scene3d>
              <w14:camera w14:prst="orthographicFront"/>
              <w14:lightRig w14:rig="threePt" w14:dir="t">
                <w14:rot w14:lat="0" w14:lon="0" w14:rev="0"/>
              </w14:lightRig>
            </w14:scene3d>
          </w:rPr>
          <w:t>3.4.1</w:t>
        </w:r>
        <w:r w:rsidR="00E915A2" w:rsidRPr="00002AB8">
          <w:rPr>
            <w:rStyle w:val="Lienhypertexte"/>
            <w:noProof/>
          </w:rPr>
          <w:t xml:space="preserve"> Post Fukushima measures</w:t>
        </w:r>
        <w:r w:rsidR="00E915A2">
          <w:rPr>
            <w:noProof/>
            <w:webHidden/>
          </w:rPr>
          <w:tab/>
        </w:r>
        <w:r w:rsidR="00E915A2">
          <w:rPr>
            <w:noProof/>
            <w:webHidden/>
          </w:rPr>
          <w:fldChar w:fldCharType="begin"/>
        </w:r>
        <w:r w:rsidR="00E915A2">
          <w:rPr>
            <w:noProof/>
            <w:webHidden/>
          </w:rPr>
          <w:instrText xml:space="preserve"> PAGEREF _Toc470710540 \h </w:instrText>
        </w:r>
        <w:r w:rsidR="00E915A2">
          <w:rPr>
            <w:noProof/>
            <w:webHidden/>
          </w:rPr>
        </w:r>
        <w:r w:rsidR="00E915A2">
          <w:rPr>
            <w:noProof/>
            <w:webHidden/>
          </w:rPr>
          <w:fldChar w:fldCharType="separate"/>
        </w:r>
        <w:r w:rsidR="00E915A2">
          <w:rPr>
            <w:noProof/>
            <w:webHidden/>
          </w:rPr>
          <w:t>64</w:t>
        </w:r>
        <w:r w:rsidR="00E915A2">
          <w:rPr>
            <w:noProof/>
            <w:webHidden/>
          </w:rPr>
          <w:fldChar w:fldCharType="end"/>
        </w:r>
      </w:hyperlink>
    </w:p>
    <w:p w14:paraId="528AF8A9" w14:textId="3DC17082" w:rsidR="00E915A2" w:rsidRDefault="00294387">
      <w:pPr>
        <w:pStyle w:val="TM3"/>
        <w:rPr>
          <w:rFonts w:asciiTheme="minorHAnsi" w:eastAsiaTheme="minorEastAsia" w:hAnsiTheme="minorHAnsi" w:cstheme="minorBidi"/>
          <w:noProof/>
          <w:sz w:val="22"/>
          <w:szCs w:val="22"/>
          <w:lang w:val="lt-LT" w:eastAsia="lt-LT"/>
        </w:rPr>
      </w:pPr>
      <w:hyperlink w:anchor="_Toc470710541" w:history="1">
        <w:r w:rsidR="00E915A2" w:rsidRPr="00002AB8">
          <w:rPr>
            <w:rStyle w:val="Lienhypertexte"/>
            <w:noProof/>
            <w14:scene3d>
              <w14:camera w14:prst="orthographicFront"/>
              <w14:lightRig w14:rig="threePt" w14:dir="t">
                <w14:rot w14:lat="0" w14:lon="0" w14:rev="0"/>
              </w14:lightRig>
            </w14:scene3d>
          </w:rPr>
          <w:t>3.4.2</w:t>
        </w:r>
        <w:r w:rsidR="00E915A2" w:rsidRPr="00002AB8">
          <w:rPr>
            <w:rStyle w:val="Lienhypertexte"/>
            <w:noProof/>
          </w:rPr>
          <w:t xml:space="preserve"> Mobile equipment and Emergency Measures</w:t>
        </w:r>
        <w:r w:rsidR="00E915A2">
          <w:rPr>
            <w:noProof/>
            <w:webHidden/>
          </w:rPr>
          <w:tab/>
        </w:r>
        <w:r w:rsidR="00E915A2">
          <w:rPr>
            <w:noProof/>
            <w:webHidden/>
          </w:rPr>
          <w:fldChar w:fldCharType="begin"/>
        </w:r>
        <w:r w:rsidR="00E915A2">
          <w:rPr>
            <w:noProof/>
            <w:webHidden/>
          </w:rPr>
          <w:instrText xml:space="preserve"> PAGEREF _Toc470710541 \h </w:instrText>
        </w:r>
        <w:r w:rsidR="00E915A2">
          <w:rPr>
            <w:noProof/>
            <w:webHidden/>
          </w:rPr>
        </w:r>
        <w:r w:rsidR="00E915A2">
          <w:rPr>
            <w:noProof/>
            <w:webHidden/>
          </w:rPr>
          <w:fldChar w:fldCharType="separate"/>
        </w:r>
        <w:r w:rsidR="00E915A2">
          <w:rPr>
            <w:noProof/>
            <w:webHidden/>
          </w:rPr>
          <w:t>64</w:t>
        </w:r>
        <w:r w:rsidR="00E915A2">
          <w:rPr>
            <w:noProof/>
            <w:webHidden/>
          </w:rPr>
          <w:fldChar w:fldCharType="end"/>
        </w:r>
      </w:hyperlink>
    </w:p>
    <w:p w14:paraId="38724B3B" w14:textId="38219D95" w:rsidR="00E915A2" w:rsidRDefault="00294387">
      <w:pPr>
        <w:pStyle w:val="TM2"/>
        <w:rPr>
          <w:rFonts w:asciiTheme="minorHAnsi" w:eastAsiaTheme="minorEastAsia" w:hAnsiTheme="minorHAnsi" w:cstheme="minorBidi"/>
          <w:bCs w:val="0"/>
          <w:caps w:val="0"/>
          <w:noProof/>
          <w:sz w:val="22"/>
          <w:lang w:val="lt-LT" w:eastAsia="lt-LT"/>
        </w:rPr>
      </w:pPr>
      <w:hyperlink w:anchor="_Toc470710542" w:history="1">
        <w:r w:rsidR="00E915A2" w:rsidRPr="00002AB8">
          <w:rPr>
            <w:rStyle w:val="Lienhypertexte"/>
            <w:noProof/>
          </w:rPr>
          <w:t>3.5 SOLUTION TO MODEL – MULTI-UNIT FOR THE EXTREME WEATHER PSA</w:t>
        </w:r>
        <w:r w:rsidR="00E915A2">
          <w:rPr>
            <w:noProof/>
            <w:webHidden/>
          </w:rPr>
          <w:tab/>
        </w:r>
        <w:r w:rsidR="00E915A2">
          <w:rPr>
            <w:noProof/>
            <w:webHidden/>
          </w:rPr>
          <w:fldChar w:fldCharType="begin"/>
        </w:r>
        <w:r w:rsidR="00E915A2">
          <w:rPr>
            <w:noProof/>
            <w:webHidden/>
          </w:rPr>
          <w:instrText xml:space="preserve"> PAGEREF _Toc470710542 \h </w:instrText>
        </w:r>
        <w:r w:rsidR="00E915A2">
          <w:rPr>
            <w:noProof/>
            <w:webHidden/>
          </w:rPr>
        </w:r>
        <w:r w:rsidR="00E915A2">
          <w:rPr>
            <w:noProof/>
            <w:webHidden/>
          </w:rPr>
          <w:fldChar w:fldCharType="separate"/>
        </w:r>
        <w:r w:rsidR="00E915A2">
          <w:rPr>
            <w:noProof/>
            <w:webHidden/>
          </w:rPr>
          <w:t>65</w:t>
        </w:r>
        <w:r w:rsidR="00E915A2">
          <w:rPr>
            <w:noProof/>
            <w:webHidden/>
          </w:rPr>
          <w:fldChar w:fldCharType="end"/>
        </w:r>
      </w:hyperlink>
    </w:p>
    <w:p w14:paraId="13BCD620" w14:textId="78B337EE" w:rsidR="00E915A2" w:rsidRDefault="00294387">
      <w:pPr>
        <w:pStyle w:val="TM2"/>
        <w:rPr>
          <w:rFonts w:asciiTheme="minorHAnsi" w:eastAsiaTheme="minorEastAsia" w:hAnsiTheme="minorHAnsi" w:cstheme="minorBidi"/>
          <w:bCs w:val="0"/>
          <w:caps w:val="0"/>
          <w:noProof/>
          <w:sz w:val="22"/>
          <w:lang w:val="lt-LT" w:eastAsia="lt-LT"/>
        </w:rPr>
      </w:pPr>
      <w:hyperlink w:anchor="_Toc470710543" w:history="1">
        <w:r w:rsidR="00E915A2" w:rsidRPr="00002AB8">
          <w:rPr>
            <w:rStyle w:val="Lienhypertexte"/>
            <w:noProof/>
          </w:rPr>
          <w:t>3.6 STATE-OF-THE-ART METHODOLOGY FOR EXTREME WEATHER PSA</w:t>
        </w:r>
        <w:r w:rsidR="00E915A2">
          <w:rPr>
            <w:noProof/>
            <w:webHidden/>
          </w:rPr>
          <w:tab/>
        </w:r>
        <w:r w:rsidR="00E915A2">
          <w:rPr>
            <w:noProof/>
            <w:webHidden/>
          </w:rPr>
          <w:fldChar w:fldCharType="begin"/>
        </w:r>
        <w:r w:rsidR="00E915A2">
          <w:rPr>
            <w:noProof/>
            <w:webHidden/>
          </w:rPr>
          <w:instrText xml:space="preserve"> PAGEREF _Toc470710543 \h </w:instrText>
        </w:r>
        <w:r w:rsidR="00E915A2">
          <w:rPr>
            <w:noProof/>
            <w:webHidden/>
          </w:rPr>
        </w:r>
        <w:r w:rsidR="00E915A2">
          <w:rPr>
            <w:noProof/>
            <w:webHidden/>
          </w:rPr>
          <w:fldChar w:fldCharType="separate"/>
        </w:r>
        <w:r w:rsidR="00E915A2">
          <w:rPr>
            <w:noProof/>
            <w:webHidden/>
          </w:rPr>
          <w:t>66</w:t>
        </w:r>
        <w:r w:rsidR="00E915A2">
          <w:rPr>
            <w:noProof/>
            <w:webHidden/>
          </w:rPr>
          <w:fldChar w:fldCharType="end"/>
        </w:r>
      </w:hyperlink>
    </w:p>
    <w:p w14:paraId="4E6F4C3C" w14:textId="7264E1AB" w:rsidR="00E915A2" w:rsidRDefault="00294387">
      <w:pPr>
        <w:pStyle w:val="TM3"/>
        <w:rPr>
          <w:rFonts w:asciiTheme="minorHAnsi" w:eastAsiaTheme="minorEastAsia" w:hAnsiTheme="minorHAnsi" w:cstheme="minorBidi"/>
          <w:noProof/>
          <w:sz w:val="22"/>
          <w:szCs w:val="22"/>
          <w:lang w:val="lt-LT" w:eastAsia="lt-LT"/>
        </w:rPr>
      </w:pPr>
      <w:hyperlink w:anchor="_Toc470710544" w:history="1">
        <w:r w:rsidR="00E915A2" w:rsidRPr="00002AB8">
          <w:rPr>
            <w:rStyle w:val="Lienhypertexte"/>
            <w:noProof/>
            <w14:scene3d>
              <w14:camera w14:prst="orthographicFront"/>
              <w14:lightRig w14:rig="threePt" w14:dir="t">
                <w14:rot w14:lat="0" w14:lon="0" w14:rev="0"/>
              </w14:lightRig>
            </w14:scene3d>
          </w:rPr>
          <w:t>3.6.1</w:t>
        </w:r>
        <w:r w:rsidR="00E915A2" w:rsidRPr="00002AB8">
          <w:rPr>
            <w:rStyle w:val="Lienhypertexte"/>
            <w:noProof/>
          </w:rPr>
          <w:t xml:space="preserve"> Characterization of PSA initiating events</w:t>
        </w:r>
        <w:r w:rsidR="00E915A2">
          <w:rPr>
            <w:noProof/>
            <w:webHidden/>
          </w:rPr>
          <w:tab/>
        </w:r>
        <w:r w:rsidR="00E915A2">
          <w:rPr>
            <w:noProof/>
            <w:webHidden/>
          </w:rPr>
          <w:fldChar w:fldCharType="begin"/>
        </w:r>
        <w:r w:rsidR="00E915A2">
          <w:rPr>
            <w:noProof/>
            <w:webHidden/>
          </w:rPr>
          <w:instrText xml:space="preserve"> PAGEREF _Toc470710544 \h </w:instrText>
        </w:r>
        <w:r w:rsidR="00E915A2">
          <w:rPr>
            <w:noProof/>
            <w:webHidden/>
          </w:rPr>
        </w:r>
        <w:r w:rsidR="00E915A2">
          <w:rPr>
            <w:noProof/>
            <w:webHidden/>
          </w:rPr>
          <w:fldChar w:fldCharType="separate"/>
        </w:r>
        <w:r w:rsidR="00E915A2">
          <w:rPr>
            <w:noProof/>
            <w:webHidden/>
          </w:rPr>
          <w:t>67</w:t>
        </w:r>
        <w:r w:rsidR="00E915A2">
          <w:rPr>
            <w:noProof/>
            <w:webHidden/>
          </w:rPr>
          <w:fldChar w:fldCharType="end"/>
        </w:r>
      </w:hyperlink>
    </w:p>
    <w:p w14:paraId="1ECC85FF" w14:textId="176C3992" w:rsidR="00E915A2" w:rsidRDefault="00294387">
      <w:pPr>
        <w:pStyle w:val="TM3"/>
        <w:rPr>
          <w:rFonts w:asciiTheme="minorHAnsi" w:eastAsiaTheme="minorEastAsia" w:hAnsiTheme="minorHAnsi" w:cstheme="minorBidi"/>
          <w:noProof/>
          <w:sz w:val="22"/>
          <w:szCs w:val="22"/>
          <w:lang w:val="lt-LT" w:eastAsia="lt-LT"/>
        </w:rPr>
      </w:pPr>
      <w:hyperlink w:anchor="_Toc470710545" w:history="1">
        <w:r w:rsidR="00E915A2" w:rsidRPr="00002AB8">
          <w:rPr>
            <w:rStyle w:val="Lienhypertexte"/>
            <w:noProof/>
            <w14:scene3d>
              <w14:camera w14:prst="orthographicFront"/>
              <w14:lightRig w14:rig="threePt" w14:dir="t">
                <w14:rot w14:lat="0" w14:lon="0" w14:rev="0"/>
              </w14:lightRig>
            </w14:scene3d>
          </w:rPr>
          <w:t>3.6.2</w:t>
        </w:r>
        <w:r w:rsidR="00E915A2" w:rsidRPr="00002AB8">
          <w:rPr>
            <w:rStyle w:val="Lienhypertexte"/>
            <w:noProof/>
          </w:rPr>
          <w:t xml:space="preserve"> Development of accident sequence models</w:t>
        </w:r>
        <w:r w:rsidR="00E915A2">
          <w:rPr>
            <w:noProof/>
            <w:webHidden/>
          </w:rPr>
          <w:tab/>
        </w:r>
        <w:r w:rsidR="00E915A2">
          <w:rPr>
            <w:noProof/>
            <w:webHidden/>
          </w:rPr>
          <w:fldChar w:fldCharType="begin"/>
        </w:r>
        <w:r w:rsidR="00E915A2">
          <w:rPr>
            <w:noProof/>
            <w:webHidden/>
          </w:rPr>
          <w:instrText xml:space="preserve"> PAGEREF _Toc470710545 \h </w:instrText>
        </w:r>
        <w:r w:rsidR="00E915A2">
          <w:rPr>
            <w:noProof/>
            <w:webHidden/>
          </w:rPr>
        </w:r>
        <w:r w:rsidR="00E915A2">
          <w:rPr>
            <w:noProof/>
            <w:webHidden/>
          </w:rPr>
          <w:fldChar w:fldCharType="separate"/>
        </w:r>
        <w:r w:rsidR="00E915A2">
          <w:rPr>
            <w:noProof/>
            <w:webHidden/>
          </w:rPr>
          <w:t>67</w:t>
        </w:r>
        <w:r w:rsidR="00E915A2">
          <w:rPr>
            <w:noProof/>
            <w:webHidden/>
          </w:rPr>
          <w:fldChar w:fldCharType="end"/>
        </w:r>
      </w:hyperlink>
    </w:p>
    <w:p w14:paraId="273D4634" w14:textId="1FDCA175" w:rsidR="00E915A2" w:rsidRDefault="00294387">
      <w:pPr>
        <w:pStyle w:val="TM3"/>
        <w:rPr>
          <w:rFonts w:asciiTheme="minorHAnsi" w:eastAsiaTheme="minorEastAsia" w:hAnsiTheme="minorHAnsi" w:cstheme="minorBidi"/>
          <w:noProof/>
          <w:sz w:val="22"/>
          <w:szCs w:val="22"/>
          <w:lang w:val="lt-LT" w:eastAsia="lt-LT"/>
        </w:rPr>
      </w:pPr>
      <w:hyperlink w:anchor="_Toc470710546" w:history="1">
        <w:r w:rsidR="00E915A2" w:rsidRPr="00002AB8">
          <w:rPr>
            <w:rStyle w:val="Lienhypertexte"/>
            <w:noProof/>
            <w14:scene3d>
              <w14:camera w14:prst="orthographicFront"/>
              <w14:lightRig w14:rig="threePt" w14:dir="t">
                <w14:rot w14:lat="0" w14:lon="0" w14:rev="0"/>
              </w14:lightRig>
            </w14:scene3d>
          </w:rPr>
          <w:t>3.6.3</w:t>
        </w:r>
        <w:r w:rsidR="00E915A2" w:rsidRPr="00002AB8">
          <w:rPr>
            <w:rStyle w:val="Lienhypertexte"/>
            <w:noProof/>
          </w:rPr>
          <w:t xml:space="preserve"> Fault tree development</w:t>
        </w:r>
        <w:r w:rsidR="00E915A2">
          <w:rPr>
            <w:noProof/>
            <w:webHidden/>
          </w:rPr>
          <w:tab/>
        </w:r>
        <w:r w:rsidR="00E915A2">
          <w:rPr>
            <w:noProof/>
            <w:webHidden/>
          </w:rPr>
          <w:fldChar w:fldCharType="begin"/>
        </w:r>
        <w:r w:rsidR="00E915A2">
          <w:rPr>
            <w:noProof/>
            <w:webHidden/>
          </w:rPr>
          <w:instrText xml:space="preserve"> PAGEREF _Toc470710546 \h </w:instrText>
        </w:r>
        <w:r w:rsidR="00E915A2">
          <w:rPr>
            <w:noProof/>
            <w:webHidden/>
          </w:rPr>
        </w:r>
        <w:r w:rsidR="00E915A2">
          <w:rPr>
            <w:noProof/>
            <w:webHidden/>
          </w:rPr>
          <w:fldChar w:fldCharType="separate"/>
        </w:r>
        <w:r w:rsidR="00E915A2">
          <w:rPr>
            <w:noProof/>
            <w:webHidden/>
          </w:rPr>
          <w:t>73</w:t>
        </w:r>
        <w:r w:rsidR="00E915A2">
          <w:rPr>
            <w:noProof/>
            <w:webHidden/>
          </w:rPr>
          <w:fldChar w:fldCharType="end"/>
        </w:r>
      </w:hyperlink>
    </w:p>
    <w:p w14:paraId="74BB0610" w14:textId="63E962BB" w:rsidR="00E915A2" w:rsidRDefault="00294387">
      <w:pPr>
        <w:pStyle w:val="TM3"/>
        <w:rPr>
          <w:rFonts w:asciiTheme="minorHAnsi" w:eastAsiaTheme="minorEastAsia" w:hAnsiTheme="minorHAnsi" w:cstheme="minorBidi"/>
          <w:noProof/>
          <w:sz w:val="22"/>
          <w:szCs w:val="22"/>
          <w:lang w:val="lt-LT" w:eastAsia="lt-LT"/>
        </w:rPr>
      </w:pPr>
      <w:hyperlink w:anchor="_Toc470710547" w:history="1">
        <w:r w:rsidR="00E915A2" w:rsidRPr="00002AB8">
          <w:rPr>
            <w:rStyle w:val="Lienhypertexte"/>
            <w:noProof/>
            <w14:scene3d>
              <w14:camera w14:prst="orthographicFront"/>
              <w14:lightRig w14:rig="threePt" w14:dir="t">
                <w14:rot w14:lat="0" w14:lon="0" w14:rev="0"/>
              </w14:lightRig>
            </w14:scene3d>
          </w:rPr>
          <w:t>3.6.4</w:t>
        </w:r>
        <w:r w:rsidR="00E915A2" w:rsidRPr="00002AB8">
          <w:rPr>
            <w:rStyle w:val="Lienhypertexte"/>
            <w:noProof/>
          </w:rPr>
          <w:t xml:space="preserve"> Analysis of human errors</w:t>
        </w:r>
        <w:r w:rsidR="00E915A2">
          <w:rPr>
            <w:noProof/>
            <w:webHidden/>
          </w:rPr>
          <w:tab/>
        </w:r>
        <w:r w:rsidR="00E915A2">
          <w:rPr>
            <w:noProof/>
            <w:webHidden/>
          </w:rPr>
          <w:fldChar w:fldCharType="begin"/>
        </w:r>
        <w:r w:rsidR="00E915A2">
          <w:rPr>
            <w:noProof/>
            <w:webHidden/>
          </w:rPr>
          <w:instrText xml:space="preserve"> PAGEREF _Toc470710547 \h </w:instrText>
        </w:r>
        <w:r w:rsidR="00E915A2">
          <w:rPr>
            <w:noProof/>
            <w:webHidden/>
          </w:rPr>
        </w:r>
        <w:r w:rsidR="00E915A2">
          <w:rPr>
            <w:noProof/>
            <w:webHidden/>
          </w:rPr>
          <w:fldChar w:fldCharType="separate"/>
        </w:r>
        <w:r w:rsidR="00E915A2">
          <w:rPr>
            <w:noProof/>
            <w:webHidden/>
          </w:rPr>
          <w:t>76</w:t>
        </w:r>
        <w:r w:rsidR="00E915A2">
          <w:rPr>
            <w:noProof/>
            <w:webHidden/>
          </w:rPr>
          <w:fldChar w:fldCharType="end"/>
        </w:r>
      </w:hyperlink>
    </w:p>
    <w:p w14:paraId="45E49776" w14:textId="55D942F0" w:rsidR="00E915A2" w:rsidRDefault="00294387">
      <w:pPr>
        <w:pStyle w:val="TM3"/>
        <w:rPr>
          <w:rFonts w:asciiTheme="minorHAnsi" w:eastAsiaTheme="minorEastAsia" w:hAnsiTheme="minorHAnsi" w:cstheme="minorBidi"/>
          <w:noProof/>
          <w:sz w:val="22"/>
          <w:szCs w:val="22"/>
          <w:lang w:val="lt-LT" w:eastAsia="lt-LT"/>
        </w:rPr>
      </w:pPr>
      <w:hyperlink w:anchor="_Toc470710548" w:history="1">
        <w:r w:rsidR="00E915A2" w:rsidRPr="00002AB8">
          <w:rPr>
            <w:rStyle w:val="Lienhypertexte"/>
            <w:noProof/>
            <w14:scene3d>
              <w14:camera w14:prst="orthographicFront"/>
              <w14:lightRig w14:rig="threePt" w14:dir="t">
                <w14:rot w14:lat="0" w14:lon="0" w14:rev="0"/>
              </w14:lightRig>
            </w14:scene3d>
          </w:rPr>
          <w:t>3.6.5</w:t>
        </w:r>
        <w:r w:rsidR="00E915A2" w:rsidRPr="00002AB8">
          <w:rPr>
            <w:rStyle w:val="Lienhypertexte"/>
            <w:noProof/>
          </w:rPr>
          <w:t xml:space="preserve"> Analysis of reliability data</w:t>
        </w:r>
        <w:r w:rsidR="00E915A2">
          <w:rPr>
            <w:noProof/>
            <w:webHidden/>
          </w:rPr>
          <w:tab/>
        </w:r>
        <w:r w:rsidR="00E915A2">
          <w:rPr>
            <w:noProof/>
            <w:webHidden/>
          </w:rPr>
          <w:fldChar w:fldCharType="begin"/>
        </w:r>
        <w:r w:rsidR="00E915A2">
          <w:rPr>
            <w:noProof/>
            <w:webHidden/>
          </w:rPr>
          <w:instrText xml:space="preserve"> PAGEREF _Toc470710548 \h </w:instrText>
        </w:r>
        <w:r w:rsidR="00E915A2">
          <w:rPr>
            <w:noProof/>
            <w:webHidden/>
          </w:rPr>
        </w:r>
        <w:r w:rsidR="00E915A2">
          <w:rPr>
            <w:noProof/>
            <w:webHidden/>
          </w:rPr>
          <w:fldChar w:fldCharType="separate"/>
        </w:r>
        <w:r w:rsidR="00E915A2">
          <w:rPr>
            <w:noProof/>
            <w:webHidden/>
          </w:rPr>
          <w:t>77</w:t>
        </w:r>
        <w:r w:rsidR="00E915A2">
          <w:rPr>
            <w:noProof/>
            <w:webHidden/>
          </w:rPr>
          <w:fldChar w:fldCharType="end"/>
        </w:r>
      </w:hyperlink>
    </w:p>
    <w:p w14:paraId="6D936940" w14:textId="15051EB8" w:rsidR="00E915A2" w:rsidRDefault="00294387">
      <w:pPr>
        <w:pStyle w:val="TM2"/>
        <w:rPr>
          <w:rFonts w:asciiTheme="minorHAnsi" w:eastAsiaTheme="minorEastAsia" w:hAnsiTheme="minorHAnsi" w:cstheme="minorBidi"/>
          <w:bCs w:val="0"/>
          <w:caps w:val="0"/>
          <w:noProof/>
          <w:sz w:val="22"/>
          <w:lang w:val="lt-LT" w:eastAsia="lt-LT"/>
        </w:rPr>
      </w:pPr>
      <w:hyperlink w:anchor="_Toc470710549" w:history="1">
        <w:r w:rsidR="00E915A2" w:rsidRPr="00002AB8">
          <w:rPr>
            <w:rStyle w:val="Lienhypertexte"/>
            <w:noProof/>
          </w:rPr>
          <w:t>3.7 RISK QUANTIFICATION AND REPORTING</w:t>
        </w:r>
        <w:r w:rsidR="00E915A2">
          <w:rPr>
            <w:noProof/>
            <w:webHidden/>
          </w:rPr>
          <w:tab/>
        </w:r>
        <w:r w:rsidR="00E915A2">
          <w:rPr>
            <w:noProof/>
            <w:webHidden/>
          </w:rPr>
          <w:fldChar w:fldCharType="begin"/>
        </w:r>
        <w:r w:rsidR="00E915A2">
          <w:rPr>
            <w:noProof/>
            <w:webHidden/>
          </w:rPr>
          <w:instrText xml:space="preserve"> PAGEREF _Toc470710549 \h </w:instrText>
        </w:r>
        <w:r w:rsidR="00E915A2">
          <w:rPr>
            <w:noProof/>
            <w:webHidden/>
          </w:rPr>
        </w:r>
        <w:r w:rsidR="00E915A2">
          <w:rPr>
            <w:noProof/>
            <w:webHidden/>
          </w:rPr>
          <w:fldChar w:fldCharType="separate"/>
        </w:r>
        <w:r w:rsidR="00E915A2">
          <w:rPr>
            <w:noProof/>
            <w:webHidden/>
          </w:rPr>
          <w:t>78</w:t>
        </w:r>
        <w:r w:rsidR="00E915A2">
          <w:rPr>
            <w:noProof/>
            <w:webHidden/>
          </w:rPr>
          <w:fldChar w:fldCharType="end"/>
        </w:r>
      </w:hyperlink>
    </w:p>
    <w:p w14:paraId="4B399EDB" w14:textId="354F6B43" w:rsidR="00E915A2" w:rsidRDefault="00294387">
      <w:pPr>
        <w:pStyle w:val="TM1"/>
        <w:tabs>
          <w:tab w:val="right" w:leader="dot" w:pos="9345"/>
        </w:tabs>
        <w:rPr>
          <w:rFonts w:asciiTheme="minorHAnsi" w:eastAsiaTheme="minorEastAsia" w:hAnsiTheme="minorHAnsi" w:cstheme="minorBidi"/>
          <w:bCs w:val="0"/>
          <w:iCs w:val="0"/>
          <w:caps w:val="0"/>
          <w:noProof/>
          <w:sz w:val="22"/>
          <w:szCs w:val="22"/>
          <w:lang w:val="lt-LT" w:eastAsia="lt-LT"/>
        </w:rPr>
      </w:pPr>
      <w:hyperlink w:anchor="_Toc470710550" w:history="1">
        <w:r w:rsidR="00E915A2" w:rsidRPr="00002AB8">
          <w:rPr>
            <w:rStyle w:val="Lienhypertexte"/>
            <w:noProof/>
            <w:lang w:val="en-US"/>
          </w:rPr>
          <w:t>4</w:t>
        </w:r>
        <w:r w:rsidR="00E915A2" w:rsidRPr="00002AB8">
          <w:rPr>
            <w:rStyle w:val="Lienhypertexte"/>
            <w:noProof/>
          </w:rPr>
          <w:t xml:space="preserve"> OVERVIEW OF OPEN ISSUES</w:t>
        </w:r>
        <w:r w:rsidR="00E915A2">
          <w:rPr>
            <w:noProof/>
            <w:webHidden/>
          </w:rPr>
          <w:tab/>
        </w:r>
        <w:r w:rsidR="00E915A2">
          <w:rPr>
            <w:noProof/>
            <w:webHidden/>
          </w:rPr>
          <w:fldChar w:fldCharType="begin"/>
        </w:r>
        <w:r w:rsidR="00E915A2">
          <w:rPr>
            <w:noProof/>
            <w:webHidden/>
          </w:rPr>
          <w:instrText xml:space="preserve"> PAGEREF _Toc470710550 \h </w:instrText>
        </w:r>
        <w:r w:rsidR="00E915A2">
          <w:rPr>
            <w:noProof/>
            <w:webHidden/>
          </w:rPr>
        </w:r>
        <w:r w:rsidR="00E915A2">
          <w:rPr>
            <w:noProof/>
            <w:webHidden/>
          </w:rPr>
          <w:fldChar w:fldCharType="separate"/>
        </w:r>
        <w:r w:rsidR="00E915A2">
          <w:rPr>
            <w:noProof/>
            <w:webHidden/>
          </w:rPr>
          <w:t>79</w:t>
        </w:r>
        <w:r w:rsidR="00E915A2">
          <w:rPr>
            <w:noProof/>
            <w:webHidden/>
          </w:rPr>
          <w:fldChar w:fldCharType="end"/>
        </w:r>
      </w:hyperlink>
    </w:p>
    <w:p w14:paraId="7C9012E5" w14:textId="1211ADE2" w:rsidR="00E915A2" w:rsidRDefault="00294387">
      <w:pPr>
        <w:pStyle w:val="TM2"/>
        <w:rPr>
          <w:rFonts w:asciiTheme="minorHAnsi" w:eastAsiaTheme="minorEastAsia" w:hAnsiTheme="minorHAnsi" w:cstheme="minorBidi"/>
          <w:bCs w:val="0"/>
          <w:caps w:val="0"/>
          <w:noProof/>
          <w:sz w:val="22"/>
          <w:lang w:val="lt-LT" w:eastAsia="lt-LT"/>
        </w:rPr>
      </w:pPr>
      <w:hyperlink w:anchor="_Toc470710551" w:history="1">
        <w:r w:rsidR="00E915A2" w:rsidRPr="00002AB8">
          <w:rPr>
            <w:rStyle w:val="Lienhypertexte"/>
            <w:noProof/>
          </w:rPr>
          <w:t>4.1 ISSUES OF EXTREME WEATHER ASSESSMENT</w:t>
        </w:r>
        <w:r w:rsidR="00E915A2">
          <w:rPr>
            <w:noProof/>
            <w:webHidden/>
          </w:rPr>
          <w:tab/>
        </w:r>
        <w:r w:rsidR="00E915A2">
          <w:rPr>
            <w:noProof/>
            <w:webHidden/>
          </w:rPr>
          <w:fldChar w:fldCharType="begin"/>
        </w:r>
        <w:r w:rsidR="00E915A2">
          <w:rPr>
            <w:noProof/>
            <w:webHidden/>
          </w:rPr>
          <w:instrText xml:space="preserve"> PAGEREF _Toc470710551 \h </w:instrText>
        </w:r>
        <w:r w:rsidR="00E915A2">
          <w:rPr>
            <w:noProof/>
            <w:webHidden/>
          </w:rPr>
        </w:r>
        <w:r w:rsidR="00E915A2">
          <w:rPr>
            <w:noProof/>
            <w:webHidden/>
          </w:rPr>
          <w:fldChar w:fldCharType="separate"/>
        </w:r>
        <w:r w:rsidR="00E915A2">
          <w:rPr>
            <w:noProof/>
            <w:webHidden/>
          </w:rPr>
          <w:t>79</w:t>
        </w:r>
        <w:r w:rsidR="00E915A2">
          <w:rPr>
            <w:noProof/>
            <w:webHidden/>
          </w:rPr>
          <w:fldChar w:fldCharType="end"/>
        </w:r>
      </w:hyperlink>
    </w:p>
    <w:p w14:paraId="3E31C524" w14:textId="6F6C6BDB" w:rsidR="00E915A2" w:rsidRDefault="00294387">
      <w:pPr>
        <w:pStyle w:val="TM2"/>
        <w:rPr>
          <w:rFonts w:asciiTheme="minorHAnsi" w:eastAsiaTheme="minorEastAsia" w:hAnsiTheme="minorHAnsi" w:cstheme="minorBidi"/>
          <w:bCs w:val="0"/>
          <w:caps w:val="0"/>
          <w:noProof/>
          <w:sz w:val="22"/>
          <w:lang w:val="lt-LT" w:eastAsia="lt-LT"/>
        </w:rPr>
      </w:pPr>
      <w:hyperlink w:anchor="_Toc470710552" w:history="1">
        <w:r w:rsidR="00E915A2" w:rsidRPr="00002AB8">
          <w:rPr>
            <w:rStyle w:val="Lienhypertexte"/>
            <w:noProof/>
          </w:rPr>
          <w:t>4.2 ISSUES OF EXISTING METHODS FOR PSA DEVELOPMENT</w:t>
        </w:r>
        <w:r w:rsidR="00E915A2">
          <w:rPr>
            <w:noProof/>
            <w:webHidden/>
          </w:rPr>
          <w:tab/>
        </w:r>
        <w:r w:rsidR="00E915A2">
          <w:rPr>
            <w:noProof/>
            <w:webHidden/>
          </w:rPr>
          <w:fldChar w:fldCharType="begin"/>
        </w:r>
        <w:r w:rsidR="00E915A2">
          <w:rPr>
            <w:noProof/>
            <w:webHidden/>
          </w:rPr>
          <w:instrText xml:space="preserve"> PAGEREF _Toc470710552 \h </w:instrText>
        </w:r>
        <w:r w:rsidR="00E915A2">
          <w:rPr>
            <w:noProof/>
            <w:webHidden/>
          </w:rPr>
        </w:r>
        <w:r w:rsidR="00E915A2">
          <w:rPr>
            <w:noProof/>
            <w:webHidden/>
          </w:rPr>
          <w:fldChar w:fldCharType="separate"/>
        </w:r>
        <w:r w:rsidR="00E915A2">
          <w:rPr>
            <w:noProof/>
            <w:webHidden/>
          </w:rPr>
          <w:t>80</w:t>
        </w:r>
        <w:r w:rsidR="00E915A2">
          <w:rPr>
            <w:noProof/>
            <w:webHidden/>
          </w:rPr>
          <w:fldChar w:fldCharType="end"/>
        </w:r>
      </w:hyperlink>
    </w:p>
    <w:p w14:paraId="1664C9ED" w14:textId="59C13CA8" w:rsidR="00E915A2" w:rsidRDefault="00294387">
      <w:pPr>
        <w:pStyle w:val="TM1"/>
        <w:tabs>
          <w:tab w:val="right" w:leader="dot" w:pos="9345"/>
        </w:tabs>
        <w:rPr>
          <w:rFonts w:asciiTheme="minorHAnsi" w:eastAsiaTheme="minorEastAsia" w:hAnsiTheme="minorHAnsi" w:cstheme="minorBidi"/>
          <w:bCs w:val="0"/>
          <w:iCs w:val="0"/>
          <w:caps w:val="0"/>
          <w:noProof/>
          <w:sz w:val="22"/>
          <w:szCs w:val="22"/>
          <w:lang w:val="lt-LT" w:eastAsia="lt-LT"/>
        </w:rPr>
      </w:pPr>
      <w:hyperlink w:anchor="_Toc470710553" w:history="1">
        <w:r w:rsidR="00E915A2" w:rsidRPr="00002AB8">
          <w:rPr>
            <w:rStyle w:val="Lienhypertexte"/>
            <w:noProof/>
            <w:lang w:val="en-US"/>
          </w:rPr>
          <w:t>5</w:t>
        </w:r>
        <w:r w:rsidR="00E915A2" w:rsidRPr="00002AB8">
          <w:rPr>
            <w:rStyle w:val="Lienhypertexte"/>
            <w:noProof/>
          </w:rPr>
          <w:t xml:space="preserve"> CONCLUSIONS</w:t>
        </w:r>
        <w:r w:rsidR="00E915A2">
          <w:rPr>
            <w:noProof/>
            <w:webHidden/>
          </w:rPr>
          <w:tab/>
        </w:r>
        <w:r w:rsidR="00E915A2">
          <w:rPr>
            <w:noProof/>
            <w:webHidden/>
          </w:rPr>
          <w:fldChar w:fldCharType="begin"/>
        </w:r>
        <w:r w:rsidR="00E915A2">
          <w:rPr>
            <w:noProof/>
            <w:webHidden/>
          </w:rPr>
          <w:instrText xml:space="preserve"> PAGEREF _Toc470710553 \h </w:instrText>
        </w:r>
        <w:r w:rsidR="00E915A2">
          <w:rPr>
            <w:noProof/>
            <w:webHidden/>
          </w:rPr>
        </w:r>
        <w:r w:rsidR="00E915A2">
          <w:rPr>
            <w:noProof/>
            <w:webHidden/>
          </w:rPr>
          <w:fldChar w:fldCharType="separate"/>
        </w:r>
        <w:r w:rsidR="00E915A2">
          <w:rPr>
            <w:noProof/>
            <w:webHidden/>
          </w:rPr>
          <w:t>81</w:t>
        </w:r>
        <w:r w:rsidR="00E915A2">
          <w:rPr>
            <w:noProof/>
            <w:webHidden/>
          </w:rPr>
          <w:fldChar w:fldCharType="end"/>
        </w:r>
      </w:hyperlink>
    </w:p>
    <w:p w14:paraId="33A34664" w14:textId="076A7A08" w:rsidR="00E915A2" w:rsidRDefault="00294387">
      <w:pPr>
        <w:pStyle w:val="TM1"/>
        <w:tabs>
          <w:tab w:val="right" w:leader="dot" w:pos="9345"/>
        </w:tabs>
        <w:rPr>
          <w:rFonts w:asciiTheme="minorHAnsi" w:eastAsiaTheme="minorEastAsia" w:hAnsiTheme="minorHAnsi" w:cstheme="minorBidi"/>
          <w:bCs w:val="0"/>
          <w:iCs w:val="0"/>
          <w:caps w:val="0"/>
          <w:noProof/>
          <w:sz w:val="22"/>
          <w:szCs w:val="22"/>
          <w:lang w:val="lt-LT" w:eastAsia="lt-LT"/>
        </w:rPr>
      </w:pPr>
      <w:hyperlink w:anchor="_Toc470710554" w:history="1">
        <w:r w:rsidR="00E915A2" w:rsidRPr="00002AB8">
          <w:rPr>
            <w:rStyle w:val="Lienhypertexte"/>
            <w:noProof/>
          </w:rPr>
          <w:t>LIST OF OPEN ISSUES</w:t>
        </w:r>
        <w:r w:rsidR="00E915A2">
          <w:rPr>
            <w:noProof/>
            <w:webHidden/>
          </w:rPr>
          <w:tab/>
        </w:r>
        <w:r w:rsidR="00E915A2">
          <w:rPr>
            <w:noProof/>
            <w:webHidden/>
          </w:rPr>
          <w:fldChar w:fldCharType="begin"/>
        </w:r>
        <w:r w:rsidR="00E915A2">
          <w:rPr>
            <w:noProof/>
            <w:webHidden/>
          </w:rPr>
          <w:instrText xml:space="preserve"> PAGEREF _Toc470710554 \h </w:instrText>
        </w:r>
        <w:r w:rsidR="00E915A2">
          <w:rPr>
            <w:noProof/>
            <w:webHidden/>
          </w:rPr>
        </w:r>
        <w:r w:rsidR="00E915A2">
          <w:rPr>
            <w:noProof/>
            <w:webHidden/>
          </w:rPr>
          <w:fldChar w:fldCharType="separate"/>
        </w:r>
        <w:r w:rsidR="00E915A2">
          <w:rPr>
            <w:noProof/>
            <w:webHidden/>
          </w:rPr>
          <w:t>84</w:t>
        </w:r>
        <w:r w:rsidR="00E915A2">
          <w:rPr>
            <w:noProof/>
            <w:webHidden/>
          </w:rPr>
          <w:fldChar w:fldCharType="end"/>
        </w:r>
      </w:hyperlink>
    </w:p>
    <w:p w14:paraId="19D03423" w14:textId="57B873B8" w:rsidR="00E915A2" w:rsidRDefault="00294387">
      <w:pPr>
        <w:pStyle w:val="TM1"/>
        <w:tabs>
          <w:tab w:val="right" w:leader="dot" w:pos="9345"/>
        </w:tabs>
        <w:rPr>
          <w:rFonts w:asciiTheme="minorHAnsi" w:eastAsiaTheme="minorEastAsia" w:hAnsiTheme="minorHAnsi" w:cstheme="minorBidi"/>
          <w:bCs w:val="0"/>
          <w:iCs w:val="0"/>
          <w:caps w:val="0"/>
          <w:noProof/>
          <w:sz w:val="22"/>
          <w:szCs w:val="22"/>
          <w:lang w:val="lt-LT" w:eastAsia="lt-LT"/>
        </w:rPr>
      </w:pPr>
      <w:hyperlink w:anchor="_Toc470710555" w:history="1">
        <w:r w:rsidR="00E915A2" w:rsidRPr="00002AB8">
          <w:rPr>
            <w:rStyle w:val="Lienhypertexte"/>
            <w:noProof/>
          </w:rPr>
          <w:t>LIST OF REFERENCES</w:t>
        </w:r>
        <w:r w:rsidR="00E915A2">
          <w:rPr>
            <w:noProof/>
            <w:webHidden/>
          </w:rPr>
          <w:tab/>
        </w:r>
        <w:r w:rsidR="00E915A2">
          <w:rPr>
            <w:noProof/>
            <w:webHidden/>
          </w:rPr>
          <w:fldChar w:fldCharType="begin"/>
        </w:r>
        <w:r w:rsidR="00E915A2">
          <w:rPr>
            <w:noProof/>
            <w:webHidden/>
          </w:rPr>
          <w:instrText xml:space="preserve"> PAGEREF _Toc470710555 \h </w:instrText>
        </w:r>
        <w:r w:rsidR="00E915A2">
          <w:rPr>
            <w:noProof/>
            <w:webHidden/>
          </w:rPr>
        </w:r>
        <w:r w:rsidR="00E915A2">
          <w:rPr>
            <w:noProof/>
            <w:webHidden/>
          </w:rPr>
          <w:fldChar w:fldCharType="separate"/>
        </w:r>
        <w:r w:rsidR="00E915A2">
          <w:rPr>
            <w:noProof/>
            <w:webHidden/>
          </w:rPr>
          <w:t>85</w:t>
        </w:r>
        <w:r w:rsidR="00E915A2">
          <w:rPr>
            <w:noProof/>
            <w:webHidden/>
          </w:rPr>
          <w:fldChar w:fldCharType="end"/>
        </w:r>
      </w:hyperlink>
    </w:p>
    <w:p w14:paraId="636CD2F8" w14:textId="515BA145" w:rsidR="00E915A2" w:rsidRDefault="00294387">
      <w:pPr>
        <w:pStyle w:val="TM1"/>
        <w:tabs>
          <w:tab w:val="right" w:leader="dot" w:pos="9345"/>
        </w:tabs>
        <w:rPr>
          <w:rFonts w:asciiTheme="minorHAnsi" w:eastAsiaTheme="minorEastAsia" w:hAnsiTheme="minorHAnsi" w:cstheme="minorBidi"/>
          <w:bCs w:val="0"/>
          <w:iCs w:val="0"/>
          <w:caps w:val="0"/>
          <w:noProof/>
          <w:sz w:val="22"/>
          <w:szCs w:val="22"/>
          <w:lang w:val="lt-LT" w:eastAsia="lt-LT"/>
        </w:rPr>
      </w:pPr>
      <w:hyperlink w:anchor="_Toc470710556" w:history="1">
        <w:r w:rsidR="00E915A2" w:rsidRPr="00002AB8">
          <w:rPr>
            <w:rStyle w:val="Lienhypertexte"/>
            <w:noProof/>
          </w:rPr>
          <w:t>LIST OF TABLES</w:t>
        </w:r>
        <w:r w:rsidR="00E915A2">
          <w:rPr>
            <w:noProof/>
            <w:webHidden/>
          </w:rPr>
          <w:tab/>
        </w:r>
        <w:r w:rsidR="00E915A2">
          <w:rPr>
            <w:noProof/>
            <w:webHidden/>
          </w:rPr>
          <w:fldChar w:fldCharType="begin"/>
        </w:r>
        <w:r w:rsidR="00E915A2">
          <w:rPr>
            <w:noProof/>
            <w:webHidden/>
          </w:rPr>
          <w:instrText xml:space="preserve"> PAGEREF _Toc470710556 \h </w:instrText>
        </w:r>
        <w:r w:rsidR="00E915A2">
          <w:rPr>
            <w:noProof/>
            <w:webHidden/>
          </w:rPr>
        </w:r>
        <w:r w:rsidR="00E915A2">
          <w:rPr>
            <w:noProof/>
            <w:webHidden/>
          </w:rPr>
          <w:fldChar w:fldCharType="separate"/>
        </w:r>
        <w:r w:rsidR="00E915A2">
          <w:rPr>
            <w:noProof/>
            <w:webHidden/>
          </w:rPr>
          <w:t>87</w:t>
        </w:r>
        <w:r w:rsidR="00E915A2">
          <w:rPr>
            <w:noProof/>
            <w:webHidden/>
          </w:rPr>
          <w:fldChar w:fldCharType="end"/>
        </w:r>
      </w:hyperlink>
    </w:p>
    <w:p w14:paraId="60E64D08" w14:textId="306CFFD1" w:rsidR="00E915A2" w:rsidRDefault="00294387">
      <w:pPr>
        <w:pStyle w:val="TM1"/>
        <w:tabs>
          <w:tab w:val="right" w:leader="dot" w:pos="9345"/>
        </w:tabs>
        <w:rPr>
          <w:rFonts w:asciiTheme="minorHAnsi" w:eastAsiaTheme="minorEastAsia" w:hAnsiTheme="minorHAnsi" w:cstheme="minorBidi"/>
          <w:bCs w:val="0"/>
          <w:iCs w:val="0"/>
          <w:caps w:val="0"/>
          <w:noProof/>
          <w:sz w:val="22"/>
          <w:szCs w:val="22"/>
          <w:lang w:val="lt-LT" w:eastAsia="lt-LT"/>
        </w:rPr>
      </w:pPr>
      <w:hyperlink w:anchor="_Toc470710557" w:history="1">
        <w:r w:rsidR="00E915A2" w:rsidRPr="00002AB8">
          <w:rPr>
            <w:rStyle w:val="Lienhypertexte"/>
            <w:noProof/>
          </w:rPr>
          <w:t>LIST OF FIGURES</w:t>
        </w:r>
        <w:r w:rsidR="00E915A2">
          <w:rPr>
            <w:noProof/>
            <w:webHidden/>
          </w:rPr>
          <w:tab/>
        </w:r>
        <w:r w:rsidR="00E915A2">
          <w:rPr>
            <w:noProof/>
            <w:webHidden/>
          </w:rPr>
          <w:fldChar w:fldCharType="begin"/>
        </w:r>
        <w:r w:rsidR="00E915A2">
          <w:rPr>
            <w:noProof/>
            <w:webHidden/>
          </w:rPr>
          <w:instrText xml:space="preserve"> PAGEREF _Toc470710557 \h </w:instrText>
        </w:r>
        <w:r w:rsidR="00E915A2">
          <w:rPr>
            <w:noProof/>
            <w:webHidden/>
          </w:rPr>
        </w:r>
        <w:r w:rsidR="00E915A2">
          <w:rPr>
            <w:noProof/>
            <w:webHidden/>
          </w:rPr>
          <w:fldChar w:fldCharType="separate"/>
        </w:r>
        <w:r w:rsidR="00E915A2">
          <w:rPr>
            <w:noProof/>
            <w:webHidden/>
          </w:rPr>
          <w:t>87</w:t>
        </w:r>
        <w:r w:rsidR="00E915A2">
          <w:rPr>
            <w:noProof/>
            <w:webHidden/>
          </w:rPr>
          <w:fldChar w:fldCharType="end"/>
        </w:r>
      </w:hyperlink>
    </w:p>
    <w:p w14:paraId="7E261D0B" w14:textId="3CBECA9D" w:rsidR="00E915A2" w:rsidRDefault="00294387">
      <w:pPr>
        <w:pStyle w:val="TM1"/>
        <w:tabs>
          <w:tab w:val="right" w:leader="dot" w:pos="9345"/>
        </w:tabs>
        <w:rPr>
          <w:rFonts w:asciiTheme="minorHAnsi" w:eastAsiaTheme="minorEastAsia" w:hAnsiTheme="minorHAnsi" w:cstheme="minorBidi"/>
          <w:bCs w:val="0"/>
          <w:iCs w:val="0"/>
          <w:caps w:val="0"/>
          <w:noProof/>
          <w:sz w:val="22"/>
          <w:szCs w:val="22"/>
          <w:lang w:val="lt-LT" w:eastAsia="lt-LT"/>
        </w:rPr>
      </w:pPr>
      <w:hyperlink w:anchor="_Toc470710558" w:history="1">
        <w:r w:rsidR="00E915A2" w:rsidRPr="00002AB8">
          <w:rPr>
            <w:rStyle w:val="Lienhypertexte"/>
            <w:noProof/>
          </w:rPr>
          <w:t>APPENDIX 1. Overview of Methodologies for Extreme Wind and tornado hazard Assessment</w:t>
        </w:r>
        <w:r w:rsidR="00E915A2">
          <w:rPr>
            <w:noProof/>
            <w:webHidden/>
          </w:rPr>
          <w:tab/>
        </w:r>
        <w:r w:rsidR="00E915A2">
          <w:rPr>
            <w:noProof/>
            <w:webHidden/>
          </w:rPr>
          <w:fldChar w:fldCharType="begin"/>
        </w:r>
        <w:r w:rsidR="00E915A2">
          <w:rPr>
            <w:noProof/>
            <w:webHidden/>
          </w:rPr>
          <w:instrText xml:space="preserve"> PAGEREF _Toc470710558 \h </w:instrText>
        </w:r>
        <w:r w:rsidR="00E915A2">
          <w:rPr>
            <w:noProof/>
            <w:webHidden/>
          </w:rPr>
        </w:r>
        <w:r w:rsidR="00E915A2">
          <w:rPr>
            <w:noProof/>
            <w:webHidden/>
          </w:rPr>
          <w:fldChar w:fldCharType="separate"/>
        </w:r>
        <w:r w:rsidR="00E915A2">
          <w:rPr>
            <w:noProof/>
            <w:webHidden/>
          </w:rPr>
          <w:t>88</w:t>
        </w:r>
        <w:r w:rsidR="00E915A2">
          <w:rPr>
            <w:noProof/>
            <w:webHidden/>
          </w:rPr>
          <w:fldChar w:fldCharType="end"/>
        </w:r>
      </w:hyperlink>
    </w:p>
    <w:p w14:paraId="173539D7" w14:textId="08C02214" w:rsidR="00E915A2" w:rsidRDefault="00294387">
      <w:pPr>
        <w:pStyle w:val="TM1"/>
        <w:tabs>
          <w:tab w:val="right" w:leader="dot" w:pos="9345"/>
        </w:tabs>
        <w:rPr>
          <w:rFonts w:asciiTheme="minorHAnsi" w:eastAsiaTheme="minorEastAsia" w:hAnsiTheme="minorHAnsi" w:cstheme="minorBidi"/>
          <w:bCs w:val="0"/>
          <w:iCs w:val="0"/>
          <w:caps w:val="0"/>
          <w:noProof/>
          <w:sz w:val="22"/>
          <w:szCs w:val="22"/>
          <w:lang w:val="lt-LT" w:eastAsia="lt-LT"/>
        </w:rPr>
      </w:pPr>
      <w:hyperlink w:anchor="_Toc470710559" w:history="1">
        <w:r w:rsidR="00E915A2" w:rsidRPr="00002AB8">
          <w:rPr>
            <w:rStyle w:val="Lienhypertexte"/>
            <w:noProof/>
          </w:rPr>
          <w:t>APPENDIX 2. Examples of National Experiences on Extreme weather assessment</w:t>
        </w:r>
        <w:r w:rsidR="00E915A2">
          <w:rPr>
            <w:noProof/>
            <w:webHidden/>
          </w:rPr>
          <w:tab/>
        </w:r>
        <w:r w:rsidR="00E915A2">
          <w:rPr>
            <w:noProof/>
            <w:webHidden/>
          </w:rPr>
          <w:fldChar w:fldCharType="begin"/>
        </w:r>
        <w:r w:rsidR="00E915A2">
          <w:rPr>
            <w:noProof/>
            <w:webHidden/>
          </w:rPr>
          <w:instrText xml:space="preserve"> PAGEREF _Toc470710559 \h </w:instrText>
        </w:r>
        <w:r w:rsidR="00E915A2">
          <w:rPr>
            <w:noProof/>
            <w:webHidden/>
          </w:rPr>
        </w:r>
        <w:r w:rsidR="00E915A2">
          <w:rPr>
            <w:noProof/>
            <w:webHidden/>
          </w:rPr>
          <w:fldChar w:fldCharType="separate"/>
        </w:r>
        <w:r w:rsidR="00E915A2">
          <w:rPr>
            <w:noProof/>
            <w:webHidden/>
          </w:rPr>
          <w:t>96</w:t>
        </w:r>
        <w:r w:rsidR="00E915A2">
          <w:rPr>
            <w:noProof/>
            <w:webHidden/>
          </w:rPr>
          <w:fldChar w:fldCharType="end"/>
        </w:r>
      </w:hyperlink>
    </w:p>
    <w:p w14:paraId="6FF8B6E8" w14:textId="02990270" w:rsidR="00E915A2" w:rsidRDefault="00294387">
      <w:pPr>
        <w:pStyle w:val="TM1"/>
        <w:tabs>
          <w:tab w:val="right" w:leader="dot" w:pos="9345"/>
        </w:tabs>
        <w:rPr>
          <w:rFonts w:asciiTheme="minorHAnsi" w:eastAsiaTheme="minorEastAsia" w:hAnsiTheme="minorHAnsi" w:cstheme="minorBidi"/>
          <w:bCs w:val="0"/>
          <w:iCs w:val="0"/>
          <w:caps w:val="0"/>
          <w:noProof/>
          <w:sz w:val="22"/>
          <w:szCs w:val="22"/>
          <w:lang w:val="lt-LT" w:eastAsia="lt-LT"/>
        </w:rPr>
      </w:pPr>
      <w:hyperlink w:anchor="_Toc470710560" w:history="1">
        <w:r w:rsidR="00E915A2" w:rsidRPr="00002AB8">
          <w:rPr>
            <w:rStyle w:val="Lienhypertexte"/>
            <w:noProof/>
            <w:kern w:val="32"/>
          </w:rPr>
          <w:t>ANNEX 2.1. Extreme Weather Assessment in Bulgaria</w:t>
        </w:r>
        <w:r w:rsidR="00E915A2">
          <w:rPr>
            <w:noProof/>
            <w:webHidden/>
          </w:rPr>
          <w:tab/>
        </w:r>
        <w:r w:rsidR="00E915A2">
          <w:rPr>
            <w:noProof/>
            <w:webHidden/>
          </w:rPr>
          <w:fldChar w:fldCharType="begin"/>
        </w:r>
        <w:r w:rsidR="00E915A2">
          <w:rPr>
            <w:noProof/>
            <w:webHidden/>
          </w:rPr>
          <w:instrText xml:space="preserve"> PAGEREF _Toc470710560 \h </w:instrText>
        </w:r>
        <w:r w:rsidR="00E915A2">
          <w:rPr>
            <w:noProof/>
            <w:webHidden/>
          </w:rPr>
        </w:r>
        <w:r w:rsidR="00E915A2">
          <w:rPr>
            <w:noProof/>
            <w:webHidden/>
          </w:rPr>
          <w:fldChar w:fldCharType="separate"/>
        </w:r>
        <w:r w:rsidR="00E915A2">
          <w:rPr>
            <w:noProof/>
            <w:webHidden/>
          </w:rPr>
          <w:t>96</w:t>
        </w:r>
        <w:r w:rsidR="00E915A2">
          <w:rPr>
            <w:noProof/>
            <w:webHidden/>
          </w:rPr>
          <w:fldChar w:fldCharType="end"/>
        </w:r>
      </w:hyperlink>
    </w:p>
    <w:p w14:paraId="338DDF43" w14:textId="285E038D" w:rsidR="00E915A2" w:rsidRDefault="00294387">
      <w:pPr>
        <w:pStyle w:val="TM1"/>
        <w:tabs>
          <w:tab w:val="right" w:leader="dot" w:pos="9345"/>
        </w:tabs>
        <w:rPr>
          <w:rFonts w:asciiTheme="minorHAnsi" w:eastAsiaTheme="minorEastAsia" w:hAnsiTheme="minorHAnsi" w:cstheme="minorBidi"/>
          <w:bCs w:val="0"/>
          <w:iCs w:val="0"/>
          <w:caps w:val="0"/>
          <w:noProof/>
          <w:sz w:val="22"/>
          <w:szCs w:val="22"/>
          <w:lang w:val="lt-LT" w:eastAsia="lt-LT"/>
        </w:rPr>
      </w:pPr>
      <w:hyperlink w:anchor="_Toc470710561" w:history="1">
        <w:r w:rsidR="00E915A2" w:rsidRPr="00002AB8">
          <w:rPr>
            <w:rStyle w:val="Lienhypertexte"/>
            <w:noProof/>
            <w:kern w:val="32"/>
          </w:rPr>
          <w:t>ANNEX 2.2. Extreme Weather Assessment in Hungary</w:t>
        </w:r>
        <w:r w:rsidR="00E915A2">
          <w:rPr>
            <w:noProof/>
            <w:webHidden/>
          </w:rPr>
          <w:tab/>
        </w:r>
        <w:r w:rsidR="00E915A2">
          <w:rPr>
            <w:noProof/>
            <w:webHidden/>
          </w:rPr>
          <w:fldChar w:fldCharType="begin"/>
        </w:r>
        <w:r w:rsidR="00E915A2">
          <w:rPr>
            <w:noProof/>
            <w:webHidden/>
          </w:rPr>
          <w:instrText xml:space="preserve"> PAGEREF _Toc470710561 \h </w:instrText>
        </w:r>
        <w:r w:rsidR="00E915A2">
          <w:rPr>
            <w:noProof/>
            <w:webHidden/>
          </w:rPr>
        </w:r>
        <w:r w:rsidR="00E915A2">
          <w:rPr>
            <w:noProof/>
            <w:webHidden/>
          </w:rPr>
          <w:fldChar w:fldCharType="separate"/>
        </w:r>
        <w:r w:rsidR="00E915A2">
          <w:rPr>
            <w:noProof/>
            <w:webHidden/>
          </w:rPr>
          <w:t>100</w:t>
        </w:r>
        <w:r w:rsidR="00E915A2">
          <w:rPr>
            <w:noProof/>
            <w:webHidden/>
          </w:rPr>
          <w:fldChar w:fldCharType="end"/>
        </w:r>
      </w:hyperlink>
    </w:p>
    <w:p w14:paraId="64BAE647" w14:textId="2A08B51E" w:rsidR="00E915A2" w:rsidRDefault="00294387">
      <w:pPr>
        <w:pStyle w:val="TM1"/>
        <w:tabs>
          <w:tab w:val="right" w:leader="dot" w:pos="9345"/>
        </w:tabs>
        <w:rPr>
          <w:rFonts w:asciiTheme="minorHAnsi" w:eastAsiaTheme="minorEastAsia" w:hAnsiTheme="minorHAnsi" w:cstheme="minorBidi"/>
          <w:bCs w:val="0"/>
          <w:iCs w:val="0"/>
          <w:caps w:val="0"/>
          <w:noProof/>
          <w:sz w:val="22"/>
          <w:szCs w:val="22"/>
          <w:lang w:val="lt-LT" w:eastAsia="lt-LT"/>
        </w:rPr>
      </w:pPr>
      <w:hyperlink w:anchor="_Toc470710562" w:history="1">
        <w:r w:rsidR="00E915A2" w:rsidRPr="00002AB8">
          <w:rPr>
            <w:rStyle w:val="Lienhypertexte"/>
            <w:noProof/>
            <w:kern w:val="32"/>
          </w:rPr>
          <w:t>ANNEX 2.3. Extreme Weather Assessment in Lithuania</w:t>
        </w:r>
        <w:r w:rsidR="00E915A2">
          <w:rPr>
            <w:noProof/>
            <w:webHidden/>
          </w:rPr>
          <w:tab/>
        </w:r>
        <w:r w:rsidR="00E915A2">
          <w:rPr>
            <w:noProof/>
            <w:webHidden/>
          </w:rPr>
          <w:fldChar w:fldCharType="begin"/>
        </w:r>
        <w:r w:rsidR="00E915A2">
          <w:rPr>
            <w:noProof/>
            <w:webHidden/>
          </w:rPr>
          <w:instrText xml:space="preserve"> PAGEREF _Toc470710562 \h </w:instrText>
        </w:r>
        <w:r w:rsidR="00E915A2">
          <w:rPr>
            <w:noProof/>
            <w:webHidden/>
          </w:rPr>
        </w:r>
        <w:r w:rsidR="00E915A2">
          <w:rPr>
            <w:noProof/>
            <w:webHidden/>
          </w:rPr>
          <w:fldChar w:fldCharType="separate"/>
        </w:r>
        <w:r w:rsidR="00E915A2">
          <w:rPr>
            <w:noProof/>
            <w:webHidden/>
          </w:rPr>
          <w:t>101</w:t>
        </w:r>
        <w:r w:rsidR="00E915A2">
          <w:rPr>
            <w:noProof/>
            <w:webHidden/>
          </w:rPr>
          <w:fldChar w:fldCharType="end"/>
        </w:r>
      </w:hyperlink>
    </w:p>
    <w:p w14:paraId="712122EF" w14:textId="6B4E8C33" w:rsidR="00E915A2" w:rsidRDefault="00294387">
      <w:pPr>
        <w:pStyle w:val="TM1"/>
        <w:tabs>
          <w:tab w:val="right" w:leader="dot" w:pos="9345"/>
        </w:tabs>
        <w:rPr>
          <w:rFonts w:asciiTheme="minorHAnsi" w:eastAsiaTheme="minorEastAsia" w:hAnsiTheme="minorHAnsi" w:cstheme="minorBidi"/>
          <w:bCs w:val="0"/>
          <w:iCs w:val="0"/>
          <w:caps w:val="0"/>
          <w:noProof/>
          <w:sz w:val="22"/>
          <w:szCs w:val="22"/>
          <w:lang w:val="lt-LT" w:eastAsia="lt-LT"/>
        </w:rPr>
      </w:pPr>
      <w:hyperlink w:anchor="_Toc470710563" w:history="1">
        <w:r w:rsidR="00E915A2" w:rsidRPr="00002AB8">
          <w:rPr>
            <w:rStyle w:val="Lienhypertexte"/>
            <w:noProof/>
            <w:kern w:val="32"/>
          </w:rPr>
          <w:t>ANNEX 2.4. Extreme Weather Assessment in Sweden</w:t>
        </w:r>
        <w:r w:rsidR="00E915A2">
          <w:rPr>
            <w:noProof/>
            <w:webHidden/>
          </w:rPr>
          <w:tab/>
        </w:r>
        <w:r w:rsidR="00E915A2">
          <w:rPr>
            <w:noProof/>
            <w:webHidden/>
          </w:rPr>
          <w:fldChar w:fldCharType="begin"/>
        </w:r>
        <w:r w:rsidR="00E915A2">
          <w:rPr>
            <w:noProof/>
            <w:webHidden/>
          </w:rPr>
          <w:instrText xml:space="preserve"> PAGEREF _Toc470710563 \h </w:instrText>
        </w:r>
        <w:r w:rsidR="00E915A2">
          <w:rPr>
            <w:noProof/>
            <w:webHidden/>
          </w:rPr>
        </w:r>
        <w:r w:rsidR="00E915A2">
          <w:rPr>
            <w:noProof/>
            <w:webHidden/>
          </w:rPr>
          <w:fldChar w:fldCharType="separate"/>
        </w:r>
        <w:r w:rsidR="00E915A2">
          <w:rPr>
            <w:noProof/>
            <w:webHidden/>
          </w:rPr>
          <w:t>105</w:t>
        </w:r>
        <w:r w:rsidR="00E915A2">
          <w:rPr>
            <w:noProof/>
            <w:webHidden/>
          </w:rPr>
          <w:fldChar w:fldCharType="end"/>
        </w:r>
      </w:hyperlink>
    </w:p>
    <w:p w14:paraId="1F460F4E" w14:textId="07D27646" w:rsidR="00E915A2" w:rsidRDefault="00294387">
      <w:pPr>
        <w:pStyle w:val="TM1"/>
        <w:tabs>
          <w:tab w:val="right" w:leader="dot" w:pos="9345"/>
        </w:tabs>
        <w:rPr>
          <w:rFonts w:asciiTheme="minorHAnsi" w:eastAsiaTheme="minorEastAsia" w:hAnsiTheme="minorHAnsi" w:cstheme="minorBidi"/>
          <w:bCs w:val="0"/>
          <w:iCs w:val="0"/>
          <w:caps w:val="0"/>
          <w:noProof/>
          <w:sz w:val="22"/>
          <w:szCs w:val="22"/>
          <w:lang w:val="lt-LT" w:eastAsia="lt-LT"/>
        </w:rPr>
      </w:pPr>
      <w:hyperlink w:anchor="_Toc470710564" w:history="1">
        <w:r w:rsidR="00E915A2" w:rsidRPr="00002AB8">
          <w:rPr>
            <w:rStyle w:val="Lienhypertexte"/>
            <w:noProof/>
          </w:rPr>
          <w:t>APPENDIX 3. Hazard risk assessment and PSA tools</w:t>
        </w:r>
        <w:r w:rsidR="00E915A2">
          <w:rPr>
            <w:noProof/>
            <w:webHidden/>
          </w:rPr>
          <w:tab/>
        </w:r>
        <w:r w:rsidR="00E915A2">
          <w:rPr>
            <w:noProof/>
            <w:webHidden/>
          </w:rPr>
          <w:fldChar w:fldCharType="begin"/>
        </w:r>
        <w:r w:rsidR="00E915A2">
          <w:rPr>
            <w:noProof/>
            <w:webHidden/>
          </w:rPr>
          <w:instrText xml:space="preserve"> PAGEREF _Toc470710564 \h </w:instrText>
        </w:r>
        <w:r w:rsidR="00E915A2">
          <w:rPr>
            <w:noProof/>
            <w:webHidden/>
          </w:rPr>
        </w:r>
        <w:r w:rsidR="00E915A2">
          <w:rPr>
            <w:noProof/>
            <w:webHidden/>
          </w:rPr>
          <w:fldChar w:fldCharType="separate"/>
        </w:r>
        <w:r w:rsidR="00E915A2">
          <w:rPr>
            <w:noProof/>
            <w:webHidden/>
          </w:rPr>
          <w:t>109</w:t>
        </w:r>
        <w:r w:rsidR="00E915A2">
          <w:rPr>
            <w:noProof/>
            <w:webHidden/>
          </w:rPr>
          <w:fldChar w:fldCharType="end"/>
        </w:r>
      </w:hyperlink>
    </w:p>
    <w:p w14:paraId="4308D811" w14:textId="471550FE" w:rsidR="008572E9" w:rsidRPr="009B47D9" w:rsidRDefault="00171A1F" w:rsidP="009F5642">
      <w:pPr>
        <w:spacing w:after="0" w:line="276" w:lineRule="auto"/>
        <w:rPr>
          <w:sz w:val="4"/>
        </w:rPr>
      </w:pPr>
      <w:r w:rsidRPr="009B47D9">
        <w:rPr>
          <w:szCs w:val="18"/>
        </w:rPr>
        <w:fldChar w:fldCharType="end"/>
      </w:r>
    </w:p>
    <w:p w14:paraId="4555E4C2" w14:textId="5B48A63D" w:rsidR="008572E9" w:rsidRPr="009B47D9" w:rsidRDefault="008572E9" w:rsidP="009A1C44">
      <w:pPr>
        <w:pStyle w:val="Titre1"/>
        <w:ind w:left="0" w:firstLine="0"/>
      </w:pPr>
      <w:bookmarkStart w:id="11" w:name="_Toc274673961"/>
      <w:r w:rsidRPr="009B47D9">
        <w:br w:type="page"/>
      </w:r>
      <w:bookmarkStart w:id="12" w:name="_Toc470710504"/>
      <w:bookmarkEnd w:id="11"/>
      <w:r w:rsidR="0068349A" w:rsidRPr="00FD5C9D">
        <w:rPr>
          <w:caps w:val="0"/>
        </w:rPr>
        <w:lastRenderedPageBreak/>
        <w:t>ABBREVIATIONS</w:t>
      </w:r>
      <w:bookmarkEnd w:id="12"/>
    </w:p>
    <w:p w14:paraId="564F1EA5" w14:textId="6A1B6179" w:rsidR="00FD5C9D" w:rsidRPr="009B47D9" w:rsidRDefault="00FD5C9D" w:rsidP="00F16674">
      <w:pPr>
        <w:rPr>
          <w:highlight w:val="yellow"/>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254"/>
      </w:tblGrid>
      <w:tr w:rsidR="00D377B3" w:rsidRPr="009B47D9" w14:paraId="683CE05C" w14:textId="77777777" w:rsidTr="009A1C44">
        <w:tc>
          <w:tcPr>
            <w:tcW w:w="2160" w:type="dxa"/>
          </w:tcPr>
          <w:p w14:paraId="7F96804E" w14:textId="77777777" w:rsidR="00D377B3" w:rsidRPr="009B47D9" w:rsidRDefault="00D377B3" w:rsidP="00AB4662">
            <w:pPr>
              <w:spacing w:after="0"/>
              <w:rPr>
                <w:szCs w:val="18"/>
              </w:rPr>
            </w:pPr>
            <w:r w:rsidRPr="009B47D9">
              <w:rPr>
                <w:szCs w:val="18"/>
              </w:rPr>
              <w:t>BWR</w:t>
            </w:r>
          </w:p>
        </w:tc>
        <w:tc>
          <w:tcPr>
            <w:tcW w:w="6254" w:type="dxa"/>
          </w:tcPr>
          <w:p w14:paraId="4BC53987" w14:textId="77777777" w:rsidR="00D377B3" w:rsidRPr="009B47D9" w:rsidRDefault="00D377B3" w:rsidP="00AB4662">
            <w:pPr>
              <w:spacing w:after="0"/>
              <w:rPr>
                <w:szCs w:val="18"/>
              </w:rPr>
            </w:pPr>
            <w:r w:rsidRPr="009B47D9">
              <w:rPr>
                <w:szCs w:val="18"/>
              </w:rPr>
              <w:t>Boiling Water Reactor</w:t>
            </w:r>
          </w:p>
        </w:tc>
      </w:tr>
      <w:tr w:rsidR="004A47CC" w:rsidRPr="009B47D9" w14:paraId="37C9B9D9" w14:textId="77777777" w:rsidTr="009A1C44">
        <w:tc>
          <w:tcPr>
            <w:tcW w:w="2160" w:type="dxa"/>
          </w:tcPr>
          <w:p w14:paraId="02780DFB" w14:textId="77777777" w:rsidR="008572E9" w:rsidRPr="009B47D9" w:rsidRDefault="008572E9" w:rsidP="00AB4662">
            <w:pPr>
              <w:spacing w:after="0"/>
              <w:rPr>
                <w:szCs w:val="18"/>
              </w:rPr>
            </w:pPr>
            <w:r w:rsidRPr="009B47D9">
              <w:rPr>
                <w:szCs w:val="18"/>
              </w:rPr>
              <w:t>CCF</w:t>
            </w:r>
          </w:p>
        </w:tc>
        <w:tc>
          <w:tcPr>
            <w:tcW w:w="6254" w:type="dxa"/>
          </w:tcPr>
          <w:p w14:paraId="52BD0084" w14:textId="77777777" w:rsidR="008572E9" w:rsidRPr="009B47D9" w:rsidRDefault="008572E9" w:rsidP="00AB4662">
            <w:pPr>
              <w:spacing w:after="0"/>
              <w:rPr>
                <w:szCs w:val="18"/>
              </w:rPr>
            </w:pPr>
            <w:r w:rsidRPr="009B47D9">
              <w:rPr>
                <w:szCs w:val="18"/>
              </w:rPr>
              <w:t>Common Cause Failure</w:t>
            </w:r>
          </w:p>
        </w:tc>
      </w:tr>
      <w:tr w:rsidR="00A50C60" w:rsidRPr="009B47D9" w14:paraId="32F68A16" w14:textId="77777777" w:rsidTr="00316E90">
        <w:trPr>
          <w:trHeight w:val="229"/>
        </w:trPr>
        <w:tc>
          <w:tcPr>
            <w:tcW w:w="2160" w:type="dxa"/>
          </w:tcPr>
          <w:p w14:paraId="50EB87E8" w14:textId="77777777" w:rsidR="00A50C60" w:rsidRPr="009B47D9" w:rsidRDefault="00A50C60" w:rsidP="00AB4662">
            <w:pPr>
              <w:spacing w:after="0"/>
              <w:rPr>
                <w:szCs w:val="18"/>
              </w:rPr>
            </w:pPr>
            <w:r w:rsidRPr="009B47D9">
              <w:rPr>
                <w:szCs w:val="18"/>
              </w:rPr>
              <w:t>CCDF</w:t>
            </w:r>
          </w:p>
        </w:tc>
        <w:tc>
          <w:tcPr>
            <w:tcW w:w="6254" w:type="dxa"/>
          </w:tcPr>
          <w:p w14:paraId="76C9B375" w14:textId="77777777" w:rsidR="00A50C60" w:rsidRPr="009B47D9" w:rsidRDefault="00A50C60" w:rsidP="00AB4662">
            <w:pPr>
              <w:spacing w:after="0"/>
              <w:rPr>
                <w:szCs w:val="18"/>
              </w:rPr>
            </w:pPr>
            <w:r w:rsidRPr="009B47D9">
              <w:rPr>
                <w:szCs w:val="18"/>
              </w:rPr>
              <w:t>Conditional Core Damage Frequency</w:t>
            </w:r>
          </w:p>
        </w:tc>
      </w:tr>
      <w:tr w:rsidR="004A47CC" w:rsidRPr="009B47D9" w14:paraId="6C16F2ED" w14:textId="77777777" w:rsidTr="009A1C44">
        <w:tc>
          <w:tcPr>
            <w:tcW w:w="2160" w:type="dxa"/>
          </w:tcPr>
          <w:p w14:paraId="371C4E20" w14:textId="77777777" w:rsidR="008572E9" w:rsidRPr="009B47D9" w:rsidRDefault="008572E9" w:rsidP="00AB4662">
            <w:pPr>
              <w:spacing w:after="0"/>
            </w:pPr>
            <w:r w:rsidRPr="009B47D9">
              <w:t>CDF</w:t>
            </w:r>
          </w:p>
        </w:tc>
        <w:tc>
          <w:tcPr>
            <w:tcW w:w="6254" w:type="dxa"/>
          </w:tcPr>
          <w:p w14:paraId="53EDFD30" w14:textId="77777777" w:rsidR="008572E9" w:rsidRPr="009B47D9" w:rsidRDefault="008572E9" w:rsidP="00AB4662">
            <w:pPr>
              <w:spacing w:after="0"/>
            </w:pPr>
            <w:r w:rsidRPr="009B47D9">
              <w:t>Core Damage Frequency</w:t>
            </w:r>
          </w:p>
        </w:tc>
      </w:tr>
      <w:tr w:rsidR="00745812" w:rsidRPr="009B47D9" w14:paraId="3FD39795" w14:textId="77777777" w:rsidTr="009A1C44">
        <w:tc>
          <w:tcPr>
            <w:tcW w:w="2160" w:type="dxa"/>
          </w:tcPr>
          <w:p w14:paraId="49CCF93C" w14:textId="336AFC02" w:rsidR="00745812" w:rsidRPr="009B47D9" w:rsidRDefault="00745812" w:rsidP="00AB4662">
            <w:pPr>
              <w:spacing w:after="0"/>
            </w:pPr>
            <w:r w:rsidRPr="009B47D9">
              <w:t>CWS</w:t>
            </w:r>
          </w:p>
        </w:tc>
        <w:tc>
          <w:tcPr>
            <w:tcW w:w="6254" w:type="dxa"/>
          </w:tcPr>
          <w:p w14:paraId="57826117" w14:textId="1E5F33E5" w:rsidR="00745812" w:rsidRPr="009B47D9" w:rsidRDefault="00745812" w:rsidP="00745812">
            <w:pPr>
              <w:spacing w:after="0"/>
            </w:pPr>
            <w:r w:rsidRPr="009B47D9">
              <w:t>Cooling Water System</w:t>
            </w:r>
          </w:p>
        </w:tc>
      </w:tr>
      <w:tr w:rsidR="00664BAE" w:rsidRPr="009B47D9" w14:paraId="7C1C090B" w14:textId="77777777" w:rsidTr="009A1C44">
        <w:tc>
          <w:tcPr>
            <w:tcW w:w="2160" w:type="dxa"/>
          </w:tcPr>
          <w:p w14:paraId="198EF42D" w14:textId="5A93EF8B" w:rsidR="00664BAE" w:rsidRPr="009B47D9" w:rsidRDefault="00664BAE" w:rsidP="00AB4662">
            <w:pPr>
              <w:spacing w:after="0"/>
            </w:pPr>
            <w:r w:rsidRPr="009B47D9">
              <w:t>DB</w:t>
            </w:r>
          </w:p>
        </w:tc>
        <w:tc>
          <w:tcPr>
            <w:tcW w:w="6254" w:type="dxa"/>
          </w:tcPr>
          <w:p w14:paraId="1C3A1A9F" w14:textId="78598DC5" w:rsidR="00664BAE" w:rsidRPr="009B47D9" w:rsidRDefault="00664BAE" w:rsidP="00AB4662">
            <w:pPr>
              <w:spacing w:after="0"/>
            </w:pPr>
            <w:r w:rsidRPr="009B47D9">
              <w:t>Data Base</w:t>
            </w:r>
          </w:p>
        </w:tc>
      </w:tr>
      <w:tr w:rsidR="004A47CC" w:rsidRPr="009B47D9" w14:paraId="143662CA" w14:textId="77777777" w:rsidTr="009A1C44">
        <w:tc>
          <w:tcPr>
            <w:tcW w:w="2160" w:type="dxa"/>
          </w:tcPr>
          <w:p w14:paraId="0899F79E" w14:textId="77777777" w:rsidR="008572E9" w:rsidRPr="009B47D9" w:rsidRDefault="008572E9" w:rsidP="00AB4662">
            <w:pPr>
              <w:spacing w:after="0"/>
            </w:pPr>
            <w:r w:rsidRPr="009B47D9">
              <w:rPr>
                <w:szCs w:val="18"/>
              </w:rPr>
              <w:t>EOP</w:t>
            </w:r>
          </w:p>
        </w:tc>
        <w:tc>
          <w:tcPr>
            <w:tcW w:w="6254" w:type="dxa"/>
          </w:tcPr>
          <w:p w14:paraId="15BD24B8" w14:textId="77777777" w:rsidR="008572E9" w:rsidRPr="009B47D9" w:rsidRDefault="008572E9" w:rsidP="00AB4662">
            <w:pPr>
              <w:spacing w:after="0"/>
            </w:pPr>
            <w:r w:rsidRPr="009B47D9">
              <w:rPr>
                <w:szCs w:val="18"/>
              </w:rPr>
              <w:t>Emergency Operating Procedure</w:t>
            </w:r>
          </w:p>
        </w:tc>
      </w:tr>
      <w:tr w:rsidR="00B63F15" w:rsidRPr="009B47D9" w14:paraId="06D51632" w14:textId="77777777" w:rsidTr="009A1C44">
        <w:tc>
          <w:tcPr>
            <w:tcW w:w="2160" w:type="dxa"/>
          </w:tcPr>
          <w:p w14:paraId="312D686E" w14:textId="37C13376" w:rsidR="00B63F15" w:rsidRPr="009B47D9" w:rsidRDefault="00B63F15" w:rsidP="00AB4662">
            <w:pPr>
              <w:spacing w:after="0"/>
              <w:rPr>
                <w:szCs w:val="18"/>
              </w:rPr>
            </w:pPr>
            <w:r w:rsidRPr="009B47D9">
              <w:rPr>
                <w:szCs w:val="18"/>
              </w:rPr>
              <w:t>ESWD</w:t>
            </w:r>
          </w:p>
        </w:tc>
        <w:tc>
          <w:tcPr>
            <w:tcW w:w="6254" w:type="dxa"/>
          </w:tcPr>
          <w:p w14:paraId="360C097F" w14:textId="768B4424" w:rsidR="00B63F15" w:rsidRPr="009B47D9" w:rsidRDefault="00B63F15" w:rsidP="00AB4662">
            <w:pPr>
              <w:spacing w:after="0"/>
              <w:rPr>
                <w:szCs w:val="18"/>
              </w:rPr>
            </w:pPr>
            <w:r w:rsidRPr="009B47D9">
              <w:t>European Severe Weather Database</w:t>
            </w:r>
          </w:p>
        </w:tc>
      </w:tr>
      <w:tr w:rsidR="00D377B3" w:rsidRPr="009B47D9" w14:paraId="565B7AB6" w14:textId="77777777" w:rsidTr="009A1C44">
        <w:tc>
          <w:tcPr>
            <w:tcW w:w="2160" w:type="dxa"/>
          </w:tcPr>
          <w:p w14:paraId="26C2F28A" w14:textId="77777777" w:rsidR="00D377B3" w:rsidRPr="009B47D9" w:rsidRDefault="00D377B3" w:rsidP="00AB4662">
            <w:pPr>
              <w:spacing w:after="0"/>
              <w:rPr>
                <w:szCs w:val="18"/>
              </w:rPr>
            </w:pPr>
            <w:r w:rsidRPr="009B47D9">
              <w:rPr>
                <w:szCs w:val="18"/>
              </w:rPr>
              <w:t>ESWS</w:t>
            </w:r>
          </w:p>
        </w:tc>
        <w:tc>
          <w:tcPr>
            <w:tcW w:w="6254" w:type="dxa"/>
          </w:tcPr>
          <w:p w14:paraId="1FDF58B9" w14:textId="77777777" w:rsidR="00D377B3" w:rsidRPr="009B47D9" w:rsidRDefault="00D377B3" w:rsidP="00AB4662">
            <w:pPr>
              <w:spacing w:after="0"/>
              <w:rPr>
                <w:szCs w:val="18"/>
              </w:rPr>
            </w:pPr>
            <w:r w:rsidRPr="009B47D9">
              <w:t>Essential Service Water System</w:t>
            </w:r>
          </w:p>
        </w:tc>
      </w:tr>
      <w:tr w:rsidR="004A47CC" w:rsidRPr="009B47D9" w14:paraId="668006A1" w14:textId="77777777" w:rsidTr="009A1C44">
        <w:tc>
          <w:tcPr>
            <w:tcW w:w="2160" w:type="dxa"/>
          </w:tcPr>
          <w:p w14:paraId="0E7F793A" w14:textId="77777777" w:rsidR="008572E9" w:rsidRPr="009B47D9" w:rsidRDefault="00727608" w:rsidP="00AB4662">
            <w:pPr>
              <w:spacing w:after="0"/>
              <w:rPr>
                <w:szCs w:val="18"/>
              </w:rPr>
            </w:pPr>
            <w:r w:rsidRPr="009B47D9">
              <w:rPr>
                <w:szCs w:val="18"/>
              </w:rPr>
              <w:t>ET</w:t>
            </w:r>
          </w:p>
        </w:tc>
        <w:tc>
          <w:tcPr>
            <w:tcW w:w="6254" w:type="dxa"/>
          </w:tcPr>
          <w:p w14:paraId="4B5A6921" w14:textId="77777777" w:rsidR="008572E9" w:rsidRPr="009B47D9" w:rsidRDefault="00727608" w:rsidP="00AB4662">
            <w:pPr>
              <w:spacing w:after="0"/>
              <w:rPr>
                <w:szCs w:val="18"/>
              </w:rPr>
            </w:pPr>
            <w:r w:rsidRPr="009B47D9">
              <w:rPr>
                <w:szCs w:val="18"/>
              </w:rPr>
              <w:t>Event Tree</w:t>
            </w:r>
          </w:p>
        </w:tc>
      </w:tr>
      <w:tr w:rsidR="009D1F16" w:rsidRPr="009B47D9" w14:paraId="784C672A" w14:textId="77777777" w:rsidTr="009A1C44">
        <w:tc>
          <w:tcPr>
            <w:tcW w:w="2160" w:type="dxa"/>
          </w:tcPr>
          <w:p w14:paraId="79808426" w14:textId="261EBF14" w:rsidR="009D1F16" w:rsidRPr="009B47D9" w:rsidRDefault="009D1F16" w:rsidP="00AB4662">
            <w:pPr>
              <w:spacing w:after="0"/>
              <w:rPr>
                <w:szCs w:val="18"/>
              </w:rPr>
            </w:pPr>
            <w:r w:rsidRPr="009B47D9">
              <w:rPr>
                <w:szCs w:val="18"/>
              </w:rPr>
              <w:t>EVT</w:t>
            </w:r>
          </w:p>
        </w:tc>
        <w:tc>
          <w:tcPr>
            <w:tcW w:w="6254" w:type="dxa"/>
          </w:tcPr>
          <w:p w14:paraId="525A967F" w14:textId="04952FD2" w:rsidR="009D1F16" w:rsidRPr="009B47D9" w:rsidRDefault="009D1F16" w:rsidP="00AB4662">
            <w:pPr>
              <w:spacing w:after="0"/>
              <w:rPr>
                <w:szCs w:val="18"/>
              </w:rPr>
            </w:pPr>
            <w:r w:rsidRPr="009B47D9">
              <w:rPr>
                <w:szCs w:val="18"/>
              </w:rPr>
              <w:t>Extreme Value Theory</w:t>
            </w:r>
          </w:p>
        </w:tc>
      </w:tr>
      <w:tr w:rsidR="004A47CC" w:rsidRPr="009B47D9" w14:paraId="070183A9" w14:textId="77777777" w:rsidTr="009A1C44">
        <w:tc>
          <w:tcPr>
            <w:tcW w:w="2160" w:type="dxa"/>
          </w:tcPr>
          <w:p w14:paraId="3602083B" w14:textId="77777777" w:rsidR="008572E9" w:rsidRPr="009B47D9" w:rsidRDefault="008572E9" w:rsidP="00AB4662">
            <w:pPr>
              <w:spacing w:after="0"/>
              <w:rPr>
                <w:szCs w:val="18"/>
              </w:rPr>
            </w:pPr>
            <w:r w:rsidRPr="009B47D9">
              <w:rPr>
                <w:szCs w:val="18"/>
              </w:rPr>
              <w:t>FDF</w:t>
            </w:r>
          </w:p>
        </w:tc>
        <w:tc>
          <w:tcPr>
            <w:tcW w:w="6254" w:type="dxa"/>
          </w:tcPr>
          <w:p w14:paraId="070286FE" w14:textId="77777777" w:rsidR="008572E9" w:rsidRPr="009B47D9" w:rsidRDefault="008572E9" w:rsidP="00AB4662">
            <w:pPr>
              <w:spacing w:after="0"/>
              <w:rPr>
                <w:szCs w:val="18"/>
              </w:rPr>
            </w:pPr>
            <w:r w:rsidRPr="009B47D9">
              <w:rPr>
                <w:szCs w:val="18"/>
              </w:rPr>
              <w:t>Fuel Damage Frequency</w:t>
            </w:r>
          </w:p>
        </w:tc>
      </w:tr>
      <w:tr w:rsidR="004A47CC" w:rsidRPr="009B47D9" w14:paraId="31DABF32" w14:textId="77777777" w:rsidTr="009A1C44">
        <w:tc>
          <w:tcPr>
            <w:tcW w:w="2160" w:type="dxa"/>
          </w:tcPr>
          <w:p w14:paraId="045DECE0" w14:textId="77777777" w:rsidR="008572E9" w:rsidRPr="009B47D9" w:rsidRDefault="008572E9" w:rsidP="00AB4662">
            <w:pPr>
              <w:spacing w:after="0"/>
              <w:rPr>
                <w:szCs w:val="18"/>
              </w:rPr>
            </w:pPr>
            <w:r w:rsidRPr="009B47D9">
              <w:rPr>
                <w:szCs w:val="18"/>
              </w:rPr>
              <w:t>HEP</w:t>
            </w:r>
          </w:p>
        </w:tc>
        <w:tc>
          <w:tcPr>
            <w:tcW w:w="6254" w:type="dxa"/>
          </w:tcPr>
          <w:p w14:paraId="2254FF81" w14:textId="77777777" w:rsidR="008572E9" w:rsidRPr="009B47D9" w:rsidRDefault="008572E9" w:rsidP="00AB4662">
            <w:pPr>
              <w:spacing w:after="0"/>
              <w:rPr>
                <w:szCs w:val="18"/>
              </w:rPr>
            </w:pPr>
            <w:r w:rsidRPr="009B47D9">
              <w:rPr>
                <w:szCs w:val="18"/>
              </w:rPr>
              <w:t>Human Error Probability</w:t>
            </w:r>
          </w:p>
        </w:tc>
      </w:tr>
      <w:tr w:rsidR="004A47CC" w:rsidRPr="009B47D9" w14:paraId="76125CAB" w14:textId="77777777" w:rsidTr="009A1C44">
        <w:tc>
          <w:tcPr>
            <w:tcW w:w="2160" w:type="dxa"/>
          </w:tcPr>
          <w:p w14:paraId="69A92282" w14:textId="77777777" w:rsidR="008572E9" w:rsidRPr="009B47D9" w:rsidRDefault="008572E9" w:rsidP="00AB4662">
            <w:pPr>
              <w:spacing w:after="0"/>
            </w:pPr>
            <w:r w:rsidRPr="009B47D9">
              <w:t>HRA</w:t>
            </w:r>
          </w:p>
        </w:tc>
        <w:tc>
          <w:tcPr>
            <w:tcW w:w="6254" w:type="dxa"/>
          </w:tcPr>
          <w:p w14:paraId="189DBAC2" w14:textId="77777777" w:rsidR="008572E9" w:rsidRPr="009B47D9" w:rsidRDefault="008572E9" w:rsidP="00AB4662">
            <w:pPr>
              <w:spacing w:after="0"/>
            </w:pPr>
            <w:r w:rsidRPr="009B47D9">
              <w:rPr>
                <w:szCs w:val="18"/>
              </w:rPr>
              <w:t>Human Reliability Analysis</w:t>
            </w:r>
          </w:p>
        </w:tc>
      </w:tr>
      <w:tr w:rsidR="00D377B3" w:rsidRPr="009B47D9" w14:paraId="37263003" w14:textId="77777777" w:rsidTr="009A1C44">
        <w:tc>
          <w:tcPr>
            <w:tcW w:w="2160" w:type="dxa"/>
          </w:tcPr>
          <w:p w14:paraId="397A152A" w14:textId="77777777" w:rsidR="00D377B3" w:rsidRPr="009B47D9" w:rsidRDefault="00D377B3" w:rsidP="00AB4662">
            <w:pPr>
              <w:spacing w:after="0"/>
            </w:pPr>
            <w:r w:rsidRPr="009B47D9">
              <w:t>HVAC</w:t>
            </w:r>
          </w:p>
        </w:tc>
        <w:tc>
          <w:tcPr>
            <w:tcW w:w="6254" w:type="dxa"/>
          </w:tcPr>
          <w:p w14:paraId="1B8ACEA4" w14:textId="77777777" w:rsidR="00D377B3" w:rsidRPr="009B47D9" w:rsidRDefault="00D377B3" w:rsidP="00AB4662">
            <w:pPr>
              <w:spacing w:after="0"/>
              <w:rPr>
                <w:szCs w:val="18"/>
              </w:rPr>
            </w:pPr>
            <w:r w:rsidRPr="009B47D9">
              <w:t>Heating, Ventilation, Air Conditioning</w:t>
            </w:r>
          </w:p>
        </w:tc>
      </w:tr>
      <w:tr w:rsidR="00D377B3" w:rsidRPr="009B47D9" w14:paraId="0D94002D" w14:textId="77777777" w:rsidTr="009A1C44">
        <w:tc>
          <w:tcPr>
            <w:tcW w:w="2160" w:type="dxa"/>
          </w:tcPr>
          <w:p w14:paraId="4F0CB30A" w14:textId="77777777" w:rsidR="00D377B3" w:rsidRPr="009B47D9" w:rsidRDefault="00D377B3" w:rsidP="00AB4662">
            <w:pPr>
              <w:spacing w:after="0"/>
            </w:pPr>
            <w:r w:rsidRPr="009B47D9">
              <w:t>I&amp;C</w:t>
            </w:r>
          </w:p>
        </w:tc>
        <w:tc>
          <w:tcPr>
            <w:tcW w:w="6254" w:type="dxa"/>
          </w:tcPr>
          <w:p w14:paraId="353D5934" w14:textId="77777777" w:rsidR="00D377B3" w:rsidRPr="009B47D9" w:rsidRDefault="00D377B3" w:rsidP="00AB4662">
            <w:pPr>
              <w:spacing w:after="0"/>
            </w:pPr>
            <w:r w:rsidRPr="009B47D9">
              <w:rPr>
                <w:rFonts w:cs="TimesNewRomanPS-BoldMT"/>
                <w:bCs/>
                <w:szCs w:val="18"/>
                <w:lang w:eastAsia="sv-SE"/>
              </w:rPr>
              <w:t>Instrumentation and Control</w:t>
            </w:r>
          </w:p>
        </w:tc>
      </w:tr>
      <w:tr w:rsidR="00B63F15" w:rsidRPr="009B47D9" w14:paraId="1F490FAE" w14:textId="77777777" w:rsidTr="009A1C44">
        <w:tc>
          <w:tcPr>
            <w:tcW w:w="2160" w:type="dxa"/>
          </w:tcPr>
          <w:p w14:paraId="4069D298" w14:textId="50EB4154" w:rsidR="00B63F15" w:rsidRPr="009B47D9" w:rsidRDefault="00B63F15" w:rsidP="00AB4662">
            <w:pPr>
              <w:spacing w:after="0"/>
            </w:pPr>
            <w:r w:rsidRPr="009B47D9">
              <w:t>IAEA</w:t>
            </w:r>
          </w:p>
        </w:tc>
        <w:tc>
          <w:tcPr>
            <w:tcW w:w="6254" w:type="dxa"/>
          </w:tcPr>
          <w:p w14:paraId="36C0D8C7" w14:textId="06D6E34C" w:rsidR="00B63F15" w:rsidRPr="009B47D9" w:rsidRDefault="00B63F15" w:rsidP="00AB4662">
            <w:pPr>
              <w:spacing w:after="0"/>
              <w:rPr>
                <w:rFonts w:cs="TimesNewRomanPS-BoldMT"/>
                <w:bCs/>
                <w:szCs w:val="18"/>
                <w:lang w:eastAsia="sv-SE"/>
              </w:rPr>
            </w:pPr>
            <w:r w:rsidRPr="009B47D9">
              <w:rPr>
                <w:rFonts w:cs="TimesNewRomanPS-BoldMT"/>
                <w:bCs/>
                <w:szCs w:val="18"/>
                <w:lang w:eastAsia="sv-SE"/>
              </w:rPr>
              <w:t>International Atomic Energy Agency</w:t>
            </w:r>
          </w:p>
        </w:tc>
      </w:tr>
      <w:tr w:rsidR="00B63F15" w:rsidRPr="009B47D9" w14:paraId="04A84BBB" w14:textId="77777777" w:rsidTr="009A1C44">
        <w:tc>
          <w:tcPr>
            <w:tcW w:w="2160" w:type="dxa"/>
          </w:tcPr>
          <w:p w14:paraId="70F16355" w14:textId="476DEA53" w:rsidR="00B63F15" w:rsidRPr="009B47D9" w:rsidRDefault="00B63F15" w:rsidP="00AB4662">
            <w:pPr>
              <w:spacing w:after="0"/>
            </w:pPr>
            <w:r w:rsidRPr="009B47D9">
              <w:t>IRS</w:t>
            </w:r>
          </w:p>
        </w:tc>
        <w:tc>
          <w:tcPr>
            <w:tcW w:w="6254" w:type="dxa"/>
          </w:tcPr>
          <w:p w14:paraId="777CAA90" w14:textId="37433234" w:rsidR="00B63F15" w:rsidRPr="009B47D9" w:rsidRDefault="00B63F15" w:rsidP="00AB4662">
            <w:pPr>
              <w:spacing w:after="0"/>
            </w:pPr>
            <w:r w:rsidRPr="009B47D9">
              <w:t>Incident Reporting System</w:t>
            </w:r>
          </w:p>
        </w:tc>
      </w:tr>
      <w:tr w:rsidR="004A47CC" w:rsidRPr="009B47D9" w14:paraId="34683A26" w14:textId="77777777" w:rsidTr="009A1C44">
        <w:tc>
          <w:tcPr>
            <w:tcW w:w="2160" w:type="dxa"/>
          </w:tcPr>
          <w:p w14:paraId="1D6CA462" w14:textId="77777777" w:rsidR="008572E9" w:rsidRPr="009B47D9" w:rsidRDefault="008572E9" w:rsidP="00AB4662">
            <w:pPr>
              <w:spacing w:after="0"/>
            </w:pPr>
            <w:r w:rsidRPr="009B47D9">
              <w:t>LERF</w:t>
            </w:r>
          </w:p>
        </w:tc>
        <w:tc>
          <w:tcPr>
            <w:tcW w:w="6254" w:type="dxa"/>
          </w:tcPr>
          <w:p w14:paraId="6BEB13EC" w14:textId="77777777" w:rsidR="008572E9" w:rsidRPr="009B47D9" w:rsidRDefault="008572E9" w:rsidP="00AB4662">
            <w:pPr>
              <w:spacing w:after="0"/>
              <w:rPr>
                <w:szCs w:val="18"/>
              </w:rPr>
            </w:pPr>
            <w:r w:rsidRPr="009B47D9">
              <w:rPr>
                <w:szCs w:val="18"/>
              </w:rPr>
              <w:t>Large Early Release Frequency</w:t>
            </w:r>
          </w:p>
        </w:tc>
      </w:tr>
      <w:tr w:rsidR="00663521" w:rsidRPr="009B47D9" w14:paraId="773B60FA" w14:textId="77777777" w:rsidTr="009A1C44">
        <w:tc>
          <w:tcPr>
            <w:tcW w:w="2160" w:type="dxa"/>
          </w:tcPr>
          <w:p w14:paraId="1D8B8F8F" w14:textId="77777777" w:rsidR="00663521" w:rsidRPr="009B47D9" w:rsidRDefault="00663521" w:rsidP="00AB4662">
            <w:pPr>
              <w:spacing w:after="0"/>
            </w:pPr>
            <w:r w:rsidRPr="009B47D9">
              <w:t>LRF</w:t>
            </w:r>
          </w:p>
        </w:tc>
        <w:tc>
          <w:tcPr>
            <w:tcW w:w="6254" w:type="dxa"/>
          </w:tcPr>
          <w:p w14:paraId="0E0F2CEE" w14:textId="77777777" w:rsidR="00663521" w:rsidRPr="009B47D9" w:rsidRDefault="00663521" w:rsidP="00AB4662">
            <w:pPr>
              <w:spacing w:after="0"/>
              <w:rPr>
                <w:szCs w:val="18"/>
              </w:rPr>
            </w:pPr>
            <w:r w:rsidRPr="009B47D9">
              <w:rPr>
                <w:szCs w:val="18"/>
              </w:rPr>
              <w:t>Large Release Frequency</w:t>
            </w:r>
          </w:p>
        </w:tc>
      </w:tr>
      <w:tr w:rsidR="004A47CC" w:rsidRPr="009B47D9" w14:paraId="35005F34" w14:textId="77777777" w:rsidTr="009A1C44">
        <w:tc>
          <w:tcPr>
            <w:tcW w:w="2160" w:type="dxa"/>
          </w:tcPr>
          <w:p w14:paraId="7E076051" w14:textId="77777777" w:rsidR="008572E9" w:rsidRPr="009B47D9" w:rsidRDefault="008572E9" w:rsidP="00AB4662">
            <w:pPr>
              <w:spacing w:after="0"/>
              <w:rPr>
                <w:szCs w:val="18"/>
              </w:rPr>
            </w:pPr>
            <w:r w:rsidRPr="009B47D9">
              <w:rPr>
                <w:szCs w:val="18"/>
              </w:rPr>
              <w:t>LOCA</w:t>
            </w:r>
          </w:p>
        </w:tc>
        <w:tc>
          <w:tcPr>
            <w:tcW w:w="6254" w:type="dxa"/>
          </w:tcPr>
          <w:p w14:paraId="7C070965" w14:textId="77777777" w:rsidR="008572E9" w:rsidRPr="009B47D9" w:rsidRDefault="008572E9" w:rsidP="00AB4662">
            <w:pPr>
              <w:spacing w:after="0"/>
              <w:rPr>
                <w:szCs w:val="18"/>
              </w:rPr>
            </w:pPr>
            <w:r w:rsidRPr="009B47D9">
              <w:rPr>
                <w:szCs w:val="18"/>
              </w:rPr>
              <w:t>Loss of Coolant Accidents</w:t>
            </w:r>
          </w:p>
        </w:tc>
      </w:tr>
      <w:tr w:rsidR="004A47CC" w:rsidRPr="009B47D9" w14:paraId="7DCB3D70" w14:textId="77777777" w:rsidTr="009A1C44">
        <w:tc>
          <w:tcPr>
            <w:tcW w:w="2160" w:type="dxa"/>
          </w:tcPr>
          <w:p w14:paraId="6A511CF0" w14:textId="77777777" w:rsidR="008572E9" w:rsidRPr="009B47D9" w:rsidRDefault="008572E9" w:rsidP="00AB4662">
            <w:pPr>
              <w:spacing w:after="0"/>
              <w:rPr>
                <w:szCs w:val="18"/>
              </w:rPr>
            </w:pPr>
            <w:r w:rsidRPr="009B47D9">
              <w:rPr>
                <w:szCs w:val="18"/>
              </w:rPr>
              <w:t>LOOP</w:t>
            </w:r>
          </w:p>
        </w:tc>
        <w:tc>
          <w:tcPr>
            <w:tcW w:w="6254" w:type="dxa"/>
          </w:tcPr>
          <w:p w14:paraId="44D0153A" w14:textId="77777777" w:rsidR="008572E9" w:rsidRPr="009B47D9" w:rsidRDefault="008572E9" w:rsidP="00AB4662">
            <w:pPr>
              <w:spacing w:after="0"/>
              <w:rPr>
                <w:szCs w:val="18"/>
              </w:rPr>
            </w:pPr>
            <w:r w:rsidRPr="009B47D9">
              <w:rPr>
                <w:szCs w:val="18"/>
              </w:rPr>
              <w:t>Loss of Off-Site Power</w:t>
            </w:r>
          </w:p>
        </w:tc>
      </w:tr>
      <w:tr w:rsidR="00C94019" w:rsidRPr="009B47D9" w14:paraId="2C509BE7" w14:textId="77777777" w:rsidTr="009A1C44">
        <w:tc>
          <w:tcPr>
            <w:tcW w:w="2160" w:type="dxa"/>
          </w:tcPr>
          <w:p w14:paraId="43250D2F" w14:textId="613A892C" w:rsidR="00C94019" w:rsidRPr="009B47D9" w:rsidRDefault="00C94019" w:rsidP="00AB4662">
            <w:pPr>
              <w:spacing w:after="0"/>
              <w:rPr>
                <w:szCs w:val="18"/>
              </w:rPr>
            </w:pPr>
            <w:r>
              <w:rPr>
                <w:szCs w:val="18"/>
              </w:rPr>
              <w:t>MCR</w:t>
            </w:r>
          </w:p>
        </w:tc>
        <w:tc>
          <w:tcPr>
            <w:tcW w:w="6254" w:type="dxa"/>
          </w:tcPr>
          <w:p w14:paraId="7F77A70D" w14:textId="1DAD455D" w:rsidR="00C94019" w:rsidRPr="009B47D9" w:rsidRDefault="00C94019" w:rsidP="00AB4662">
            <w:pPr>
              <w:spacing w:after="0"/>
              <w:rPr>
                <w:szCs w:val="18"/>
              </w:rPr>
            </w:pPr>
            <w:r>
              <w:rPr>
                <w:szCs w:val="18"/>
              </w:rPr>
              <w:t>Main Control Room</w:t>
            </w:r>
          </w:p>
        </w:tc>
      </w:tr>
      <w:tr w:rsidR="004A47CC" w:rsidRPr="009B47D9" w14:paraId="263F6EAD" w14:textId="77777777" w:rsidTr="009A1C44">
        <w:tc>
          <w:tcPr>
            <w:tcW w:w="2160" w:type="dxa"/>
          </w:tcPr>
          <w:p w14:paraId="7900FD0D" w14:textId="77777777" w:rsidR="008572E9" w:rsidRPr="009B47D9" w:rsidRDefault="008572E9" w:rsidP="00AB4662">
            <w:pPr>
              <w:spacing w:after="0"/>
            </w:pPr>
            <w:r w:rsidRPr="009B47D9">
              <w:rPr>
                <w:szCs w:val="18"/>
              </w:rPr>
              <w:t>MCS</w:t>
            </w:r>
          </w:p>
        </w:tc>
        <w:tc>
          <w:tcPr>
            <w:tcW w:w="6254" w:type="dxa"/>
          </w:tcPr>
          <w:p w14:paraId="35F8D63B" w14:textId="7B2F1339" w:rsidR="008572E9" w:rsidRPr="009B47D9" w:rsidRDefault="0028247D" w:rsidP="00AB4662">
            <w:pPr>
              <w:spacing w:after="0"/>
              <w:rPr>
                <w:rFonts w:eastAsia="Batang"/>
                <w:lang w:eastAsia="ko-KR"/>
              </w:rPr>
            </w:pPr>
            <w:r>
              <w:rPr>
                <w:szCs w:val="18"/>
              </w:rPr>
              <w:t>Minimal Cut Set</w:t>
            </w:r>
          </w:p>
        </w:tc>
      </w:tr>
      <w:tr w:rsidR="004A11F0" w:rsidRPr="009B47D9" w14:paraId="0B293622" w14:textId="77777777" w:rsidTr="009A1C44">
        <w:tc>
          <w:tcPr>
            <w:tcW w:w="2160" w:type="dxa"/>
          </w:tcPr>
          <w:p w14:paraId="17425094" w14:textId="470E5F7D" w:rsidR="004A11F0" w:rsidRPr="009B47D9" w:rsidRDefault="004A11F0" w:rsidP="00AB4662">
            <w:pPr>
              <w:spacing w:after="0"/>
              <w:rPr>
                <w:szCs w:val="18"/>
              </w:rPr>
            </w:pPr>
            <w:r w:rsidRPr="009B47D9">
              <w:rPr>
                <w:szCs w:val="18"/>
              </w:rPr>
              <w:t>MGL</w:t>
            </w:r>
          </w:p>
        </w:tc>
        <w:tc>
          <w:tcPr>
            <w:tcW w:w="6254" w:type="dxa"/>
          </w:tcPr>
          <w:p w14:paraId="6619E9BF" w14:textId="26193D4C" w:rsidR="004A11F0" w:rsidRPr="009B47D9" w:rsidRDefault="004A11F0" w:rsidP="004A11F0">
            <w:pPr>
              <w:spacing w:after="0"/>
              <w:rPr>
                <w:szCs w:val="18"/>
              </w:rPr>
            </w:pPr>
            <w:r w:rsidRPr="009B47D9">
              <w:rPr>
                <w:szCs w:val="18"/>
              </w:rPr>
              <w:t>The multiple Greek letter model</w:t>
            </w:r>
          </w:p>
        </w:tc>
      </w:tr>
      <w:tr w:rsidR="00D377B3" w:rsidRPr="009B47D9" w14:paraId="08A89659" w14:textId="77777777" w:rsidTr="009A1C44">
        <w:tc>
          <w:tcPr>
            <w:tcW w:w="2160" w:type="dxa"/>
          </w:tcPr>
          <w:p w14:paraId="6A85A322" w14:textId="77777777" w:rsidR="00D377B3" w:rsidRPr="009B47D9" w:rsidRDefault="00D377B3" w:rsidP="00AB4662">
            <w:pPr>
              <w:spacing w:after="0"/>
              <w:rPr>
                <w:szCs w:val="18"/>
              </w:rPr>
            </w:pPr>
            <w:r w:rsidRPr="009B47D9">
              <w:rPr>
                <w:szCs w:val="18"/>
              </w:rPr>
              <w:t>NPP</w:t>
            </w:r>
          </w:p>
        </w:tc>
        <w:tc>
          <w:tcPr>
            <w:tcW w:w="6254" w:type="dxa"/>
          </w:tcPr>
          <w:p w14:paraId="23D049B6" w14:textId="77777777" w:rsidR="00D377B3" w:rsidRPr="009B47D9" w:rsidRDefault="00D377B3" w:rsidP="00AB4662">
            <w:pPr>
              <w:spacing w:after="0"/>
              <w:rPr>
                <w:szCs w:val="18"/>
              </w:rPr>
            </w:pPr>
            <w:r w:rsidRPr="009B47D9">
              <w:rPr>
                <w:szCs w:val="18"/>
              </w:rPr>
              <w:t>Nuclear Power Plant</w:t>
            </w:r>
          </w:p>
        </w:tc>
      </w:tr>
      <w:tr w:rsidR="002D25FB" w:rsidRPr="009B47D9" w14:paraId="3125C4D9" w14:textId="77777777" w:rsidTr="009A1C44">
        <w:tc>
          <w:tcPr>
            <w:tcW w:w="2160" w:type="dxa"/>
          </w:tcPr>
          <w:p w14:paraId="469C95E5" w14:textId="77777777" w:rsidR="002D25FB" w:rsidRPr="009B47D9" w:rsidRDefault="002D25FB" w:rsidP="00AB4662">
            <w:pPr>
              <w:spacing w:after="0"/>
              <w:rPr>
                <w:szCs w:val="18"/>
              </w:rPr>
            </w:pPr>
            <w:r w:rsidRPr="009B47D9">
              <w:rPr>
                <w:szCs w:val="18"/>
              </w:rPr>
              <w:t>NWS</w:t>
            </w:r>
          </w:p>
        </w:tc>
        <w:tc>
          <w:tcPr>
            <w:tcW w:w="6254" w:type="dxa"/>
          </w:tcPr>
          <w:p w14:paraId="002F4990" w14:textId="77777777" w:rsidR="002D25FB" w:rsidRPr="009B47D9" w:rsidRDefault="002D25FB" w:rsidP="00AB4662">
            <w:pPr>
              <w:spacing w:after="0"/>
              <w:rPr>
                <w:szCs w:val="18"/>
              </w:rPr>
            </w:pPr>
            <w:r w:rsidRPr="009B47D9">
              <w:rPr>
                <w:szCs w:val="18"/>
              </w:rPr>
              <w:t>National Weather Services</w:t>
            </w:r>
          </w:p>
        </w:tc>
      </w:tr>
      <w:tr w:rsidR="006D287D" w:rsidRPr="009B47D9" w14:paraId="17D45547" w14:textId="77777777" w:rsidTr="009A1C44">
        <w:tc>
          <w:tcPr>
            <w:tcW w:w="2160" w:type="dxa"/>
          </w:tcPr>
          <w:p w14:paraId="6C1C6DB4" w14:textId="6312549C" w:rsidR="006D287D" w:rsidRPr="009B47D9" w:rsidRDefault="006D287D" w:rsidP="00AB4662">
            <w:pPr>
              <w:spacing w:after="0"/>
              <w:rPr>
                <w:szCs w:val="18"/>
              </w:rPr>
            </w:pPr>
            <w:r w:rsidRPr="009B47D9">
              <w:rPr>
                <w:szCs w:val="18"/>
              </w:rPr>
              <w:t>PDS</w:t>
            </w:r>
          </w:p>
        </w:tc>
        <w:tc>
          <w:tcPr>
            <w:tcW w:w="6254" w:type="dxa"/>
          </w:tcPr>
          <w:p w14:paraId="19A98808" w14:textId="1D3027DD" w:rsidR="006D287D" w:rsidRPr="009B47D9" w:rsidRDefault="006D287D" w:rsidP="00AB4662">
            <w:pPr>
              <w:spacing w:after="0"/>
              <w:rPr>
                <w:szCs w:val="18"/>
              </w:rPr>
            </w:pPr>
            <w:r w:rsidRPr="009B47D9">
              <w:rPr>
                <w:szCs w:val="18"/>
              </w:rPr>
              <w:t>Plant Damage State</w:t>
            </w:r>
          </w:p>
        </w:tc>
      </w:tr>
      <w:tr w:rsidR="00C94019" w:rsidRPr="009B47D9" w14:paraId="362A4144" w14:textId="77777777" w:rsidTr="009A1C44">
        <w:tc>
          <w:tcPr>
            <w:tcW w:w="2160" w:type="dxa"/>
          </w:tcPr>
          <w:p w14:paraId="37BD72D1" w14:textId="0E169EDB" w:rsidR="00C94019" w:rsidRPr="009B47D9" w:rsidRDefault="00C94019" w:rsidP="00AB4662">
            <w:pPr>
              <w:spacing w:after="0"/>
              <w:rPr>
                <w:szCs w:val="18"/>
              </w:rPr>
            </w:pPr>
            <w:r>
              <w:rPr>
                <w:szCs w:val="18"/>
              </w:rPr>
              <w:t>POT</w:t>
            </w:r>
          </w:p>
        </w:tc>
        <w:tc>
          <w:tcPr>
            <w:tcW w:w="6254" w:type="dxa"/>
          </w:tcPr>
          <w:p w14:paraId="79EA8CD8" w14:textId="1E8D32F0" w:rsidR="00C94019" w:rsidRPr="009B47D9" w:rsidRDefault="00C94019" w:rsidP="00AB4662">
            <w:pPr>
              <w:spacing w:after="0"/>
              <w:rPr>
                <w:szCs w:val="18"/>
              </w:rPr>
            </w:pPr>
            <w:r w:rsidRPr="00C94019">
              <w:rPr>
                <w:szCs w:val="18"/>
              </w:rPr>
              <w:t>Peak over Threshold</w:t>
            </w:r>
          </w:p>
        </w:tc>
      </w:tr>
      <w:tr w:rsidR="004A47CC" w:rsidRPr="009B47D9" w14:paraId="70184A26" w14:textId="77777777" w:rsidTr="009A1C44">
        <w:tc>
          <w:tcPr>
            <w:tcW w:w="2160" w:type="dxa"/>
          </w:tcPr>
          <w:p w14:paraId="0370E42B" w14:textId="77777777" w:rsidR="008572E9" w:rsidRPr="009B47D9" w:rsidRDefault="008572E9" w:rsidP="00AB4662">
            <w:pPr>
              <w:spacing w:after="0"/>
            </w:pPr>
            <w:r w:rsidRPr="009B47D9">
              <w:t>PSA</w:t>
            </w:r>
          </w:p>
        </w:tc>
        <w:tc>
          <w:tcPr>
            <w:tcW w:w="6254" w:type="dxa"/>
          </w:tcPr>
          <w:p w14:paraId="1CEDF68D" w14:textId="77777777" w:rsidR="008572E9" w:rsidRPr="009B47D9" w:rsidRDefault="008572E9" w:rsidP="00AB4662">
            <w:pPr>
              <w:spacing w:after="0"/>
            </w:pPr>
            <w:r w:rsidRPr="009B47D9">
              <w:rPr>
                <w:rFonts w:cs="TimesNewRomanPS-BoldMT"/>
                <w:bCs/>
                <w:szCs w:val="18"/>
                <w:lang w:eastAsia="sv-SE"/>
              </w:rPr>
              <w:t>Probabilistic Safety Assessment</w:t>
            </w:r>
          </w:p>
        </w:tc>
      </w:tr>
      <w:tr w:rsidR="00BE6B8B" w:rsidRPr="009B47D9" w14:paraId="6C03F0BE" w14:textId="77777777" w:rsidTr="009A1C44">
        <w:tc>
          <w:tcPr>
            <w:tcW w:w="2160" w:type="dxa"/>
          </w:tcPr>
          <w:p w14:paraId="2F2C64E6" w14:textId="77777777" w:rsidR="00BE6B8B" w:rsidRPr="009B47D9" w:rsidRDefault="00BE6B8B" w:rsidP="00AB4662">
            <w:pPr>
              <w:spacing w:after="0"/>
            </w:pPr>
            <w:r w:rsidRPr="009B47D9">
              <w:t>PRA</w:t>
            </w:r>
          </w:p>
        </w:tc>
        <w:tc>
          <w:tcPr>
            <w:tcW w:w="6254" w:type="dxa"/>
          </w:tcPr>
          <w:p w14:paraId="55279ECD" w14:textId="77777777" w:rsidR="00BE6B8B" w:rsidRPr="009B47D9" w:rsidRDefault="00BE6B8B" w:rsidP="00AB4662">
            <w:pPr>
              <w:spacing w:after="0"/>
              <w:rPr>
                <w:szCs w:val="18"/>
              </w:rPr>
            </w:pPr>
            <w:r w:rsidRPr="009B47D9">
              <w:rPr>
                <w:rFonts w:cs="TimesNewRomanPS-BoldMT"/>
                <w:bCs/>
                <w:szCs w:val="18"/>
                <w:lang w:eastAsia="sv-SE"/>
              </w:rPr>
              <w:t>Probabilistic Risk Assessment</w:t>
            </w:r>
          </w:p>
        </w:tc>
      </w:tr>
      <w:tr w:rsidR="00CB68C1" w:rsidRPr="009B47D9" w14:paraId="528042C2" w14:textId="77777777" w:rsidTr="009A1C44">
        <w:tc>
          <w:tcPr>
            <w:tcW w:w="2160" w:type="dxa"/>
          </w:tcPr>
          <w:p w14:paraId="7C0343FE" w14:textId="17C83CE9" w:rsidR="00CB68C1" w:rsidRPr="009B47D9" w:rsidRDefault="00CB68C1" w:rsidP="00AB4662">
            <w:pPr>
              <w:spacing w:after="0"/>
            </w:pPr>
            <w:r w:rsidRPr="009B47D9">
              <w:t>RCS</w:t>
            </w:r>
          </w:p>
        </w:tc>
        <w:tc>
          <w:tcPr>
            <w:tcW w:w="6254" w:type="dxa"/>
          </w:tcPr>
          <w:p w14:paraId="24545652" w14:textId="31C1BCD3" w:rsidR="00CB68C1" w:rsidRPr="009B47D9" w:rsidRDefault="00CB68C1" w:rsidP="00AB4662">
            <w:pPr>
              <w:spacing w:after="0"/>
              <w:rPr>
                <w:rFonts w:cs="TimesNewRomanPS-BoldMT"/>
                <w:bCs/>
                <w:szCs w:val="18"/>
                <w:lang w:eastAsia="sv-SE"/>
              </w:rPr>
            </w:pPr>
            <w:r w:rsidRPr="009B47D9">
              <w:rPr>
                <w:rFonts w:cs="TimesNewRomanPS-BoldMT"/>
                <w:bCs/>
                <w:szCs w:val="18"/>
                <w:lang w:eastAsia="sv-SE"/>
              </w:rPr>
              <w:t>Reactor Cooling System</w:t>
            </w:r>
          </w:p>
        </w:tc>
      </w:tr>
      <w:tr w:rsidR="004A47CC" w:rsidRPr="009B47D9" w14:paraId="596969C2" w14:textId="77777777" w:rsidTr="009A1C44">
        <w:tc>
          <w:tcPr>
            <w:tcW w:w="2160" w:type="dxa"/>
          </w:tcPr>
          <w:p w14:paraId="5AD3AEE3" w14:textId="49D1C9D2" w:rsidR="008572E9" w:rsidRPr="009B47D9" w:rsidRDefault="008572E9" w:rsidP="00AB4662">
            <w:pPr>
              <w:spacing w:after="0"/>
            </w:pPr>
            <w:r w:rsidRPr="009B47D9">
              <w:t>SAM</w:t>
            </w:r>
            <w:r w:rsidR="006D287D" w:rsidRPr="009B47D9">
              <w:t>G</w:t>
            </w:r>
          </w:p>
        </w:tc>
        <w:tc>
          <w:tcPr>
            <w:tcW w:w="6254" w:type="dxa"/>
          </w:tcPr>
          <w:p w14:paraId="05E91223" w14:textId="028E333B" w:rsidR="008572E9" w:rsidRPr="009B47D9" w:rsidRDefault="008572E9" w:rsidP="00AB4662">
            <w:pPr>
              <w:spacing w:after="0"/>
              <w:rPr>
                <w:rFonts w:cs="TimesNewRomanPS-BoldMT"/>
                <w:bCs/>
                <w:szCs w:val="18"/>
                <w:lang w:eastAsia="sv-SE"/>
              </w:rPr>
            </w:pPr>
            <w:r w:rsidRPr="009B47D9">
              <w:rPr>
                <w:szCs w:val="18"/>
              </w:rPr>
              <w:t>Severe Accident Management</w:t>
            </w:r>
            <w:r w:rsidR="006D287D" w:rsidRPr="009B47D9">
              <w:rPr>
                <w:szCs w:val="18"/>
              </w:rPr>
              <w:t xml:space="preserve"> Guidance</w:t>
            </w:r>
          </w:p>
        </w:tc>
      </w:tr>
      <w:tr w:rsidR="004A47CC" w:rsidRPr="009B47D9" w14:paraId="0CC6BB4A" w14:textId="77777777" w:rsidTr="009A1C44">
        <w:tc>
          <w:tcPr>
            <w:tcW w:w="2160" w:type="dxa"/>
          </w:tcPr>
          <w:p w14:paraId="243FAC99" w14:textId="77777777" w:rsidR="008572E9" w:rsidRPr="009B47D9" w:rsidRDefault="008572E9" w:rsidP="00AB4662">
            <w:pPr>
              <w:spacing w:after="0"/>
            </w:pPr>
            <w:r w:rsidRPr="009B47D9">
              <w:t>SSC</w:t>
            </w:r>
          </w:p>
        </w:tc>
        <w:tc>
          <w:tcPr>
            <w:tcW w:w="6254" w:type="dxa"/>
          </w:tcPr>
          <w:p w14:paraId="39CD1C62" w14:textId="30790796" w:rsidR="008572E9" w:rsidRPr="009B47D9" w:rsidRDefault="008572E9" w:rsidP="00AB4662">
            <w:pPr>
              <w:spacing w:after="0"/>
              <w:rPr>
                <w:rFonts w:cs="TimesNewRomanPS-BoldMT"/>
                <w:bCs/>
                <w:szCs w:val="18"/>
                <w:lang w:eastAsia="sv-SE"/>
              </w:rPr>
            </w:pPr>
            <w:r w:rsidRPr="009B47D9">
              <w:rPr>
                <w:rFonts w:cs="29E44efArialUnicodeMS"/>
                <w:szCs w:val="18"/>
                <w:lang w:eastAsia="sv-SE"/>
              </w:rPr>
              <w:t>Structure</w:t>
            </w:r>
            <w:r w:rsidR="00F5703F">
              <w:rPr>
                <w:rFonts w:cs="29E44efArialUnicodeMS"/>
                <w:szCs w:val="18"/>
                <w:lang w:eastAsia="sv-SE"/>
              </w:rPr>
              <w:t>,</w:t>
            </w:r>
            <w:r w:rsidRPr="009B47D9">
              <w:rPr>
                <w:rFonts w:cs="29E44efArialUnicodeMS"/>
                <w:szCs w:val="18"/>
                <w:lang w:eastAsia="sv-SE"/>
              </w:rPr>
              <w:t xml:space="preserve"> System and Component</w:t>
            </w:r>
          </w:p>
        </w:tc>
      </w:tr>
      <w:tr w:rsidR="008572E9" w:rsidRPr="009B47D9" w14:paraId="5D7351EF" w14:textId="77777777" w:rsidTr="009A1C44">
        <w:tc>
          <w:tcPr>
            <w:tcW w:w="2160" w:type="dxa"/>
          </w:tcPr>
          <w:p w14:paraId="68819EAD" w14:textId="77777777" w:rsidR="008572E9" w:rsidRPr="009B47D9" w:rsidRDefault="008572E9" w:rsidP="00AB4662">
            <w:pPr>
              <w:spacing w:after="0"/>
            </w:pPr>
            <w:r w:rsidRPr="009B47D9">
              <w:t>WP</w:t>
            </w:r>
          </w:p>
        </w:tc>
        <w:tc>
          <w:tcPr>
            <w:tcW w:w="6254" w:type="dxa"/>
          </w:tcPr>
          <w:p w14:paraId="4FB13CB8" w14:textId="77777777" w:rsidR="008572E9" w:rsidRPr="009B47D9" w:rsidRDefault="008572E9" w:rsidP="00AB4662">
            <w:pPr>
              <w:spacing w:after="0"/>
            </w:pPr>
            <w:r w:rsidRPr="009B47D9">
              <w:rPr>
                <w:rStyle w:val="NormalCar"/>
                <w:sz w:val="18"/>
                <w:lang w:val="en-GB"/>
              </w:rPr>
              <w:t>Work Package</w:t>
            </w:r>
          </w:p>
        </w:tc>
      </w:tr>
    </w:tbl>
    <w:p w14:paraId="2C1B17AA" w14:textId="77777777" w:rsidR="008572E9" w:rsidRPr="009B47D9" w:rsidRDefault="008572E9" w:rsidP="009A1C44">
      <w:pPr>
        <w:spacing w:after="60"/>
      </w:pPr>
    </w:p>
    <w:p w14:paraId="2667A66E" w14:textId="6BBCDEE3" w:rsidR="008572E9" w:rsidRPr="009B47D9" w:rsidRDefault="00670D7F" w:rsidP="006D3E87">
      <w:pPr>
        <w:pStyle w:val="Titre1"/>
        <w:ind w:left="0" w:firstLine="0"/>
      </w:pPr>
      <w:r w:rsidRPr="009B47D9">
        <w:rPr>
          <w:b w:val="0"/>
          <w:bCs w:val="0"/>
          <w:caps w:val="0"/>
        </w:rPr>
        <w:br w:type="page"/>
      </w:r>
      <w:bookmarkStart w:id="13" w:name="_Toc470710505"/>
      <w:r w:rsidR="00FD5C9D">
        <w:lastRenderedPageBreak/>
        <w:t>Definitions</w:t>
      </w:r>
      <w:bookmarkEnd w:id="13"/>
    </w:p>
    <w:p w14:paraId="7D8B0480" w14:textId="77777777" w:rsidR="00FD5C9D" w:rsidRPr="00FD5C9D" w:rsidRDefault="00FD5C9D" w:rsidP="00FD5C9D">
      <w:pPr>
        <w:autoSpaceDE w:val="0"/>
        <w:autoSpaceDN w:val="0"/>
        <w:adjustRightInd w:val="0"/>
        <w:spacing w:after="0" w:line="240" w:lineRule="auto"/>
        <w:jc w:val="left"/>
        <w:rPr>
          <w:rFonts w:cs="Trebuchet MS"/>
          <w:color w:val="000000"/>
          <w:szCs w:val="18"/>
          <w:lang w:val="en-US" w:eastAsia="uk-UA"/>
        </w:rPr>
      </w:pPr>
      <w:r w:rsidRPr="00FD5C9D">
        <w:rPr>
          <w:rFonts w:cs="Trebuchet MS"/>
          <w:color w:val="000000"/>
          <w:szCs w:val="18"/>
          <w:lang w:val="en-US" w:eastAsia="uk-UA"/>
        </w:rPr>
        <w:t xml:space="preserve">These definitions come from IAEA and US NRC safety glossaries. Some harmonization will be done between all ASAMPSA_E reports in final versions. </w:t>
      </w:r>
    </w:p>
    <w:p w14:paraId="6E507358" w14:textId="77777777" w:rsidR="00FD5C9D" w:rsidRPr="00FD5C9D" w:rsidRDefault="00FD5C9D" w:rsidP="00FD5C9D">
      <w:pPr>
        <w:rPr>
          <w:highlight w:val="yellow"/>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39"/>
        <w:gridCol w:w="7106"/>
      </w:tblGrid>
      <w:tr w:rsidR="004A47CC" w:rsidRPr="009B47D9" w14:paraId="410477D9" w14:textId="77777777" w:rsidTr="00D20B88">
        <w:tc>
          <w:tcPr>
            <w:tcW w:w="2239" w:type="dxa"/>
          </w:tcPr>
          <w:p w14:paraId="4338067D" w14:textId="77777777" w:rsidR="008572E9" w:rsidRPr="009B47D9" w:rsidRDefault="008572E9" w:rsidP="00D20B88">
            <w:pPr>
              <w:pStyle w:val="Corpsdetexte"/>
              <w:ind w:left="0"/>
              <w:jc w:val="left"/>
              <w:rPr>
                <w:rFonts w:ascii="Trebuchet MS" w:hAnsi="Trebuchet MS" w:cs="TimesTen-BoldItalic"/>
                <w:b/>
                <w:bCs/>
                <w:iCs/>
                <w:sz w:val="18"/>
                <w:szCs w:val="18"/>
                <w:lang w:val="en-GB" w:eastAsia="sv-SE"/>
              </w:rPr>
            </w:pPr>
            <w:r w:rsidRPr="009B47D9">
              <w:rPr>
                <w:rFonts w:ascii="Trebuchet MS" w:hAnsi="Trebuchet MS" w:cs="TimesTen-BoldItalic"/>
                <w:b/>
                <w:bCs/>
                <w:iCs/>
                <w:sz w:val="18"/>
                <w:szCs w:val="18"/>
                <w:lang w:val="en-GB" w:eastAsia="sv-SE"/>
              </w:rPr>
              <w:t>Accident Sequence Analysis</w:t>
            </w:r>
          </w:p>
        </w:tc>
        <w:tc>
          <w:tcPr>
            <w:tcW w:w="7106" w:type="dxa"/>
          </w:tcPr>
          <w:p w14:paraId="575DB563" w14:textId="77777777" w:rsidR="008572E9" w:rsidRPr="009B47D9" w:rsidRDefault="008572E9" w:rsidP="00B00EB8">
            <w:pPr>
              <w:autoSpaceDE w:val="0"/>
              <w:autoSpaceDN w:val="0"/>
              <w:adjustRightInd w:val="0"/>
              <w:spacing w:line="240" w:lineRule="auto"/>
              <w:jc w:val="left"/>
              <w:rPr>
                <w:rFonts w:cs="TimesTen-Roman"/>
                <w:szCs w:val="18"/>
                <w:lang w:eastAsia="sv-SE"/>
              </w:rPr>
            </w:pPr>
            <w:r w:rsidRPr="009B47D9">
              <w:rPr>
                <w:rFonts w:cs="TimesTen-Roman"/>
                <w:szCs w:val="18"/>
                <w:lang w:eastAsia="sv-SE"/>
              </w:rPr>
              <w:t>The process to determine the combinations of initiating events, safety functions, and system failures and successes that may lead to core damage or large early r</w:t>
            </w:r>
            <w:r w:rsidRPr="009B47D9">
              <w:rPr>
                <w:rFonts w:cs="TimesTen-Roman"/>
                <w:szCs w:val="18"/>
                <w:lang w:eastAsia="sv-SE"/>
              </w:rPr>
              <w:t>e</w:t>
            </w:r>
            <w:r w:rsidRPr="009B47D9">
              <w:rPr>
                <w:rFonts w:cs="TimesTen-Roman"/>
                <w:szCs w:val="18"/>
                <w:lang w:eastAsia="sv-SE"/>
              </w:rPr>
              <w:t>lease.</w:t>
            </w:r>
          </w:p>
        </w:tc>
      </w:tr>
      <w:tr w:rsidR="004A47CC" w:rsidRPr="009B47D9" w14:paraId="6B33D2AE" w14:textId="77777777" w:rsidTr="00D20B88">
        <w:tc>
          <w:tcPr>
            <w:tcW w:w="2239" w:type="dxa"/>
          </w:tcPr>
          <w:p w14:paraId="63769459" w14:textId="77777777" w:rsidR="008572E9" w:rsidRPr="009B47D9" w:rsidRDefault="008572E9" w:rsidP="00D20B88">
            <w:pPr>
              <w:pStyle w:val="Corpsdetexte"/>
              <w:ind w:left="0"/>
              <w:jc w:val="left"/>
              <w:rPr>
                <w:rFonts w:ascii="Trebuchet MS" w:hAnsi="Trebuchet MS" w:cs="TimesTen-BoldItalic"/>
                <w:b/>
                <w:bCs/>
                <w:iCs/>
                <w:sz w:val="18"/>
                <w:szCs w:val="18"/>
                <w:lang w:val="en-GB" w:eastAsia="sv-SE"/>
              </w:rPr>
            </w:pPr>
            <w:r w:rsidRPr="009B47D9">
              <w:rPr>
                <w:rFonts w:ascii="Trebuchet MS" w:hAnsi="Trebuchet MS" w:cs="TimesTen-BoldItalic"/>
                <w:b/>
                <w:bCs/>
                <w:iCs/>
                <w:sz w:val="18"/>
                <w:szCs w:val="18"/>
                <w:lang w:val="en-GB" w:eastAsia="sv-SE"/>
              </w:rPr>
              <w:t>Bounding Analysis</w:t>
            </w:r>
          </w:p>
        </w:tc>
        <w:tc>
          <w:tcPr>
            <w:tcW w:w="7106" w:type="dxa"/>
          </w:tcPr>
          <w:p w14:paraId="57261656" w14:textId="77777777" w:rsidR="008572E9" w:rsidRPr="009B47D9" w:rsidRDefault="008572E9" w:rsidP="00B00EB8">
            <w:pPr>
              <w:autoSpaceDE w:val="0"/>
              <w:autoSpaceDN w:val="0"/>
              <w:adjustRightInd w:val="0"/>
              <w:spacing w:line="240" w:lineRule="auto"/>
              <w:jc w:val="left"/>
              <w:rPr>
                <w:rFonts w:cs="TimesTen-Roman"/>
                <w:szCs w:val="18"/>
                <w:lang w:eastAsia="sv-SE"/>
              </w:rPr>
            </w:pPr>
            <w:r w:rsidRPr="009B47D9">
              <w:rPr>
                <w:rFonts w:cs="TimesTen-Roman"/>
                <w:szCs w:val="18"/>
                <w:lang w:eastAsia="sv-SE"/>
              </w:rPr>
              <w:t>Analysis that uses assumptions such that assessed outcome will meet or exceed the maximum severity of all credible outcomes.</w:t>
            </w:r>
          </w:p>
        </w:tc>
      </w:tr>
      <w:tr w:rsidR="004A47CC" w:rsidRPr="009B47D9" w14:paraId="300A372E" w14:textId="77777777" w:rsidTr="00D20B88">
        <w:tc>
          <w:tcPr>
            <w:tcW w:w="2239" w:type="dxa"/>
          </w:tcPr>
          <w:p w14:paraId="3E265D90" w14:textId="77777777" w:rsidR="008572E9" w:rsidRPr="009B47D9" w:rsidRDefault="008572E9" w:rsidP="00D20B88">
            <w:pPr>
              <w:pStyle w:val="Corpsdetexte"/>
              <w:ind w:left="0"/>
              <w:jc w:val="left"/>
              <w:rPr>
                <w:rFonts w:ascii="Trebuchet MS" w:hAnsi="Trebuchet MS"/>
                <w:b/>
                <w:sz w:val="18"/>
                <w:szCs w:val="18"/>
                <w:lang w:val="en-GB"/>
              </w:rPr>
            </w:pPr>
            <w:r w:rsidRPr="009B47D9">
              <w:rPr>
                <w:rFonts w:ascii="Trebuchet MS" w:hAnsi="Trebuchet MS" w:cs="TimesTen-BoldItalic"/>
                <w:b/>
                <w:bCs/>
                <w:iCs/>
                <w:sz w:val="18"/>
                <w:szCs w:val="18"/>
                <w:lang w:val="en-GB" w:eastAsia="sv-SE"/>
              </w:rPr>
              <w:t>Event Tree Analysis</w:t>
            </w:r>
          </w:p>
        </w:tc>
        <w:tc>
          <w:tcPr>
            <w:tcW w:w="7106" w:type="dxa"/>
          </w:tcPr>
          <w:p w14:paraId="60E03CFF" w14:textId="77777777" w:rsidR="008572E9" w:rsidRPr="009B47D9" w:rsidRDefault="008572E9" w:rsidP="00B00EB8">
            <w:pPr>
              <w:autoSpaceDE w:val="0"/>
              <w:autoSpaceDN w:val="0"/>
              <w:adjustRightInd w:val="0"/>
              <w:spacing w:line="240" w:lineRule="auto"/>
              <w:jc w:val="left"/>
              <w:rPr>
                <w:rFonts w:cs="TimesTen-Roman"/>
                <w:szCs w:val="18"/>
                <w:lang w:eastAsia="sv-SE"/>
              </w:rPr>
            </w:pPr>
            <w:r w:rsidRPr="009B47D9">
              <w:rPr>
                <w:rFonts w:cs="TimesTen-Roman"/>
                <w:szCs w:val="18"/>
                <w:lang w:eastAsia="sv-SE"/>
              </w:rPr>
              <w:t xml:space="preserve">An inductive technique that starts by hypothesizing the occurrence of basic </w:t>
            </w:r>
            <w:r w:rsidRPr="009B47D9">
              <w:rPr>
                <w:rFonts w:cs="TimesTen-Italic"/>
                <w:iCs/>
                <w:szCs w:val="18"/>
                <w:lang w:eastAsia="sv-SE"/>
              </w:rPr>
              <w:t>initia</w:t>
            </w:r>
            <w:r w:rsidRPr="009B47D9">
              <w:rPr>
                <w:rFonts w:cs="TimesTen-Italic"/>
                <w:iCs/>
                <w:szCs w:val="18"/>
                <w:lang w:eastAsia="sv-SE"/>
              </w:rPr>
              <w:t>t</w:t>
            </w:r>
            <w:r w:rsidRPr="009B47D9">
              <w:rPr>
                <w:rFonts w:cs="TimesTen-Italic"/>
                <w:iCs/>
                <w:szCs w:val="18"/>
                <w:lang w:eastAsia="sv-SE"/>
              </w:rPr>
              <w:t xml:space="preserve">ing events </w:t>
            </w:r>
            <w:r w:rsidRPr="009B47D9">
              <w:rPr>
                <w:rFonts w:cs="TimesTen-Roman"/>
                <w:szCs w:val="18"/>
                <w:lang w:eastAsia="sv-SE"/>
              </w:rPr>
              <w:t xml:space="preserve">and proceeds through their logical propagation to </w:t>
            </w:r>
            <w:r w:rsidRPr="009B47D9">
              <w:rPr>
                <w:rFonts w:cs="TimesTen-Italic"/>
                <w:iCs/>
                <w:szCs w:val="18"/>
                <w:lang w:eastAsia="sv-SE"/>
              </w:rPr>
              <w:t>system failure events</w:t>
            </w:r>
            <w:r w:rsidRPr="009B47D9">
              <w:rPr>
                <w:rFonts w:cs="TimesTen-Roman"/>
                <w:szCs w:val="18"/>
                <w:lang w:eastAsia="sv-SE"/>
              </w:rPr>
              <w:t>.</w:t>
            </w:r>
          </w:p>
          <w:p w14:paraId="1590DAC1" w14:textId="77777777" w:rsidR="008572E9" w:rsidRPr="009B47D9" w:rsidRDefault="008572E9" w:rsidP="00A14A61">
            <w:pPr>
              <w:numPr>
                <w:ilvl w:val="0"/>
                <w:numId w:val="13"/>
              </w:numPr>
              <w:autoSpaceDE w:val="0"/>
              <w:autoSpaceDN w:val="0"/>
              <w:adjustRightInd w:val="0"/>
              <w:spacing w:line="240" w:lineRule="auto"/>
              <w:jc w:val="left"/>
              <w:rPr>
                <w:rFonts w:cs="TimesTen-Roman"/>
                <w:szCs w:val="18"/>
                <w:lang w:eastAsia="sv-SE"/>
              </w:rPr>
            </w:pPr>
            <w:r w:rsidRPr="009B47D9">
              <w:rPr>
                <w:rFonts w:cs="TimesTen-Roman"/>
                <w:szCs w:val="18"/>
                <w:lang w:eastAsia="sv-SE"/>
              </w:rPr>
              <w:t xml:space="preserve">The </w:t>
            </w:r>
            <w:r w:rsidRPr="009B47D9">
              <w:rPr>
                <w:rFonts w:cs="TimesTen-Italic"/>
                <w:iCs/>
                <w:szCs w:val="18"/>
                <w:lang w:eastAsia="sv-SE"/>
              </w:rPr>
              <w:t xml:space="preserve">event </w:t>
            </w:r>
            <w:r w:rsidRPr="009B47D9">
              <w:rPr>
                <w:rFonts w:cs="TimesTen-Roman"/>
                <w:szCs w:val="18"/>
                <w:lang w:eastAsia="sv-SE"/>
              </w:rPr>
              <w:t>tree is the diagrammatic illustration of alternative outcomes of spe</w:t>
            </w:r>
            <w:r w:rsidRPr="009B47D9">
              <w:rPr>
                <w:rFonts w:cs="TimesTen-Roman"/>
                <w:szCs w:val="18"/>
                <w:lang w:eastAsia="sv-SE"/>
              </w:rPr>
              <w:t>c</w:t>
            </w:r>
            <w:r w:rsidRPr="009B47D9">
              <w:rPr>
                <w:rFonts w:cs="TimesTen-Roman"/>
                <w:szCs w:val="18"/>
                <w:lang w:eastAsia="sv-SE"/>
              </w:rPr>
              <w:t xml:space="preserve">ified </w:t>
            </w:r>
            <w:r w:rsidRPr="009B47D9">
              <w:rPr>
                <w:rFonts w:cs="TimesTen-Italic"/>
                <w:iCs/>
                <w:szCs w:val="18"/>
                <w:lang w:eastAsia="sv-SE"/>
              </w:rPr>
              <w:t>initiating events</w:t>
            </w:r>
            <w:r w:rsidRPr="009B47D9">
              <w:rPr>
                <w:rFonts w:cs="TimesTen-Roman"/>
                <w:szCs w:val="18"/>
                <w:lang w:eastAsia="sv-SE"/>
              </w:rPr>
              <w:t>.</w:t>
            </w:r>
          </w:p>
          <w:p w14:paraId="7124E8F7" w14:textId="77777777" w:rsidR="008572E9" w:rsidRPr="009B47D9" w:rsidRDefault="008572E9" w:rsidP="00A14A61">
            <w:pPr>
              <w:numPr>
                <w:ilvl w:val="0"/>
                <w:numId w:val="13"/>
              </w:numPr>
              <w:autoSpaceDE w:val="0"/>
              <w:autoSpaceDN w:val="0"/>
              <w:adjustRightInd w:val="0"/>
              <w:spacing w:line="240" w:lineRule="auto"/>
              <w:jc w:val="left"/>
              <w:rPr>
                <w:szCs w:val="18"/>
              </w:rPr>
            </w:pPr>
            <w:r w:rsidRPr="009B47D9">
              <w:rPr>
                <w:rFonts w:cs="TimesTen-Italic"/>
                <w:iCs/>
                <w:szCs w:val="18"/>
                <w:lang w:eastAsia="sv-SE"/>
              </w:rPr>
              <w:t xml:space="preserve">Fault tree analysis </w:t>
            </w:r>
            <w:r w:rsidRPr="009B47D9">
              <w:rPr>
                <w:rFonts w:cs="TimesTen-Roman"/>
                <w:szCs w:val="18"/>
                <w:lang w:eastAsia="sv-SE"/>
              </w:rPr>
              <w:t xml:space="preserve">considers similar chains of </w:t>
            </w:r>
            <w:r w:rsidRPr="009B47D9">
              <w:rPr>
                <w:rFonts w:cs="TimesTen-Italic"/>
                <w:iCs/>
                <w:szCs w:val="18"/>
                <w:lang w:eastAsia="sv-SE"/>
              </w:rPr>
              <w:t>events</w:t>
            </w:r>
            <w:r w:rsidRPr="009B47D9">
              <w:rPr>
                <w:rFonts w:cs="TimesTen-Roman"/>
                <w:szCs w:val="18"/>
                <w:lang w:eastAsia="sv-SE"/>
              </w:rPr>
              <w:t xml:space="preserve">, but starts at the other end (i.e. with the ‘results’ rather than the ‘causes’). The completed </w:t>
            </w:r>
            <w:r w:rsidRPr="009B47D9">
              <w:rPr>
                <w:rFonts w:cs="TimesTen-Italic"/>
                <w:iCs/>
                <w:szCs w:val="18"/>
                <w:lang w:eastAsia="sv-SE"/>
              </w:rPr>
              <w:t xml:space="preserve">event </w:t>
            </w:r>
            <w:r w:rsidRPr="009B47D9">
              <w:rPr>
                <w:rFonts w:cs="TimesTen-Roman"/>
                <w:szCs w:val="18"/>
                <w:lang w:eastAsia="sv-SE"/>
              </w:rPr>
              <w:t xml:space="preserve">trees and fault trees for a given set of </w:t>
            </w:r>
            <w:r w:rsidRPr="009B47D9">
              <w:rPr>
                <w:rFonts w:cs="TimesTen-Italic"/>
                <w:iCs/>
                <w:szCs w:val="18"/>
                <w:lang w:eastAsia="sv-SE"/>
              </w:rPr>
              <w:t xml:space="preserve">events </w:t>
            </w:r>
            <w:r w:rsidRPr="009B47D9">
              <w:rPr>
                <w:rFonts w:cs="TimesTen-Roman"/>
                <w:szCs w:val="18"/>
                <w:lang w:eastAsia="sv-SE"/>
              </w:rPr>
              <w:t>would be similar to one another.</w:t>
            </w:r>
          </w:p>
        </w:tc>
      </w:tr>
      <w:tr w:rsidR="004A47CC" w:rsidRPr="009B47D9" w14:paraId="68B50EEB" w14:textId="77777777" w:rsidTr="00D20B88">
        <w:tc>
          <w:tcPr>
            <w:tcW w:w="2239" w:type="dxa"/>
          </w:tcPr>
          <w:p w14:paraId="12F3A579" w14:textId="77777777" w:rsidR="008572E9" w:rsidRPr="009B47D9" w:rsidRDefault="008572E9" w:rsidP="00D20B88">
            <w:pPr>
              <w:pStyle w:val="Corpsdetexte"/>
              <w:ind w:left="0"/>
              <w:jc w:val="left"/>
              <w:rPr>
                <w:rFonts w:ascii="Trebuchet MS" w:hAnsi="Trebuchet MS"/>
                <w:b/>
                <w:sz w:val="18"/>
                <w:szCs w:val="18"/>
                <w:lang w:val="en-GB"/>
              </w:rPr>
            </w:pPr>
            <w:r w:rsidRPr="009B47D9">
              <w:rPr>
                <w:rFonts w:ascii="Trebuchet MS" w:hAnsi="Trebuchet MS" w:cs="TimesTen-BoldItalic"/>
                <w:b/>
                <w:bCs/>
                <w:iCs/>
                <w:sz w:val="18"/>
                <w:szCs w:val="18"/>
                <w:lang w:val="en-GB" w:eastAsia="sv-SE"/>
              </w:rPr>
              <w:t>Fault Tree Analysis</w:t>
            </w:r>
          </w:p>
        </w:tc>
        <w:tc>
          <w:tcPr>
            <w:tcW w:w="7106" w:type="dxa"/>
          </w:tcPr>
          <w:p w14:paraId="281FCA8E" w14:textId="77777777" w:rsidR="008572E9" w:rsidRPr="009B47D9" w:rsidRDefault="008572E9" w:rsidP="00B00EB8">
            <w:pPr>
              <w:autoSpaceDE w:val="0"/>
              <w:autoSpaceDN w:val="0"/>
              <w:adjustRightInd w:val="0"/>
              <w:spacing w:line="240" w:lineRule="auto"/>
              <w:jc w:val="left"/>
              <w:rPr>
                <w:rFonts w:cs="TimesTen-Roman"/>
                <w:szCs w:val="18"/>
                <w:lang w:eastAsia="sv-SE"/>
              </w:rPr>
            </w:pPr>
            <w:r w:rsidRPr="009B47D9">
              <w:rPr>
                <w:rFonts w:cs="TimesTen-Roman"/>
                <w:szCs w:val="18"/>
                <w:lang w:eastAsia="sv-SE"/>
              </w:rPr>
              <w:t xml:space="preserve">A deductive technique that starts by hypothesizing and defining </w:t>
            </w:r>
            <w:r w:rsidRPr="009B47D9">
              <w:rPr>
                <w:rFonts w:cs="TimesTen-Italic"/>
                <w:i/>
                <w:iCs/>
                <w:szCs w:val="18"/>
                <w:lang w:eastAsia="sv-SE"/>
              </w:rPr>
              <w:t xml:space="preserve">failure events </w:t>
            </w:r>
            <w:r w:rsidRPr="009B47D9">
              <w:rPr>
                <w:rFonts w:cs="TimesTen-Roman"/>
                <w:szCs w:val="18"/>
                <w:lang w:eastAsia="sv-SE"/>
              </w:rPr>
              <w:t xml:space="preserve">and systematically deduces the </w:t>
            </w:r>
            <w:r w:rsidRPr="009B47D9">
              <w:rPr>
                <w:rFonts w:cs="TimesTen-Italic"/>
                <w:i/>
                <w:iCs/>
                <w:szCs w:val="18"/>
                <w:lang w:eastAsia="sv-SE"/>
              </w:rPr>
              <w:t xml:space="preserve">events </w:t>
            </w:r>
            <w:r w:rsidRPr="009B47D9">
              <w:rPr>
                <w:rFonts w:cs="TimesTen-Roman"/>
                <w:szCs w:val="18"/>
                <w:lang w:eastAsia="sv-SE"/>
              </w:rPr>
              <w:t xml:space="preserve">or combinations of </w:t>
            </w:r>
            <w:r w:rsidRPr="009B47D9">
              <w:rPr>
                <w:rFonts w:cs="TimesTen-Italic"/>
                <w:i/>
                <w:iCs/>
                <w:szCs w:val="18"/>
                <w:lang w:eastAsia="sv-SE"/>
              </w:rPr>
              <w:t xml:space="preserve">events </w:t>
            </w:r>
            <w:r w:rsidRPr="009B47D9">
              <w:rPr>
                <w:rFonts w:cs="TimesTen-Roman"/>
                <w:szCs w:val="18"/>
                <w:lang w:eastAsia="sv-SE"/>
              </w:rPr>
              <w:t xml:space="preserve">that caused the </w:t>
            </w:r>
            <w:r w:rsidRPr="009B47D9">
              <w:rPr>
                <w:rFonts w:cs="TimesTen-Italic"/>
                <w:i/>
                <w:iCs/>
                <w:szCs w:val="18"/>
                <w:lang w:eastAsia="sv-SE"/>
              </w:rPr>
              <w:t xml:space="preserve">failure events </w:t>
            </w:r>
            <w:r w:rsidRPr="009B47D9">
              <w:rPr>
                <w:rFonts w:cs="TimesTen-Roman"/>
                <w:szCs w:val="18"/>
                <w:lang w:eastAsia="sv-SE"/>
              </w:rPr>
              <w:t>to occur.</w:t>
            </w:r>
          </w:p>
          <w:p w14:paraId="66AA7AE2" w14:textId="77777777" w:rsidR="008572E9" w:rsidRPr="009B47D9" w:rsidRDefault="008572E9" w:rsidP="00A14A61">
            <w:pPr>
              <w:numPr>
                <w:ilvl w:val="0"/>
                <w:numId w:val="14"/>
              </w:numPr>
              <w:autoSpaceDE w:val="0"/>
              <w:autoSpaceDN w:val="0"/>
              <w:adjustRightInd w:val="0"/>
              <w:spacing w:line="240" w:lineRule="auto"/>
              <w:jc w:val="left"/>
              <w:rPr>
                <w:rFonts w:cs="TimesTen-Roman"/>
                <w:szCs w:val="18"/>
                <w:lang w:eastAsia="sv-SE"/>
              </w:rPr>
            </w:pPr>
            <w:r w:rsidRPr="009B47D9">
              <w:rPr>
                <w:rFonts w:cs="TimesTen-Roman"/>
                <w:szCs w:val="18"/>
                <w:lang w:eastAsia="sv-SE"/>
              </w:rPr>
              <w:t xml:space="preserve">The fault tree is the diagrammatic illustration of the </w:t>
            </w:r>
            <w:r w:rsidRPr="009B47D9">
              <w:rPr>
                <w:rFonts w:cs="TimesTen-Italic"/>
                <w:i/>
                <w:iCs/>
                <w:szCs w:val="18"/>
                <w:lang w:eastAsia="sv-SE"/>
              </w:rPr>
              <w:t>events</w:t>
            </w:r>
            <w:r w:rsidRPr="009B47D9">
              <w:rPr>
                <w:rFonts w:cs="TimesTen-Roman"/>
                <w:szCs w:val="18"/>
                <w:lang w:eastAsia="sv-SE"/>
              </w:rPr>
              <w:t>.</w:t>
            </w:r>
          </w:p>
          <w:p w14:paraId="35390D03" w14:textId="77777777" w:rsidR="008572E9" w:rsidRPr="009B47D9" w:rsidRDefault="008572E9" w:rsidP="00A14A61">
            <w:pPr>
              <w:numPr>
                <w:ilvl w:val="0"/>
                <w:numId w:val="14"/>
              </w:numPr>
              <w:autoSpaceDE w:val="0"/>
              <w:autoSpaceDN w:val="0"/>
              <w:adjustRightInd w:val="0"/>
              <w:spacing w:line="240" w:lineRule="auto"/>
              <w:jc w:val="left"/>
              <w:rPr>
                <w:szCs w:val="18"/>
              </w:rPr>
            </w:pPr>
            <w:r w:rsidRPr="009B47D9">
              <w:rPr>
                <w:rFonts w:cs="TimesTen-Italic"/>
                <w:i/>
                <w:iCs/>
                <w:szCs w:val="18"/>
                <w:lang w:eastAsia="sv-SE"/>
              </w:rPr>
              <w:t xml:space="preserve">Event tree analysis </w:t>
            </w:r>
            <w:r w:rsidRPr="009B47D9">
              <w:rPr>
                <w:rFonts w:cs="TimesTen-Roman"/>
                <w:szCs w:val="18"/>
                <w:lang w:eastAsia="sv-SE"/>
              </w:rPr>
              <w:t xml:space="preserve">considers similar chains of </w:t>
            </w:r>
            <w:r w:rsidRPr="009B47D9">
              <w:rPr>
                <w:rFonts w:cs="TimesTen-Italic"/>
                <w:i/>
                <w:iCs/>
                <w:szCs w:val="18"/>
                <w:lang w:eastAsia="sv-SE"/>
              </w:rPr>
              <w:t>events</w:t>
            </w:r>
            <w:r w:rsidRPr="009B47D9">
              <w:rPr>
                <w:rFonts w:cs="TimesTen-Roman"/>
                <w:szCs w:val="18"/>
                <w:lang w:eastAsia="sv-SE"/>
              </w:rPr>
              <w:t xml:space="preserve">, but starts at the other end (i.e. with the ‘causes’ rather than the ‘results’). The completed </w:t>
            </w:r>
            <w:r w:rsidRPr="009B47D9">
              <w:rPr>
                <w:rFonts w:cs="TimesTen-Italic"/>
                <w:i/>
                <w:iCs/>
                <w:szCs w:val="18"/>
                <w:lang w:eastAsia="sv-SE"/>
              </w:rPr>
              <w:t xml:space="preserve">event </w:t>
            </w:r>
            <w:r w:rsidRPr="009B47D9">
              <w:rPr>
                <w:rFonts w:cs="TimesTen-Roman"/>
                <w:szCs w:val="18"/>
                <w:lang w:eastAsia="sv-SE"/>
              </w:rPr>
              <w:t xml:space="preserve">trees and fault trees for a given set of </w:t>
            </w:r>
            <w:r w:rsidRPr="009B47D9">
              <w:rPr>
                <w:rFonts w:cs="TimesTen-Italic"/>
                <w:i/>
                <w:iCs/>
                <w:szCs w:val="18"/>
                <w:lang w:eastAsia="sv-SE"/>
              </w:rPr>
              <w:t xml:space="preserve">events </w:t>
            </w:r>
            <w:r w:rsidRPr="009B47D9">
              <w:rPr>
                <w:rFonts w:cs="TimesTen-Roman"/>
                <w:szCs w:val="18"/>
                <w:lang w:eastAsia="sv-SE"/>
              </w:rPr>
              <w:t>would be similar to one another.</w:t>
            </w:r>
          </w:p>
        </w:tc>
      </w:tr>
      <w:tr w:rsidR="004A47CC" w:rsidRPr="009B47D9" w14:paraId="6547E194" w14:textId="77777777" w:rsidTr="00C41694">
        <w:tc>
          <w:tcPr>
            <w:tcW w:w="2239" w:type="dxa"/>
            <w:shd w:val="clear" w:color="auto" w:fill="auto"/>
          </w:tcPr>
          <w:p w14:paraId="050A3D9E" w14:textId="22279D33" w:rsidR="008572E9" w:rsidRPr="009B47D9" w:rsidRDefault="008572E9" w:rsidP="00D20B88">
            <w:pPr>
              <w:pStyle w:val="Corpsdetexte"/>
              <w:ind w:left="0"/>
              <w:jc w:val="left"/>
              <w:rPr>
                <w:rFonts w:ascii="Trebuchet MS" w:hAnsi="Trebuchet MS"/>
                <w:b/>
                <w:sz w:val="18"/>
                <w:szCs w:val="18"/>
                <w:lang w:val="en-GB"/>
              </w:rPr>
            </w:pPr>
            <w:r w:rsidRPr="009B47D9">
              <w:rPr>
                <w:rFonts w:ascii="Trebuchet MS" w:hAnsi="Trebuchet MS" w:cs="TimesTen-Bold"/>
                <w:b/>
                <w:bCs/>
                <w:sz w:val="18"/>
                <w:szCs w:val="18"/>
                <w:lang w:val="en-GB" w:eastAsia="sv-SE"/>
              </w:rPr>
              <w:t>Cliff Edge Effect</w:t>
            </w:r>
          </w:p>
        </w:tc>
        <w:tc>
          <w:tcPr>
            <w:tcW w:w="7106" w:type="dxa"/>
            <w:shd w:val="clear" w:color="auto" w:fill="auto"/>
          </w:tcPr>
          <w:p w14:paraId="74EA8D9E" w14:textId="77777777" w:rsidR="008572E9" w:rsidRPr="009B47D9" w:rsidRDefault="008572E9" w:rsidP="00B00EB8">
            <w:pPr>
              <w:autoSpaceDE w:val="0"/>
              <w:autoSpaceDN w:val="0"/>
              <w:adjustRightInd w:val="0"/>
              <w:spacing w:line="240" w:lineRule="auto"/>
              <w:jc w:val="left"/>
              <w:rPr>
                <w:szCs w:val="18"/>
              </w:rPr>
            </w:pPr>
            <w:r w:rsidRPr="009B47D9">
              <w:rPr>
                <w:rFonts w:cs="TimesTen-Roman"/>
                <w:szCs w:val="18"/>
                <w:lang w:eastAsia="sv-SE"/>
              </w:rPr>
              <w:t xml:space="preserve">In a nuclear power plant, an instance of severely abnormal plant behaviour caused by an abrupt transition from one plant status to another following a small </w:t>
            </w:r>
            <w:r w:rsidRPr="009B47D9">
              <w:rPr>
                <w:rFonts w:cs="TimesTen-Italic"/>
                <w:i/>
                <w:iCs/>
                <w:szCs w:val="18"/>
                <w:lang w:eastAsia="sv-SE"/>
              </w:rPr>
              <w:t xml:space="preserve">deviation </w:t>
            </w:r>
            <w:r w:rsidRPr="009B47D9">
              <w:rPr>
                <w:rFonts w:cs="TimesTen-Roman"/>
                <w:szCs w:val="18"/>
                <w:lang w:eastAsia="sv-SE"/>
              </w:rPr>
              <w:t>in a plant parameter, and thus a sudden large variation in plant conditions in r</w:t>
            </w:r>
            <w:r w:rsidRPr="009B47D9">
              <w:rPr>
                <w:rFonts w:cs="TimesTen-Roman"/>
                <w:szCs w:val="18"/>
                <w:lang w:eastAsia="sv-SE"/>
              </w:rPr>
              <w:t>e</w:t>
            </w:r>
            <w:r w:rsidRPr="009B47D9">
              <w:rPr>
                <w:rFonts w:cs="TimesTen-Roman"/>
                <w:szCs w:val="18"/>
                <w:lang w:eastAsia="sv-SE"/>
              </w:rPr>
              <w:t>sponse to a small variation in an input.</w:t>
            </w:r>
          </w:p>
        </w:tc>
      </w:tr>
      <w:tr w:rsidR="004A47CC" w:rsidRPr="009B47D9" w14:paraId="68B20F05" w14:textId="77777777" w:rsidTr="00D20B88">
        <w:tc>
          <w:tcPr>
            <w:tcW w:w="2239" w:type="dxa"/>
          </w:tcPr>
          <w:p w14:paraId="11A5DC49" w14:textId="77777777" w:rsidR="008572E9" w:rsidRPr="009B47D9" w:rsidRDefault="008572E9" w:rsidP="00D20B88">
            <w:pPr>
              <w:pStyle w:val="Corpsdetexte"/>
              <w:ind w:left="0"/>
              <w:jc w:val="left"/>
              <w:rPr>
                <w:rFonts w:ascii="Trebuchet MS" w:hAnsi="Trebuchet MS"/>
                <w:b/>
                <w:sz w:val="18"/>
                <w:szCs w:val="18"/>
                <w:lang w:val="en-GB"/>
              </w:rPr>
            </w:pPr>
            <w:r w:rsidRPr="009B47D9">
              <w:rPr>
                <w:rFonts w:ascii="Trebuchet MS" w:hAnsi="Trebuchet MS" w:cs="TimesTen-Bold"/>
                <w:b/>
                <w:bCs/>
                <w:sz w:val="18"/>
                <w:szCs w:val="18"/>
                <w:lang w:val="en-GB" w:eastAsia="sv-SE"/>
              </w:rPr>
              <w:t>Design Basis</w:t>
            </w:r>
          </w:p>
        </w:tc>
        <w:tc>
          <w:tcPr>
            <w:tcW w:w="7106" w:type="dxa"/>
          </w:tcPr>
          <w:p w14:paraId="2300971E" w14:textId="77777777" w:rsidR="008572E9" w:rsidRPr="009B47D9" w:rsidRDefault="008572E9" w:rsidP="00B00EB8">
            <w:pPr>
              <w:autoSpaceDE w:val="0"/>
              <w:autoSpaceDN w:val="0"/>
              <w:adjustRightInd w:val="0"/>
              <w:spacing w:line="240" w:lineRule="auto"/>
              <w:jc w:val="left"/>
              <w:rPr>
                <w:rFonts w:cs="TimesTen-Roman"/>
                <w:szCs w:val="18"/>
                <w:lang w:eastAsia="sv-SE"/>
              </w:rPr>
            </w:pPr>
            <w:r w:rsidRPr="009B47D9">
              <w:rPr>
                <w:rFonts w:cs="TimesTen-Roman"/>
                <w:szCs w:val="18"/>
                <w:lang w:eastAsia="sv-SE"/>
              </w:rPr>
              <w:t xml:space="preserve">The range of conditions and </w:t>
            </w:r>
            <w:r w:rsidRPr="009B47D9">
              <w:rPr>
                <w:rFonts w:cs="TimesTen-Italic"/>
                <w:i/>
                <w:iCs/>
                <w:szCs w:val="18"/>
                <w:lang w:eastAsia="sv-SE"/>
              </w:rPr>
              <w:t xml:space="preserve">events </w:t>
            </w:r>
            <w:r w:rsidRPr="009B47D9">
              <w:rPr>
                <w:rFonts w:cs="TimesTen-Roman"/>
                <w:szCs w:val="18"/>
                <w:lang w:eastAsia="sv-SE"/>
              </w:rPr>
              <w:t xml:space="preserve">taken explicitly into account in the </w:t>
            </w:r>
            <w:r w:rsidRPr="009B47D9">
              <w:rPr>
                <w:rFonts w:cs="TimesTen-Italic"/>
                <w:i/>
                <w:iCs/>
                <w:szCs w:val="18"/>
                <w:lang w:eastAsia="sv-SE"/>
              </w:rPr>
              <w:t xml:space="preserve">design </w:t>
            </w:r>
            <w:r w:rsidRPr="009B47D9">
              <w:rPr>
                <w:rFonts w:cs="TimesTen-Roman"/>
                <w:szCs w:val="18"/>
                <w:lang w:eastAsia="sv-SE"/>
              </w:rPr>
              <w:t xml:space="preserve">of a </w:t>
            </w:r>
            <w:r w:rsidRPr="009B47D9">
              <w:rPr>
                <w:rFonts w:cs="TimesTen-Italic"/>
                <w:i/>
                <w:iCs/>
                <w:szCs w:val="18"/>
                <w:lang w:eastAsia="sv-SE"/>
              </w:rPr>
              <w:t>facility</w:t>
            </w:r>
            <w:r w:rsidRPr="009B47D9">
              <w:rPr>
                <w:rFonts w:cs="TimesTen-Roman"/>
                <w:szCs w:val="18"/>
                <w:lang w:eastAsia="sv-SE"/>
              </w:rPr>
              <w:t xml:space="preserve">, according to established criteria, such that the </w:t>
            </w:r>
            <w:r w:rsidRPr="009B47D9">
              <w:rPr>
                <w:rFonts w:cs="TimesTen-Italic"/>
                <w:i/>
                <w:iCs/>
                <w:szCs w:val="18"/>
                <w:lang w:eastAsia="sv-SE"/>
              </w:rPr>
              <w:t xml:space="preserve">facility </w:t>
            </w:r>
            <w:r w:rsidRPr="009B47D9">
              <w:rPr>
                <w:rFonts w:cs="TimesTen-Roman"/>
                <w:szCs w:val="18"/>
                <w:lang w:eastAsia="sv-SE"/>
              </w:rPr>
              <w:t xml:space="preserve">can withstand them without exceeding </w:t>
            </w:r>
            <w:r w:rsidRPr="009B47D9">
              <w:rPr>
                <w:rFonts w:cs="TimesTen-Italic"/>
                <w:i/>
                <w:iCs/>
                <w:szCs w:val="18"/>
                <w:lang w:eastAsia="sv-SE"/>
              </w:rPr>
              <w:t xml:space="preserve">authorized limits </w:t>
            </w:r>
            <w:r w:rsidRPr="009B47D9">
              <w:rPr>
                <w:rFonts w:cs="TimesTen-Roman"/>
                <w:szCs w:val="18"/>
                <w:lang w:eastAsia="sv-SE"/>
              </w:rPr>
              <w:t xml:space="preserve">by the planned </w:t>
            </w:r>
            <w:r w:rsidRPr="009B47D9">
              <w:rPr>
                <w:rFonts w:cs="TimesTen-Italic"/>
                <w:i/>
                <w:iCs/>
                <w:szCs w:val="18"/>
                <w:lang w:eastAsia="sv-SE"/>
              </w:rPr>
              <w:t xml:space="preserve">operation </w:t>
            </w:r>
            <w:r w:rsidRPr="009B47D9">
              <w:rPr>
                <w:rFonts w:cs="TimesTen-Roman"/>
                <w:szCs w:val="18"/>
                <w:lang w:eastAsia="sv-SE"/>
              </w:rPr>
              <w:t xml:space="preserve">of </w:t>
            </w:r>
            <w:r w:rsidRPr="009B47D9">
              <w:rPr>
                <w:rFonts w:cs="TimesTen-Italic"/>
                <w:i/>
                <w:iCs/>
                <w:szCs w:val="18"/>
                <w:lang w:eastAsia="sv-SE"/>
              </w:rPr>
              <w:t>safety systems</w:t>
            </w:r>
            <w:r w:rsidRPr="009B47D9">
              <w:rPr>
                <w:rFonts w:cs="TimesTen-Roman"/>
                <w:szCs w:val="18"/>
                <w:lang w:eastAsia="sv-SE"/>
              </w:rPr>
              <w:t>.</w:t>
            </w:r>
          </w:p>
        </w:tc>
      </w:tr>
      <w:tr w:rsidR="004A47CC" w:rsidRPr="009B47D9" w14:paraId="4AC962F0" w14:textId="77777777" w:rsidTr="00D20B88">
        <w:tc>
          <w:tcPr>
            <w:tcW w:w="2239" w:type="dxa"/>
          </w:tcPr>
          <w:p w14:paraId="11F72AB4" w14:textId="77777777" w:rsidR="008572E9" w:rsidRPr="009B47D9" w:rsidRDefault="008572E9" w:rsidP="00D20B88">
            <w:pPr>
              <w:pStyle w:val="Corpsdetexte"/>
              <w:ind w:left="0"/>
              <w:jc w:val="left"/>
              <w:rPr>
                <w:rFonts w:ascii="Trebuchet MS" w:hAnsi="Trebuchet MS"/>
                <w:b/>
                <w:sz w:val="18"/>
                <w:szCs w:val="18"/>
                <w:lang w:val="en-GB"/>
              </w:rPr>
            </w:pPr>
            <w:r w:rsidRPr="009B47D9">
              <w:rPr>
                <w:rFonts w:ascii="Trebuchet MS" w:hAnsi="Trebuchet MS" w:cs="TimesTen-Bold"/>
                <w:b/>
                <w:bCs/>
                <w:sz w:val="18"/>
                <w:szCs w:val="18"/>
                <w:lang w:val="en-GB" w:eastAsia="sv-SE"/>
              </w:rPr>
              <w:t>Design Basis External Events</w:t>
            </w:r>
          </w:p>
        </w:tc>
        <w:tc>
          <w:tcPr>
            <w:tcW w:w="7106" w:type="dxa"/>
          </w:tcPr>
          <w:p w14:paraId="522E06D8" w14:textId="77777777" w:rsidR="008572E9" w:rsidRPr="009B47D9" w:rsidRDefault="008572E9" w:rsidP="00B00EB8">
            <w:pPr>
              <w:autoSpaceDE w:val="0"/>
              <w:autoSpaceDN w:val="0"/>
              <w:adjustRightInd w:val="0"/>
              <w:spacing w:line="240" w:lineRule="auto"/>
              <w:jc w:val="left"/>
              <w:rPr>
                <w:szCs w:val="18"/>
              </w:rPr>
            </w:pPr>
            <w:r w:rsidRPr="009B47D9">
              <w:rPr>
                <w:rFonts w:cs="TimesTen-Roman"/>
                <w:szCs w:val="18"/>
                <w:lang w:eastAsia="sv-SE"/>
              </w:rPr>
              <w:t xml:space="preserve">The </w:t>
            </w:r>
            <w:r w:rsidRPr="009B47D9">
              <w:rPr>
                <w:rFonts w:cs="TimesTen-Italic"/>
                <w:i/>
                <w:iCs/>
                <w:szCs w:val="18"/>
                <w:lang w:eastAsia="sv-SE"/>
              </w:rPr>
              <w:t xml:space="preserve">external event(s) </w:t>
            </w:r>
            <w:r w:rsidRPr="009B47D9">
              <w:rPr>
                <w:rFonts w:cs="TimesTen-Roman"/>
                <w:szCs w:val="18"/>
                <w:lang w:eastAsia="sv-SE"/>
              </w:rPr>
              <w:t xml:space="preserve">or combination(s) of </w:t>
            </w:r>
            <w:r w:rsidRPr="009B47D9">
              <w:rPr>
                <w:rFonts w:cs="TimesTen-Italic"/>
                <w:i/>
                <w:iCs/>
                <w:szCs w:val="18"/>
                <w:lang w:eastAsia="sv-SE"/>
              </w:rPr>
              <w:t xml:space="preserve">external events </w:t>
            </w:r>
            <w:r w:rsidRPr="009B47D9">
              <w:rPr>
                <w:rFonts w:cs="TimesTen-Roman"/>
                <w:szCs w:val="18"/>
                <w:lang w:eastAsia="sv-SE"/>
              </w:rPr>
              <w:t xml:space="preserve">considered in the </w:t>
            </w:r>
            <w:r w:rsidRPr="009B47D9">
              <w:rPr>
                <w:rFonts w:cs="TimesTen-Italic"/>
                <w:i/>
                <w:iCs/>
                <w:szCs w:val="18"/>
                <w:lang w:eastAsia="sv-SE"/>
              </w:rPr>
              <w:t xml:space="preserve">design basis </w:t>
            </w:r>
            <w:r w:rsidRPr="009B47D9">
              <w:rPr>
                <w:rFonts w:cs="TimesTen-Roman"/>
                <w:szCs w:val="18"/>
                <w:lang w:eastAsia="sv-SE"/>
              </w:rPr>
              <w:t xml:space="preserve">of all or any part of a </w:t>
            </w:r>
            <w:r w:rsidRPr="009B47D9">
              <w:rPr>
                <w:rFonts w:cs="TimesTen-Italic"/>
                <w:i/>
                <w:iCs/>
                <w:szCs w:val="18"/>
                <w:lang w:eastAsia="sv-SE"/>
              </w:rPr>
              <w:t>facility</w:t>
            </w:r>
            <w:r w:rsidRPr="009B47D9">
              <w:rPr>
                <w:rFonts w:cs="TimesTen-Roman"/>
                <w:szCs w:val="18"/>
                <w:lang w:eastAsia="sv-SE"/>
              </w:rPr>
              <w:t>.</w:t>
            </w:r>
          </w:p>
        </w:tc>
      </w:tr>
      <w:tr w:rsidR="004A47CC" w:rsidRPr="009B47D9" w14:paraId="6604C296" w14:textId="77777777" w:rsidTr="00D20B88">
        <w:tc>
          <w:tcPr>
            <w:tcW w:w="2239" w:type="dxa"/>
          </w:tcPr>
          <w:p w14:paraId="2AE55C31" w14:textId="77777777" w:rsidR="008572E9" w:rsidRPr="009B47D9" w:rsidRDefault="008572E9" w:rsidP="00D20B88">
            <w:pPr>
              <w:pStyle w:val="Corpsdetexte"/>
              <w:ind w:left="0"/>
              <w:jc w:val="left"/>
              <w:rPr>
                <w:rFonts w:ascii="Trebuchet MS" w:hAnsi="Trebuchet MS"/>
                <w:b/>
                <w:sz w:val="18"/>
                <w:szCs w:val="18"/>
                <w:lang w:val="en-GB"/>
              </w:rPr>
            </w:pPr>
            <w:r w:rsidRPr="009B47D9">
              <w:rPr>
                <w:rFonts w:ascii="Trebuchet MS" w:hAnsi="Trebuchet MS" w:cs="TimesTen-Bold"/>
                <w:b/>
                <w:bCs/>
                <w:sz w:val="18"/>
                <w:szCs w:val="18"/>
                <w:lang w:val="en-GB" w:eastAsia="sv-SE"/>
              </w:rPr>
              <w:t>External Event</w:t>
            </w:r>
          </w:p>
        </w:tc>
        <w:tc>
          <w:tcPr>
            <w:tcW w:w="7106" w:type="dxa"/>
          </w:tcPr>
          <w:p w14:paraId="3C0E96D2" w14:textId="77777777" w:rsidR="008572E9" w:rsidRPr="009B47D9" w:rsidRDefault="008572E9" w:rsidP="00B00EB8">
            <w:pPr>
              <w:autoSpaceDE w:val="0"/>
              <w:autoSpaceDN w:val="0"/>
              <w:adjustRightInd w:val="0"/>
              <w:spacing w:line="240" w:lineRule="auto"/>
              <w:jc w:val="left"/>
              <w:rPr>
                <w:rFonts w:cs="TimesTen-Italic"/>
                <w:iCs/>
                <w:szCs w:val="18"/>
                <w:lang w:eastAsia="sv-SE"/>
              </w:rPr>
            </w:pPr>
            <w:r w:rsidRPr="009B47D9">
              <w:rPr>
                <w:rFonts w:cs="TimesTen-Italic"/>
                <w:iCs/>
                <w:szCs w:val="18"/>
                <w:lang w:eastAsia="sv-SE"/>
              </w:rPr>
              <w:t>An event originated outside a nuclear power plant that directly or indirectly causes an initiating event and may cause safety system failures or operator errors that may lead to core damage or large early release. Events such as earthquakes, tornadoes, and floods from sources outside the plant and fires from sources inside or outside the plant are considered external events. By historical convention, LOOP not caused by another external event is considered to be an internal event.</w:t>
            </w:r>
          </w:p>
          <w:p w14:paraId="16BCDA05" w14:textId="77777777" w:rsidR="008572E9" w:rsidRPr="009B47D9" w:rsidRDefault="008572E9" w:rsidP="00B00EB8">
            <w:pPr>
              <w:autoSpaceDE w:val="0"/>
              <w:autoSpaceDN w:val="0"/>
              <w:adjustRightInd w:val="0"/>
              <w:spacing w:line="240" w:lineRule="auto"/>
              <w:jc w:val="left"/>
              <w:rPr>
                <w:rFonts w:cs="TimesTen-Italic"/>
                <w:iCs/>
                <w:szCs w:val="18"/>
                <w:lang w:eastAsia="sv-SE"/>
              </w:rPr>
            </w:pPr>
            <w:r w:rsidRPr="009B47D9">
              <w:rPr>
                <w:szCs w:val="18"/>
                <w:shd w:val="clear" w:color="auto" w:fill="FFFFFF"/>
              </w:rPr>
              <w:t xml:space="preserve">According to NUREG 2122, </w:t>
            </w:r>
            <w:r w:rsidRPr="009B47D9">
              <w:rPr>
                <w:rFonts w:cs="Arial"/>
                <w:szCs w:val="18"/>
                <w:lang w:eastAsia="sv-SE"/>
              </w:rPr>
              <w:t>the term external event is no longer used and has been replaced by the term external hazard.</w:t>
            </w:r>
          </w:p>
        </w:tc>
      </w:tr>
      <w:tr w:rsidR="004A47CC" w:rsidRPr="009B47D9" w14:paraId="3FC68D59" w14:textId="77777777" w:rsidTr="00D20B88">
        <w:tc>
          <w:tcPr>
            <w:tcW w:w="2239" w:type="dxa"/>
          </w:tcPr>
          <w:p w14:paraId="5FA9ED5A" w14:textId="77777777" w:rsidR="008572E9" w:rsidRPr="009B47D9" w:rsidRDefault="008572E9" w:rsidP="00D20B88">
            <w:pPr>
              <w:pStyle w:val="Corpsdetexte"/>
              <w:ind w:left="0"/>
              <w:jc w:val="left"/>
              <w:rPr>
                <w:rFonts w:ascii="Trebuchet MS" w:hAnsi="Trebuchet MS" w:cs="Arial,Bold"/>
                <w:b/>
                <w:bCs/>
                <w:sz w:val="18"/>
                <w:szCs w:val="18"/>
                <w:lang w:val="en-GB" w:eastAsia="sv-SE"/>
              </w:rPr>
            </w:pPr>
            <w:r w:rsidRPr="009B47D9">
              <w:rPr>
                <w:rFonts w:ascii="Trebuchet MS" w:hAnsi="Trebuchet MS" w:cs="Arial,Bold"/>
                <w:b/>
                <w:bCs/>
                <w:sz w:val="18"/>
                <w:szCs w:val="18"/>
                <w:lang w:val="en-GB" w:eastAsia="sv-SE"/>
              </w:rPr>
              <w:t>External Hazard Anal</w:t>
            </w:r>
            <w:r w:rsidRPr="009B47D9">
              <w:rPr>
                <w:rFonts w:ascii="Trebuchet MS" w:hAnsi="Trebuchet MS" w:cs="Arial,Bold"/>
                <w:b/>
                <w:bCs/>
                <w:sz w:val="18"/>
                <w:szCs w:val="18"/>
                <w:lang w:val="en-GB" w:eastAsia="sv-SE"/>
              </w:rPr>
              <w:t>y</w:t>
            </w:r>
            <w:r w:rsidRPr="009B47D9">
              <w:rPr>
                <w:rFonts w:ascii="Trebuchet MS" w:hAnsi="Trebuchet MS" w:cs="Arial,Bold"/>
                <w:b/>
                <w:bCs/>
                <w:sz w:val="18"/>
                <w:szCs w:val="18"/>
                <w:lang w:val="en-GB" w:eastAsia="sv-SE"/>
              </w:rPr>
              <w:t>sis</w:t>
            </w:r>
          </w:p>
        </w:tc>
        <w:tc>
          <w:tcPr>
            <w:tcW w:w="7106" w:type="dxa"/>
          </w:tcPr>
          <w:p w14:paraId="15036F03" w14:textId="77777777" w:rsidR="008572E9" w:rsidRPr="009B47D9" w:rsidRDefault="008572E9" w:rsidP="00B00EB8">
            <w:pPr>
              <w:autoSpaceDE w:val="0"/>
              <w:autoSpaceDN w:val="0"/>
              <w:adjustRightInd w:val="0"/>
              <w:spacing w:line="240" w:lineRule="auto"/>
              <w:jc w:val="left"/>
              <w:rPr>
                <w:rFonts w:cs="Arial"/>
                <w:szCs w:val="18"/>
                <w:lang w:eastAsia="sv-SE"/>
              </w:rPr>
            </w:pPr>
            <w:r w:rsidRPr="009B47D9">
              <w:rPr>
                <w:rFonts w:cs="Arial"/>
                <w:szCs w:val="18"/>
                <w:lang w:eastAsia="sv-SE"/>
              </w:rPr>
              <w:t>The objective is to evaluate the frequency of occurrence of different severities or intensities of external events or natural phenomena (e.g., external floods or high winds).</w:t>
            </w:r>
          </w:p>
        </w:tc>
      </w:tr>
      <w:tr w:rsidR="004A47CC" w:rsidRPr="009B47D9" w14:paraId="093C98F7" w14:textId="77777777" w:rsidTr="00D20B88">
        <w:tc>
          <w:tcPr>
            <w:tcW w:w="2239" w:type="dxa"/>
          </w:tcPr>
          <w:p w14:paraId="3F295F35" w14:textId="77777777" w:rsidR="008572E9" w:rsidRPr="009B47D9" w:rsidRDefault="008572E9" w:rsidP="00D20B88">
            <w:pPr>
              <w:pStyle w:val="Corpsdetexte"/>
              <w:ind w:left="0"/>
              <w:jc w:val="left"/>
              <w:rPr>
                <w:rFonts w:ascii="Trebuchet MS" w:hAnsi="Trebuchet MS" w:cs="Arial,Bold"/>
                <w:b/>
                <w:bCs/>
                <w:sz w:val="18"/>
                <w:szCs w:val="18"/>
                <w:lang w:val="en-GB" w:eastAsia="sv-SE"/>
              </w:rPr>
            </w:pPr>
            <w:r w:rsidRPr="009B47D9">
              <w:rPr>
                <w:rFonts w:ascii="Trebuchet MS" w:hAnsi="Trebuchet MS" w:cs="Arial,Bold"/>
                <w:b/>
                <w:bCs/>
                <w:sz w:val="18"/>
                <w:szCs w:val="18"/>
                <w:lang w:val="en-GB" w:eastAsia="sv-SE"/>
              </w:rPr>
              <w:t>Fragility</w:t>
            </w:r>
          </w:p>
        </w:tc>
        <w:tc>
          <w:tcPr>
            <w:tcW w:w="7106" w:type="dxa"/>
          </w:tcPr>
          <w:p w14:paraId="31363FDC" w14:textId="77777777" w:rsidR="008572E9" w:rsidRPr="009B47D9" w:rsidRDefault="008572E9" w:rsidP="00B00EB8">
            <w:pPr>
              <w:autoSpaceDE w:val="0"/>
              <w:autoSpaceDN w:val="0"/>
              <w:adjustRightInd w:val="0"/>
              <w:spacing w:line="240" w:lineRule="auto"/>
              <w:jc w:val="left"/>
              <w:rPr>
                <w:rFonts w:cs="Arial"/>
                <w:szCs w:val="18"/>
                <w:lang w:eastAsia="sv-SE"/>
              </w:rPr>
            </w:pPr>
            <w:r w:rsidRPr="009B47D9">
              <w:rPr>
                <w:rFonts w:cs="Arial"/>
                <w:szCs w:val="18"/>
                <w:lang w:eastAsia="sv-SE"/>
              </w:rPr>
              <w:t>The fragility of a structure, system or component (SSC) is the conditional probability of its failure at a given hazard input level. The input could be earthquake motion, wind speed, or flood level.</w:t>
            </w:r>
          </w:p>
        </w:tc>
      </w:tr>
      <w:tr w:rsidR="004A47CC" w:rsidRPr="009B47D9" w14:paraId="4F325F06" w14:textId="77777777" w:rsidTr="00D20B88">
        <w:tc>
          <w:tcPr>
            <w:tcW w:w="2239" w:type="dxa"/>
          </w:tcPr>
          <w:p w14:paraId="74C4FE7D" w14:textId="77777777" w:rsidR="008572E9" w:rsidRPr="009B47D9" w:rsidRDefault="008572E9" w:rsidP="00D20B88">
            <w:pPr>
              <w:pStyle w:val="Corpsdetexte"/>
              <w:ind w:left="0"/>
              <w:jc w:val="left"/>
              <w:rPr>
                <w:rFonts w:ascii="Trebuchet MS" w:hAnsi="Trebuchet MS" w:cs="Arial,Bold"/>
                <w:b/>
                <w:bCs/>
                <w:sz w:val="18"/>
                <w:szCs w:val="18"/>
                <w:lang w:val="en-GB" w:eastAsia="sv-SE"/>
              </w:rPr>
            </w:pPr>
            <w:r w:rsidRPr="009B47D9">
              <w:rPr>
                <w:rFonts w:ascii="Trebuchet MS" w:hAnsi="Trebuchet MS" w:cs="Arial,Bold"/>
                <w:b/>
                <w:bCs/>
                <w:sz w:val="18"/>
                <w:szCs w:val="18"/>
                <w:lang w:val="en-GB" w:eastAsia="sv-SE"/>
              </w:rPr>
              <w:t>Fragility Analysis</w:t>
            </w:r>
          </w:p>
        </w:tc>
        <w:tc>
          <w:tcPr>
            <w:tcW w:w="7106" w:type="dxa"/>
          </w:tcPr>
          <w:p w14:paraId="4463FB8B" w14:textId="77777777" w:rsidR="008572E9" w:rsidRPr="009B47D9" w:rsidRDefault="008572E9" w:rsidP="00B00EB8">
            <w:pPr>
              <w:autoSpaceDE w:val="0"/>
              <w:autoSpaceDN w:val="0"/>
              <w:adjustRightInd w:val="0"/>
              <w:spacing w:line="240" w:lineRule="auto"/>
              <w:jc w:val="left"/>
              <w:rPr>
                <w:rFonts w:cs="Arial"/>
                <w:szCs w:val="18"/>
                <w:lang w:eastAsia="sv-SE"/>
              </w:rPr>
            </w:pPr>
            <w:r w:rsidRPr="009B47D9">
              <w:rPr>
                <w:rFonts w:cs="Arial"/>
                <w:szCs w:val="18"/>
                <w:lang w:eastAsia="sv-SE"/>
              </w:rPr>
              <w:t>Estimation of the likelihood that a given component, system, or structure will cease to function given the occurrence of a hazard event of a certain intensity.</w:t>
            </w:r>
          </w:p>
          <w:p w14:paraId="4AB5E055" w14:textId="77777777" w:rsidR="008572E9" w:rsidRPr="009B47D9" w:rsidRDefault="008572E9" w:rsidP="00A14A61">
            <w:pPr>
              <w:numPr>
                <w:ilvl w:val="0"/>
                <w:numId w:val="18"/>
              </w:numPr>
              <w:autoSpaceDE w:val="0"/>
              <w:autoSpaceDN w:val="0"/>
              <w:adjustRightInd w:val="0"/>
              <w:spacing w:line="240" w:lineRule="auto"/>
              <w:jc w:val="left"/>
              <w:rPr>
                <w:rFonts w:cs="Arial"/>
                <w:szCs w:val="18"/>
                <w:lang w:eastAsia="sv-SE"/>
              </w:rPr>
            </w:pPr>
            <w:r w:rsidRPr="009B47D9">
              <w:rPr>
                <w:rFonts w:cs="Arial"/>
                <w:szCs w:val="18"/>
                <w:lang w:eastAsia="sv-SE"/>
              </w:rPr>
              <w:t>In a PRA, fragility analysis identifies the components, systems, and structures susceptible to the effects of an external hazard and estimates their fragility p</w:t>
            </w:r>
            <w:r w:rsidRPr="009B47D9">
              <w:rPr>
                <w:rFonts w:cs="Arial"/>
                <w:szCs w:val="18"/>
                <w:lang w:eastAsia="sv-SE"/>
              </w:rPr>
              <w:t>a</w:t>
            </w:r>
            <w:r w:rsidRPr="009B47D9">
              <w:rPr>
                <w:rFonts w:cs="Arial"/>
                <w:szCs w:val="18"/>
                <w:lang w:eastAsia="sv-SE"/>
              </w:rPr>
              <w:t>rameters. Those parameters are then used to calculate fragility (conditional probability of failure) of the component, system, or structure at a certain i</w:t>
            </w:r>
            <w:r w:rsidRPr="009B47D9">
              <w:rPr>
                <w:rFonts w:cs="Arial"/>
                <w:szCs w:val="18"/>
                <w:lang w:eastAsia="sv-SE"/>
              </w:rPr>
              <w:t>n</w:t>
            </w:r>
            <w:r w:rsidRPr="009B47D9">
              <w:rPr>
                <w:rFonts w:cs="Arial"/>
                <w:szCs w:val="18"/>
                <w:lang w:eastAsia="sv-SE"/>
              </w:rPr>
              <w:lastRenderedPageBreak/>
              <w:t>tensity level of the hazard event.</w:t>
            </w:r>
          </w:p>
          <w:p w14:paraId="3E6BF8BE" w14:textId="77777777" w:rsidR="008572E9" w:rsidRPr="009B47D9" w:rsidRDefault="008572E9" w:rsidP="00A14A61">
            <w:pPr>
              <w:numPr>
                <w:ilvl w:val="0"/>
                <w:numId w:val="18"/>
              </w:numPr>
              <w:autoSpaceDE w:val="0"/>
              <w:autoSpaceDN w:val="0"/>
              <w:adjustRightInd w:val="0"/>
              <w:spacing w:line="240" w:lineRule="auto"/>
              <w:jc w:val="left"/>
              <w:rPr>
                <w:rFonts w:cs="Arial"/>
                <w:szCs w:val="18"/>
                <w:lang w:eastAsia="sv-SE"/>
              </w:rPr>
            </w:pPr>
            <w:r w:rsidRPr="009B47D9">
              <w:rPr>
                <w:rFonts w:cs="Arial"/>
                <w:szCs w:val="18"/>
                <w:lang w:eastAsia="sv-SE"/>
              </w:rPr>
              <w:t>Fragility analysis considers all failure mechanisms due to the occurrence of an external hazard event and calculates fragility parameters for each mechanism. This is true whether the fragility analysis is used for an external flood hazard, fire hazard, high wind hazard, seismic hazard, or other external hazards. For example, for seismic events, anchor failure, structural failure, and systems i</w:t>
            </w:r>
            <w:r w:rsidRPr="009B47D9">
              <w:rPr>
                <w:rFonts w:cs="Arial"/>
                <w:szCs w:val="18"/>
                <w:lang w:eastAsia="sv-SE"/>
              </w:rPr>
              <w:t>n</w:t>
            </w:r>
            <w:r w:rsidRPr="009B47D9">
              <w:rPr>
                <w:rFonts w:cs="Arial"/>
                <w:szCs w:val="18"/>
                <w:lang w:eastAsia="sv-SE"/>
              </w:rPr>
              <w:t>teractions are some of the failure mechanisms that would be considered.</w:t>
            </w:r>
          </w:p>
        </w:tc>
      </w:tr>
      <w:tr w:rsidR="004A47CC" w:rsidRPr="009B47D9" w14:paraId="459BE462" w14:textId="77777777" w:rsidTr="00D20B88">
        <w:tc>
          <w:tcPr>
            <w:tcW w:w="2239" w:type="dxa"/>
          </w:tcPr>
          <w:p w14:paraId="5A744664" w14:textId="77777777" w:rsidR="008572E9" w:rsidRPr="009B47D9" w:rsidRDefault="008572E9" w:rsidP="00D20B88">
            <w:pPr>
              <w:pStyle w:val="Corpsdetexte"/>
              <w:ind w:left="0"/>
              <w:jc w:val="left"/>
              <w:rPr>
                <w:rFonts w:ascii="Trebuchet MS" w:hAnsi="Trebuchet MS" w:cs="Arial,Bold"/>
                <w:b/>
                <w:bCs/>
                <w:sz w:val="18"/>
                <w:szCs w:val="18"/>
                <w:lang w:val="en-GB" w:eastAsia="sv-SE"/>
              </w:rPr>
            </w:pPr>
            <w:r w:rsidRPr="009B47D9">
              <w:rPr>
                <w:rFonts w:ascii="Trebuchet MS" w:hAnsi="Trebuchet MS" w:cs="Arial,Bold"/>
                <w:b/>
                <w:bCs/>
                <w:sz w:val="18"/>
                <w:szCs w:val="18"/>
                <w:lang w:val="en-GB" w:eastAsia="sv-SE"/>
              </w:rPr>
              <w:lastRenderedPageBreak/>
              <w:t>Fragility Curve</w:t>
            </w:r>
          </w:p>
        </w:tc>
        <w:tc>
          <w:tcPr>
            <w:tcW w:w="7106" w:type="dxa"/>
          </w:tcPr>
          <w:p w14:paraId="39BD42AB" w14:textId="77777777" w:rsidR="008572E9" w:rsidRPr="009B47D9" w:rsidRDefault="008572E9" w:rsidP="00B00EB8">
            <w:pPr>
              <w:autoSpaceDE w:val="0"/>
              <w:autoSpaceDN w:val="0"/>
              <w:adjustRightInd w:val="0"/>
              <w:spacing w:line="240" w:lineRule="auto"/>
              <w:jc w:val="left"/>
              <w:rPr>
                <w:rFonts w:cs="Arial"/>
                <w:szCs w:val="18"/>
                <w:lang w:eastAsia="sv-SE"/>
              </w:rPr>
            </w:pPr>
            <w:r w:rsidRPr="009B47D9">
              <w:rPr>
                <w:rFonts w:cs="Arial"/>
                <w:szCs w:val="18"/>
                <w:lang w:eastAsia="sv-SE"/>
              </w:rPr>
              <w:t>A graph that plots the likelihood that a component, system, or structure will fail versus the increasing intensity of a hazard event.</w:t>
            </w:r>
          </w:p>
          <w:p w14:paraId="2CB379E2" w14:textId="77777777" w:rsidR="008572E9" w:rsidRPr="009B47D9" w:rsidRDefault="008572E9" w:rsidP="00A14A61">
            <w:pPr>
              <w:numPr>
                <w:ilvl w:val="0"/>
                <w:numId w:val="19"/>
              </w:numPr>
              <w:autoSpaceDE w:val="0"/>
              <w:autoSpaceDN w:val="0"/>
              <w:adjustRightInd w:val="0"/>
              <w:spacing w:line="240" w:lineRule="auto"/>
              <w:jc w:val="left"/>
              <w:rPr>
                <w:rFonts w:cs="Arial"/>
                <w:szCs w:val="18"/>
                <w:lang w:eastAsia="sv-SE"/>
              </w:rPr>
            </w:pPr>
            <w:r w:rsidRPr="009B47D9">
              <w:rPr>
                <w:rFonts w:cs="Arial"/>
                <w:szCs w:val="18"/>
                <w:lang w:eastAsia="sv-SE"/>
              </w:rPr>
              <w:t>In a PRA, fragility curves generally are used in seismic analyses and provide the conditional frequency of failure for structures, systems, or components as a function of an earthquake-intensity parameter, such as peak ground acceler</w:t>
            </w:r>
            <w:r w:rsidRPr="009B47D9">
              <w:rPr>
                <w:rFonts w:cs="Arial"/>
                <w:szCs w:val="18"/>
                <w:lang w:eastAsia="sv-SE"/>
              </w:rPr>
              <w:t>a</w:t>
            </w:r>
            <w:r w:rsidRPr="009B47D9">
              <w:rPr>
                <w:rFonts w:cs="Arial"/>
                <w:szCs w:val="18"/>
                <w:lang w:eastAsia="sv-SE"/>
              </w:rPr>
              <w:t>tion.</w:t>
            </w:r>
          </w:p>
          <w:p w14:paraId="7C578BD2" w14:textId="77777777" w:rsidR="008572E9" w:rsidRPr="009B47D9" w:rsidRDefault="008572E9" w:rsidP="00A14A61">
            <w:pPr>
              <w:numPr>
                <w:ilvl w:val="0"/>
                <w:numId w:val="19"/>
              </w:numPr>
              <w:autoSpaceDE w:val="0"/>
              <w:autoSpaceDN w:val="0"/>
              <w:adjustRightInd w:val="0"/>
              <w:spacing w:line="240" w:lineRule="auto"/>
              <w:jc w:val="left"/>
              <w:rPr>
                <w:rFonts w:cs="Arial"/>
                <w:szCs w:val="18"/>
                <w:lang w:eastAsia="sv-SE"/>
              </w:rPr>
            </w:pPr>
            <w:r w:rsidRPr="009B47D9">
              <w:rPr>
                <w:rFonts w:cs="Arial"/>
                <w:szCs w:val="18"/>
                <w:lang w:eastAsia="sv-SE"/>
              </w:rPr>
              <w:t>Fragility curves also can be used in PRAs examining other hazards, such as high winds or external floods.</w:t>
            </w:r>
          </w:p>
        </w:tc>
      </w:tr>
      <w:tr w:rsidR="004A47CC" w:rsidRPr="009B47D9" w14:paraId="7047F782" w14:textId="77777777" w:rsidTr="00D20B88">
        <w:tc>
          <w:tcPr>
            <w:tcW w:w="2239" w:type="dxa"/>
          </w:tcPr>
          <w:p w14:paraId="08956F6D" w14:textId="77777777" w:rsidR="008572E9" w:rsidRPr="009B47D9" w:rsidRDefault="008572E9" w:rsidP="00D20B88">
            <w:pPr>
              <w:pStyle w:val="Corpsdetexte"/>
              <w:ind w:left="0"/>
              <w:jc w:val="left"/>
              <w:rPr>
                <w:rFonts w:ascii="Trebuchet MS" w:hAnsi="Trebuchet MS" w:cs="TimesTen-Bold"/>
                <w:b/>
                <w:bCs/>
                <w:sz w:val="18"/>
                <w:szCs w:val="18"/>
                <w:lang w:val="en-GB" w:eastAsia="sv-SE"/>
              </w:rPr>
            </w:pPr>
            <w:r w:rsidRPr="009B47D9">
              <w:rPr>
                <w:rFonts w:ascii="Trebuchet MS" w:hAnsi="Trebuchet MS" w:cs="TimesTen-Bold"/>
                <w:b/>
                <w:bCs/>
                <w:sz w:val="18"/>
                <w:szCs w:val="18"/>
                <w:lang w:val="en-GB" w:eastAsia="sv-SE"/>
              </w:rPr>
              <w:t>Hazard</w:t>
            </w:r>
          </w:p>
        </w:tc>
        <w:tc>
          <w:tcPr>
            <w:tcW w:w="7106" w:type="dxa"/>
          </w:tcPr>
          <w:p w14:paraId="67E06AAF" w14:textId="77777777" w:rsidR="008572E9" w:rsidRPr="009B47D9" w:rsidRDefault="008572E9" w:rsidP="00B00EB8">
            <w:pPr>
              <w:autoSpaceDE w:val="0"/>
              <w:autoSpaceDN w:val="0"/>
              <w:adjustRightInd w:val="0"/>
              <w:spacing w:line="240" w:lineRule="auto"/>
              <w:jc w:val="left"/>
              <w:rPr>
                <w:rFonts w:cs="Arial"/>
                <w:szCs w:val="18"/>
                <w:lang w:eastAsia="sv-SE"/>
              </w:rPr>
            </w:pPr>
            <w:r w:rsidRPr="009B47D9">
              <w:rPr>
                <w:rFonts w:cs="Arial"/>
                <w:szCs w:val="18"/>
                <w:lang w:eastAsia="sv-SE"/>
              </w:rPr>
              <w:t xml:space="preserve">The ASME/ANS PRA Standard defines a hazard as “an event or a natural phenomenon that poses some risk to a facility. </w:t>
            </w:r>
          </w:p>
          <w:p w14:paraId="27699D5C" w14:textId="77777777" w:rsidR="008572E9" w:rsidRPr="009B47D9" w:rsidRDefault="008572E9" w:rsidP="00A14A61">
            <w:pPr>
              <w:numPr>
                <w:ilvl w:val="0"/>
                <w:numId w:val="17"/>
              </w:numPr>
              <w:autoSpaceDE w:val="0"/>
              <w:autoSpaceDN w:val="0"/>
              <w:adjustRightInd w:val="0"/>
              <w:spacing w:line="240" w:lineRule="auto"/>
              <w:jc w:val="left"/>
              <w:rPr>
                <w:rFonts w:cs="Arial"/>
                <w:szCs w:val="18"/>
                <w:lang w:eastAsia="sv-SE"/>
              </w:rPr>
            </w:pPr>
            <w:r w:rsidRPr="009B47D9">
              <w:rPr>
                <w:rFonts w:cs="Arial"/>
                <w:szCs w:val="18"/>
                <w:lang w:eastAsia="sv-SE"/>
              </w:rPr>
              <w:t xml:space="preserve">Internal hazards include events such as equipment failures, human failures, and flooding and fires internal to the plant. </w:t>
            </w:r>
          </w:p>
          <w:p w14:paraId="19C68779" w14:textId="77777777" w:rsidR="008572E9" w:rsidRPr="009B47D9" w:rsidRDefault="008572E9" w:rsidP="00A14A61">
            <w:pPr>
              <w:numPr>
                <w:ilvl w:val="0"/>
                <w:numId w:val="17"/>
              </w:numPr>
              <w:autoSpaceDE w:val="0"/>
              <w:autoSpaceDN w:val="0"/>
              <w:adjustRightInd w:val="0"/>
              <w:spacing w:line="240" w:lineRule="auto"/>
              <w:jc w:val="left"/>
              <w:rPr>
                <w:szCs w:val="18"/>
                <w:shd w:val="clear" w:color="auto" w:fill="FFFFFF"/>
              </w:rPr>
            </w:pPr>
            <w:r w:rsidRPr="009B47D9">
              <w:rPr>
                <w:rFonts w:cs="Arial"/>
                <w:szCs w:val="18"/>
                <w:lang w:eastAsia="sv-SE"/>
              </w:rPr>
              <w:t>External hazards include events such as flooding and fires external to the plant, tornadoes, earthquakes, and aircraft crashes.”</w:t>
            </w:r>
          </w:p>
        </w:tc>
      </w:tr>
      <w:tr w:rsidR="004A47CC" w:rsidRPr="009B47D9" w14:paraId="39BF23C0" w14:textId="77777777" w:rsidTr="00D20B88">
        <w:tc>
          <w:tcPr>
            <w:tcW w:w="2239" w:type="dxa"/>
          </w:tcPr>
          <w:p w14:paraId="13EF2C2B" w14:textId="77777777" w:rsidR="008572E9" w:rsidRPr="009B47D9" w:rsidRDefault="008572E9" w:rsidP="00D20B88">
            <w:pPr>
              <w:autoSpaceDE w:val="0"/>
              <w:autoSpaceDN w:val="0"/>
              <w:adjustRightInd w:val="0"/>
              <w:spacing w:line="240" w:lineRule="auto"/>
              <w:jc w:val="left"/>
              <w:rPr>
                <w:rFonts w:cs="TimesTen-Bold"/>
                <w:b/>
                <w:bCs/>
                <w:szCs w:val="18"/>
                <w:lang w:eastAsia="sv-SE"/>
              </w:rPr>
            </w:pPr>
            <w:r w:rsidRPr="009B47D9">
              <w:rPr>
                <w:rFonts w:cs="Arial,Bold"/>
                <w:b/>
                <w:bCs/>
                <w:szCs w:val="18"/>
                <w:lang w:eastAsia="sv-SE"/>
              </w:rPr>
              <w:t xml:space="preserve">Hazard Analysis </w:t>
            </w:r>
          </w:p>
          <w:p w14:paraId="597E1D80" w14:textId="77777777" w:rsidR="008572E9" w:rsidRPr="009B47D9" w:rsidRDefault="008572E9" w:rsidP="00D20B88">
            <w:pPr>
              <w:pStyle w:val="Corpsdetexte"/>
              <w:ind w:left="0"/>
              <w:jc w:val="left"/>
              <w:rPr>
                <w:rFonts w:ascii="Trebuchet MS" w:hAnsi="Trebuchet MS" w:cs="TimesTen-Bold"/>
                <w:b/>
                <w:bCs/>
                <w:sz w:val="18"/>
                <w:szCs w:val="18"/>
                <w:lang w:val="en-GB" w:eastAsia="sv-SE"/>
              </w:rPr>
            </w:pPr>
          </w:p>
        </w:tc>
        <w:tc>
          <w:tcPr>
            <w:tcW w:w="7106" w:type="dxa"/>
          </w:tcPr>
          <w:p w14:paraId="563E93F6" w14:textId="77777777" w:rsidR="008572E9" w:rsidRPr="009B47D9" w:rsidRDefault="008572E9" w:rsidP="00B00EB8">
            <w:pPr>
              <w:autoSpaceDE w:val="0"/>
              <w:autoSpaceDN w:val="0"/>
              <w:adjustRightInd w:val="0"/>
              <w:spacing w:line="240" w:lineRule="auto"/>
              <w:jc w:val="left"/>
              <w:rPr>
                <w:szCs w:val="18"/>
                <w:shd w:val="clear" w:color="auto" w:fill="FFFFFF"/>
              </w:rPr>
            </w:pPr>
            <w:r w:rsidRPr="009B47D9">
              <w:rPr>
                <w:rFonts w:cs="Arial"/>
                <w:szCs w:val="18"/>
                <w:lang w:eastAsia="sv-SE"/>
              </w:rPr>
              <w:t>The process to determine an estimate of the expected frequency of exceedance (over some specified time interval) of various levels of some characteristic measure of the intensity of a hazard (e.g., peak ground acceleration to characterize ground shaking from an earthquake). The time period of interest is often taken as 1 year, in which case the estimate is called the annual frequency of exceedance.</w:t>
            </w:r>
          </w:p>
        </w:tc>
      </w:tr>
      <w:tr w:rsidR="004A47CC" w:rsidRPr="009B47D9" w14:paraId="0655990B" w14:textId="77777777" w:rsidTr="00D20B88">
        <w:tc>
          <w:tcPr>
            <w:tcW w:w="2239" w:type="dxa"/>
          </w:tcPr>
          <w:p w14:paraId="74CB5F5A" w14:textId="77777777" w:rsidR="008572E9" w:rsidRPr="009B47D9" w:rsidRDefault="008572E9" w:rsidP="00D20B88">
            <w:pPr>
              <w:pStyle w:val="Corpsdetexte"/>
              <w:ind w:left="0"/>
              <w:jc w:val="left"/>
              <w:rPr>
                <w:rFonts w:ascii="Trebuchet MS" w:hAnsi="Trebuchet MS" w:cs="Arial,Bold"/>
                <w:b/>
                <w:bCs/>
                <w:sz w:val="18"/>
                <w:szCs w:val="18"/>
                <w:lang w:val="en-GB" w:eastAsia="sv-SE"/>
              </w:rPr>
            </w:pPr>
            <w:r w:rsidRPr="009B47D9">
              <w:rPr>
                <w:rFonts w:ascii="Trebuchet MS" w:hAnsi="Trebuchet MS" w:cs="Arial,Bold"/>
                <w:b/>
                <w:bCs/>
                <w:sz w:val="18"/>
                <w:szCs w:val="18"/>
                <w:lang w:val="en-GB" w:eastAsia="sv-SE"/>
              </w:rPr>
              <w:t>High winds</w:t>
            </w:r>
          </w:p>
        </w:tc>
        <w:tc>
          <w:tcPr>
            <w:tcW w:w="7106" w:type="dxa"/>
          </w:tcPr>
          <w:p w14:paraId="39160166" w14:textId="77777777" w:rsidR="008572E9" w:rsidRPr="009B47D9" w:rsidRDefault="008572E9" w:rsidP="00B00EB8">
            <w:pPr>
              <w:autoSpaceDE w:val="0"/>
              <w:autoSpaceDN w:val="0"/>
              <w:adjustRightInd w:val="0"/>
              <w:spacing w:line="240" w:lineRule="auto"/>
              <w:jc w:val="left"/>
              <w:rPr>
                <w:rFonts w:cs="Arial"/>
                <w:szCs w:val="18"/>
                <w:lang w:eastAsia="sv-SE"/>
              </w:rPr>
            </w:pPr>
            <w:r w:rsidRPr="009B47D9">
              <w:rPr>
                <w:rFonts w:cs="Arial"/>
                <w:szCs w:val="18"/>
                <w:lang w:eastAsia="sv-SE"/>
              </w:rPr>
              <w:t>Tornadoes, hurricanes (or cyclones or typhoons as they are known outside the U.S.), extratropical (</w:t>
            </w:r>
            <w:r w:rsidR="00746BB2" w:rsidRPr="009B47D9">
              <w:rPr>
                <w:rFonts w:cs="Arial"/>
                <w:szCs w:val="18"/>
                <w:lang w:eastAsia="sv-SE"/>
              </w:rPr>
              <w:t>thunderstorm</w:t>
            </w:r>
            <w:r w:rsidRPr="009B47D9">
              <w:rPr>
                <w:rFonts w:cs="Arial"/>
                <w:szCs w:val="18"/>
                <w:lang w:eastAsia="sv-SE"/>
              </w:rPr>
              <w:t xml:space="preserve">) winds, and other wind phenomena depending on the site location. </w:t>
            </w:r>
          </w:p>
          <w:p w14:paraId="1C4069B8" w14:textId="77777777" w:rsidR="008572E9" w:rsidRPr="009B47D9" w:rsidRDefault="008572E9" w:rsidP="00B00EB8">
            <w:pPr>
              <w:autoSpaceDE w:val="0"/>
              <w:autoSpaceDN w:val="0"/>
              <w:adjustRightInd w:val="0"/>
              <w:spacing w:line="240" w:lineRule="auto"/>
              <w:jc w:val="left"/>
              <w:rPr>
                <w:rFonts w:cs="Arial"/>
                <w:szCs w:val="18"/>
                <w:lang w:eastAsia="sv-SE"/>
              </w:rPr>
            </w:pPr>
            <w:r w:rsidRPr="009B47D9">
              <w:rPr>
                <w:rFonts w:cs="Arial"/>
                <w:szCs w:val="18"/>
                <w:lang w:eastAsia="sv-SE"/>
              </w:rPr>
              <w:t>OR</w:t>
            </w:r>
          </w:p>
          <w:p w14:paraId="6E246C24" w14:textId="77777777" w:rsidR="008572E9" w:rsidRPr="009B47D9" w:rsidRDefault="008572E9" w:rsidP="00B00EB8">
            <w:pPr>
              <w:autoSpaceDE w:val="0"/>
              <w:autoSpaceDN w:val="0"/>
              <w:adjustRightInd w:val="0"/>
              <w:spacing w:line="240" w:lineRule="auto"/>
              <w:jc w:val="left"/>
              <w:rPr>
                <w:rFonts w:cs="Arial"/>
                <w:szCs w:val="18"/>
                <w:lang w:eastAsia="sv-SE"/>
              </w:rPr>
            </w:pPr>
            <w:r w:rsidRPr="009B47D9">
              <w:rPr>
                <w:rFonts w:cs="Arial"/>
                <w:szCs w:val="18"/>
                <w:lang w:eastAsia="sv-SE"/>
              </w:rPr>
              <w:t>Winds of a certain size that could potentially damage or affect the operability of a nuclear power plant.</w:t>
            </w:r>
          </w:p>
        </w:tc>
      </w:tr>
      <w:tr w:rsidR="004A47CC" w:rsidRPr="009B47D9" w14:paraId="2DAD9598" w14:textId="77777777" w:rsidTr="00D20B88">
        <w:tc>
          <w:tcPr>
            <w:tcW w:w="2239" w:type="dxa"/>
          </w:tcPr>
          <w:p w14:paraId="1CDCE722" w14:textId="77777777" w:rsidR="008572E9" w:rsidRPr="009B47D9" w:rsidRDefault="008572E9" w:rsidP="00D20B88">
            <w:pPr>
              <w:pStyle w:val="Corpsdetexte"/>
              <w:ind w:left="0"/>
              <w:jc w:val="left"/>
              <w:rPr>
                <w:rFonts w:ascii="Trebuchet MS" w:hAnsi="Trebuchet MS" w:cs="Arial,Bold"/>
                <w:b/>
                <w:bCs/>
                <w:sz w:val="18"/>
                <w:szCs w:val="18"/>
                <w:lang w:val="en-GB" w:eastAsia="sv-SE"/>
              </w:rPr>
            </w:pPr>
            <w:r w:rsidRPr="009B47D9">
              <w:rPr>
                <w:rFonts w:ascii="Trebuchet MS" w:hAnsi="Trebuchet MS" w:cs="Arial"/>
                <w:b/>
                <w:sz w:val="18"/>
                <w:szCs w:val="18"/>
                <w:lang w:val="en-GB" w:eastAsia="sv-SE"/>
              </w:rPr>
              <w:t>High wind hazard ana</w:t>
            </w:r>
            <w:r w:rsidRPr="009B47D9">
              <w:rPr>
                <w:rFonts w:ascii="Trebuchet MS" w:hAnsi="Trebuchet MS" w:cs="Arial"/>
                <w:b/>
                <w:sz w:val="18"/>
                <w:szCs w:val="18"/>
                <w:lang w:val="en-GB" w:eastAsia="sv-SE"/>
              </w:rPr>
              <w:t>l</w:t>
            </w:r>
            <w:r w:rsidRPr="009B47D9">
              <w:rPr>
                <w:rFonts w:ascii="Trebuchet MS" w:hAnsi="Trebuchet MS" w:cs="Arial"/>
                <w:b/>
                <w:sz w:val="18"/>
                <w:szCs w:val="18"/>
                <w:lang w:val="en-GB" w:eastAsia="sv-SE"/>
              </w:rPr>
              <w:t>ysis</w:t>
            </w:r>
          </w:p>
        </w:tc>
        <w:tc>
          <w:tcPr>
            <w:tcW w:w="7106" w:type="dxa"/>
          </w:tcPr>
          <w:p w14:paraId="619BB64D" w14:textId="77777777" w:rsidR="008572E9" w:rsidRPr="009B47D9" w:rsidRDefault="008572E9" w:rsidP="00B00EB8">
            <w:pPr>
              <w:autoSpaceDE w:val="0"/>
              <w:autoSpaceDN w:val="0"/>
              <w:adjustRightInd w:val="0"/>
              <w:spacing w:line="240" w:lineRule="auto"/>
              <w:jc w:val="left"/>
              <w:rPr>
                <w:rFonts w:cs="Arial"/>
                <w:szCs w:val="18"/>
                <w:lang w:eastAsia="sv-SE"/>
              </w:rPr>
            </w:pPr>
            <w:r w:rsidRPr="009B47D9">
              <w:rPr>
                <w:rFonts w:cs="Arial"/>
                <w:szCs w:val="18"/>
                <w:lang w:eastAsia="sv-SE"/>
              </w:rPr>
              <w:t>The objective is to evaluate the frequency of occurrence of different intensities of high winds.</w:t>
            </w:r>
          </w:p>
        </w:tc>
      </w:tr>
      <w:tr w:rsidR="004A47CC" w:rsidRPr="009B47D9" w14:paraId="6D1DFA44" w14:textId="77777777" w:rsidTr="00D20B88">
        <w:tc>
          <w:tcPr>
            <w:tcW w:w="2239" w:type="dxa"/>
          </w:tcPr>
          <w:p w14:paraId="7750B817" w14:textId="77777777" w:rsidR="008572E9" w:rsidRPr="009B47D9" w:rsidRDefault="008572E9" w:rsidP="00D20B88">
            <w:pPr>
              <w:pStyle w:val="Corpsdetexte"/>
              <w:ind w:left="0"/>
              <w:jc w:val="left"/>
              <w:rPr>
                <w:rFonts w:ascii="Trebuchet MS" w:hAnsi="Trebuchet MS" w:cs="TimesTen-Bold"/>
                <w:b/>
                <w:bCs/>
                <w:sz w:val="18"/>
                <w:szCs w:val="18"/>
                <w:lang w:val="en-GB" w:eastAsia="sv-SE"/>
              </w:rPr>
            </w:pPr>
            <w:r w:rsidRPr="009B47D9">
              <w:rPr>
                <w:rFonts w:ascii="Trebuchet MS" w:hAnsi="Trebuchet MS" w:cs="Arial,Bold"/>
                <w:b/>
                <w:bCs/>
                <w:sz w:val="18"/>
                <w:szCs w:val="18"/>
                <w:lang w:val="en-GB" w:eastAsia="sv-SE"/>
              </w:rPr>
              <w:t>Human Reliability Ana</w:t>
            </w:r>
            <w:r w:rsidRPr="009B47D9">
              <w:rPr>
                <w:rFonts w:ascii="Trebuchet MS" w:hAnsi="Trebuchet MS" w:cs="Arial,Bold"/>
                <w:b/>
                <w:bCs/>
                <w:sz w:val="18"/>
                <w:szCs w:val="18"/>
                <w:lang w:val="en-GB" w:eastAsia="sv-SE"/>
              </w:rPr>
              <w:t>l</w:t>
            </w:r>
            <w:r w:rsidRPr="009B47D9">
              <w:rPr>
                <w:rFonts w:ascii="Trebuchet MS" w:hAnsi="Trebuchet MS" w:cs="Arial,Bold"/>
                <w:b/>
                <w:bCs/>
                <w:sz w:val="18"/>
                <w:szCs w:val="18"/>
                <w:lang w:val="en-GB" w:eastAsia="sv-SE"/>
              </w:rPr>
              <w:t>ysis</w:t>
            </w:r>
          </w:p>
        </w:tc>
        <w:tc>
          <w:tcPr>
            <w:tcW w:w="7106" w:type="dxa"/>
          </w:tcPr>
          <w:p w14:paraId="6EB33C52" w14:textId="77777777" w:rsidR="008572E9" w:rsidRPr="009B47D9" w:rsidRDefault="008572E9" w:rsidP="00B00EB8">
            <w:pPr>
              <w:autoSpaceDE w:val="0"/>
              <w:autoSpaceDN w:val="0"/>
              <w:adjustRightInd w:val="0"/>
              <w:spacing w:line="240" w:lineRule="auto"/>
              <w:jc w:val="left"/>
              <w:rPr>
                <w:szCs w:val="18"/>
                <w:shd w:val="clear" w:color="auto" w:fill="FFFFFF"/>
              </w:rPr>
            </w:pPr>
            <w:r w:rsidRPr="009B47D9">
              <w:rPr>
                <w:rFonts w:cs="Arial"/>
                <w:szCs w:val="18"/>
                <w:lang w:eastAsia="sv-SE"/>
              </w:rPr>
              <w:t>A structured approach used to identify potential human failure events and to sy</w:t>
            </w:r>
            <w:r w:rsidRPr="009B47D9">
              <w:rPr>
                <w:rFonts w:cs="Arial"/>
                <w:szCs w:val="18"/>
                <w:lang w:eastAsia="sv-SE"/>
              </w:rPr>
              <w:t>s</w:t>
            </w:r>
            <w:r w:rsidRPr="009B47D9">
              <w:rPr>
                <w:rFonts w:cs="Arial"/>
                <w:szCs w:val="18"/>
                <w:lang w:eastAsia="sv-SE"/>
              </w:rPr>
              <w:t>tematically estimate the probability of those events using data, models, or expert judgment.</w:t>
            </w:r>
          </w:p>
        </w:tc>
      </w:tr>
      <w:tr w:rsidR="004A47CC" w:rsidRPr="009B47D9" w14:paraId="0A0472C2" w14:textId="77777777" w:rsidTr="00D20B88">
        <w:tc>
          <w:tcPr>
            <w:tcW w:w="2239" w:type="dxa"/>
          </w:tcPr>
          <w:p w14:paraId="3C98E8A1" w14:textId="77777777" w:rsidR="008572E9" w:rsidRPr="009B47D9" w:rsidRDefault="008572E9" w:rsidP="00D20B88">
            <w:pPr>
              <w:pStyle w:val="Corpsdetexte"/>
              <w:ind w:left="0"/>
              <w:jc w:val="left"/>
              <w:rPr>
                <w:rFonts w:ascii="Trebuchet MS" w:hAnsi="Trebuchet MS" w:cs="TimesTen-Bold"/>
                <w:b/>
                <w:bCs/>
                <w:sz w:val="18"/>
                <w:szCs w:val="18"/>
                <w:lang w:val="en-GB" w:eastAsia="sv-SE"/>
              </w:rPr>
            </w:pPr>
            <w:r w:rsidRPr="009B47D9">
              <w:rPr>
                <w:rFonts w:ascii="Trebuchet MS" w:hAnsi="Trebuchet MS" w:cs="TimesTen-Bold"/>
                <w:b/>
                <w:bCs/>
                <w:sz w:val="18"/>
                <w:szCs w:val="18"/>
                <w:lang w:val="en-GB" w:eastAsia="sv-SE"/>
              </w:rPr>
              <w:t>Initiating Event</w:t>
            </w:r>
          </w:p>
        </w:tc>
        <w:tc>
          <w:tcPr>
            <w:tcW w:w="7106" w:type="dxa"/>
          </w:tcPr>
          <w:p w14:paraId="51214D57" w14:textId="77777777" w:rsidR="008572E9" w:rsidRPr="009B47D9" w:rsidRDefault="008572E9" w:rsidP="00B00EB8">
            <w:pPr>
              <w:autoSpaceDE w:val="0"/>
              <w:autoSpaceDN w:val="0"/>
              <w:adjustRightInd w:val="0"/>
              <w:spacing w:line="240" w:lineRule="auto"/>
              <w:jc w:val="left"/>
              <w:rPr>
                <w:rFonts w:cs="TimesTen-Roman"/>
                <w:szCs w:val="18"/>
                <w:lang w:eastAsia="sv-SE"/>
              </w:rPr>
            </w:pPr>
            <w:r w:rsidRPr="009B47D9">
              <w:rPr>
                <w:rFonts w:cs="TimesTen-Roman"/>
                <w:szCs w:val="18"/>
                <w:lang w:eastAsia="sv-SE"/>
              </w:rPr>
              <w:t xml:space="preserve">An identified </w:t>
            </w:r>
            <w:r w:rsidRPr="009B47D9">
              <w:rPr>
                <w:rFonts w:cs="TimesTen-Italic"/>
                <w:i/>
                <w:iCs/>
                <w:szCs w:val="18"/>
                <w:lang w:eastAsia="sv-SE"/>
              </w:rPr>
              <w:t xml:space="preserve">event </w:t>
            </w:r>
            <w:r w:rsidRPr="009B47D9">
              <w:rPr>
                <w:rFonts w:cs="TimesTen-Roman"/>
                <w:szCs w:val="18"/>
                <w:lang w:eastAsia="sv-SE"/>
              </w:rPr>
              <w:t xml:space="preserve">that leads to </w:t>
            </w:r>
            <w:r w:rsidRPr="009B47D9">
              <w:rPr>
                <w:rFonts w:cs="TimesTen-Italic"/>
                <w:i/>
                <w:iCs/>
                <w:szCs w:val="18"/>
                <w:lang w:eastAsia="sv-SE"/>
              </w:rPr>
              <w:t xml:space="preserve">anticipated operational occurrences </w:t>
            </w:r>
            <w:r w:rsidRPr="009B47D9">
              <w:rPr>
                <w:rFonts w:cs="TimesTen-Roman"/>
                <w:szCs w:val="18"/>
                <w:lang w:eastAsia="sv-SE"/>
              </w:rPr>
              <w:t xml:space="preserve">or </w:t>
            </w:r>
            <w:r w:rsidRPr="009B47D9">
              <w:rPr>
                <w:rFonts w:cs="TimesTen-Italic"/>
                <w:i/>
                <w:iCs/>
                <w:szCs w:val="18"/>
                <w:lang w:eastAsia="sv-SE"/>
              </w:rPr>
              <w:t>accident conditions</w:t>
            </w:r>
            <w:r w:rsidRPr="009B47D9">
              <w:rPr>
                <w:rFonts w:cs="TimesTen-Roman"/>
                <w:szCs w:val="18"/>
                <w:lang w:eastAsia="sv-SE"/>
              </w:rPr>
              <w:t>.</w:t>
            </w:r>
          </w:p>
          <w:p w14:paraId="05A0EF2E" w14:textId="77777777" w:rsidR="008572E9" w:rsidRPr="009B47D9" w:rsidRDefault="008572E9" w:rsidP="00A14A61">
            <w:pPr>
              <w:numPr>
                <w:ilvl w:val="0"/>
                <w:numId w:val="16"/>
              </w:numPr>
              <w:autoSpaceDE w:val="0"/>
              <w:autoSpaceDN w:val="0"/>
              <w:adjustRightInd w:val="0"/>
              <w:spacing w:line="240" w:lineRule="auto"/>
              <w:jc w:val="left"/>
              <w:rPr>
                <w:rFonts w:cs="TimesTen-Roman"/>
                <w:szCs w:val="18"/>
                <w:lang w:eastAsia="sv-SE"/>
              </w:rPr>
            </w:pPr>
            <w:r w:rsidRPr="009B47D9">
              <w:rPr>
                <w:rFonts w:cs="TimesTen-Roman"/>
                <w:szCs w:val="18"/>
                <w:lang w:eastAsia="sv-SE"/>
              </w:rPr>
              <w:t xml:space="preserve">This term (often shortened to </w:t>
            </w:r>
            <w:r w:rsidRPr="009B47D9">
              <w:rPr>
                <w:rFonts w:cs="TimesTen-BoldItalic"/>
                <w:b/>
                <w:bCs/>
                <w:i/>
                <w:iCs/>
                <w:szCs w:val="18"/>
                <w:lang w:eastAsia="sv-SE"/>
              </w:rPr>
              <w:t>initiator</w:t>
            </w:r>
            <w:r w:rsidRPr="009B47D9">
              <w:rPr>
                <w:rFonts w:cs="TimesTen-Roman"/>
                <w:szCs w:val="18"/>
                <w:lang w:eastAsia="sv-SE"/>
              </w:rPr>
              <w:t xml:space="preserve">) is used in relation to </w:t>
            </w:r>
            <w:r w:rsidRPr="009B47D9">
              <w:rPr>
                <w:rFonts w:cs="TimesTen-Italic"/>
                <w:i/>
                <w:iCs/>
                <w:szCs w:val="18"/>
                <w:lang w:eastAsia="sv-SE"/>
              </w:rPr>
              <w:t xml:space="preserve">event </w:t>
            </w:r>
            <w:r w:rsidRPr="009B47D9">
              <w:rPr>
                <w:rFonts w:cs="TimesTen-Roman"/>
                <w:szCs w:val="18"/>
                <w:lang w:eastAsia="sv-SE"/>
              </w:rPr>
              <w:t xml:space="preserve">reporting and </w:t>
            </w:r>
            <w:r w:rsidRPr="009B47D9">
              <w:rPr>
                <w:rFonts w:cs="TimesTen-Italic"/>
                <w:i/>
                <w:iCs/>
                <w:szCs w:val="18"/>
                <w:lang w:eastAsia="sv-SE"/>
              </w:rPr>
              <w:t>analysis</w:t>
            </w:r>
            <w:r w:rsidRPr="009B47D9">
              <w:rPr>
                <w:rFonts w:cs="TimesTen-Roman"/>
                <w:szCs w:val="18"/>
                <w:lang w:eastAsia="sv-SE"/>
              </w:rPr>
              <w:t xml:space="preserve">, i.e. when such </w:t>
            </w:r>
            <w:r w:rsidRPr="009B47D9">
              <w:rPr>
                <w:rFonts w:cs="TimesTen-Italic"/>
                <w:i/>
                <w:iCs/>
                <w:szCs w:val="18"/>
                <w:lang w:eastAsia="sv-SE"/>
              </w:rPr>
              <w:t xml:space="preserve">events </w:t>
            </w:r>
            <w:r w:rsidRPr="009B47D9">
              <w:rPr>
                <w:rFonts w:cs="TimesTen-Roman"/>
                <w:szCs w:val="18"/>
                <w:lang w:eastAsia="sv-SE"/>
              </w:rPr>
              <w:t>have occurred. For the consideration of h</w:t>
            </w:r>
            <w:r w:rsidRPr="009B47D9">
              <w:rPr>
                <w:rFonts w:cs="TimesTen-Roman"/>
                <w:szCs w:val="18"/>
                <w:lang w:eastAsia="sv-SE"/>
              </w:rPr>
              <w:t>y</w:t>
            </w:r>
            <w:r w:rsidRPr="009B47D9">
              <w:rPr>
                <w:rFonts w:cs="TimesTen-Roman"/>
                <w:szCs w:val="18"/>
                <w:lang w:eastAsia="sv-SE"/>
              </w:rPr>
              <w:t xml:space="preserve">pothetical </w:t>
            </w:r>
            <w:r w:rsidRPr="009B47D9">
              <w:rPr>
                <w:rFonts w:cs="TimesTen-Italic"/>
                <w:i/>
                <w:iCs/>
                <w:szCs w:val="18"/>
                <w:lang w:eastAsia="sv-SE"/>
              </w:rPr>
              <w:t xml:space="preserve">events </w:t>
            </w:r>
            <w:r w:rsidRPr="009B47D9">
              <w:rPr>
                <w:rFonts w:cs="TimesTen-Roman"/>
                <w:szCs w:val="18"/>
                <w:lang w:eastAsia="sv-SE"/>
              </w:rPr>
              <w:t xml:space="preserve">considered at the </w:t>
            </w:r>
            <w:r w:rsidRPr="009B47D9">
              <w:rPr>
                <w:rFonts w:cs="TimesTen-Italic"/>
                <w:i/>
                <w:iCs/>
                <w:szCs w:val="18"/>
                <w:lang w:eastAsia="sv-SE"/>
              </w:rPr>
              <w:t xml:space="preserve">design </w:t>
            </w:r>
            <w:r w:rsidRPr="009B47D9">
              <w:rPr>
                <w:rFonts w:cs="TimesTen-Roman"/>
                <w:szCs w:val="18"/>
                <w:lang w:eastAsia="sv-SE"/>
              </w:rPr>
              <w:t xml:space="preserve">stage, the term </w:t>
            </w:r>
            <w:r w:rsidRPr="009B47D9">
              <w:rPr>
                <w:rFonts w:cs="TimesTen-Italic"/>
                <w:i/>
                <w:iCs/>
                <w:szCs w:val="18"/>
                <w:lang w:eastAsia="sv-SE"/>
              </w:rPr>
              <w:t xml:space="preserve">postulated initiating event </w:t>
            </w:r>
            <w:r w:rsidRPr="009B47D9">
              <w:rPr>
                <w:rFonts w:cs="TimesTen-Roman"/>
                <w:szCs w:val="18"/>
                <w:lang w:eastAsia="sv-SE"/>
              </w:rPr>
              <w:t>is used.</w:t>
            </w:r>
          </w:p>
        </w:tc>
      </w:tr>
      <w:tr w:rsidR="004A47CC" w:rsidRPr="009B47D9" w14:paraId="61AC7804" w14:textId="77777777" w:rsidTr="00D20B88">
        <w:tc>
          <w:tcPr>
            <w:tcW w:w="2239" w:type="dxa"/>
          </w:tcPr>
          <w:p w14:paraId="67B3350C" w14:textId="77777777" w:rsidR="008572E9" w:rsidRPr="009B47D9" w:rsidRDefault="008572E9" w:rsidP="00D20B88">
            <w:pPr>
              <w:pStyle w:val="Corpsdetexte"/>
              <w:ind w:left="0"/>
              <w:jc w:val="left"/>
              <w:rPr>
                <w:rFonts w:ascii="Trebuchet MS" w:hAnsi="Trebuchet MS" w:cs="Arial,Bold"/>
                <w:b/>
                <w:bCs/>
                <w:sz w:val="18"/>
                <w:szCs w:val="18"/>
                <w:lang w:val="en-GB" w:eastAsia="sv-SE"/>
              </w:rPr>
            </w:pPr>
            <w:r w:rsidRPr="009B47D9">
              <w:rPr>
                <w:rFonts w:ascii="Trebuchet MS" w:hAnsi="Trebuchet MS" w:cs="Arial,Bold"/>
                <w:b/>
                <w:bCs/>
                <w:sz w:val="18"/>
                <w:szCs w:val="18"/>
                <w:lang w:val="en-GB" w:eastAsia="sv-SE"/>
              </w:rPr>
              <w:t>Large early release</w:t>
            </w:r>
          </w:p>
        </w:tc>
        <w:tc>
          <w:tcPr>
            <w:tcW w:w="7106" w:type="dxa"/>
          </w:tcPr>
          <w:p w14:paraId="6106EC84" w14:textId="77777777" w:rsidR="008572E9" w:rsidRPr="009B47D9" w:rsidRDefault="008572E9" w:rsidP="00B00EB8">
            <w:pPr>
              <w:autoSpaceDE w:val="0"/>
              <w:autoSpaceDN w:val="0"/>
              <w:adjustRightInd w:val="0"/>
              <w:spacing w:line="240" w:lineRule="auto"/>
              <w:jc w:val="left"/>
              <w:rPr>
                <w:rFonts w:cs="Arial"/>
                <w:szCs w:val="18"/>
                <w:lang w:eastAsia="sv-SE"/>
              </w:rPr>
            </w:pPr>
            <w:r w:rsidRPr="009B47D9">
              <w:rPr>
                <w:rFonts w:cs="Arial"/>
                <w:szCs w:val="18"/>
                <w:lang w:eastAsia="sv-SE"/>
              </w:rPr>
              <w:t>The rapid, unmitigated release of air-borne fission products from the containment to the environment occurring before the effective implementation of off-site eme</w:t>
            </w:r>
            <w:r w:rsidRPr="009B47D9">
              <w:rPr>
                <w:rFonts w:cs="Arial"/>
                <w:szCs w:val="18"/>
                <w:lang w:eastAsia="sv-SE"/>
              </w:rPr>
              <w:t>r</w:t>
            </w:r>
            <w:r w:rsidRPr="009B47D9">
              <w:rPr>
                <w:rFonts w:cs="Arial"/>
                <w:szCs w:val="18"/>
                <w:lang w:eastAsia="sv-SE"/>
              </w:rPr>
              <w:t>gency response and protective actions such that there is a potential for early health effects.</w:t>
            </w:r>
          </w:p>
        </w:tc>
      </w:tr>
      <w:tr w:rsidR="004A47CC" w:rsidRPr="009B47D9" w14:paraId="3C784F89" w14:textId="77777777" w:rsidTr="00D20B88">
        <w:tc>
          <w:tcPr>
            <w:tcW w:w="2239" w:type="dxa"/>
          </w:tcPr>
          <w:p w14:paraId="30851928" w14:textId="77777777" w:rsidR="008572E9" w:rsidRPr="009B47D9" w:rsidRDefault="008572E9" w:rsidP="00D20B88">
            <w:pPr>
              <w:pStyle w:val="Corpsdetexte"/>
              <w:ind w:left="0"/>
              <w:jc w:val="left"/>
              <w:rPr>
                <w:rFonts w:ascii="Trebuchet MS" w:hAnsi="Trebuchet MS" w:cs="Arial,Bold"/>
                <w:b/>
                <w:bCs/>
                <w:sz w:val="18"/>
                <w:szCs w:val="18"/>
                <w:lang w:val="en-GB" w:eastAsia="sv-SE"/>
              </w:rPr>
            </w:pPr>
            <w:r w:rsidRPr="009B47D9">
              <w:rPr>
                <w:rFonts w:ascii="Trebuchet MS" w:hAnsi="Trebuchet MS" w:cs="Arial,Bold"/>
                <w:b/>
                <w:bCs/>
                <w:sz w:val="18"/>
                <w:szCs w:val="18"/>
                <w:lang w:val="en-GB" w:eastAsia="sv-SE"/>
              </w:rPr>
              <w:t>Large early release frequency (LERF)</w:t>
            </w:r>
          </w:p>
        </w:tc>
        <w:tc>
          <w:tcPr>
            <w:tcW w:w="7106" w:type="dxa"/>
          </w:tcPr>
          <w:p w14:paraId="7D22D5FD" w14:textId="77777777" w:rsidR="008572E9" w:rsidRPr="009B47D9" w:rsidRDefault="008572E9" w:rsidP="00B00EB8">
            <w:pPr>
              <w:autoSpaceDE w:val="0"/>
              <w:autoSpaceDN w:val="0"/>
              <w:adjustRightInd w:val="0"/>
              <w:spacing w:line="240" w:lineRule="auto"/>
              <w:jc w:val="left"/>
              <w:rPr>
                <w:rFonts w:cs="Arial"/>
                <w:szCs w:val="18"/>
                <w:lang w:eastAsia="sv-SE"/>
              </w:rPr>
            </w:pPr>
            <w:r w:rsidRPr="009B47D9">
              <w:rPr>
                <w:rFonts w:cs="Arial"/>
                <w:szCs w:val="18"/>
                <w:lang w:eastAsia="sv-SE"/>
              </w:rPr>
              <w:t>Expected number of large early releases per unit of time.</w:t>
            </w:r>
          </w:p>
        </w:tc>
      </w:tr>
      <w:tr w:rsidR="004A47CC" w:rsidRPr="009B47D9" w14:paraId="633FAB0F" w14:textId="77777777" w:rsidTr="00D20B88">
        <w:tc>
          <w:tcPr>
            <w:tcW w:w="2239" w:type="dxa"/>
          </w:tcPr>
          <w:p w14:paraId="6E9001B9" w14:textId="77777777" w:rsidR="008572E9" w:rsidRPr="009B47D9" w:rsidRDefault="008572E9" w:rsidP="00D20B88">
            <w:pPr>
              <w:pStyle w:val="Corpsdetexte"/>
              <w:ind w:left="0"/>
              <w:jc w:val="left"/>
              <w:rPr>
                <w:rFonts w:ascii="Trebuchet MS" w:hAnsi="Trebuchet MS" w:cs="TimesTen-Bold"/>
                <w:b/>
                <w:bCs/>
                <w:sz w:val="18"/>
                <w:szCs w:val="18"/>
                <w:lang w:val="en-GB" w:eastAsia="sv-SE"/>
              </w:rPr>
            </w:pPr>
            <w:r w:rsidRPr="009B47D9">
              <w:rPr>
                <w:rFonts w:ascii="Trebuchet MS" w:hAnsi="Trebuchet MS" w:cs="TimesTen-Bold"/>
                <w:b/>
                <w:bCs/>
                <w:sz w:val="18"/>
                <w:szCs w:val="18"/>
                <w:lang w:val="en-GB" w:eastAsia="sv-SE"/>
              </w:rPr>
              <w:t>Loss of coolant acc</w:t>
            </w:r>
            <w:r w:rsidRPr="009B47D9">
              <w:rPr>
                <w:rFonts w:ascii="Trebuchet MS" w:hAnsi="Trebuchet MS" w:cs="TimesTen-Bold"/>
                <w:b/>
                <w:bCs/>
                <w:sz w:val="18"/>
                <w:szCs w:val="18"/>
                <w:lang w:val="en-GB" w:eastAsia="sv-SE"/>
              </w:rPr>
              <w:t>i</w:t>
            </w:r>
            <w:r w:rsidRPr="009B47D9">
              <w:rPr>
                <w:rFonts w:ascii="Trebuchet MS" w:hAnsi="Trebuchet MS" w:cs="TimesTen-Bold"/>
                <w:b/>
                <w:bCs/>
                <w:sz w:val="18"/>
                <w:szCs w:val="18"/>
                <w:lang w:val="en-GB" w:eastAsia="sv-SE"/>
              </w:rPr>
              <w:t>dent (LOCA)</w:t>
            </w:r>
          </w:p>
        </w:tc>
        <w:tc>
          <w:tcPr>
            <w:tcW w:w="7106" w:type="dxa"/>
          </w:tcPr>
          <w:p w14:paraId="259F16F0" w14:textId="77777777" w:rsidR="008572E9" w:rsidRPr="009B47D9" w:rsidRDefault="008572E9" w:rsidP="00B00EB8">
            <w:pPr>
              <w:autoSpaceDE w:val="0"/>
              <w:autoSpaceDN w:val="0"/>
              <w:adjustRightInd w:val="0"/>
              <w:spacing w:line="240" w:lineRule="auto"/>
              <w:jc w:val="left"/>
              <w:rPr>
                <w:szCs w:val="18"/>
                <w:shd w:val="clear" w:color="auto" w:fill="FFFFFF"/>
              </w:rPr>
            </w:pPr>
            <w:r w:rsidRPr="009B47D9">
              <w:rPr>
                <w:szCs w:val="18"/>
                <w:shd w:val="clear" w:color="auto" w:fill="FFFFFF"/>
              </w:rPr>
              <w:t>Those postulated accidents that result in a loss of</w:t>
            </w:r>
            <w:r w:rsidRPr="009B47D9">
              <w:rPr>
                <w:rStyle w:val="apple-converted-space"/>
                <w:szCs w:val="18"/>
                <w:shd w:val="clear" w:color="auto" w:fill="FFFFFF"/>
              </w:rPr>
              <w:t> </w:t>
            </w:r>
            <w:r w:rsidRPr="009B47D9">
              <w:rPr>
                <w:szCs w:val="18"/>
                <w:bdr w:val="none" w:sz="0" w:space="0" w:color="auto" w:frame="1"/>
                <w:shd w:val="clear" w:color="auto" w:fill="FFFFFF"/>
              </w:rPr>
              <w:t>reactor coolant</w:t>
            </w:r>
            <w:r w:rsidRPr="009B47D9">
              <w:rPr>
                <w:rStyle w:val="apple-converted-space"/>
                <w:szCs w:val="18"/>
                <w:shd w:val="clear" w:color="auto" w:fill="FFFFFF"/>
              </w:rPr>
              <w:t> </w:t>
            </w:r>
            <w:r w:rsidRPr="009B47D9">
              <w:rPr>
                <w:szCs w:val="18"/>
                <w:shd w:val="clear" w:color="auto" w:fill="FFFFFF"/>
              </w:rPr>
              <w:t>at a rate in excess of the capability of the reactor makeup system from breaks in the reactor coolant pressure boundary, up to and including a break equivalent in size to the double-ended rupture of the largest pipe of the</w:t>
            </w:r>
            <w:r w:rsidRPr="009B47D9">
              <w:rPr>
                <w:rStyle w:val="apple-converted-space"/>
                <w:szCs w:val="18"/>
                <w:shd w:val="clear" w:color="auto" w:fill="FFFFFF"/>
              </w:rPr>
              <w:t> </w:t>
            </w:r>
            <w:r w:rsidRPr="009B47D9">
              <w:rPr>
                <w:szCs w:val="18"/>
                <w:bdr w:val="none" w:sz="0" w:space="0" w:color="auto" w:frame="1"/>
                <w:shd w:val="clear" w:color="auto" w:fill="FFFFFF"/>
              </w:rPr>
              <w:t>reactor coolant system</w:t>
            </w:r>
            <w:r w:rsidRPr="009B47D9">
              <w:rPr>
                <w:szCs w:val="18"/>
                <w:shd w:val="clear" w:color="auto" w:fill="FFFFFF"/>
              </w:rPr>
              <w:t>.</w:t>
            </w:r>
          </w:p>
        </w:tc>
      </w:tr>
      <w:tr w:rsidR="004A47CC" w:rsidRPr="009B47D9" w14:paraId="7284534B" w14:textId="77777777" w:rsidTr="00D20B88">
        <w:tc>
          <w:tcPr>
            <w:tcW w:w="2239" w:type="dxa"/>
          </w:tcPr>
          <w:p w14:paraId="1C924F4B" w14:textId="77777777" w:rsidR="008572E9" w:rsidRPr="009B47D9" w:rsidRDefault="008572E9" w:rsidP="00D20B88">
            <w:pPr>
              <w:pStyle w:val="Corpsdetexte"/>
              <w:ind w:left="0"/>
              <w:jc w:val="left"/>
              <w:rPr>
                <w:rFonts w:ascii="Trebuchet MS" w:hAnsi="Trebuchet MS" w:cs="TimesTen-Bold"/>
                <w:b/>
                <w:bCs/>
                <w:sz w:val="18"/>
                <w:szCs w:val="18"/>
                <w:lang w:val="en-GB" w:eastAsia="sv-SE"/>
              </w:rPr>
            </w:pPr>
            <w:r w:rsidRPr="009B47D9">
              <w:rPr>
                <w:rFonts w:ascii="Trebuchet MS" w:hAnsi="Trebuchet MS" w:cs="Arial,Bold"/>
                <w:b/>
                <w:bCs/>
                <w:sz w:val="18"/>
                <w:szCs w:val="18"/>
                <w:lang w:val="en-GB" w:eastAsia="sv-SE"/>
              </w:rPr>
              <w:t xml:space="preserve">Loss of Offsite Power </w:t>
            </w:r>
            <w:r w:rsidRPr="009B47D9">
              <w:rPr>
                <w:rFonts w:ascii="Trebuchet MS" w:hAnsi="Trebuchet MS" w:cs="Arial,Bold"/>
                <w:b/>
                <w:bCs/>
                <w:sz w:val="18"/>
                <w:szCs w:val="18"/>
                <w:lang w:val="en-GB" w:eastAsia="sv-SE"/>
              </w:rPr>
              <w:lastRenderedPageBreak/>
              <w:t>(LOOP)</w:t>
            </w:r>
          </w:p>
        </w:tc>
        <w:tc>
          <w:tcPr>
            <w:tcW w:w="7106" w:type="dxa"/>
          </w:tcPr>
          <w:p w14:paraId="33F8B8DA" w14:textId="77777777" w:rsidR="008572E9" w:rsidRPr="009B47D9" w:rsidRDefault="008572E9" w:rsidP="00B00EB8">
            <w:pPr>
              <w:autoSpaceDE w:val="0"/>
              <w:autoSpaceDN w:val="0"/>
              <w:adjustRightInd w:val="0"/>
              <w:spacing w:line="240" w:lineRule="auto"/>
              <w:jc w:val="left"/>
              <w:rPr>
                <w:rFonts w:cs="Arial"/>
                <w:szCs w:val="18"/>
                <w:lang w:eastAsia="sv-SE"/>
              </w:rPr>
            </w:pPr>
            <w:r w:rsidRPr="009B47D9">
              <w:rPr>
                <w:rFonts w:cs="Arial"/>
                <w:szCs w:val="18"/>
                <w:lang w:eastAsia="sv-SE"/>
              </w:rPr>
              <w:lastRenderedPageBreak/>
              <w:t>The loss of all power from the electrical grid to the plant.</w:t>
            </w:r>
          </w:p>
          <w:p w14:paraId="67D85D68" w14:textId="77777777" w:rsidR="008572E9" w:rsidRPr="009B47D9" w:rsidRDefault="008572E9" w:rsidP="00B00EB8">
            <w:pPr>
              <w:autoSpaceDE w:val="0"/>
              <w:autoSpaceDN w:val="0"/>
              <w:adjustRightInd w:val="0"/>
              <w:spacing w:line="240" w:lineRule="auto"/>
              <w:jc w:val="left"/>
              <w:rPr>
                <w:szCs w:val="18"/>
                <w:shd w:val="clear" w:color="auto" w:fill="FFFFFF"/>
              </w:rPr>
            </w:pPr>
            <w:r w:rsidRPr="009B47D9">
              <w:rPr>
                <w:rFonts w:cs="Arial"/>
                <w:szCs w:val="18"/>
                <w:lang w:eastAsia="sv-SE"/>
              </w:rPr>
              <w:lastRenderedPageBreak/>
              <w:t>In a PSA/PRA, loss of offsite power (LOOP) is referred to as both an initiating event and an accident sequence class. As an initiating event, LOOP to the plant can be a result of a weather-related fault, a grid-centered fault, or a plant-centered fault. During an accident sequence, LOOP can be a random failure. Generally, LOOP is considered to be a transient initiating event.</w:t>
            </w:r>
          </w:p>
        </w:tc>
      </w:tr>
      <w:tr w:rsidR="004A47CC" w:rsidRPr="009B47D9" w14:paraId="30A6D4A7" w14:textId="77777777" w:rsidTr="00627CFF">
        <w:tc>
          <w:tcPr>
            <w:tcW w:w="2239" w:type="dxa"/>
            <w:shd w:val="clear" w:color="auto" w:fill="auto"/>
          </w:tcPr>
          <w:p w14:paraId="597C4F64" w14:textId="71F5F4B4" w:rsidR="008572E9" w:rsidRPr="009B47D9" w:rsidRDefault="008572E9" w:rsidP="00D20B88">
            <w:pPr>
              <w:pStyle w:val="Corpsdetexte"/>
              <w:ind w:left="0"/>
              <w:jc w:val="left"/>
              <w:rPr>
                <w:rFonts w:ascii="Trebuchet MS" w:hAnsi="Trebuchet MS" w:cs="TimesTen-Bold"/>
                <w:b/>
                <w:bCs/>
                <w:sz w:val="18"/>
                <w:szCs w:val="18"/>
                <w:lang w:val="en-GB" w:eastAsia="sv-SE"/>
              </w:rPr>
            </w:pPr>
            <w:r w:rsidRPr="009B47D9">
              <w:rPr>
                <w:rFonts w:ascii="Trebuchet MS" w:hAnsi="Trebuchet MS" w:cs="TimesTen-BoldItalic"/>
                <w:b/>
                <w:bCs/>
                <w:iCs/>
                <w:sz w:val="18"/>
                <w:szCs w:val="18"/>
                <w:lang w:val="en-GB" w:eastAsia="sv-SE"/>
              </w:rPr>
              <w:lastRenderedPageBreak/>
              <w:t>Postulated Initiating Event (PIE)</w:t>
            </w:r>
          </w:p>
        </w:tc>
        <w:tc>
          <w:tcPr>
            <w:tcW w:w="7106" w:type="dxa"/>
            <w:shd w:val="clear" w:color="auto" w:fill="auto"/>
          </w:tcPr>
          <w:p w14:paraId="10FEA5F1" w14:textId="77777777" w:rsidR="008572E9" w:rsidRPr="009B47D9" w:rsidRDefault="008572E9" w:rsidP="00B00EB8">
            <w:pPr>
              <w:autoSpaceDE w:val="0"/>
              <w:autoSpaceDN w:val="0"/>
              <w:adjustRightInd w:val="0"/>
              <w:spacing w:line="240" w:lineRule="auto"/>
              <w:jc w:val="left"/>
              <w:rPr>
                <w:rFonts w:cs="TimesTen-Roman"/>
                <w:szCs w:val="18"/>
                <w:lang w:eastAsia="sv-SE"/>
              </w:rPr>
            </w:pPr>
            <w:r w:rsidRPr="009B47D9">
              <w:rPr>
                <w:rFonts w:cs="TimesTen-Roman"/>
                <w:szCs w:val="18"/>
                <w:lang w:eastAsia="sv-SE"/>
              </w:rPr>
              <w:t xml:space="preserve">An </w:t>
            </w:r>
            <w:r w:rsidRPr="009B47D9">
              <w:rPr>
                <w:rFonts w:cs="TimesTen-Italic"/>
                <w:i/>
                <w:iCs/>
                <w:szCs w:val="18"/>
                <w:lang w:eastAsia="sv-SE"/>
              </w:rPr>
              <w:t xml:space="preserve">event </w:t>
            </w:r>
            <w:r w:rsidRPr="009B47D9">
              <w:rPr>
                <w:rFonts w:cs="TimesTen-Roman"/>
                <w:szCs w:val="18"/>
                <w:lang w:eastAsia="sv-SE"/>
              </w:rPr>
              <w:t xml:space="preserve">identified during </w:t>
            </w:r>
            <w:r w:rsidRPr="009B47D9">
              <w:rPr>
                <w:rFonts w:cs="TimesTen-Italic"/>
                <w:i/>
                <w:iCs/>
                <w:szCs w:val="18"/>
                <w:lang w:eastAsia="sv-SE"/>
              </w:rPr>
              <w:t xml:space="preserve">design </w:t>
            </w:r>
            <w:r w:rsidRPr="009B47D9">
              <w:rPr>
                <w:rFonts w:cs="TimesTen-Roman"/>
                <w:szCs w:val="18"/>
                <w:lang w:eastAsia="sv-SE"/>
              </w:rPr>
              <w:t xml:space="preserve">as capable of leading to </w:t>
            </w:r>
            <w:r w:rsidRPr="009B47D9">
              <w:rPr>
                <w:rFonts w:cs="TimesTen-Italic"/>
                <w:i/>
                <w:iCs/>
                <w:szCs w:val="18"/>
                <w:lang w:eastAsia="sv-SE"/>
              </w:rPr>
              <w:t xml:space="preserve">anticipated operational occurrences </w:t>
            </w:r>
            <w:r w:rsidRPr="009B47D9">
              <w:rPr>
                <w:rFonts w:cs="TimesTen-Roman"/>
                <w:szCs w:val="18"/>
                <w:lang w:eastAsia="sv-SE"/>
              </w:rPr>
              <w:t xml:space="preserve">or </w:t>
            </w:r>
            <w:r w:rsidRPr="009B47D9">
              <w:rPr>
                <w:rFonts w:cs="TimesTen-Italic"/>
                <w:i/>
                <w:iCs/>
                <w:szCs w:val="18"/>
                <w:lang w:eastAsia="sv-SE"/>
              </w:rPr>
              <w:t>accident conditions</w:t>
            </w:r>
            <w:r w:rsidRPr="009B47D9">
              <w:rPr>
                <w:rFonts w:cs="TimesTen-Roman"/>
                <w:szCs w:val="18"/>
                <w:lang w:eastAsia="sv-SE"/>
              </w:rPr>
              <w:t>.</w:t>
            </w:r>
          </w:p>
          <w:p w14:paraId="1430D6A3" w14:textId="77777777" w:rsidR="008572E9" w:rsidRPr="009B47D9" w:rsidRDefault="008572E9" w:rsidP="00A14A61">
            <w:pPr>
              <w:numPr>
                <w:ilvl w:val="0"/>
                <w:numId w:val="16"/>
              </w:numPr>
              <w:autoSpaceDE w:val="0"/>
              <w:autoSpaceDN w:val="0"/>
              <w:adjustRightInd w:val="0"/>
              <w:spacing w:line="240" w:lineRule="auto"/>
              <w:jc w:val="left"/>
              <w:rPr>
                <w:rFonts w:cs="TimesTen-Roman"/>
                <w:szCs w:val="18"/>
                <w:lang w:eastAsia="sv-SE"/>
              </w:rPr>
            </w:pPr>
            <w:r w:rsidRPr="009B47D9">
              <w:rPr>
                <w:rFonts w:cs="TimesTen-Roman"/>
                <w:szCs w:val="18"/>
                <w:lang w:eastAsia="sv-SE"/>
              </w:rPr>
              <w:t xml:space="preserve">The primary causes of </w:t>
            </w:r>
            <w:r w:rsidRPr="009B47D9">
              <w:rPr>
                <w:rFonts w:cs="TimesTen-Italic"/>
                <w:i/>
                <w:iCs/>
                <w:szCs w:val="18"/>
                <w:lang w:eastAsia="sv-SE"/>
              </w:rPr>
              <w:t xml:space="preserve">postulated initiating events </w:t>
            </w:r>
            <w:r w:rsidRPr="009B47D9">
              <w:rPr>
                <w:rFonts w:cs="TimesTen-Roman"/>
                <w:szCs w:val="18"/>
                <w:lang w:eastAsia="sv-SE"/>
              </w:rPr>
              <w:t>may be credible equipment</w:t>
            </w:r>
            <w:r w:rsidR="00216311" w:rsidRPr="009B47D9">
              <w:rPr>
                <w:rFonts w:cs="TimesTen-Roman"/>
                <w:szCs w:val="18"/>
                <w:lang w:eastAsia="sv-SE"/>
              </w:rPr>
              <w:t xml:space="preserve"> </w:t>
            </w:r>
            <w:r w:rsidRPr="009B47D9">
              <w:rPr>
                <w:rFonts w:cs="TimesTen-Italic"/>
                <w:i/>
                <w:iCs/>
                <w:szCs w:val="18"/>
                <w:lang w:eastAsia="sv-SE"/>
              </w:rPr>
              <w:t xml:space="preserve">failures </w:t>
            </w:r>
            <w:r w:rsidRPr="009B47D9">
              <w:rPr>
                <w:rFonts w:cs="TimesTen-Roman"/>
                <w:szCs w:val="18"/>
                <w:lang w:eastAsia="sv-SE"/>
              </w:rPr>
              <w:t xml:space="preserve">and </w:t>
            </w:r>
            <w:r w:rsidRPr="009B47D9">
              <w:rPr>
                <w:rFonts w:cs="TimesTen-Italic"/>
                <w:i/>
                <w:iCs/>
                <w:szCs w:val="18"/>
                <w:lang w:eastAsia="sv-SE"/>
              </w:rPr>
              <w:t xml:space="preserve">operator </w:t>
            </w:r>
            <w:r w:rsidRPr="009B47D9">
              <w:rPr>
                <w:rFonts w:cs="TimesTen-Roman"/>
                <w:szCs w:val="18"/>
                <w:lang w:eastAsia="sv-SE"/>
              </w:rPr>
              <w:t xml:space="preserve">errors (both within and external to the </w:t>
            </w:r>
            <w:r w:rsidRPr="009B47D9">
              <w:rPr>
                <w:rFonts w:cs="TimesTen-Italic"/>
                <w:i/>
                <w:iCs/>
                <w:szCs w:val="18"/>
                <w:lang w:eastAsia="sv-SE"/>
              </w:rPr>
              <w:t>facility</w:t>
            </w:r>
            <w:r w:rsidRPr="009B47D9">
              <w:rPr>
                <w:rFonts w:cs="TimesTen-Roman"/>
                <w:szCs w:val="18"/>
                <w:lang w:eastAsia="sv-SE"/>
              </w:rPr>
              <w:t xml:space="preserve">) or human induced or natural </w:t>
            </w:r>
            <w:r w:rsidRPr="009B47D9">
              <w:rPr>
                <w:rFonts w:cs="TimesTen-Italic"/>
                <w:i/>
                <w:iCs/>
                <w:szCs w:val="18"/>
                <w:lang w:eastAsia="sv-SE"/>
              </w:rPr>
              <w:t>events</w:t>
            </w:r>
            <w:r w:rsidRPr="009B47D9">
              <w:rPr>
                <w:rFonts w:cs="TimesTen-Roman"/>
                <w:szCs w:val="18"/>
                <w:lang w:eastAsia="sv-SE"/>
              </w:rPr>
              <w:t>.</w:t>
            </w:r>
          </w:p>
        </w:tc>
      </w:tr>
      <w:tr w:rsidR="004A47CC" w:rsidRPr="009B47D9" w14:paraId="522702D5" w14:textId="77777777" w:rsidTr="00D20B88">
        <w:tc>
          <w:tcPr>
            <w:tcW w:w="2239" w:type="dxa"/>
          </w:tcPr>
          <w:p w14:paraId="0B38CF4E" w14:textId="53827295" w:rsidR="008572E9" w:rsidRPr="009B47D9" w:rsidRDefault="008572E9" w:rsidP="00D20B88">
            <w:pPr>
              <w:pStyle w:val="Corpsdetexte"/>
              <w:ind w:left="0"/>
              <w:jc w:val="left"/>
              <w:rPr>
                <w:rFonts w:ascii="Trebuchet MS" w:hAnsi="Trebuchet MS" w:cs="TimesTen-Bold"/>
                <w:b/>
                <w:bCs/>
                <w:sz w:val="18"/>
                <w:szCs w:val="18"/>
                <w:lang w:val="en-GB" w:eastAsia="sv-SE"/>
              </w:rPr>
            </w:pPr>
            <w:r w:rsidRPr="009B47D9">
              <w:rPr>
                <w:rFonts w:ascii="Trebuchet MS" w:hAnsi="Trebuchet MS" w:cs="TimesTen-Bold"/>
                <w:b/>
                <w:bCs/>
                <w:sz w:val="18"/>
                <w:szCs w:val="18"/>
                <w:lang w:val="en-GB" w:eastAsia="sv-SE"/>
              </w:rPr>
              <w:t xml:space="preserve">Structures, Systems </w:t>
            </w:r>
            <w:r w:rsidR="00627CFF" w:rsidRPr="009B47D9">
              <w:rPr>
                <w:rFonts w:ascii="Trebuchet MS" w:hAnsi="Trebuchet MS" w:cs="TimesTen-Bold"/>
                <w:b/>
                <w:bCs/>
                <w:sz w:val="18"/>
                <w:szCs w:val="18"/>
                <w:lang w:val="en-GB" w:eastAsia="sv-SE"/>
              </w:rPr>
              <w:t>a</w:t>
            </w:r>
            <w:r w:rsidRPr="009B47D9">
              <w:rPr>
                <w:rFonts w:ascii="Trebuchet MS" w:hAnsi="Trebuchet MS" w:cs="TimesTen-Bold"/>
                <w:b/>
                <w:bCs/>
                <w:sz w:val="18"/>
                <w:szCs w:val="18"/>
                <w:lang w:val="en-GB" w:eastAsia="sv-SE"/>
              </w:rPr>
              <w:t>nd Components (SSCs)</w:t>
            </w:r>
          </w:p>
        </w:tc>
        <w:tc>
          <w:tcPr>
            <w:tcW w:w="7106" w:type="dxa"/>
          </w:tcPr>
          <w:p w14:paraId="1D75A580" w14:textId="77777777" w:rsidR="008572E9" w:rsidRPr="009B47D9" w:rsidRDefault="008572E9" w:rsidP="00B00EB8">
            <w:pPr>
              <w:autoSpaceDE w:val="0"/>
              <w:autoSpaceDN w:val="0"/>
              <w:adjustRightInd w:val="0"/>
              <w:spacing w:line="240" w:lineRule="auto"/>
              <w:jc w:val="left"/>
              <w:rPr>
                <w:rFonts w:cs="TimesTen-Roman"/>
                <w:szCs w:val="18"/>
                <w:lang w:eastAsia="sv-SE"/>
              </w:rPr>
            </w:pPr>
            <w:r w:rsidRPr="009B47D9">
              <w:rPr>
                <w:rFonts w:cs="TimesTen-Roman"/>
                <w:szCs w:val="18"/>
                <w:lang w:eastAsia="sv-SE"/>
              </w:rPr>
              <w:t xml:space="preserve">A general term encompassing all of the elements (items) of a </w:t>
            </w:r>
            <w:r w:rsidRPr="009B47D9">
              <w:rPr>
                <w:rFonts w:cs="TimesTen-Italic"/>
                <w:i/>
                <w:iCs/>
                <w:szCs w:val="18"/>
                <w:lang w:eastAsia="sv-SE"/>
              </w:rPr>
              <w:t xml:space="preserve">facility </w:t>
            </w:r>
            <w:r w:rsidRPr="009B47D9">
              <w:rPr>
                <w:rFonts w:cs="TimesTen-Roman"/>
                <w:szCs w:val="18"/>
                <w:lang w:eastAsia="sv-SE"/>
              </w:rPr>
              <w:t xml:space="preserve">or </w:t>
            </w:r>
            <w:r w:rsidRPr="009B47D9">
              <w:rPr>
                <w:rFonts w:cs="TimesTen-Italic"/>
                <w:i/>
                <w:iCs/>
                <w:szCs w:val="18"/>
                <w:lang w:eastAsia="sv-SE"/>
              </w:rPr>
              <w:t xml:space="preserve">activity </w:t>
            </w:r>
            <w:r w:rsidRPr="009B47D9">
              <w:rPr>
                <w:rFonts w:cs="TimesTen-Roman"/>
                <w:szCs w:val="18"/>
                <w:lang w:eastAsia="sv-SE"/>
              </w:rPr>
              <w:t xml:space="preserve">which contribute to </w:t>
            </w:r>
            <w:r w:rsidRPr="009B47D9">
              <w:rPr>
                <w:rFonts w:cs="TimesTen-Italic"/>
                <w:i/>
                <w:iCs/>
                <w:szCs w:val="18"/>
                <w:lang w:eastAsia="sv-SE"/>
              </w:rPr>
              <w:t>protection and safety</w:t>
            </w:r>
            <w:r w:rsidRPr="009B47D9">
              <w:rPr>
                <w:rFonts w:cs="TimesTen-Roman"/>
                <w:szCs w:val="18"/>
                <w:lang w:eastAsia="sv-SE"/>
              </w:rPr>
              <w:t xml:space="preserve">, except </w:t>
            </w:r>
            <w:r w:rsidRPr="009B47D9">
              <w:rPr>
                <w:rFonts w:cs="TimesTen-Italic"/>
                <w:i/>
                <w:iCs/>
                <w:szCs w:val="18"/>
                <w:lang w:eastAsia="sv-SE"/>
              </w:rPr>
              <w:t>human factors</w:t>
            </w:r>
            <w:r w:rsidRPr="009B47D9">
              <w:rPr>
                <w:rFonts w:cs="TimesTen-Roman"/>
                <w:szCs w:val="18"/>
                <w:lang w:eastAsia="sv-SE"/>
              </w:rPr>
              <w:t>.</w:t>
            </w:r>
          </w:p>
          <w:p w14:paraId="455AE1E3" w14:textId="77777777" w:rsidR="008572E9" w:rsidRPr="009B47D9" w:rsidRDefault="008572E9" w:rsidP="00A14A61">
            <w:pPr>
              <w:numPr>
                <w:ilvl w:val="0"/>
                <w:numId w:val="16"/>
              </w:numPr>
              <w:autoSpaceDE w:val="0"/>
              <w:autoSpaceDN w:val="0"/>
              <w:adjustRightInd w:val="0"/>
              <w:spacing w:line="240" w:lineRule="auto"/>
              <w:jc w:val="left"/>
              <w:rPr>
                <w:rFonts w:cs="TimesTen-Roman"/>
                <w:szCs w:val="18"/>
                <w:lang w:eastAsia="sv-SE"/>
              </w:rPr>
            </w:pPr>
            <w:r w:rsidRPr="009B47D9">
              <w:rPr>
                <w:rFonts w:cs="TimesTen-BoldItalic"/>
                <w:b/>
                <w:bCs/>
                <w:i/>
                <w:iCs/>
                <w:szCs w:val="18"/>
                <w:lang w:eastAsia="sv-SE"/>
              </w:rPr>
              <w:t xml:space="preserve">Structures </w:t>
            </w:r>
            <w:r w:rsidRPr="009B47D9">
              <w:rPr>
                <w:rFonts w:cs="TimesTen-Roman"/>
                <w:szCs w:val="18"/>
                <w:lang w:eastAsia="sv-SE"/>
              </w:rPr>
              <w:t xml:space="preserve">are the passive elements: buildings, vessels, shielding, etc. </w:t>
            </w:r>
          </w:p>
          <w:p w14:paraId="4A9898C2" w14:textId="77777777" w:rsidR="008572E9" w:rsidRPr="009B47D9" w:rsidRDefault="008572E9" w:rsidP="00A14A61">
            <w:pPr>
              <w:numPr>
                <w:ilvl w:val="0"/>
                <w:numId w:val="16"/>
              </w:numPr>
              <w:autoSpaceDE w:val="0"/>
              <w:autoSpaceDN w:val="0"/>
              <w:adjustRightInd w:val="0"/>
              <w:spacing w:line="240" w:lineRule="auto"/>
              <w:jc w:val="left"/>
              <w:rPr>
                <w:rFonts w:cs="TimesTen-Roman"/>
                <w:szCs w:val="18"/>
                <w:lang w:eastAsia="sv-SE"/>
              </w:rPr>
            </w:pPr>
            <w:r w:rsidRPr="009B47D9">
              <w:rPr>
                <w:rFonts w:cs="TimesTen-Roman"/>
                <w:szCs w:val="18"/>
                <w:lang w:eastAsia="sv-SE"/>
              </w:rPr>
              <w:t xml:space="preserve">A </w:t>
            </w:r>
            <w:r w:rsidRPr="009B47D9">
              <w:rPr>
                <w:rFonts w:cs="TimesTen-BoldItalic"/>
                <w:b/>
                <w:bCs/>
                <w:i/>
                <w:iCs/>
                <w:szCs w:val="18"/>
                <w:lang w:eastAsia="sv-SE"/>
              </w:rPr>
              <w:t xml:space="preserve">system </w:t>
            </w:r>
            <w:r w:rsidRPr="009B47D9">
              <w:rPr>
                <w:rFonts w:cs="TimesTen-Roman"/>
                <w:szCs w:val="18"/>
                <w:lang w:eastAsia="sv-SE"/>
              </w:rPr>
              <w:t xml:space="preserve">comprises several </w:t>
            </w:r>
            <w:r w:rsidRPr="009B47D9">
              <w:rPr>
                <w:rFonts w:cs="TimesTen-Italic"/>
                <w:i/>
                <w:iCs/>
                <w:szCs w:val="18"/>
                <w:lang w:eastAsia="sv-SE"/>
              </w:rPr>
              <w:t>components</w:t>
            </w:r>
            <w:r w:rsidRPr="009B47D9">
              <w:rPr>
                <w:rFonts w:cs="TimesTen-Roman"/>
                <w:szCs w:val="18"/>
                <w:lang w:eastAsia="sv-SE"/>
              </w:rPr>
              <w:t xml:space="preserve">, assembled in such a way as to perform a specific (active) function. </w:t>
            </w:r>
          </w:p>
          <w:p w14:paraId="5B291567" w14:textId="77777777" w:rsidR="008572E9" w:rsidRPr="009B47D9" w:rsidRDefault="008572E9" w:rsidP="00A14A61">
            <w:pPr>
              <w:numPr>
                <w:ilvl w:val="0"/>
                <w:numId w:val="16"/>
              </w:numPr>
              <w:autoSpaceDE w:val="0"/>
              <w:autoSpaceDN w:val="0"/>
              <w:adjustRightInd w:val="0"/>
              <w:spacing w:line="240" w:lineRule="auto"/>
              <w:jc w:val="left"/>
              <w:rPr>
                <w:rFonts w:cs="TimesTen-Roman"/>
                <w:szCs w:val="18"/>
                <w:lang w:eastAsia="sv-SE"/>
              </w:rPr>
            </w:pPr>
            <w:r w:rsidRPr="009B47D9">
              <w:rPr>
                <w:rFonts w:cs="TimesTen-Roman"/>
                <w:szCs w:val="18"/>
                <w:lang w:eastAsia="sv-SE"/>
              </w:rPr>
              <w:t xml:space="preserve">A </w:t>
            </w:r>
            <w:r w:rsidRPr="009B47D9">
              <w:rPr>
                <w:rFonts w:cs="TimesTen-BoldItalic"/>
                <w:b/>
                <w:bCs/>
                <w:i/>
                <w:iCs/>
                <w:szCs w:val="18"/>
                <w:lang w:eastAsia="sv-SE"/>
              </w:rPr>
              <w:t xml:space="preserve">component </w:t>
            </w:r>
            <w:r w:rsidRPr="009B47D9">
              <w:rPr>
                <w:rFonts w:cs="TimesTen-Roman"/>
                <w:szCs w:val="18"/>
                <w:lang w:eastAsia="sv-SE"/>
              </w:rPr>
              <w:t xml:space="preserve">is a discrete element of a </w:t>
            </w:r>
            <w:r w:rsidRPr="009B47D9">
              <w:rPr>
                <w:rFonts w:cs="TimesTen-Italic"/>
                <w:i/>
                <w:iCs/>
                <w:szCs w:val="18"/>
                <w:lang w:eastAsia="sv-SE"/>
              </w:rPr>
              <w:t>system</w:t>
            </w:r>
            <w:r w:rsidRPr="009B47D9">
              <w:rPr>
                <w:rFonts w:cs="TimesTen-Roman"/>
                <w:szCs w:val="18"/>
                <w:lang w:eastAsia="sv-SE"/>
              </w:rPr>
              <w:t>. Examples of components are wires, transistors, integrated circuits, motors, relays, solenoids, pipes, fittings, pumps, tanks and valves.</w:t>
            </w:r>
          </w:p>
        </w:tc>
      </w:tr>
      <w:tr w:rsidR="004A47CC" w:rsidRPr="009B47D9" w14:paraId="3E202166" w14:textId="77777777" w:rsidTr="00CA703B">
        <w:tc>
          <w:tcPr>
            <w:tcW w:w="2239" w:type="dxa"/>
            <w:shd w:val="clear" w:color="auto" w:fill="auto"/>
          </w:tcPr>
          <w:p w14:paraId="3DA48D3B" w14:textId="77777777" w:rsidR="008572E9" w:rsidRPr="009B47D9" w:rsidRDefault="008572E9" w:rsidP="00D20B88">
            <w:pPr>
              <w:pStyle w:val="Corpsdetexte"/>
              <w:ind w:left="0"/>
              <w:jc w:val="left"/>
              <w:rPr>
                <w:rFonts w:ascii="Trebuchet MS" w:hAnsi="Trebuchet MS" w:cs="TimesTen-Bold"/>
                <w:b/>
                <w:bCs/>
                <w:sz w:val="18"/>
                <w:szCs w:val="18"/>
                <w:lang w:val="en-GB" w:eastAsia="sv-SE"/>
              </w:rPr>
            </w:pPr>
            <w:r w:rsidRPr="009B47D9">
              <w:rPr>
                <w:rFonts w:ascii="Trebuchet MS" w:hAnsi="Trebuchet MS" w:cs="TimesTen-Bold"/>
                <w:b/>
                <w:bCs/>
                <w:sz w:val="18"/>
                <w:szCs w:val="18"/>
                <w:lang w:val="en-GB" w:eastAsia="sv-SE"/>
              </w:rPr>
              <w:t>Severe accident</w:t>
            </w:r>
          </w:p>
        </w:tc>
        <w:tc>
          <w:tcPr>
            <w:tcW w:w="7106" w:type="dxa"/>
            <w:shd w:val="clear" w:color="auto" w:fill="auto"/>
          </w:tcPr>
          <w:p w14:paraId="6CCAE0D4" w14:textId="77777777" w:rsidR="008572E9" w:rsidRPr="009B47D9" w:rsidRDefault="008572E9" w:rsidP="00B00EB8">
            <w:pPr>
              <w:autoSpaceDE w:val="0"/>
              <w:autoSpaceDN w:val="0"/>
              <w:adjustRightInd w:val="0"/>
              <w:spacing w:line="240" w:lineRule="auto"/>
              <w:jc w:val="left"/>
              <w:rPr>
                <w:szCs w:val="18"/>
                <w:shd w:val="clear" w:color="auto" w:fill="FFFFFF"/>
              </w:rPr>
            </w:pPr>
            <w:r w:rsidRPr="009B47D9">
              <w:rPr>
                <w:szCs w:val="18"/>
                <w:shd w:val="clear" w:color="auto" w:fill="FFFFFF"/>
              </w:rPr>
              <w:t>A type of accident that may challenge safety systems at a level much higher than expected.</w:t>
            </w:r>
          </w:p>
        </w:tc>
      </w:tr>
      <w:tr w:rsidR="004A47CC" w:rsidRPr="009B47D9" w14:paraId="4ED5BB81" w14:textId="77777777" w:rsidTr="00D20B88">
        <w:tc>
          <w:tcPr>
            <w:tcW w:w="2239" w:type="dxa"/>
          </w:tcPr>
          <w:p w14:paraId="71AE0D9C" w14:textId="77777777" w:rsidR="008572E9" w:rsidRPr="009B47D9" w:rsidRDefault="008572E9" w:rsidP="00D20B88">
            <w:pPr>
              <w:pStyle w:val="Corpsdetexte"/>
              <w:ind w:left="0"/>
              <w:jc w:val="left"/>
              <w:rPr>
                <w:rFonts w:ascii="Trebuchet MS" w:hAnsi="Trebuchet MS" w:cs="TimesTen-Bold"/>
                <w:b/>
                <w:bCs/>
                <w:sz w:val="18"/>
                <w:szCs w:val="18"/>
                <w:lang w:val="en-GB" w:eastAsia="sv-SE"/>
              </w:rPr>
            </w:pPr>
            <w:r w:rsidRPr="009B47D9">
              <w:rPr>
                <w:rFonts w:ascii="Trebuchet MS" w:hAnsi="Trebuchet MS" w:cs="Arial,Bold"/>
                <w:b/>
                <w:bCs/>
                <w:sz w:val="18"/>
                <w:szCs w:val="18"/>
                <w:lang w:val="en-GB" w:eastAsia="sv-SE"/>
              </w:rPr>
              <w:t>Screening</w:t>
            </w:r>
          </w:p>
        </w:tc>
        <w:tc>
          <w:tcPr>
            <w:tcW w:w="7106" w:type="dxa"/>
          </w:tcPr>
          <w:p w14:paraId="3D4D056B" w14:textId="77777777" w:rsidR="008572E9" w:rsidRPr="009B47D9" w:rsidRDefault="008572E9" w:rsidP="00B00EB8">
            <w:pPr>
              <w:autoSpaceDE w:val="0"/>
              <w:autoSpaceDN w:val="0"/>
              <w:adjustRightInd w:val="0"/>
              <w:spacing w:line="240" w:lineRule="auto"/>
              <w:jc w:val="left"/>
              <w:rPr>
                <w:szCs w:val="18"/>
                <w:shd w:val="clear" w:color="auto" w:fill="FFFFFF"/>
              </w:rPr>
            </w:pPr>
            <w:r w:rsidRPr="009B47D9">
              <w:rPr>
                <w:rFonts w:cs="Arial"/>
                <w:szCs w:val="18"/>
                <w:lang w:eastAsia="sv-SE"/>
              </w:rPr>
              <w:t>A process that distinguishes items that should be included or excluded from an ana</w:t>
            </w:r>
            <w:r w:rsidRPr="009B47D9">
              <w:rPr>
                <w:rFonts w:cs="Arial"/>
                <w:szCs w:val="18"/>
                <w:lang w:eastAsia="sv-SE"/>
              </w:rPr>
              <w:t>l</w:t>
            </w:r>
            <w:r w:rsidRPr="009B47D9">
              <w:rPr>
                <w:rFonts w:cs="Arial"/>
                <w:szCs w:val="18"/>
                <w:lang w:eastAsia="sv-SE"/>
              </w:rPr>
              <w:t>ysis based on defined criteria.</w:t>
            </w:r>
          </w:p>
        </w:tc>
      </w:tr>
      <w:tr w:rsidR="004A47CC" w:rsidRPr="009B47D9" w14:paraId="52C28351" w14:textId="77777777" w:rsidTr="00D20B88">
        <w:tc>
          <w:tcPr>
            <w:tcW w:w="2239" w:type="dxa"/>
          </w:tcPr>
          <w:p w14:paraId="78871156" w14:textId="77777777" w:rsidR="008572E9" w:rsidRPr="009B47D9" w:rsidRDefault="008572E9" w:rsidP="00D20B88">
            <w:pPr>
              <w:pStyle w:val="Corpsdetexte"/>
              <w:ind w:left="0"/>
              <w:jc w:val="left"/>
              <w:rPr>
                <w:rFonts w:ascii="Trebuchet MS" w:hAnsi="Trebuchet MS" w:cs="TimesTen-Bold"/>
                <w:b/>
                <w:bCs/>
                <w:sz w:val="18"/>
                <w:szCs w:val="18"/>
                <w:lang w:val="en-GB" w:eastAsia="sv-SE"/>
              </w:rPr>
            </w:pPr>
            <w:r w:rsidRPr="009B47D9">
              <w:rPr>
                <w:rFonts w:ascii="Trebuchet MS" w:hAnsi="Trebuchet MS" w:cs="Arial"/>
                <w:b/>
                <w:sz w:val="18"/>
                <w:szCs w:val="18"/>
                <w:lang w:val="en-GB" w:eastAsia="sv-SE"/>
              </w:rPr>
              <w:t>Screening criteria</w:t>
            </w:r>
          </w:p>
        </w:tc>
        <w:tc>
          <w:tcPr>
            <w:tcW w:w="7106" w:type="dxa"/>
          </w:tcPr>
          <w:p w14:paraId="70B10966" w14:textId="77777777" w:rsidR="008572E9" w:rsidRPr="009B47D9" w:rsidRDefault="008572E9" w:rsidP="00B00EB8">
            <w:pPr>
              <w:autoSpaceDE w:val="0"/>
              <w:autoSpaceDN w:val="0"/>
              <w:adjustRightInd w:val="0"/>
              <w:spacing w:line="240" w:lineRule="auto"/>
              <w:jc w:val="left"/>
              <w:rPr>
                <w:szCs w:val="18"/>
                <w:shd w:val="clear" w:color="auto" w:fill="FFFFFF"/>
              </w:rPr>
            </w:pPr>
            <w:r w:rsidRPr="009B47D9">
              <w:rPr>
                <w:rFonts w:cs="Arial"/>
                <w:szCs w:val="18"/>
                <w:lang w:eastAsia="sv-SE"/>
              </w:rPr>
              <w:t>The values and conditions used to determine whether an item is a negligible co</w:t>
            </w:r>
            <w:r w:rsidRPr="009B47D9">
              <w:rPr>
                <w:rFonts w:cs="Arial"/>
                <w:szCs w:val="18"/>
                <w:lang w:eastAsia="sv-SE"/>
              </w:rPr>
              <w:t>n</w:t>
            </w:r>
            <w:r w:rsidRPr="009B47D9">
              <w:rPr>
                <w:rFonts w:cs="Arial"/>
                <w:szCs w:val="18"/>
                <w:lang w:eastAsia="sv-SE"/>
              </w:rPr>
              <w:t>tributor to the probability of an accident sequence or its consequences.</w:t>
            </w:r>
          </w:p>
        </w:tc>
      </w:tr>
      <w:tr w:rsidR="004A47CC" w:rsidRPr="009B47D9" w14:paraId="4D387CFC" w14:textId="77777777" w:rsidTr="00D20B88">
        <w:tc>
          <w:tcPr>
            <w:tcW w:w="2239" w:type="dxa"/>
          </w:tcPr>
          <w:p w14:paraId="0B349E9C" w14:textId="77777777" w:rsidR="008572E9" w:rsidRPr="009B47D9" w:rsidRDefault="008572E9" w:rsidP="00D20B88">
            <w:pPr>
              <w:pStyle w:val="Corpsdetexte"/>
              <w:ind w:left="0"/>
              <w:jc w:val="left"/>
              <w:rPr>
                <w:rFonts w:ascii="Trebuchet MS" w:hAnsi="Trebuchet MS"/>
                <w:b/>
                <w:sz w:val="18"/>
                <w:szCs w:val="18"/>
                <w:lang w:val="en-GB"/>
              </w:rPr>
            </w:pPr>
            <w:r w:rsidRPr="009B47D9">
              <w:rPr>
                <w:rFonts w:ascii="Trebuchet MS" w:hAnsi="Trebuchet MS" w:cs="TimesTen-BoldItalic"/>
                <w:b/>
                <w:bCs/>
                <w:iCs/>
                <w:sz w:val="18"/>
                <w:szCs w:val="18"/>
                <w:lang w:val="en-GB" w:eastAsia="sv-SE"/>
              </w:rPr>
              <w:t>Sensitivity Analysis</w:t>
            </w:r>
          </w:p>
        </w:tc>
        <w:tc>
          <w:tcPr>
            <w:tcW w:w="7106" w:type="dxa"/>
          </w:tcPr>
          <w:p w14:paraId="7CB57486" w14:textId="77777777" w:rsidR="008572E9" w:rsidRPr="009B47D9" w:rsidRDefault="008572E9" w:rsidP="00B00EB8">
            <w:pPr>
              <w:autoSpaceDE w:val="0"/>
              <w:autoSpaceDN w:val="0"/>
              <w:adjustRightInd w:val="0"/>
              <w:spacing w:line="240" w:lineRule="auto"/>
              <w:jc w:val="left"/>
              <w:rPr>
                <w:rFonts w:cs="TimesTen-Roman"/>
                <w:szCs w:val="18"/>
                <w:lang w:eastAsia="sv-SE"/>
              </w:rPr>
            </w:pPr>
            <w:r w:rsidRPr="009B47D9">
              <w:rPr>
                <w:rFonts w:cs="TimesTen-Roman"/>
                <w:szCs w:val="18"/>
                <w:lang w:eastAsia="sv-SE"/>
              </w:rPr>
              <w:t xml:space="preserve">A quantitative examination of how the behaviour of a </w:t>
            </w:r>
            <w:r w:rsidRPr="009B47D9">
              <w:rPr>
                <w:rFonts w:cs="TimesTen-Italic"/>
                <w:i/>
                <w:iCs/>
                <w:szCs w:val="18"/>
                <w:lang w:eastAsia="sv-SE"/>
              </w:rPr>
              <w:t xml:space="preserve">system </w:t>
            </w:r>
            <w:r w:rsidRPr="009B47D9">
              <w:rPr>
                <w:rFonts w:cs="TimesTen-Roman"/>
                <w:szCs w:val="18"/>
                <w:lang w:eastAsia="sv-SE"/>
              </w:rPr>
              <w:t>varies with change, usually in the values of the governing parameters.</w:t>
            </w:r>
          </w:p>
          <w:p w14:paraId="58443F2D" w14:textId="77777777" w:rsidR="008572E9" w:rsidRPr="009B47D9" w:rsidRDefault="008572E9" w:rsidP="00A14A61">
            <w:pPr>
              <w:numPr>
                <w:ilvl w:val="0"/>
                <w:numId w:val="15"/>
              </w:numPr>
              <w:autoSpaceDE w:val="0"/>
              <w:autoSpaceDN w:val="0"/>
              <w:adjustRightInd w:val="0"/>
              <w:spacing w:line="240" w:lineRule="auto"/>
              <w:jc w:val="left"/>
              <w:rPr>
                <w:rFonts w:cs="TimesTen-Roman"/>
                <w:szCs w:val="18"/>
                <w:lang w:eastAsia="sv-SE"/>
              </w:rPr>
            </w:pPr>
            <w:r w:rsidRPr="009B47D9">
              <w:rPr>
                <w:rFonts w:cs="TimesTen-Roman"/>
                <w:szCs w:val="18"/>
                <w:lang w:eastAsia="sv-SE"/>
              </w:rPr>
              <w:t xml:space="preserve">A common approach is parameter variation, in which the variation of results is investigated for changes in the value of one or more input parameters within a reasonable range around selected reference or mean values, and perturbation </w:t>
            </w:r>
            <w:r w:rsidRPr="009B47D9">
              <w:rPr>
                <w:rFonts w:cs="TimesTen-Italic"/>
                <w:i/>
                <w:iCs/>
                <w:szCs w:val="18"/>
                <w:lang w:eastAsia="sv-SE"/>
              </w:rPr>
              <w:t>analysis</w:t>
            </w:r>
            <w:r w:rsidRPr="009B47D9">
              <w:rPr>
                <w:rFonts w:cs="TimesTen-Roman"/>
                <w:szCs w:val="18"/>
                <w:lang w:eastAsia="sv-SE"/>
              </w:rPr>
              <w:t>, in which the variations of results with respect to changes in the values of all the input</w:t>
            </w:r>
          </w:p>
        </w:tc>
      </w:tr>
      <w:tr w:rsidR="004A47CC" w:rsidRPr="009B47D9" w14:paraId="09538633" w14:textId="77777777" w:rsidTr="00D20B88">
        <w:tc>
          <w:tcPr>
            <w:tcW w:w="2239" w:type="dxa"/>
          </w:tcPr>
          <w:p w14:paraId="0B1FAF02" w14:textId="77777777" w:rsidR="008572E9" w:rsidRPr="009B47D9" w:rsidRDefault="008572E9" w:rsidP="00D20B88">
            <w:pPr>
              <w:pStyle w:val="Corpsdetexte"/>
              <w:ind w:left="0"/>
              <w:jc w:val="left"/>
              <w:rPr>
                <w:rFonts w:ascii="Trebuchet MS" w:hAnsi="Trebuchet MS" w:cs="Arial"/>
                <w:b/>
                <w:sz w:val="18"/>
                <w:szCs w:val="18"/>
                <w:lang w:val="en-GB" w:eastAsia="sv-SE"/>
              </w:rPr>
            </w:pPr>
            <w:r w:rsidRPr="009B47D9">
              <w:rPr>
                <w:rFonts w:ascii="Trebuchet MS" w:hAnsi="Trebuchet MS" w:cs="Arial,Bold"/>
                <w:b/>
                <w:bCs/>
                <w:sz w:val="18"/>
                <w:szCs w:val="18"/>
                <w:lang w:val="en-GB" w:eastAsia="sv-SE"/>
              </w:rPr>
              <w:t>Uncertainty</w:t>
            </w:r>
          </w:p>
        </w:tc>
        <w:tc>
          <w:tcPr>
            <w:tcW w:w="7106" w:type="dxa"/>
          </w:tcPr>
          <w:p w14:paraId="5989A2F0" w14:textId="77777777" w:rsidR="008572E9" w:rsidRPr="009B47D9" w:rsidRDefault="008572E9" w:rsidP="00B00EB8">
            <w:pPr>
              <w:autoSpaceDE w:val="0"/>
              <w:autoSpaceDN w:val="0"/>
              <w:adjustRightInd w:val="0"/>
              <w:spacing w:line="240" w:lineRule="auto"/>
              <w:jc w:val="left"/>
              <w:rPr>
                <w:rFonts w:cs="Arial"/>
                <w:szCs w:val="18"/>
                <w:lang w:eastAsia="sv-SE"/>
              </w:rPr>
            </w:pPr>
            <w:r w:rsidRPr="009B47D9">
              <w:rPr>
                <w:rFonts w:cs="Arial"/>
                <w:szCs w:val="18"/>
                <w:lang w:eastAsia="sv-SE"/>
              </w:rPr>
              <w:t>A representation of the confidence in the state of knowledge about the parameter values and models used in constructing the PRA.</w:t>
            </w:r>
          </w:p>
          <w:p w14:paraId="103CA868" w14:textId="77777777" w:rsidR="008572E9" w:rsidRPr="009B47D9" w:rsidRDefault="008572E9" w:rsidP="00B00EB8">
            <w:pPr>
              <w:autoSpaceDE w:val="0"/>
              <w:autoSpaceDN w:val="0"/>
              <w:adjustRightInd w:val="0"/>
              <w:spacing w:line="240" w:lineRule="auto"/>
              <w:jc w:val="left"/>
              <w:rPr>
                <w:rFonts w:cs="Arial"/>
                <w:szCs w:val="18"/>
                <w:lang w:eastAsia="sv-SE"/>
              </w:rPr>
            </w:pPr>
            <w:r w:rsidRPr="009B47D9">
              <w:rPr>
                <w:rFonts w:cs="Arial"/>
                <w:szCs w:val="18"/>
                <w:lang w:eastAsia="sv-SE"/>
              </w:rPr>
              <w:t>OR</w:t>
            </w:r>
          </w:p>
          <w:p w14:paraId="021561BF" w14:textId="77777777" w:rsidR="008572E9" w:rsidRPr="009B47D9" w:rsidRDefault="008572E9" w:rsidP="00B00EB8">
            <w:pPr>
              <w:autoSpaceDE w:val="0"/>
              <w:autoSpaceDN w:val="0"/>
              <w:adjustRightInd w:val="0"/>
              <w:spacing w:line="240" w:lineRule="auto"/>
              <w:jc w:val="left"/>
              <w:rPr>
                <w:rFonts w:cs="Arial"/>
                <w:szCs w:val="18"/>
                <w:lang w:eastAsia="sv-SE"/>
              </w:rPr>
            </w:pPr>
            <w:r w:rsidRPr="009B47D9">
              <w:rPr>
                <w:rFonts w:cs="Arial"/>
                <w:szCs w:val="18"/>
                <w:lang w:eastAsia="sv-SE"/>
              </w:rPr>
              <w:t>Variability in an estimate because of the randomness of the data or the lack of knowledge.</w:t>
            </w:r>
          </w:p>
        </w:tc>
      </w:tr>
      <w:tr w:rsidR="008572E9" w:rsidRPr="009B47D9" w14:paraId="1658650C" w14:textId="77777777" w:rsidTr="00D20B88">
        <w:tc>
          <w:tcPr>
            <w:tcW w:w="2239" w:type="dxa"/>
          </w:tcPr>
          <w:p w14:paraId="645013A4" w14:textId="77777777" w:rsidR="008572E9" w:rsidRPr="009B47D9" w:rsidRDefault="008572E9" w:rsidP="00D20B88">
            <w:pPr>
              <w:pStyle w:val="Corpsdetexte"/>
              <w:ind w:left="0"/>
              <w:jc w:val="left"/>
              <w:rPr>
                <w:rFonts w:ascii="Trebuchet MS" w:hAnsi="Trebuchet MS"/>
                <w:b/>
                <w:sz w:val="18"/>
                <w:szCs w:val="18"/>
                <w:lang w:val="en-GB"/>
              </w:rPr>
            </w:pPr>
            <w:r w:rsidRPr="009B47D9">
              <w:rPr>
                <w:rFonts w:ascii="Trebuchet MS" w:hAnsi="Trebuchet MS" w:cs="TimesTen-BoldItalic"/>
                <w:b/>
                <w:bCs/>
                <w:iCs/>
                <w:sz w:val="18"/>
                <w:szCs w:val="18"/>
                <w:lang w:val="en-GB" w:eastAsia="sv-SE"/>
              </w:rPr>
              <w:t>Uncertainty Analysis</w:t>
            </w:r>
          </w:p>
        </w:tc>
        <w:tc>
          <w:tcPr>
            <w:tcW w:w="7106" w:type="dxa"/>
          </w:tcPr>
          <w:p w14:paraId="6F0E657D" w14:textId="77777777" w:rsidR="008572E9" w:rsidRPr="009B47D9" w:rsidRDefault="008572E9" w:rsidP="00B00EB8">
            <w:pPr>
              <w:autoSpaceDE w:val="0"/>
              <w:autoSpaceDN w:val="0"/>
              <w:adjustRightInd w:val="0"/>
              <w:spacing w:line="240" w:lineRule="auto"/>
              <w:jc w:val="left"/>
              <w:rPr>
                <w:szCs w:val="18"/>
              </w:rPr>
            </w:pPr>
            <w:r w:rsidRPr="009B47D9">
              <w:rPr>
                <w:rFonts w:cs="TimesTen-Roman"/>
                <w:szCs w:val="18"/>
                <w:lang w:eastAsia="sv-SE"/>
              </w:rPr>
              <w:t xml:space="preserve">An </w:t>
            </w:r>
            <w:r w:rsidRPr="009B47D9">
              <w:rPr>
                <w:rFonts w:cs="TimesTen-Italic"/>
                <w:i/>
                <w:iCs/>
                <w:szCs w:val="18"/>
                <w:lang w:eastAsia="sv-SE"/>
              </w:rPr>
              <w:t xml:space="preserve">analysis </w:t>
            </w:r>
            <w:r w:rsidRPr="009B47D9">
              <w:rPr>
                <w:rFonts w:cs="TimesTen-Roman"/>
                <w:szCs w:val="18"/>
                <w:lang w:eastAsia="sv-SE"/>
              </w:rPr>
              <w:t>to estimate the uncertainties and error bounds of the quantities involved in, and the results from, the solution of a problem.</w:t>
            </w:r>
          </w:p>
        </w:tc>
      </w:tr>
    </w:tbl>
    <w:p w14:paraId="582941EB" w14:textId="77777777" w:rsidR="008572E9" w:rsidRPr="009B47D9" w:rsidRDefault="008572E9" w:rsidP="001E747B">
      <w:pPr>
        <w:pStyle w:val="Corpsdetexte"/>
        <w:ind w:left="0"/>
        <w:rPr>
          <w:b/>
          <w:lang w:val="en-GB" w:eastAsia="sv-SE"/>
        </w:rPr>
      </w:pPr>
    </w:p>
    <w:p w14:paraId="4B9A31F8" w14:textId="77777777" w:rsidR="00183B1A" w:rsidRPr="009B47D9" w:rsidRDefault="00183B1A">
      <w:pPr>
        <w:spacing w:after="0" w:line="240" w:lineRule="auto"/>
        <w:jc w:val="left"/>
        <w:rPr>
          <w:rFonts w:ascii="Calibri" w:hAnsi="Calibri"/>
          <w:sz w:val="22"/>
          <w:szCs w:val="22"/>
          <w:lang w:eastAsia="sv-SE"/>
        </w:rPr>
      </w:pPr>
      <w:r w:rsidRPr="009B47D9">
        <w:rPr>
          <w:lang w:eastAsia="sv-SE"/>
        </w:rPr>
        <w:br w:type="page"/>
      </w:r>
    </w:p>
    <w:p w14:paraId="757BCE02" w14:textId="77777777" w:rsidR="00183B1A" w:rsidRPr="00FD5C9D" w:rsidRDefault="008D6212" w:rsidP="00AE1BD6">
      <w:pPr>
        <w:pStyle w:val="Titre1"/>
        <w:numPr>
          <w:ilvl w:val="0"/>
          <w:numId w:val="32"/>
        </w:numPr>
      </w:pPr>
      <w:bookmarkStart w:id="14" w:name="_Toc470710506"/>
      <w:r w:rsidRPr="00FD5C9D">
        <w:lastRenderedPageBreak/>
        <w:t>INTRODUCTION</w:t>
      </w:r>
      <w:bookmarkEnd w:id="14"/>
    </w:p>
    <w:p w14:paraId="054F30EF" w14:textId="15794E70" w:rsidR="00183B1A" w:rsidRDefault="00851DE1" w:rsidP="001C5EF5">
      <w:r w:rsidRPr="00FD5C9D">
        <w:t>Extreme weather or n</w:t>
      </w:r>
      <w:r w:rsidR="00183B1A" w:rsidRPr="00FD5C9D">
        <w:t xml:space="preserve">atural hazards shall be considered an integral part of the safety demonstration of the plant (including spent fuel storage). Threats from natural hazards shall be removed or minimized as far as reasonably practicable for all </w:t>
      </w:r>
      <w:r w:rsidR="00C94722" w:rsidRPr="00FD5C9D">
        <w:t>operating states of the nuclear power plants</w:t>
      </w:r>
      <w:r w:rsidR="005166BA" w:rsidRPr="00FD5C9D">
        <w:t xml:space="preserve"> (NPPs)</w:t>
      </w:r>
      <w:r w:rsidR="00183B1A" w:rsidRPr="00FD5C9D">
        <w:t>. The safety demonstration in relation to natural hazards shall include assessments of the design basis and design extension conditions, and also beyond design conditions with the aim to identify needs and opportunities for improvement.</w:t>
      </w:r>
    </w:p>
    <w:p w14:paraId="7662F77E" w14:textId="72B9813B" w:rsidR="00967018" w:rsidRPr="00FD5C9D" w:rsidRDefault="00967018" w:rsidP="001C5EF5">
      <w:r>
        <w:t>At all stages of this guidance and especially from an industrial end-user perspective, one must keep in mind that the development of Extreme Weather Hazards probabilistic analysis must be conditioned to the ability to ultimat</w:t>
      </w:r>
      <w:r>
        <w:t>e</w:t>
      </w:r>
      <w:r>
        <w:t>ly obtain a representative risk analysis.</w:t>
      </w:r>
    </w:p>
    <w:p w14:paraId="4A14FCEB" w14:textId="1663884F" w:rsidR="00183B1A" w:rsidRPr="00FD5C9D" w:rsidRDefault="00183B1A" w:rsidP="00183B1A">
      <w:r w:rsidRPr="00FD5C9D">
        <w:t>All natural hazards that might affect the site shal</w:t>
      </w:r>
      <w:r w:rsidR="005A5A5B">
        <w:t>l be identified, including any combinations of</w:t>
      </w:r>
      <w:r w:rsidRPr="00FD5C9D">
        <w:t xml:space="preserve"> hazards (e.g. earthquake and tsunami). Justification shall be provided that the compiled list of natural hazards is complete and relevant to the site. </w:t>
      </w:r>
      <w:r w:rsidR="00967018">
        <w:t>If and only if it is relevant to do so (risk representativeness, industrially feasibility), t</w:t>
      </w:r>
      <w:r w:rsidRPr="00FD5C9D">
        <w:t>he e</w:t>
      </w:r>
      <w:r w:rsidRPr="00FD5C9D">
        <w:t>x</w:t>
      </w:r>
      <w:r w:rsidRPr="00FD5C9D">
        <w:t xml:space="preserve">treme weather PSA </w:t>
      </w:r>
      <w:r w:rsidR="00C94722" w:rsidRPr="00FD5C9D">
        <w:t xml:space="preserve">has to </w:t>
      </w:r>
      <w:r w:rsidRPr="00FD5C9D">
        <w:t>be develop</w:t>
      </w:r>
      <w:r w:rsidR="005978C9" w:rsidRPr="00FD5C9D">
        <w:t>ed</w:t>
      </w:r>
      <w:r w:rsidRPr="00FD5C9D">
        <w:t xml:space="preserve"> also for combinations of external natural hazards and internal hazards, occurred independently or as a result of the external natural hazards.</w:t>
      </w:r>
    </w:p>
    <w:p w14:paraId="08125EAE" w14:textId="6E19F3B2" w:rsidR="00B81163" w:rsidRPr="00FD5C9D" w:rsidRDefault="00B81163" w:rsidP="00B81163">
      <w:pPr>
        <w:rPr>
          <w:szCs w:val="18"/>
        </w:rPr>
      </w:pPr>
      <w:r w:rsidRPr="00FD5C9D">
        <w:rPr>
          <w:rStyle w:val="NormalCar"/>
          <w:sz w:val="18"/>
          <w:lang w:val="en-GB"/>
        </w:rPr>
        <w:t xml:space="preserve">The goal of this report is to provide guidance on practices to model EXTREME WEATHER hazards and implement them in extended </w:t>
      </w:r>
      <w:r w:rsidR="005D6FA5">
        <w:rPr>
          <w:rStyle w:val="NormalCar"/>
          <w:sz w:val="18"/>
          <w:lang w:val="en-GB"/>
        </w:rPr>
        <w:t>L</w:t>
      </w:r>
      <w:r w:rsidRPr="00FD5C9D">
        <w:rPr>
          <w:rStyle w:val="NormalCar"/>
          <w:sz w:val="18"/>
          <w:lang w:val="en-GB"/>
        </w:rPr>
        <w:t xml:space="preserve">evel 1 PSA. This report is a joint deliverable of work package 21 (WP21) and work package 22 (WP22). The general objective of WP21 is to </w:t>
      </w:r>
      <w:r w:rsidRPr="00FD5C9D">
        <w:t xml:space="preserve">provide guidance on all of the individual hazards selected at the End Users Workshop </w:t>
      </w:r>
      <w:r w:rsidRPr="00FD5C9D">
        <w:fldChar w:fldCharType="begin"/>
      </w:r>
      <w:r w:rsidRPr="00FD5C9D">
        <w:instrText xml:space="preserve"> REF _Ref449856592 \r \h </w:instrText>
      </w:r>
      <w:r w:rsidR="00FD5C9D">
        <w:instrText xml:space="preserve"> \* MERGEFORMAT </w:instrText>
      </w:r>
      <w:r w:rsidRPr="00FD5C9D">
        <w:fldChar w:fldCharType="separate"/>
      </w:r>
      <w:r w:rsidR="006672E4">
        <w:t>[1]</w:t>
      </w:r>
      <w:r w:rsidRPr="00FD5C9D">
        <w:fldChar w:fldCharType="end"/>
      </w:r>
      <w:r w:rsidRPr="00FD5C9D">
        <w:t xml:space="preserve">. The objective of WP22 is to provide the solutions for different parts of </w:t>
      </w:r>
      <w:r w:rsidRPr="00FD5C9D">
        <w:rPr>
          <w:rStyle w:val="NormalCar"/>
          <w:sz w:val="18"/>
          <w:lang w:val="en-GB"/>
        </w:rPr>
        <w:t>EXTREME WEATHER</w:t>
      </w:r>
      <w:r w:rsidRPr="00FD5C9D">
        <w:t xml:space="preserve"> </w:t>
      </w:r>
      <w:r w:rsidR="005D6FA5">
        <w:t>L</w:t>
      </w:r>
      <w:r w:rsidRPr="00FD5C9D">
        <w:t>evel</w:t>
      </w:r>
      <w:r w:rsidR="005D6FA5">
        <w:t xml:space="preserve"> </w:t>
      </w:r>
      <w:r w:rsidRPr="00FD5C9D">
        <w:t>1 PSA.</w:t>
      </w:r>
    </w:p>
    <w:p w14:paraId="28F75FD6" w14:textId="175893D5" w:rsidR="003D21DC" w:rsidRPr="00FD5C9D" w:rsidRDefault="00F45929" w:rsidP="00F45929">
      <w:r w:rsidRPr="00FD5C9D">
        <w:t xml:space="preserve">ASAMPSA_E end-user workshop held in Uppsala </w:t>
      </w:r>
      <w:r w:rsidR="003D21DC" w:rsidRPr="00FD5C9D">
        <w:t xml:space="preserve">showed </w:t>
      </w:r>
      <w:r w:rsidR="00DB38FD" w:rsidRPr="00FD5C9D">
        <w:fldChar w:fldCharType="begin"/>
      </w:r>
      <w:r w:rsidR="00DB38FD" w:rsidRPr="00FD5C9D">
        <w:instrText xml:space="preserve"> REF _Ref449856592 \r \h </w:instrText>
      </w:r>
      <w:r w:rsidR="00FD5C9D">
        <w:instrText xml:space="preserve"> \* MERGEFORMAT </w:instrText>
      </w:r>
      <w:r w:rsidR="00DB38FD" w:rsidRPr="00FD5C9D">
        <w:fldChar w:fldCharType="separate"/>
      </w:r>
      <w:r w:rsidR="006672E4">
        <w:t>[1]</w:t>
      </w:r>
      <w:r w:rsidR="00DB38FD" w:rsidRPr="00FD5C9D">
        <w:fldChar w:fldCharType="end"/>
      </w:r>
      <w:r w:rsidR="00DB38FD" w:rsidRPr="00FD5C9D">
        <w:t xml:space="preserve"> </w:t>
      </w:r>
      <w:r w:rsidR="003D21DC" w:rsidRPr="00FD5C9D">
        <w:t>that there have been</w:t>
      </w:r>
      <w:r w:rsidRPr="00FD5C9D">
        <w:t xml:space="preserve"> 10 important external hazards identified as the minimum required to be addressed by the project. These hazards are the following:</w:t>
      </w:r>
    </w:p>
    <w:p w14:paraId="1A31306D" w14:textId="774FA8D5" w:rsidR="00183B1A" w:rsidRPr="00FD5C9D" w:rsidRDefault="007E7AAF" w:rsidP="00DD4E12">
      <w:pPr>
        <w:numPr>
          <w:ilvl w:val="0"/>
          <w:numId w:val="23"/>
        </w:numPr>
        <w:autoSpaceDE w:val="0"/>
        <w:autoSpaceDN w:val="0"/>
        <w:adjustRightInd w:val="0"/>
        <w:spacing w:after="0"/>
        <w:ind w:left="851"/>
        <w:rPr>
          <w:rFonts w:cs="TimesNewRomanPS-BoldMT"/>
          <w:bCs/>
          <w:szCs w:val="18"/>
          <w:lang w:eastAsia="sv-SE"/>
        </w:rPr>
      </w:pPr>
      <w:r>
        <w:rPr>
          <w:rFonts w:cs="TimesNewRomanPS-BoldMT"/>
          <w:bCs/>
          <w:szCs w:val="18"/>
          <w:lang w:eastAsia="sv-SE"/>
        </w:rPr>
        <w:t>s</w:t>
      </w:r>
      <w:r w:rsidR="00183B1A" w:rsidRPr="00FD5C9D">
        <w:rPr>
          <w:rFonts w:cs="TimesNewRomanPS-BoldMT"/>
          <w:bCs/>
          <w:szCs w:val="18"/>
          <w:lang w:eastAsia="sv-SE"/>
        </w:rPr>
        <w:t>eismotectonic hazards</w:t>
      </w:r>
      <w:r w:rsidR="003D21DC" w:rsidRPr="00FD5C9D">
        <w:rPr>
          <w:rFonts w:cs="TimesNewRomanPS-BoldMT"/>
          <w:bCs/>
          <w:szCs w:val="18"/>
          <w:lang w:eastAsia="sv-SE"/>
        </w:rPr>
        <w:t xml:space="preserve"> (earthquake)</w:t>
      </w:r>
      <w:r w:rsidR="00183B1A" w:rsidRPr="00FD5C9D">
        <w:rPr>
          <w:rFonts w:cs="TimesNewRomanPS-BoldMT"/>
          <w:bCs/>
          <w:szCs w:val="18"/>
          <w:lang w:eastAsia="sv-SE"/>
        </w:rPr>
        <w:t>;</w:t>
      </w:r>
    </w:p>
    <w:p w14:paraId="4803BA73" w14:textId="22489435" w:rsidR="003D21DC" w:rsidRPr="00FD5C9D" w:rsidRDefault="007E7AAF" w:rsidP="00DD4E12">
      <w:pPr>
        <w:numPr>
          <w:ilvl w:val="0"/>
          <w:numId w:val="23"/>
        </w:numPr>
        <w:autoSpaceDE w:val="0"/>
        <w:autoSpaceDN w:val="0"/>
        <w:adjustRightInd w:val="0"/>
        <w:spacing w:after="0"/>
        <w:ind w:left="851"/>
        <w:rPr>
          <w:rFonts w:cs="TimesNewRomanPS-BoldMT"/>
          <w:bCs/>
          <w:szCs w:val="18"/>
          <w:lang w:eastAsia="sv-SE"/>
        </w:rPr>
      </w:pPr>
      <w:r>
        <w:rPr>
          <w:rFonts w:cs="TimesNewRomanPS-BoldMT"/>
          <w:bCs/>
          <w:szCs w:val="18"/>
          <w:lang w:eastAsia="sv-SE"/>
        </w:rPr>
        <w:t>e</w:t>
      </w:r>
      <w:r w:rsidR="003D21DC" w:rsidRPr="00FD5C9D">
        <w:rPr>
          <w:rFonts w:cs="TimesNewRomanPS-BoldMT"/>
          <w:bCs/>
          <w:szCs w:val="18"/>
          <w:lang w:eastAsia="sv-SE"/>
        </w:rPr>
        <w:t>xternal flooding;</w:t>
      </w:r>
    </w:p>
    <w:p w14:paraId="6C1B7BFE" w14:textId="5A49DCF3" w:rsidR="00183B1A" w:rsidRPr="00FD5C9D" w:rsidRDefault="007E7AAF" w:rsidP="00DD4E12">
      <w:pPr>
        <w:numPr>
          <w:ilvl w:val="0"/>
          <w:numId w:val="23"/>
        </w:numPr>
        <w:autoSpaceDE w:val="0"/>
        <w:autoSpaceDN w:val="0"/>
        <w:adjustRightInd w:val="0"/>
        <w:spacing w:after="0"/>
        <w:ind w:left="851"/>
        <w:rPr>
          <w:rFonts w:cs="TimesNewRomanPS-BoldMT"/>
          <w:bCs/>
          <w:szCs w:val="18"/>
          <w:lang w:eastAsia="sv-SE"/>
        </w:rPr>
      </w:pPr>
      <w:r>
        <w:rPr>
          <w:rFonts w:cs="TimesNewRomanPS-BoldMT"/>
          <w:bCs/>
          <w:szCs w:val="18"/>
          <w:lang w:eastAsia="sv-SE"/>
        </w:rPr>
        <w:t>e</w:t>
      </w:r>
      <w:r w:rsidR="003D21DC" w:rsidRPr="00FD5C9D">
        <w:rPr>
          <w:rFonts w:cs="TimesNewRomanPS-BoldMT"/>
          <w:bCs/>
          <w:szCs w:val="18"/>
          <w:lang w:eastAsia="sv-SE"/>
        </w:rPr>
        <w:t>xtreme air temperature</w:t>
      </w:r>
      <w:r w:rsidR="00183B1A" w:rsidRPr="00FD5C9D">
        <w:rPr>
          <w:rFonts w:cs="TimesNewRomanPS-BoldMT"/>
          <w:bCs/>
          <w:szCs w:val="18"/>
          <w:lang w:eastAsia="sv-SE"/>
        </w:rPr>
        <w:t>;</w:t>
      </w:r>
    </w:p>
    <w:p w14:paraId="7570BA87" w14:textId="75AFC8D1" w:rsidR="00183B1A" w:rsidRPr="00FD5C9D" w:rsidRDefault="007E7AAF" w:rsidP="00DD4E12">
      <w:pPr>
        <w:numPr>
          <w:ilvl w:val="0"/>
          <w:numId w:val="23"/>
        </w:numPr>
        <w:autoSpaceDE w:val="0"/>
        <w:autoSpaceDN w:val="0"/>
        <w:adjustRightInd w:val="0"/>
        <w:spacing w:after="0"/>
        <w:ind w:left="851"/>
        <w:rPr>
          <w:rFonts w:cs="TimesNewRomanPS-BoldMT"/>
          <w:bCs/>
          <w:szCs w:val="18"/>
          <w:lang w:eastAsia="sv-SE"/>
        </w:rPr>
      </w:pPr>
      <w:r>
        <w:rPr>
          <w:rFonts w:cs="TimesNewRomanPS-BoldMT"/>
          <w:bCs/>
          <w:szCs w:val="18"/>
          <w:lang w:eastAsia="sv-SE"/>
        </w:rPr>
        <w:t>s</w:t>
      </w:r>
      <w:r w:rsidR="003D21DC" w:rsidRPr="00FD5C9D">
        <w:rPr>
          <w:rFonts w:cs="TimesNewRomanPS-BoldMT"/>
          <w:bCs/>
          <w:szCs w:val="18"/>
          <w:lang w:eastAsia="sv-SE"/>
        </w:rPr>
        <w:t>now pack</w:t>
      </w:r>
      <w:r w:rsidR="00183B1A" w:rsidRPr="00FD5C9D">
        <w:rPr>
          <w:rFonts w:cs="TimesNewRomanPS-BoldMT"/>
          <w:bCs/>
          <w:szCs w:val="18"/>
          <w:lang w:eastAsia="sv-SE"/>
        </w:rPr>
        <w:t>;</w:t>
      </w:r>
    </w:p>
    <w:p w14:paraId="00B0C59B" w14:textId="5784602F" w:rsidR="00183B1A" w:rsidRPr="00FD5C9D" w:rsidRDefault="007E7AAF" w:rsidP="00DD4E12">
      <w:pPr>
        <w:numPr>
          <w:ilvl w:val="0"/>
          <w:numId w:val="23"/>
        </w:numPr>
        <w:autoSpaceDE w:val="0"/>
        <w:autoSpaceDN w:val="0"/>
        <w:adjustRightInd w:val="0"/>
        <w:spacing w:after="0"/>
        <w:ind w:left="851"/>
        <w:rPr>
          <w:rFonts w:cs="TimesNewRomanPS-BoldMT"/>
          <w:bCs/>
          <w:szCs w:val="18"/>
          <w:lang w:eastAsia="sv-SE"/>
        </w:rPr>
      </w:pPr>
      <w:r>
        <w:rPr>
          <w:rFonts w:cs="TimesNewRomanPS-BoldMT"/>
          <w:bCs/>
          <w:szCs w:val="18"/>
          <w:lang w:eastAsia="sv-SE"/>
        </w:rPr>
        <w:t>l</w:t>
      </w:r>
      <w:r w:rsidR="003D21DC" w:rsidRPr="00FD5C9D">
        <w:rPr>
          <w:rFonts w:cs="TimesNewRomanPS-BoldMT"/>
          <w:bCs/>
          <w:szCs w:val="18"/>
          <w:lang w:eastAsia="sv-SE"/>
        </w:rPr>
        <w:t>ightning</w:t>
      </w:r>
      <w:r w:rsidR="00183B1A" w:rsidRPr="00FD5C9D">
        <w:rPr>
          <w:rFonts w:cs="TimesNewRomanPS-BoldMT"/>
          <w:bCs/>
          <w:szCs w:val="18"/>
          <w:lang w:eastAsia="sv-SE"/>
        </w:rPr>
        <w:t>;</w:t>
      </w:r>
    </w:p>
    <w:p w14:paraId="4A098EF0" w14:textId="219B0FF7" w:rsidR="003D21DC" w:rsidRPr="00FD5C9D" w:rsidRDefault="007E7AAF" w:rsidP="00DD4E12">
      <w:pPr>
        <w:numPr>
          <w:ilvl w:val="0"/>
          <w:numId w:val="23"/>
        </w:numPr>
        <w:autoSpaceDE w:val="0"/>
        <w:autoSpaceDN w:val="0"/>
        <w:adjustRightInd w:val="0"/>
        <w:spacing w:after="0"/>
        <w:ind w:left="851"/>
        <w:rPr>
          <w:rFonts w:cs="TimesNewRomanPS-BoldMT"/>
          <w:bCs/>
          <w:szCs w:val="18"/>
          <w:lang w:eastAsia="sv-SE"/>
        </w:rPr>
      </w:pPr>
      <w:r>
        <w:rPr>
          <w:rFonts w:cs="TimesNewRomanPS-BoldMT"/>
          <w:bCs/>
          <w:szCs w:val="18"/>
          <w:lang w:eastAsia="sv-SE"/>
        </w:rPr>
        <w:t>s</w:t>
      </w:r>
      <w:r w:rsidR="003D21DC" w:rsidRPr="00FD5C9D">
        <w:rPr>
          <w:rFonts w:cs="TimesNewRomanPS-BoldMT"/>
          <w:bCs/>
          <w:szCs w:val="18"/>
          <w:lang w:eastAsia="sv-SE"/>
        </w:rPr>
        <w:t>torm (tornado, hurricane);</w:t>
      </w:r>
    </w:p>
    <w:p w14:paraId="405CD792" w14:textId="5CF68B23" w:rsidR="003D21DC" w:rsidRPr="00FD5C9D" w:rsidRDefault="007E7AAF" w:rsidP="00DD4E12">
      <w:pPr>
        <w:numPr>
          <w:ilvl w:val="0"/>
          <w:numId w:val="23"/>
        </w:numPr>
        <w:autoSpaceDE w:val="0"/>
        <w:autoSpaceDN w:val="0"/>
        <w:adjustRightInd w:val="0"/>
        <w:spacing w:after="0"/>
        <w:ind w:left="851"/>
        <w:rPr>
          <w:rFonts w:cs="TimesNewRomanPS-BoldMT"/>
          <w:bCs/>
          <w:szCs w:val="18"/>
          <w:lang w:eastAsia="sv-SE"/>
        </w:rPr>
      </w:pPr>
      <w:r>
        <w:rPr>
          <w:rFonts w:cs="TimesNewRomanPS-BoldMT"/>
          <w:bCs/>
          <w:szCs w:val="18"/>
          <w:lang w:eastAsia="sv-SE"/>
        </w:rPr>
        <w:t>b</w:t>
      </w:r>
      <w:r w:rsidR="003D21DC" w:rsidRPr="00FD5C9D">
        <w:rPr>
          <w:rFonts w:cs="TimesNewRomanPS-BoldMT"/>
          <w:bCs/>
          <w:szCs w:val="18"/>
          <w:lang w:eastAsia="sv-SE"/>
        </w:rPr>
        <w:t>iological infestation;</w:t>
      </w:r>
    </w:p>
    <w:p w14:paraId="64A6A48F" w14:textId="36C001AE" w:rsidR="003D21DC" w:rsidRPr="00FD5C9D" w:rsidRDefault="007E7AAF" w:rsidP="00DD4E12">
      <w:pPr>
        <w:numPr>
          <w:ilvl w:val="0"/>
          <w:numId w:val="23"/>
        </w:numPr>
        <w:autoSpaceDE w:val="0"/>
        <w:autoSpaceDN w:val="0"/>
        <w:adjustRightInd w:val="0"/>
        <w:spacing w:after="0"/>
        <w:ind w:left="851"/>
        <w:rPr>
          <w:rFonts w:cs="TimesNewRomanPS-BoldMT"/>
          <w:bCs/>
          <w:szCs w:val="18"/>
          <w:lang w:eastAsia="sv-SE"/>
        </w:rPr>
      </w:pPr>
      <w:r>
        <w:rPr>
          <w:rFonts w:cs="TimesNewRomanPS-BoldMT"/>
          <w:bCs/>
          <w:szCs w:val="18"/>
          <w:lang w:eastAsia="sv-SE"/>
        </w:rPr>
        <w:t>a</w:t>
      </w:r>
      <w:r w:rsidR="003D21DC" w:rsidRPr="00FD5C9D">
        <w:rPr>
          <w:rFonts w:cs="TimesNewRomanPS-BoldMT"/>
          <w:bCs/>
          <w:szCs w:val="18"/>
          <w:lang w:eastAsia="sv-SE"/>
        </w:rPr>
        <w:t>ircraft crash;</w:t>
      </w:r>
    </w:p>
    <w:p w14:paraId="25844510" w14:textId="3613C077" w:rsidR="003D21DC" w:rsidRPr="00FD5C9D" w:rsidRDefault="007E7AAF" w:rsidP="00DD4E12">
      <w:pPr>
        <w:numPr>
          <w:ilvl w:val="0"/>
          <w:numId w:val="23"/>
        </w:numPr>
        <w:autoSpaceDE w:val="0"/>
        <w:autoSpaceDN w:val="0"/>
        <w:adjustRightInd w:val="0"/>
        <w:spacing w:after="0"/>
        <w:ind w:left="851"/>
        <w:rPr>
          <w:rFonts w:cs="TimesNewRomanPS-BoldMT"/>
          <w:bCs/>
          <w:szCs w:val="18"/>
          <w:lang w:eastAsia="sv-SE"/>
        </w:rPr>
      </w:pPr>
      <w:r>
        <w:rPr>
          <w:rFonts w:cs="TimesNewRomanPS-BoldMT"/>
          <w:bCs/>
          <w:szCs w:val="18"/>
          <w:lang w:eastAsia="sv-SE"/>
        </w:rPr>
        <w:t>e</w:t>
      </w:r>
      <w:r w:rsidR="003D21DC" w:rsidRPr="00FD5C9D">
        <w:rPr>
          <w:rFonts w:cs="TimesNewRomanPS-BoldMT"/>
          <w:bCs/>
          <w:szCs w:val="18"/>
          <w:lang w:eastAsia="sv-SE"/>
        </w:rPr>
        <w:t>xternal fire;</w:t>
      </w:r>
    </w:p>
    <w:p w14:paraId="189988D4" w14:textId="16CF4EB4" w:rsidR="00183B1A" w:rsidRPr="00FD5C9D" w:rsidRDefault="007E7AAF" w:rsidP="00DD4E12">
      <w:pPr>
        <w:numPr>
          <w:ilvl w:val="0"/>
          <w:numId w:val="23"/>
        </w:numPr>
        <w:autoSpaceDE w:val="0"/>
        <w:autoSpaceDN w:val="0"/>
        <w:adjustRightInd w:val="0"/>
        <w:spacing w:after="0"/>
        <w:ind w:left="851"/>
        <w:rPr>
          <w:rFonts w:cs="TimesNewRomanPS-BoldMT"/>
          <w:bCs/>
          <w:szCs w:val="18"/>
          <w:lang w:eastAsia="sv-SE"/>
        </w:rPr>
      </w:pPr>
      <w:r>
        <w:rPr>
          <w:rFonts w:cs="TimesNewRomanPS-BoldMT"/>
          <w:bCs/>
          <w:szCs w:val="18"/>
          <w:lang w:eastAsia="sv-SE"/>
        </w:rPr>
        <w:t>e</w:t>
      </w:r>
      <w:r w:rsidR="003D21DC" w:rsidRPr="00FD5C9D">
        <w:rPr>
          <w:rFonts w:cs="TimesNewRomanPS-BoldMT"/>
          <w:bCs/>
          <w:szCs w:val="18"/>
          <w:lang w:eastAsia="sv-SE"/>
        </w:rPr>
        <w:t>xternal explosion</w:t>
      </w:r>
      <w:r w:rsidR="00183B1A" w:rsidRPr="00FD5C9D">
        <w:rPr>
          <w:rFonts w:cs="TimesNewRomanPS-BoldMT"/>
          <w:bCs/>
          <w:szCs w:val="18"/>
          <w:lang w:eastAsia="sv-SE"/>
        </w:rPr>
        <w:t>.</w:t>
      </w:r>
    </w:p>
    <w:p w14:paraId="5522E55D" w14:textId="1C8FCE8C" w:rsidR="00183B1A" w:rsidRPr="00FD5C9D" w:rsidRDefault="00183B1A" w:rsidP="00183B1A">
      <w:r w:rsidRPr="00FD5C9D">
        <w:t xml:space="preserve">The purpose of this </w:t>
      </w:r>
      <w:r w:rsidR="00AF0E99" w:rsidRPr="00FD5C9D">
        <w:t xml:space="preserve">report </w:t>
      </w:r>
      <w:r w:rsidRPr="00FD5C9D">
        <w:t xml:space="preserve">is to provide </w:t>
      </w:r>
      <w:r w:rsidR="005166BA" w:rsidRPr="00FD5C9D">
        <w:t xml:space="preserve">guidance on extreme weather hazards that could lead to consequences threating the safe operation of NPPs, including </w:t>
      </w:r>
      <w:r w:rsidRPr="00FD5C9D">
        <w:t xml:space="preserve">description of the specific phenomena and recommendations for </w:t>
      </w:r>
      <w:r w:rsidR="005166BA" w:rsidRPr="00FD5C9D">
        <w:t xml:space="preserve">implementation of extreme weather hazards </w:t>
      </w:r>
      <w:r w:rsidRPr="00FD5C9D">
        <w:t xml:space="preserve">and modelling of extreme weather conditions </w:t>
      </w:r>
      <w:r w:rsidR="005166BA" w:rsidRPr="00FD5C9D">
        <w:t>in extended L1 PSA</w:t>
      </w:r>
      <w:r w:rsidR="00265A3B" w:rsidRPr="00FD5C9D">
        <w:t>.</w:t>
      </w:r>
    </w:p>
    <w:p w14:paraId="36C5F68B" w14:textId="6C872872" w:rsidR="005978C9" w:rsidRPr="00FD5C9D" w:rsidRDefault="00183B1A" w:rsidP="00183B1A">
      <w:r w:rsidRPr="00FD5C9D">
        <w:t xml:space="preserve">This </w:t>
      </w:r>
      <w:r w:rsidR="00265A3B" w:rsidRPr="00FD5C9D">
        <w:t xml:space="preserve">guidance </w:t>
      </w:r>
      <w:r w:rsidRPr="00FD5C9D">
        <w:t xml:space="preserve">will consider the following extreme weather hazards: </w:t>
      </w:r>
    </w:p>
    <w:p w14:paraId="638FF4E1" w14:textId="7683D0C5" w:rsidR="005978C9" w:rsidRPr="00DD4E12" w:rsidRDefault="00F020B7" w:rsidP="00DD4E12">
      <w:pPr>
        <w:numPr>
          <w:ilvl w:val="0"/>
          <w:numId w:val="23"/>
        </w:numPr>
        <w:autoSpaceDE w:val="0"/>
        <w:autoSpaceDN w:val="0"/>
        <w:adjustRightInd w:val="0"/>
        <w:spacing w:after="0"/>
        <w:ind w:left="851"/>
        <w:rPr>
          <w:rFonts w:cs="TimesNewRomanPS-BoldMT"/>
          <w:bCs/>
          <w:szCs w:val="18"/>
          <w:lang w:eastAsia="sv-SE"/>
        </w:rPr>
      </w:pPr>
      <w:r w:rsidRPr="00DD4E12">
        <w:rPr>
          <w:rFonts w:cs="TimesNewRomanPS-BoldMT"/>
          <w:bCs/>
          <w:szCs w:val="18"/>
          <w:lang w:eastAsia="sv-SE"/>
        </w:rPr>
        <w:t>e</w:t>
      </w:r>
      <w:r w:rsidR="00265A3B" w:rsidRPr="00DD4E12">
        <w:rPr>
          <w:rFonts w:cs="TimesNewRomanPS-BoldMT"/>
          <w:bCs/>
          <w:szCs w:val="18"/>
          <w:lang w:eastAsia="sv-SE"/>
        </w:rPr>
        <w:t>xtreme wind (including storm, tornadoes)</w:t>
      </w:r>
      <w:r w:rsidR="00183B1A" w:rsidRPr="00DD4E12">
        <w:rPr>
          <w:rFonts w:cs="TimesNewRomanPS-BoldMT"/>
          <w:bCs/>
          <w:szCs w:val="18"/>
          <w:lang w:eastAsia="sv-SE"/>
        </w:rPr>
        <w:t xml:space="preserve">, </w:t>
      </w:r>
    </w:p>
    <w:p w14:paraId="24B25965" w14:textId="35CFD7E8" w:rsidR="005978C9" w:rsidRPr="00DD4E12" w:rsidRDefault="00F020B7" w:rsidP="00DD4E12">
      <w:pPr>
        <w:numPr>
          <w:ilvl w:val="0"/>
          <w:numId w:val="23"/>
        </w:numPr>
        <w:autoSpaceDE w:val="0"/>
        <w:autoSpaceDN w:val="0"/>
        <w:adjustRightInd w:val="0"/>
        <w:spacing w:after="0"/>
        <w:ind w:left="851"/>
        <w:rPr>
          <w:rFonts w:cs="TimesNewRomanPS-BoldMT"/>
          <w:bCs/>
          <w:szCs w:val="18"/>
          <w:lang w:eastAsia="sv-SE"/>
        </w:rPr>
      </w:pPr>
      <w:r w:rsidRPr="00DD4E12">
        <w:rPr>
          <w:rFonts w:cs="TimesNewRomanPS-BoldMT"/>
          <w:bCs/>
          <w:szCs w:val="18"/>
          <w:lang w:eastAsia="sv-SE"/>
        </w:rPr>
        <w:t>e</w:t>
      </w:r>
      <w:r w:rsidR="00265A3B" w:rsidRPr="00DD4E12">
        <w:rPr>
          <w:rFonts w:cs="TimesNewRomanPS-BoldMT"/>
          <w:bCs/>
          <w:szCs w:val="18"/>
          <w:lang w:eastAsia="sv-SE"/>
        </w:rPr>
        <w:t xml:space="preserve">xtreme temperature (including </w:t>
      </w:r>
      <w:r w:rsidR="00183B1A" w:rsidRPr="00DD4E12">
        <w:rPr>
          <w:rFonts w:cs="TimesNewRomanPS-BoldMT"/>
          <w:bCs/>
          <w:szCs w:val="18"/>
          <w:lang w:eastAsia="sv-SE"/>
        </w:rPr>
        <w:t>maximal and minimal temperatures, rapid change of temperatures</w:t>
      </w:r>
      <w:r w:rsidR="00265A3B" w:rsidRPr="00DD4E12">
        <w:rPr>
          <w:rFonts w:cs="TimesNewRomanPS-BoldMT"/>
          <w:bCs/>
          <w:szCs w:val="18"/>
          <w:lang w:eastAsia="sv-SE"/>
        </w:rPr>
        <w:t>)</w:t>
      </w:r>
      <w:r w:rsidR="00183B1A" w:rsidRPr="00DD4E12">
        <w:rPr>
          <w:rFonts w:cs="TimesNewRomanPS-BoldMT"/>
          <w:bCs/>
          <w:szCs w:val="18"/>
          <w:lang w:eastAsia="sv-SE"/>
        </w:rPr>
        <w:t xml:space="preserve">, </w:t>
      </w:r>
    </w:p>
    <w:p w14:paraId="691C429E" w14:textId="1E571128" w:rsidR="005978C9" w:rsidRPr="00DD4E12" w:rsidRDefault="00F020B7" w:rsidP="00DD4E12">
      <w:pPr>
        <w:numPr>
          <w:ilvl w:val="0"/>
          <w:numId w:val="23"/>
        </w:numPr>
        <w:autoSpaceDE w:val="0"/>
        <w:autoSpaceDN w:val="0"/>
        <w:adjustRightInd w:val="0"/>
        <w:spacing w:after="0"/>
        <w:ind w:left="851"/>
        <w:rPr>
          <w:rFonts w:cs="TimesNewRomanPS-BoldMT"/>
          <w:bCs/>
          <w:szCs w:val="18"/>
          <w:lang w:eastAsia="sv-SE"/>
        </w:rPr>
      </w:pPr>
      <w:r w:rsidRPr="00DD4E12">
        <w:rPr>
          <w:rFonts w:cs="TimesNewRomanPS-BoldMT"/>
          <w:bCs/>
          <w:szCs w:val="18"/>
          <w:lang w:eastAsia="sv-SE"/>
        </w:rPr>
        <w:t>e</w:t>
      </w:r>
      <w:r w:rsidR="00265A3B" w:rsidRPr="00DD4E12">
        <w:rPr>
          <w:rFonts w:cs="TimesNewRomanPS-BoldMT"/>
          <w:bCs/>
          <w:szCs w:val="18"/>
          <w:lang w:eastAsia="sv-SE"/>
        </w:rPr>
        <w:t xml:space="preserve">xtreme snow pack (including </w:t>
      </w:r>
      <w:r w:rsidR="00183B1A" w:rsidRPr="00DD4E12">
        <w:rPr>
          <w:rFonts w:cs="TimesNewRomanPS-BoldMT"/>
          <w:bCs/>
          <w:szCs w:val="18"/>
          <w:lang w:eastAsia="sv-SE"/>
        </w:rPr>
        <w:t>icing and snow pack</w:t>
      </w:r>
      <w:r w:rsidR="00265A3B" w:rsidRPr="00DD4E12">
        <w:rPr>
          <w:rFonts w:cs="TimesNewRomanPS-BoldMT"/>
          <w:bCs/>
          <w:szCs w:val="18"/>
          <w:lang w:eastAsia="sv-SE"/>
        </w:rPr>
        <w:t>)</w:t>
      </w:r>
      <w:r w:rsidR="00183B1A" w:rsidRPr="00DD4E12">
        <w:rPr>
          <w:rFonts w:cs="TimesNewRomanPS-BoldMT"/>
          <w:bCs/>
          <w:szCs w:val="18"/>
          <w:lang w:eastAsia="sv-SE"/>
        </w:rPr>
        <w:t xml:space="preserve">. </w:t>
      </w:r>
    </w:p>
    <w:p w14:paraId="25F415BD" w14:textId="63FB376A" w:rsidR="00F5786A" w:rsidRPr="00FD5C9D" w:rsidRDefault="00566A2D" w:rsidP="00F5786A">
      <w:pPr>
        <w:rPr>
          <w:szCs w:val="18"/>
        </w:rPr>
      </w:pPr>
      <w:r w:rsidRPr="00FD5C9D">
        <w:rPr>
          <w:szCs w:val="18"/>
        </w:rPr>
        <w:t>In general, considering various natural hazards the e</w:t>
      </w:r>
      <w:r w:rsidR="00F5786A" w:rsidRPr="00FD5C9D">
        <w:rPr>
          <w:szCs w:val="18"/>
        </w:rPr>
        <w:t xml:space="preserve">xtreme weather hazards </w:t>
      </w:r>
      <w:r w:rsidRPr="00FD5C9D">
        <w:rPr>
          <w:szCs w:val="18"/>
        </w:rPr>
        <w:t>group include</w:t>
      </w:r>
      <w:r w:rsidR="00F5786A" w:rsidRPr="00FD5C9D">
        <w:rPr>
          <w:szCs w:val="18"/>
        </w:rPr>
        <w:t xml:space="preserve"> events related to e</w:t>
      </w:r>
      <w:r w:rsidR="00F5786A" w:rsidRPr="00FD5C9D">
        <w:rPr>
          <w:szCs w:val="18"/>
        </w:rPr>
        <w:t>x</w:t>
      </w:r>
      <w:r w:rsidR="00F5786A" w:rsidRPr="00FD5C9D">
        <w:rPr>
          <w:szCs w:val="18"/>
        </w:rPr>
        <w:t>treme ambient temperature (low or high), strong winds (including tornadoes, typhoons, hurricanes) or intense water precipitation without flooding. Based on the analysis of external events reported to the IAEA Incident R</w:t>
      </w:r>
      <w:r w:rsidR="00F5786A" w:rsidRPr="00FD5C9D">
        <w:rPr>
          <w:szCs w:val="18"/>
        </w:rPr>
        <w:t>e</w:t>
      </w:r>
      <w:r w:rsidR="00F5786A" w:rsidRPr="00FD5C9D">
        <w:rPr>
          <w:szCs w:val="18"/>
        </w:rPr>
        <w:lastRenderedPageBreak/>
        <w:t xml:space="preserve">porting System (IRS) database </w:t>
      </w:r>
      <w:r w:rsidR="00F5786A" w:rsidRPr="00FD5C9D">
        <w:rPr>
          <w:szCs w:val="18"/>
        </w:rPr>
        <w:fldChar w:fldCharType="begin"/>
      </w:r>
      <w:r w:rsidR="00F5786A" w:rsidRPr="00FD5C9D">
        <w:rPr>
          <w:szCs w:val="18"/>
        </w:rPr>
        <w:instrText xml:space="preserve"> REF _Ref448752133 \n \h  \* MERGEFORMAT </w:instrText>
      </w:r>
      <w:r w:rsidR="00F5786A" w:rsidRPr="00FD5C9D">
        <w:rPr>
          <w:szCs w:val="18"/>
        </w:rPr>
      </w:r>
      <w:r w:rsidR="00F5786A" w:rsidRPr="00FD5C9D">
        <w:rPr>
          <w:szCs w:val="18"/>
        </w:rPr>
        <w:fldChar w:fldCharType="separate"/>
      </w:r>
      <w:r w:rsidR="006672E4">
        <w:rPr>
          <w:szCs w:val="18"/>
        </w:rPr>
        <w:t>[3]</w:t>
      </w:r>
      <w:r w:rsidR="00F5786A" w:rsidRPr="00FD5C9D">
        <w:rPr>
          <w:szCs w:val="18"/>
        </w:rPr>
        <w:fldChar w:fldCharType="end"/>
      </w:r>
      <w:r w:rsidR="00F5786A" w:rsidRPr="00FD5C9D">
        <w:rPr>
          <w:szCs w:val="18"/>
        </w:rPr>
        <w:t xml:space="preserve">, most of the events affecting nuclear plant operation are caused by extreme weather conditions (next frequent groups are the biological water intake fouling </w:t>
      </w:r>
      <w:r w:rsidRPr="00FD5C9D">
        <w:rPr>
          <w:szCs w:val="18"/>
        </w:rPr>
        <w:t xml:space="preserve">hazards </w:t>
      </w:r>
      <w:r w:rsidR="00F5786A" w:rsidRPr="00FD5C9D">
        <w:rPr>
          <w:szCs w:val="18"/>
        </w:rPr>
        <w:t>and lightning</w:t>
      </w:r>
      <w:r w:rsidRPr="00FD5C9D">
        <w:rPr>
          <w:szCs w:val="18"/>
        </w:rPr>
        <w:t xml:space="preserve"> hazard</w:t>
      </w:r>
      <w:r w:rsidR="00F5786A" w:rsidRPr="00FD5C9D">
        <w:rPr>
          <w:szCs w:val="18"/>
        </w:rPr>
        <w:t>). The extreme weather conditions are manifesting by heavy snow or rain, drought, frost, freezing, ice, wind, mi</w:t>
      </w:r>
      <w:r w:rsidR="00F5786A" w:rsidRPr="00FD5C9D">
        <w:rPr>
          <w:szCs w:val="18"/>
        </w:rPr>
        <w:t>s</w:t>
      </w:r>
      <w:r w:rsidR="00F5786A" w:rsidRPr="00FD5C9D">
        <w:rPr>
          <w:szCs w:val="18"/>
        </w:rPr>
        <w:t>siles and debris.</w:t>
      </w:r>
    </w:p>
    <w:p w14:paraId="1FF2BC0B" w14:textId="7BBA9E8F" w:rsidR="00F5786A" w:rsidRPr="00FD5C9D" w:rsidRDefault="00F5786A" w:rsidP="00F5786A">
      <w:pPr>
        <w:rPr>
          <w:szCs w:val="18"/>
        </w:rPr>
      </w:pPr>
      <w:r w:rsidRPr="00FD5C9D">
        <w:rPr>
          <w:szCs w:val="18"/>
        </w:rPr>
        <w:t xml:space="preserve">Analysis of IRS database records leads to the conclusion that the extreme </w:t>
      </w:r>
      <w:r w:rsidR="00566A2D" w:rsidRPr="00FD5C9D">
        <w:rPr>
          <w:szCs w:val="18"/>
        </w:rPr>
        <w:t xml:space="preserve">weather </w:t>
      </w:r>
      <w:r w:rsidRPr="00FD5C9D">
        <w:rPr>
          <w:szCs w:val="18"/>
        </w:rPr>
        <w:t xml:space="preserve">conditions group of external hazards had no severe impacts on nuclear safety; they induce only few events with safety significance. This could be due to the fact that in some cases the occurrences are foreseen, the evolution is slow and mitigation measure could be implemented in due-time. The external phenomena mostly affected the systems and equipment of heat sink or power supply, and they have induced the following consequences </w:t>
      </w:r>
      <w:r w:rsidRPr="00FD5C9D">
        <w:rPr>
          <w:szCs w:val="18"/>
        </w:rPr>
        <w:fldChar w:fldCharType="begin"/>
      </w:r>
      <w:r w:rsidRPr="00FD5C9D">
        <w:rPr>
          <w:szCs w:val="18"/>
        </w:rPr>
        <w:instrText xml:space="preserve"> REF _Ref448752133 \n \h  \* MERGEFORMAT </w:instrText>
      </w:r>
      <w:r w:rsidRPr="00FD5C9D">
        <w:rPr>
          <w:szCs w:val="18"/>
        </w:rPr>
      </w:r>
      <w:r w:rsidRPr="00FD5C9D">
        <w:rPr>
          <w:szCs w:val="18"/>
        </w:rPr>
        <w:fldChar w:fldCharType="separate"/>
      </w:r>
      <w:r w:rsidR="006672E4">
        <w:rPr>
          <w:szCs w:val="18"/>
        </w:rPr>
        <w:t>[3]</w:t>
      </w:r>
      <w:r w:rsidRPr="00FD5C9D">
        <w:rPr>
          <w:szCs w:val="18"/>
        </w:rPr>
        <w:fldChar w:fldCharType="end"/>
      </w:r>
      <w:r w:rsidRPr="00FD5C9D">
        <w:rPr>
          <w:szCs w:val="18"/>
        </w:rPr>
        <w:t>:</w:t>
      </w:r>
    </w:p>
    <w:p w14:paraId="3E24B74E" w14:textId="2F435FC5" w:rsidR="00F5786A" w:rsidRPr="00FD5C9D" w:rsidRDefault="00F020B7" w:rsidP="00616BC1">
      <w:pPr>
        <w:pStyle w:val="Paragraphedeliste"/>
        <w:numPr>
          <w:ilvl w:val="0"/>
          <w:numId w:val="45"/>
        </w:numPr>
        <w:rPr>
          <w:szCs w:val="18"/>
        </w:rPr>
      </w:pPr>
      <w:r>
        <w:rPr>
          <w:szCs w:val="18"/>
        </w:rPr>
        <w:t>e</w:t>
      </w:r>
      <w:r w:rsidR="00F5786A" w:rsidRPr="00FD5C9D">
        <w:rPr>
          <w:szCs w:val="18"/>
        </w:rPr>
        <w:t>lectrical disturbances (e.g. due to extreme strong wind)</w:t>
      </w:r>
      <w:r>
        <w:rPr>
          <w:szCs w:val="18"/>
        </w:rPr>
        <w:t>,</w:t>
      </w:r>
    </w:p>
    <w:p w14:paraId="219905DA" w14:textId="63983E44" w:rsidR="00F5786A" w:rsidRPr="00FD5C9D" w:rsidRDefault="00F020B7" w:rsidP="00616BC1">
      <w:pPr>
        <w:pStyle w:val="Paragraphedeliste"/>
        <w:numPr>
          <w:ilvl w:val="0"/>
          <w:numId w:val="45"/>
        </w:numPr>
        <w:rPr>
          <w:szCs w:val="18"/>
        </w:rPr>
      </w:pPr>
      <w:r>
        <w:rPr>
          <w:szCs w:val="18"/>
        </w:rPr>
        <w:t>l</w:t>
      </w:r>
      <w:r w:rsidR="00F5786A" w:rsidRPr="00FD5C9D">
        <w:rPr>
          <w:szCs w:val="18"/>
        </w:rPr>
        <w:t>oss of offsite power (e.g. due to extreme strong wind, extreme snow)</w:t>
      </w:r>
      <w:r>
        <w:rPr>
          <w:szCs w:val="18"/>
        </w:rPr>
        <w:t>,</w:t>
      </w:r>
    </w:p>
    <w:p w14:paraId="06823FDC" w14:textId="1ABCF9E0" w:rsidR="00F5786A" w:rsidRPr="00FD5C9D" w:rsidRDefault="00F020B7" w:rsidP="00616BC1">
      <w:pPr>
        <w:pStyle w:val="Paragraphedeliste"/>
        <w:numPr>
          <w:ilvl w:val="0"/>
          <w:numId w:val="45"/>
        </w:numPr>
        <w:rPr>
          <w:szCs w:val="18"/>
        </w:rPr>
      </w:pPr>
      <w:r>
        <w:rPr>
          <w:szCs w:val="18"/>
        </w:rPr>
        <w:t>c</w:t>
      </w:r>
      <w:r w:rsidR="00F5786A" w:rsidRPr="00FD5C9D">
        <w:rPr>
          <w:szCs w:val="18"/>
        </w:rPr>
        <w:t>omponents damage, inside or outside the NPP (e.g. the combination of inside high air humidity and walls low temperature can lead to excessive condensation and consequently to the failure of electrical equi</w:t>
      </w:r>
      <w:r w:rsidR="00F5786A" w:rsidRPr="00FD5C9D">
        <w:rPr>
          <w:szCs w:val="18"/>
        </w:rPr>
        <w:t>p</w:t>
      </w:r>
      <w:r w:rsidR="00F5786A" w:rsidRPr="00FD5C9D">
        <w:rPr>
          <w:szCs w:val="18"/>
        </w:rPr>
        <w:t xml:space="preserve">ment; </w:t>
      </w:r>
      <w:r w:rsidR="00543822">
        <w:rPr>
          <w:szCs w:val="18"/>
        </w:rPr>
        <w:t>i</w:t>
      </w:r>
      <w:r w:rsidR="00F5786A" w:rsidRPr="00FD5C9D">
        <w:rPr>
          <w:szCs w:val="18"/>
        </w:rPr>
        <w:t>nstrument lines may freeze due to low temperatures, and this may lead to spurious signals or mi</w:t>
      </w:r>
      <w:r w:rsidR="00F5786A" w:rsidRPr="00FD5C9D">
        <w:rPr>
          <w:szCs w:val="18"/>
        </w:rPr>
        <w:t>s</w:t>
      </w:r>
      <w:r w:rsidR="00F5786A" w:rsidRPr="00FD5C9D">
        <w:rPr>
          <w:szCs w:val="18"/>
        </w:rPr>
        <w:t xml:space="preserve">leading information for the operators; </w:t>
      </w:r>
      <w:r w:rsidR="00DD4E12">
        <w:rPr>
          <w:szCs w:val="18"/>
        </w:rPr>
        <w:t>f</w:t>
      </w:r>
      <w:r w:rsidR="00F5786A" w:rsidRPr="00FD5C9D">
        <w:rPr>
          <w:szCs w:val="18"/>
        </w:rPr>
        <w:t>rost spreading inside buildings can lead to equipment/piping break by bulge during ice formation, and important leakages can occur during unfreezing)</w:t>
      </w:r>
      <w:r>
        <w:rPr>
          <w:szCs w:val="18"/>
        </w:rPr>
        <w:t>,</w:t>
      </w:r>
    </w:p>
    <w:p w14:paraId="4DD88F39" w14:textId="374508FE" w:rsidR="00F5786A" w:rsidRPr="00FD5C9D" w:rsidRDefault="00F020B7" w:rsidP="00616BC1">
      <w:pPr>
        <w:pStyle w:val="Paragraphedeliste"/>
        <w:numPr>
          <w:ilvl w:val="0"/>
          <w:numId w:val="45"/>
        </w:numPr>
        <w:rPr>
          <w:szCs w:val="18"/>
        </w:rPr>
      </w:pPr>
      <w:r>
        <w:rPr>
          <w:szCs w:val="18"/>
        </w:rPr>
        <w:t>c</w:t>
      </w:r>
      <w:r w:rsidR="00F5786A" w:rsidRPr="00FD5C9D">
        <w:rPr>
          <w:szCs w:val="18"/>
        </w:rPr>
        <w:t>ompromising the cooling functions – this could be due to blockage of air intakes (due to snow, frost or freezing or due to air blown debris), or low water level for cooling function (drought) (e.g. due to cold weather and ice build-up, which may clog the water intake, causing eventually malfunctioning of the heat sink</w:t>
      </w:r>
      <w:r w:rsidR="00DD4E12">
        <w:rPr>
          <w:szCs w:val="18"/>
        </w:rPr>
        <w:t>;</w:t>
      </w:r>
      <w:r w:rsidR="00F5786A" w:rsidRPr="00FD5C9D">
        <w:rPr>
          <w:szCs w:val="18"/>
        </w:rPr>
        <w:t xml:space="preserve"> </w:t>
      </w:r>
      <w:r w:rsidR="00DD4E12">
        <w:rPr>
          <w:szCs w:val="18"/>
        </w:rPr>
        <w:t>h</w:t>
      </w:r>
      <w:r w:rsidR="00F5786A" w:rsidRPr="00FD5C9D">
        <w:rPr>
          <w:szCs w:val="18"/>
        </w:rPr>
        <w:t>igh wind blowing in the direction of a cooling-tower can create important water movements in cooling-tower ponds which can lead to a cooling water system (CWS) pump tripping by “low water level” protection</w:t>
      </w:r>
      <w:r>
        <w:rPr>
          <w:szCs w:val="18"/>
        </w:rPr>
        <w:t>,</w:t>
      </w:r>
    </w:p>
    <w:p w14:paraId="07FB4F4F" w14:textId="18C5D2D6" w:rsidR="00F5786A" w:rsidRPr="00FD5C9D" w:rsidRDefault="00F020B7" w:rsidP="00616BC1">
      <w:pPr>
        <w:pStyle w:val="Paragraphedeliste"/>
        <w:numPr>
          <w:ilvl w:val="0"/>
          <w:numId w:val="45"/>
        </w:numPr>
        <w:rPr>
          <w:szCs w:val="18"/>
        </w:rPr>
      </w:pPr>
      <w:r>
        <w:rPr>
          <w:szCs w:val="18"/>
        </w:rPr>
        <w:t>h</w:t>
      </w:r>
      <w:r w:rsidR="00F5786A" w:rsidRPr="00FD5C9D">
        <w:rPr>
          <w:szCs w:val="18"/>
        </w:rPr>
        <w:t>a</w:t>
      </w:r>
      <w:r w:rsidR="00BD2E13">
        <w:rPr>
          <w:szCs w:val="18"/>
        </w:rPr>
        <w:t>r</w:t>
      </w:r>
      <w:r w:rsidR="00F5786A" w:rsidRPr="00FD5C9D">
        <w:rPr>
          <w:szCs w:val="18"/>
        </w:rPr>
        <w:t>sh conditions for working outside and heavy conditions for implementing the accident management measures and emergency plans (including communications) in case of storm (wind, missiles, debris), frost, freezing rain, heavy snow and heavy rain</w:t>
      </w:r>
      <w:r>
        <w:rPr>
          <w:szCs w:val="18"/>
        </w:rPr>
        <w:t>,</w:t>
      </w:r>
    </w:p>
    <w:p w14:paraId="4F1E35C2" w14:textId="25FC7D4A" w:rsidR="00F5786A" w:rsidRPr="00FD5C9D" w:rsidRDefault="00F020B7" w:rsidP="00616BC1">
      <w:pPr>
        <w:pStyle w:val="Paragraphedeliste"/>
        <w:numPr>
          <w:ilvl w:val="0"/>
          <w:numId w:val="45"/>
        </w:numPr>
        <w:rPr>
          <w:szCs w:val="18"/>
        </w:rPr>
      </w:pPr>
      <w:r>
        <w:rPr>
          <w:szCs w:val="18"/>
        </w:rPr>
        <w:t>h</w:t>
      </w:r>
      <w:r w:rsidR="00F5786A" w:rsidRPr="00FD5C9D">
        <w:rPr>
          <w:szCs w:val="18"/>
        </w:rPr>
        <w:t>eavy conditions for site accessibility in case of storm (wind, missiles, debris), frost, freezing rain, heavy snow and heavy rain.</w:t>
      </w:r>
    </w:p>
    <w:p w14:paraId="550125D2" w14:textId="1A1B6BFF" w:rsidR="00F5786A" w:rsidRPr="00FD5C9D" w:rsidRDefault="00F5786A" w:rsidP="00F5786A">
      <w:r w:rsidRPr="00FD5C9D">
        <w:t>The potential combinations of the extreme weather hazards could have multiple critical effects on the plant ope</w:t>
      </w:r>
      <w:r w:rsidRPr="00FD5C9D">
        <w:t>r</w:t>
      </w:r>
      <w:r w:rsidRPr="00FD5C9D">
        <w:t xml:space="preserve">ation (e.g. loss of </w:t>
      </w:r>
      <w:r w:rsidR="00935341">
        <w:t xml:space="preserve">offsite </w:t>
      </w:r>
      <w:r w:rsidRPr="00FD5C9D">
        <w:t xml:space="preserve">power induced by high winds, in combination with blockage of cooling water intakes induced by frost). </w:t>
      </w:r>
    </w:p>
    <w:p w14:paraId="2814DB08" w14:textId="739E724A" w:rsidR="00F5786A" w:rsidRPr="00FD5C9D" w:rsidRDefault="00F5786A" w:rsidP="00F5786A">
      <w:r w:rsidRPr="00FD5C9D">
        <w:t xml:space="preserve">The combinations of hazards experienced by NPPs is presented in </w:t>
      </w:r>
      <w:r w:rsidRPr="00FD5C9D">
        <w:fldChar w:fldCharType="begin"/>
      </w:r>
      <w:r w:rsidRPr="00FD5C9D">
        <w:instrText xml:space="preserve"> REF _Ref448752172 \n \h  \* MERGEFORMAT </w:instrText>
      </w:r>
      <w:r w:rsidRPr="00FD5C9D">
        <w:fldChar w:fldCharType="separate"/>
      </w:r>
      <w:r w:rsidR="006672E4">
        <w:t>[4]</w:t>
      </w:r>
      <w:r w:rsidRPr="00FD5C9D">
        <w:fldChar w:fldCharType="end"/>
      </w:r>
      <w:r w:rsidRPr="00FD5C9D">
        <w:t>, e.g. freezing rain, strong winds and low temperature (France, 30/12/2005); high wind and frost (Hungary (14/03/2013).</w:t>
      </w:r>
    </w:p>
    <w:p w14:paraId="43239168" w14:textId="551F827F" w:rsidR="00F5786A" w:rsidRPr="00FD5C9D" w:rsidRDefault="00F5786A" w:rsidP="00F5786A">
      <w:r w:rsidRPr="00FD5C9D">
        <w:t>Sometimes, the meteorological hazards have occurred in combinations with internal failures, and these simultan</w:t>
      </w:r>
      <w:r w:rsidRPr="00FD5C9D">
        <w:t>e</w:t>
      </w:r>
      <w:r w:rsidRPr="00FD5C9D">
        <w:t xml:space="preserve">ous occurrences are inducing more difficulties in mitigation of the consequences (Germany, 23/01/1995) </w:t>
      </w:r>
      <w:r w:rsidRPr="00FD5C9D">
        <w:fldChar w:fldCharType="begin"/>
      </w:r>
      <w:r w:rsidRPr="00FD5C9D">
        <w:instrText xml:space="preserve"> REF _Ref448752172 \n \h  \* MERGEFORMAT </w:instrText>
      </w:r>
      <w:r w:rsidRPr="00FD5C9D">
        <w:fldChar w:fldCharType="separate"/>
      </w:r>
      <w:r w:rsidR="006672E4">
        <w:t>[4]</w:t>
      </w:r>
      <w:r w:rsidRPr="00FD5C9D">
        <w:fldChar w:fldCharType="end"/>
      </w:r>
      <w:r w:rsidRPr="00FD5C9D">
        <w:t>.</w:t>
      </w:r>
    </w:p>
    <w:p w14:paraId="468E11E8" w14:textId="77777777" w:rsidR="00F5786A" w:rsidRPr="00FD5C9D" w:rsidRDefault="00F5786A" w:rsidP="00F5786A">
      <w:r w:rsidRPr="00FD5C9D">
        <w:t>The meteorological events have certainly the potential to affect several reactors at the same time (multi-unit effect) and they may have even a trans-boundary effect in case of interconnected electricity transmission ne</w:t>
      </w:r>
      <w:r w:rsidRPr="00FD5C9D">
        <w:t>t</w:t>
      </w:r>
      <w:r w:rsidRPr="00FD5C9D">
        <w:t>works.</w:t>
      </w:r>
    </w:p>
    <w:p w14:paraId="0632BB0F" w14:textId="7D7B1C8A" w:rsidR="00183B1A" w:rsidRPr="00FD5C9D" w:rsidRDefault="00BE2E68" w:rsidP="00183B1A">
      <w:r w:rsidRPr="00FD5C9D">
        <w:t>In addition, t</w:t>
      </w:r>
      <w:r w:rsidR="002B46DC" w:rsidRPr="00FD5C9D">
        <w:t>he c</w:t>
      </w:r>
      <w:r w:rsidR="00183B1A" w:rsidRPr="00FD5C9D">
        <w:t xml:space="preserve">ombinations of external extreme hazards </w:t>
      </w:r>
      <w:r w:rsidR="007E68E3" w:rsidRPr="00FD5C9D">
        <w:t xml:space="preserve">considered in </w:t>
      </w:r>
      <w:r w:rsidR="000B7F64" w:rsidRPr="00FD5C9D">
        <w:t xml:space="preserve">this </w:t>
      </w:r>
      <w:r w:rsidR="002B46DC" w:rsidRPr="00FD5C9D">
        <w:t xml:space="preserve">report </w:t>
      </w:r>
      <w:r w:rsidR="00F112B6" w:rsidRPr="00FD5C9D">
        <w:t xml:space="preserve">are </w:t>
      </w:r>
      <w:r w:rsidR="005A03B8" w:rsidRPr="00FD5C9D">
        <w:t xml:space="preserve">addressing </w:t>
      </w:r>
      <w:r w:rsidR="00183B1A" w:rsidRPr="00FD5C9D">
        <w:t>seasonal pec</w:t>
      </w:r>
      <w:r w:rsidR="00183B1A" w:rsidRPr="00FD5C9D">
        <w:t>u</w:t>
      </w:r>
      <w:r w:rsidR="00183B1A" w:rsidRPr="00FD5C9D">
        <w:t>liarities</w:t>
      </w:r>
      <w:r w:rsidR="00F112B6" w:rsidRPr="00FD5C9D">
        <w:t xml:space="preserve"> </w:t>
      </w:r>
      <w:r w:rsidR="00183B1A" w:rsidRPr="00FD5C9D">
        <w:t>(for example, summer heat and drought, low temperatures and icing, etc.).</w:t>
      </w:r>
      <w:r w:rsidR="007E68E3" w:rsidRPr="00FD5C9D">
        <w:t xml:space="preserve"> </w:t>
      </w:r>
      <w:r w:rsidR="00183B1A" w:rsidRPr="00FD5C9D">
        <w:t>Since collection of sufficient amount of statistical data for the abovementioned external extreme hazards is a difficult task due to their heter</w:t>
      </w:r>
      <w:r w:rsidR="00183B1A" w:rsidRPr="00FD5C9D">
        <w:t>o</w:t>
      </w:r>
      <w:r w:rsidR="00183B1A" w:rsidRPr="00FD5C9D">
        <w:t xml:space="preserve">geneity, unrepresentative information (description of events and/or small number of events), major uncertainties, etc., and </w:t>
      </w:r>
      <w:r w:rsidR="00BD2E13">
        <w:t xml:space="preserve">since </w:t>
      </w:r>
      <w:r w:rsidR="00265A3B" w:rsidRPr="00FD5C9D">
        <w:t xml:space="preserve">safety </w:t>
      </w:r>
      <w:r w:rsidR="00183B1A" w:rsidRPr="00FD5C9D">
        <w:t xml:space="preserve">assessment of such hazards is mainly performed using </w:t>
      </w:r>
      <w:r w:rsidR="000B7F64" w:rsidRPr="00FD5C9D">
        <w:t xml:space="preserve">bounding analysis and </w:t>
      </w:r>
      <w:r w:rsidR="00183B1A" w:rsidRPr="00FD5C9D">
        <w:t xml:space="preserve">deterministic </w:t>
      </w:r>
      <w:r w:rsidR="00183B1A" w:rsidRPr="00FD5C9D">
        <w:lastRenderedPageBreak/>
        <w:t xml:space="preserve">approach, this report </w:t>
      </w:r>
      <w:r w:rsidR="007E68E3" w:rsidRPr="00FD5C9D">
        <w:t xml:space="preserve">also </w:t>
      </w:r>
      <w:r w:rsidR="00183B1A" w:rsidRPr="00FD5C9D">
        <w:t xml:space="preserve">propose approaches for analysis of NPP hazard response and options to simplify the methodologies in view of </w:t>
      </w:r>
      <w:r w:rsidR="007A43B4" w:rsidRPr="00FD5C9D">
        <w:t>difficulty</w:t>
      </w:r>
      <w:r w:rsidR="00183B1A" w:rsidRPr="00FD5C9D">
        <w:t xml:space="preserve"> to receive </w:t>
      </w:r>
      <w:r w:rsidRPr="00FD5C9D">
        <w:t>necessary</w:t>
      </w:r>
      <w:r w:rsidR="00183B1A" w:rsidRPr="00FD5C9D">
        <w:t xml:space="preserve"> data.</w:t>
      </w:r>
      <w:r w:rsidR="007E68E3" w:rsidRPr="00FD5C9D">
        <w:t xml:space="preserve"> </w:t>
      </w:r>
      <w:r w:rsidR="00183B1A" w:rsidRPr="00FD5C9D">
        <w:t>The report present approaches with the use of ha</w:t>
      </w:r>
      <w:r w:rsidR="00183B1A" w:rsidRPr="00FD5C9D">
        <w:t>z</w:t>
      </w:r>
      <w:r w:rsidR="00183B1A" w:rsidRPr="00FD5C9D">
        <w:t xml:space="preserve">ard intensity notion (hazard curves), approaches </w:t>
      </w:r>
      <w:r w:rsidR="009E6377" w:rsidRPr="00FD5C9D">
        <w:t>for</w:t>
      </w:r>
      <w:r w:rsidR="00183B1A" w:rsidRPr="00FD5C9D">
        <w:t xml:space="preserve"> identification of possible initiating events, accounting of se</w:t>
      </w:r>
      <w:r w:rsidR="00183B1A" w:rsidRPr="00FD5C9D">
        <w:t>c</w:t>
      </w:r>
      <w:r w:rsidR="00183B1A" w:rsidRPr="00FD5C9D">
        <w:t xml:space="preserve">ondary effects and </w:t>
      </w:r>
      <w:r w:rsidR="00E315A9" w:rsidRPr="00FD5C9D">
        <w:t xml:space="preserve">possible impacts on </w:t>
      </w:r>
      <w:r w:rsidR="007A43B4" w:rsidRPr="00FD5C9D">
        <w:t>Systems</w:t>
      </w:r>
      <w:r w:rsidR="00074388">
        <w:rPr>
          <w:lang w:val="en-US"/>
        </w:rPr>
        <w:t>,</w:t>
      </w:r>
      <w:r w:rsidR="007A43B4" w:rsidRPr="00FD5C9D">
        <w:t xml:space="preserve"> Structures and Components (</w:t>
      </w:r>
      <w:r w:rsidR="00E315A9" w:rsidRPr="00FD5C9D">
        <w:t>SSCs</w:t>
      </w:r>
      <w:r w:rsidR="007A43B4" w:rsidRPr="00FD5C9D">
        <w:t xml:space="preserve">) </w:t>
      </w:r>
      <w:r w:rsidR="00E315A9" w:rsidRPr="00FD5C9D">
        <w:t>(fragility curves)</w:t>
      </w:r>
      <w:r w:rsidR="00183B1A" w:rsidRPr="00FD5C9D">
        <w:t>.</w:t>
      </w:r>
    </w:p>
    <w:p w14:paraId="78325C03" w14:textId="29A57963" w:rsidR="0092595F" w:rsidRPr="00FD5C9D" w:rsidRDefault="0092595F" w:rsidP="0092595F">
      <w:pPr>
        <w:rPr>
          <w:szCs w:val="18"/>
        </w:rPr>
      </w:pPr>
      <w:r w:rsidRPr="00FD5C9D">
        <w:rPr>
          <w:rStyle w:val="NormalCar"/>
          <w:sz w:val="18"/>
          <w:lang w:val="en-GB"/>
        </w:rPr>
        <w:t>As this report is a joint deliverable of work package 21 (WP21) and work package 22 (WP22) the structure and material provided in the report reflect this quite clearly by two main chapters.</w:t>
      </w:r>
      <w:r w:rsidR="007852C1" w:rsidRPr="00FD5C9D">
        <w:rPr>
          <w:rStyle w:val="NormalCar"/>
          <w:sz w:val="18"/>
          <w:lang w:val="en-GB"/>
        </w:rPr>
        <w:t xml:space="preserve"> </w:t>
      </w:r>
    </w:p>
    <w:p w14:paraId="220CD433" w14:textId="40098ED2" w:rsidR="002D54F4" w:rsidRPr="00FD5C9D" w:rsidRDefault="00DD4E12" w:rsidP="002D54F4">
      <w:pPr>
        <w:pStyle w:val="Normal1"/>
        <w:suppressAutoHyphens/>
      </w:pPr>
      <w:r>
        <w:rPr>
          <w:szCs w:val="18"/>
        </w:rPr>
        <w:t>T</w:t>
      </w:r>
      <w:r w:rsidR="007852C1" w:rsidRPr="00FD5C9D">
        <w:rPr>
          <w:szCs w:val="18"/>
        </w:rPr>
        <w:t>he first chapter</w:t>
      </w:r>
      <w:r>
        <w:rPr>
          <w:szCs w:val="18"/>
        </w:rPr>
        <w:t>s</w:t>
      </w:r>
      <w:r w:rsidR="007852C1" w:rsidRPr="00FD5C9D">
        <w:rPr>
          <w:szCs w:val="18"/>
        </w:rPr>
        <w:t xml:space="preserve"> </w:t>
      </w:r>
      <w:r>
        <w:rPr>
          <w:szCs w:val="18"/>
        </w:rPr>
        <w:t>are</w:t>
      </w:r>
      <w:r w:rsidR="0092595F" w:rsidRPr="00FD5C9D">
        <w:rPr>
          <w:szCs w:val="18"/>
        </w:rPr>
        <w:t xml:space="preserve"> dealing </w:t>
      </w:r>
      <w:r w:rsidR="007852C1" w:rsidRPr="00FD5C9D">
        <w:rPr>
          <w:szCs w:val="18"/>
        </w:rPr>
        <w:t xml:space="preserve">with current practices to model hazards and </w:t>
      </w:r>
      <w:r w:rsidR="002D54F4" w:rsidRPr="00FD5C9D">
        <w:rPr>
          <w:szCs w:val="18"/>
        </w:rPr>
        <w:t xml:space="preserve">to </w:t>
      </w:r>
      <w:r w:rsidR="007852C1" w:rsidRPr="00FD5C9D">
        <w:rPr>
          <w:szCs w:val="18"/>
        </w:rPr>
        <w:t>assess the frequencies for each type of hazards or combination of hazards (including correlated hazards) as initiating event for PSAs</w:t>
      </w:r>
      <w:r>
        <w:rPr>
          <w:szCs w:val="18"/>
        </w:rPr>
        <w:t xml:space="preserve">: </w:t>
      </w:r>
      <w:r w:rsidR="002D54F4" w:rsidRPr="00FD5C9D">
        <w:rPr>
          <w:rStyle w:val="NormalCar"/>
          <w:sz w:val="18"/>
          <w:lang w:val="en-GB"/>
        </w:rPr>
        <w:t xml:space="preserve"> sources and quality of hazard data</w:t>
      </w:r>
      <w:r>
        <w:rPr>
          <w:rStyle w:val="NormalCar"/>
          <w:sz w:val="18"/>
          <w:lang w:val="en-GB"/>
        </w:rPr>
        <w:t xml:space="preserve">, </w:t>
      </w:r>
      <w:r w:rsidR="002D54F4" w:rsidRPr="00FD5C9D">
        <w:rPr>
          <w:rStyle w:val="NormalCar"/>
          <w:sz w:val="18"/>
          <w:lang w:val="en-GB"/>
        </w:rPr>
        <w:t>elements of hazard assessment methodologies</w:t>
      </w:r>
      <w:r>
        <w:rPr>
          <w:rStyle w:val="NormalCar"/>
          <w:sz w:val="18"/>
          <w:lang w:val="en-GB"/>
        </w:rPr>
        <w:t xml:space="preserve">, </w:t>
      </w:r>
      <w:r w:rsidR="00F244CD" w:rsidRPr="00FD5C9D">
        <w:rPr>
          <w:rStyle w:val="NormalCar"/>
          <w:sz w:val="18"/>
          <w:lang w:val="en-GB"/>
        </w:rPr>
        <w:t xml:space="preserve">identification of hazard parameters, hazard data preparation and analysis, methods for hazard assessment and other subjects of hazard assessment. </w:t>
      </w:r>
      <w:r>
        <w:rPr>
          <w:rStyle w:val="NormalCar"/>
          <w:sz w:val="18"/>
          <w:lang w:val="en-GB"/>
        </w:rPr>
        <w:t>V</w:t>
      </w:r>
      <w:r w:rsidR="00F244CD" w:rsidRPr="00FD5C9D">
        <w:rPr>
          <w:rStyle w:val="NormalCar"/>
          <w:sz w:val="18"/>
          <w:lang w:val="en-GB"/>
        </w:rPr>
        <w:t>arious examples of assessment methodologies are presented in subchapter</w:t>
      </w:r>
      <w:r w:rsidR="00595DD4">
        <w:rPr>
          <w:rStyle w:val="NormalCar"/>
          <w:sz w:val="18"/>
          <w:lang w:val="en-GB"/>
        </w:rPr>
        <w:t xml:space="preserve"> </w:t>
      </w:r>
      <w:r w:rsidR="00595DD4" w:rsidRPr="00FD5C9D">
        <w:rPr>
          <w:rStyle w:val="NormalCar"/>
          <w:sz w:val="18"/>
          <w:lang w:val="en-GB"/>
        </w:rPr>
        <w:fldChar w:fldCharType="begin"/>
      </w:r>
      <w:r w:rsidR="00595DD4" w:rsidRPr="00FD5C9D">
        <w:rPr>
          <w:rStyle w:val="NormalCar"/>
          <w:sz w:val="18"/>
          <w:lang w:val="en-GB"/>
        </w:rPr>
        <w:instrText xml:space="preserve"> REF _Ref448875649 \r \h </w:instrText>
      </w:r>
      <w:r w:rsidR="00595DD4">
        <w:rPr>
          <w:rStyle w:val="NormalCar"/>
          <w:sz w:val="18"/>
          <w:lang w:val="en-GB"/>
        </w:rPr>
        <w:instrText xml:space="preserve"> \* MERGEFORMAT </w:instrText>
      </w:r>
      <w:r w:rsidR="00595DD4" w:rsidRPr="00FD5C9D">
        <w:rPr>
          <w:rStyle w:val="NormalCar"/>
          <w:sz w:val="18"/>
          <w:lang w:val="en-GB"/>
        </w:rPr>
      </w:r>
      <w:r w:rsidR="00595DD4" w:rsidRPr="00FD5C9D">
        <w:rPr>
          <w:rStyle w:val="NormalCar"/>
          <w:sz w:val="18"/>
          <w:lang w:val="en-GB"/>
        </w:rPr>
        <w:fldChar w:fldCharType="separate"/>
      </w:r>
      <w:r w:rsidR="006672E4">
        <w:rPr>
          <w:rStyle w:val="NormalCar"/>
          <w:sz w:val="18"/>
          <w:lang w:val="en-GB"/>
        </w:rPr>
        <w:t>2.3</w:t>
      </w:r>
      <w:r w:rsidR="00595DD4" w:rsidRPr="00FD5C9D">
        <w:rPr>
          <w:rStyle w:val="NormalCar"/>
          <w:sz w:val="18"/>
          <w:lang w:val="en-GB"/>
        </w:rPr>
        <w:fldChar w:fldCharType="end"/>
      </w:r>
      <w:r w:rsidR="00F244CD" w:rsidRPr="00FD5C9D">
        <w:rPr>
          <w:rStyle w:val="NormalCar"/>
          <w:sz w:val="18"/>
          <w:lang w:val="en-GB"/>
        </w:rPr>
        <w:t>. It reflects application of extreme value theory, statistical estimation of probabilities using different type of meteorological data, consideration of uncertainties and issues of hazard assessment in relation to the PSA tools. The next, subchapter</w:t>
      </w:r>
      <w:r w:rsidR="00595DD4">
        <w:rPr>
          <w:rStyle w:val="NormalCar"/>
          <w:sz w:val="18"/>
          <w:lang w:val="en-GB"/>
        </w:rPr>
        <w:t xml:space="preserve"> </w:t>
      </w:r>
      <w:r w:rsidR="00595DD4" w:rsidRPr="00FD5C9D">
        <w:rPr>
          <w:rStyle w:val="NormalCar"/>
          <w:sz w:val="18"/>
          <w:lang w:val="en-GB"/>
        </w:rPr>
        <w:fldChar w:fldCharType="begin"/>
      </w:r>
      <w:r w:rsidR="00595DD4" w:rsidRPr="00FD5C9D">
        <w:rPr>
          <w:rStyle w:val="NormalCar"/>
          <w:sz w:val="18"/>
          <w:lang w:val="en-GB"/>
        </w:rPr>
        <w:instrText xml:space="preserve"> REF _Ref448870574 \r \h </w:instrText>
      </w:r>
      <w:r w:rsidR="00595DD4">
        <w:rPr>
          <w:rStyle w:val="NormalCar"/>
          <w:sz w:val="18"/>
          <w:lang w:val="en-GB"/>
        </w:rPr>
        <w:instrText xml:space="preserve"> \* MERGEFORMAT </w:instrText>
      </w:r>
      <w:r w:rsidR="00595DD4" w:rsidRPr="00FD5C9D">
        <w:rPr>
          <w:rStyle w:val="NormalCar"/>
          <w:sz w:val="18"/>
          <w:lang w:val="en-GB"/>
        </w:rPr>
      </w:r>
      <w:r w:rsidR="00595DD4" w:rsidRPr="00FD5C9D">
        <w:rPr>
          <w:rStyle w:val="NormalCar"/>
          <w:sz w:val="18"/>
          <w:lang w:val="en-GB"/>
        </w:rPr>
        <w:fldChar w:fldCharType="separate"/>
      </w:r>
      <w:r w:rsidR="006672E4">
        <w:rPr>
          <w:rStyle w:val="NormalCar"/>
          <w:sz w:val="18"/>
          <w:lang w:val="en-GB"/>
        </w:rPr>
        <w:t>2.4</w:t>
      </w:r>
      <w:r w:rsidR="00595DD4" w:rsidRPr="00FD5C9D">
        <w:rPr>
          <w:rStyle w:val="NormalCar"/>
          <w:sz w:val="18"/>
          <w:lang w:val="en-GB"/>
        </w:rPr>
        <w:fldChar w:fldCharType="end"/>
      </w:r>
      <w:r w:rsidR="00595DD4" w:rsidRPr="00FD5C9D">
        <w:rPr>
          <w:rStyle w:val="NormalCar"/>
          <w:sz w:val="18"/>
          <w:lang w:val="en-GB"/>
        </w:rPr>
        <w:t xml:space="preserve"> </w:t>
      </w:r>
      <w:r w:rsidR="00F244CD" w:rsidRPr="00FD5C9D">
        <w:rPr>
          <w:rStyle w:val="NormalCar"/>
          <w:sz w:val="18"/>
          <w:lang w:val="en-GB"/>
        </w:rPr>
        <w:t>presents the c</w:t>
      </w:r>
      <w:r w:rsidR="002D54F4" w:rsidRPr="00FD5C9D">
        <w:rPr>
          <w:rStyle w:val="NormalCar"/>
          <w:sz w:val="18"/>
          <w:lang w:val="en-GB"/>
        </w:rPr>
        <w:t>lassification and criteria to properly assess hazard combinations</w:t>
      </w:r>
      <w:r w:rsidR="00F244CD" w:rsidRPr="00FD5C9D">
        <w:rPr>
          <w:rStyle w:val="NormalCar"/>
          <w:sz w:val="18"/>
          <w:lang w:val="en-GB"/>
        </w:rPr>
        <w:t>.</w:t>
      </w:r>
      <w:r w:rsidR="002D54F4" w:rsidRPr="00FD5C9D">
        <w:rPr>
          <w:rStyle w:val="NormalCar"/>
          <w:sz w:val="18"/>
          <w:lang w:val="en-GB"/>
        </w:rPr>
        <w:t xml:space="preserve"> </w:t>
      </w:r>
      <w:r w:rsidR="0089542C" w:rsidRPr="00FD5C9D">
        <w:rPr>
          <w:rStyle w:val="NormalCar"/>
          <w:sz w:val="18"/>
          <w:lang w:val="en-GB"/>
        </w:rPr>
        <w:t xml:space="preserve">Then </w:t>
      </w:r>
      <w:r w:rsidR="002D54F4" w:rsidRPr="00FD5C9D">
        <w:rPr>
          <w:rStyle w:val="NormalCar"/>
          <w:sz w:val="18"/>
          <w:lang w:val="en-GB"/>
        </w:rPr>
        <w:t xml:space="preserve">examples </w:t>
      </w:r>
      <w:r w:rsidR="0089542C" w:rsidRPr="00FD5C9D">
        <w:rPr>
          <w:rStyle w:val="NormalCar"/>
          <w:sz w:val="18"/>
          <w:lang w:val="en-GB"/>
        </w:rPr>
        <w:t>(in subchapter</w:t>
      </w:r>
      <w:r w:rsidR="004D491D">
        <w:rPr>
          <w:rStyle w:val="NormalCar"/>
          <w:sz w:val="18"/>
          <w:lang w:val="en-GB"/>
        </w:rPr>
        <w:t xml:space="preserve"> </w:t>
      </w:r>
      <w:r w:rsidR="004D491D" w:rsidRPr="00FD5C9D">
        <w:rPr>
          <w:rStyle w:val="NormalCar"/>
          <w:sz w:val="18"/>
          <w:lang w:val="en-GB"/>
        </w:rPr>
        <w:fldChar w:fldCharType="begin"/>
      </w:r>
      <w:r w:rsidR="004D491D" w:rsidRPr="00FD5C9D">
        <w:rPr>
          <w:rStyle w:val="NormalCar"/>
          <w:sz w:val="18"/>
          <w:lang w:val="en-GB"/>
        </w:rPr>
        <w:instrText xml:space="preserve"> REF _Ref448870585 \r \h </w:instrText>
      </w:r>
      <w:r w:rsidR="004D491D">
        <w:rPr>
          <w:rStyle w:val="NormalCar"/>
          <w:sz w:val="18"/>
          <w:lang w:val="en-GB"/>
        </w:rPr>
        <w:instrText xml:space="preserve"> \* MERGEFORMAT </w:instrText>
      </w:r>
      <w:r w:rsidR="004D491D" w:rsidRPr="00FD5C9D">
        <w:rPr>
          <w:rStyle w:val="NormalCar"/>
          <w:sz w:val="18"/>
          <w:lang w:val="en-GB"/>
        </w:rPr>
      </w:r>
      <w:r w:rsidR="004D491D" w:rsidRPr="00FD5C9D">
        <w:rPr>
          <w:rStyle w:val="NormalCar"/>
          <w:sz w:val="18"/>
          <w:lang w:val="en-GB"/>
        </w:rPr>
        <w:fldChar w:fldCharType="separate"/>
      </w:r>
      <w:r w:rsidR="006672E4">
        <w:rPr>
          <w:rStyle w:val="NormalCar"/>
          <w:sz w:val="18"/>
          <w:lang w:val="en-GB"/>
        </w:rPr>
        <w:t>2.5</w:t>
      </w:r>
      <w:r w:rsidR="004D491D" w:rsidRPr="00FD5C9D">
        <w:rPr>
          <w:rStyle w:val="NormalCar"/>
          <w:sz w:val="18"/>
          <w:lang w:val="en-GB"/>
        </w:rPr>
        <w:fldChar w:fldCharType="end"/>
      </w:r>
      <w:r w:rsidR="0089542C" w:rsidRPr="00FD5C9D">
        <w:rPr>
          <w:rStyle w:val="NormalCar"/>
          <w:sz w:val="18"/>
          <w:lang w:val="en-GB"/>
        </w:rPr>
        <w:t xml:space="preserve">) </w:t>
      </w:r>
      <w:r w:rsidR="002D54F4" w:rsidRPr="00FD5C9D">
        <w:rPr>
          <w:rStyle w:val="NormalCar"/>
          <w:sz w:val="18"/>
          <w:lang w:val="en-GB"/>
        </w:rPr>
        <w:t xml:space="preserve">and methods for assessment of these combinations </w:t>
      </w:r>
      <w:r w:rsidR="0089542C" w:rsidRPr="00FD5C9D">
        <w:rPr>
          <w:rStyle w:val="NormalCar"/>
          <w:sz w:val="18"/>
          <w:lang w:val="en-GB"/>
        </w:rPr>
        <w:t>(in subchapter</w:t>
      </w:r>
      <w:r w:rsidR="004D491D">
        <w:rPr>
          <w:rStyle w:val="NormalCar"/>
          <w:sz w:val="18"/>
          <w:lang w:val="en-GB"/>
        </w:rPr>
        <w:t xml:space="preserve"> </w:t>
      </w:r>
      <w:r w:rsidR="004D491D" w:rsidRPr="00FD5C9D">
        <w:rPr>
          <w:rStyle w:val="NormalCar"/>
          <w:sz w:val="18"/>
          <w:lang w:val="en-GB"/>
        </w:rPr>
        <w:fldChar w:fldCharType="begin"/>
      </w:r>
      <w:r w:rsidR="004D491D" w:rsidRPr="00FD5C9D">
        <w:rPr>
          <w:rStyle w:val="NormalCar"/>
          <w:sz w:val="18"/>
          <w:lang w:val="en-GB"/>
        </w:rPr>
        <w:instrText xml:space="preserve"> REF _Ref451937822 \r \h </w:instrText>
      </w:r>
      <w:r w:rsidR="004D491D">
        <w:rPr>
          <w:rStyle w:val="NormalCar"/>
          <w:sz w:val="18"/>
          <w:lang w:val="en-GB"/>
        </w:rPr>
        <w:instrText xml:space="preserve"> \* MERGEFORMAT </w:instrText>
      </w:r>
      <w:r w:rsidR="004D491D" w:rsidRPr="00FD5C9D">
        <w:rPr>
          <w:rStyle w:val="NormalCar"/>
          <w:sz w:val="18"/>
          <w:lang w:val="en-GB"/>
        </w:rPr>
      </w:r>
      <w:r w:rsidR="004D491D" w:rsidRPr="00FD5C9D">
        <w:rPr>
          <w:rStyle w:val="NormalCar"/>
          <w:sz w:val="18"/>
          <w:lang w:val="en-GB"/>
        </w:rPr>
        <w:fldChar w:fldCharType="separate"/>
      </w:r>
      <w:r w:rsidR="006672E4">
        <w:rPr>
          <w:rStyle w:val="NormalCar"/>
          <w:sz w:val="18"/>
          <w:lang w:val="en-GB"/>
        </w:rPr>
        <w:t>2.6</w:t>
      </w:r>
      <w:r w:rsidR="004D491D" w:rsidRPr="00FD5C9D">
        <w:rPr>
          <w:rStyle w:val="NormalCar"/>
          <w:sz w:val="18"/>
          <w:lang w:val="en-GB"/>
        </w:rPr>
        <w:fldChar w:fldCharType="end"/>
      </w:r>
      <w:r w:rsidR="0089542C" w:rsidRPr="00FD5C9D">
        <w:rPr>
          <w:rStyle w:val="NormalCar"/>
          <w:sz w:val="18"/>
          <w:lang w:val="en-GB"/>
        </w:rPr>
        <w:t xml:space="preserve">) </w:t>
      </w:r>
      <w:r w:rsidR="002D54F4" w:rsidRPr="00FD5C9D">
        <w:rPr>
          <w:rStyle w:val="NormalCar"/>
          <w:sz w:val="18"/>
          <w:lang w:val="en-GB"/>
        </w:rPr>
        <w:t xml:space="preserve">are </w:t>
      </w:r>
      <w:r w:rsidR="0089542C" w:rsidRPr="00FD5C9D">
        <w:rPr>
          <w:rStyle w:val="NormalCar"/>
          <w:sz w:val="18"/>
          <w:lang w:val="en-GB"/>
        </w:rPr>
        <w:t>discussed.</w:t>
      </w:r>
    </w:p>
    <w:p w14:paraId="4F860CF9" w14:textId="46B15758" w:rsidR="008216C6" w:rsidRPr="00FD5C9D" w:rsidRDefault="008216C6" w:rsidP="008216C6">
      <w:pPr>
        <w:rPr>
          <w:rFonts w:eastAsia="Batang"/>
          <w:lang w:eastAsia="ko-KR"/>
        </w:rPr>
      </w:pPr>
      <w:r w:rsidRPr="00FD5C9D">
        <w:rPr>
          <w:szCs w:val="18"/>
        </w:rPr>
        <w:t>The second part of the report (chapter</w:t>
      </w:r>
      <w:r w:rsidR="004D491D">
        <w:rPr>
          <w:szCs w:val="18"/>
        </w:rPr>
        <w:t xml:space="preserve"> </w:t>
      </w:r>
      <w:r w:rsidR="004D491D" w:rsidRPr="00FD5C9D">
        <w:rPr>
          <w:szCs w:val="18"/>
        </w:rPr>
        <w:fldChar w:fldCharType="begin"/>
      </w:r>
      <w:r w:rsidR="004D491D" w:rsidRPr="00FD5C9D">
        <w:rPr>
          <w:szCs w:val="18"/>
        </w:rPr>
        <w:instrText xml:space="preserve"> REF _Ref451330896 \r \h </w:instrText>
      </w:r>
      <w:r w:rsidR="004D491D">
        <w:rPr>
          <w:szCs w:val="18"/>
        </w:rPr>
        <w:instrText xml:space="preserve"> \* MERGEFORMAT </w:instrText>
      </w:r>
      <w:r w:rsidR="004D491D" w:rsidRPr="00FD5C9D">
        <w:rPr>
          <w:szCs w:val="18"/>
        </w:rPr>
      </w:r>
      <w:r w:rsidR="004D491D" w:rsidRPr="00FD5C9D">
        <w:rPr>
          <w:szCs w:val="18"/>
        </w:rPr>
        <w:fldChar w:fldCharType="separate"/>
      </w:r>
      <w:r w:rsidR="006672E4">
        <w:rPr>
          <w:szCs w:val="18"/>
        </w:rPr>
        <w:t>3</w:t>
      </w:r>
      <w:r w:rsidR="004D491D" w:rsidRPr="00FD5C9D">
        <w:rPr>
          <w:szCs w:val="18"/>
        </w:rPr>
        <w:fldChar w:fldCharType="end"/>
      </w:r>
      <w:r w:rsidRPr="00FD5C9D">
        <w:rPr>
          <w:szCs w:val="18"/>
        </w:rPr>
        <w:t xml:space="preserve">) deals with the structure and solutions of extreme weather PSA. </w:t>
      </w:r>
      <w:r w:rsidRPr="00FD5C9D">
        <w:rPr>
          <w:rFonts w:eastAsia="Batang"/>
          <w:lang w:eastAsia="ko-KR"/>
        </w:rPr>
        <w:t>The material presented in this chapter mainly presents the relevant work divided into four subjects:</w:t>
      </w:r>
    </w:p>
    <w:p w14:paraId="64AC91FC" w14:textId="49B8F205" w:rsidR="008216C6" w:rsidRPr="00FD5C9D" w:rsidRDefault="008216C6" w:rsidP="00907A16">
      <w:pPr>
        <w:numPr>
          <w:ilvl w:val="0"/>
          <w:numId w:val="10"/>
        </w:numPr>
        <w:autoSpaceDE w:val="0"/>
        <w:autoSpaceDN w:val="0"/>
        <w:adjustRightInd w:val="0"/>
        <w:spacing w:after="0"/>
        <w:ind w:left="357" w:hanging="357"/>
        <w:jc w:val="left"/>
        <w:rPr>
          <w:rFonts w:cs="29E44efArialUnicodeMS"/>
          <w:szCs w:val="18"/>
          <w:lang w:eastAsia="sv-SE"/>
        </w:rPr>
      </w:pPr>
      <w:r w:rsidRPr="00FD5C9D">
        <w:rPr>
          <w:rFonts w:cs="29E44efArialUnicodeMS"/>
          <w:szCs w:val="18"/>
          <w:lang w:eastAsia="sv-SE"/>
        </w:rPr>
        <w:t>Impact on the SSCs modelled in L1 PSA event trees (subchapter</w:t>
      </w:r>
      <w:r w:rsidR="004D491D">
        <w:rPr>
          <w:rFonts w:cs="29E44efArialUnicodeMS"/>
          <w:szCs w:val="18"/>
          <w:lang w:eastAsia="sv-SE"/>
        </w:rPr>
        <w:t xml:space="preserve">s </w:t>
      </w:r>
      <w:r w:rsidR="004D491D" w:rsidRPr="00FD5C9D">
        <w:rPr>
          <w:rFonts w:cs="29E44efArialUnicodeMS"/>
          <w:szCs w:val="18"/>
          <w:lang w:eastAsia="sv-SE"/>
        </w:rPr>
        <w:fldChar w:fldCharType="begin"/>
      </w:r>
      <w:r w:rsidR="004D491D" w:rsidRPr="00FD5C9D">
        <w:rPr>
          <w:rFonts w:cs="29E44efArialUnicodeMS"/>
          <w:szCs w:val="18"/>
          <w:lang w:eastAsia="sv-SE"/>
        </w:rPr>
        <w:instrText xml:space="preserve"> REF _Ref451336258 \r \h </w:instrText>
      </w:r>
      <w:r w:rsidR="004D491D">
        <w:rPr>
          <w:rFonts w:cs="29E44efArialUnicodeMS"/>
          <w:szCs w:val="18"/>
          <w:lang w:eastAsia="sv-SE"/>
        </w:rPr>
        <w:instrText xml:space="preserve"> \* MERGEFORMAT </w:instrText>
      </w:r>
      <w:r w:rsidR="004D491D" w:rsidRPr="00FD5C9D">
        <w:rPr>
          <w:rFonts w:cs="29E44efArialUnicodeMS"/>
          <w:szCs w:val="18"/>
          <w:lang w:eastAsia="sv-SE"/>
        </w:rPr>
      </w:r>
      <w:r w:rsidR="004D491D" w:rsidRPr="00FD5C9D">
        <w:rPr>
          <w:rFonts w:cs="29E44efArialUnicodeMS"/>
          <w:szCs w:val="18"/>
          <w:lang w:eastAsia="sv-SE"/>
        </w:rPr>
        <w:fldChar w:fldCharType="separate"/>
      </w:r>
      <w:r w:rsidR="006672E4">
        <w:rPr>
          <w:rFonts w:cs="29E44efArialUnicodeMS"/>
          <w:szCs w:val="18"/>
          <w:lang w:eastAsia="sv-SE"/>
        </w:rPr>
        <w:t>3.1</w:t>
      </w:r>
      <w:r w:rsidR="004D491D" w:rsidRPr="00FD5C9D">
        <w:rPr>
          <w:rFonts w:cs="29E44efArialUnicodeMS"/>
          <w:szCs w:val="18"/>
          <w:lang w:eastAsia="sv-SE"/>
        </w:rPr>
        <w:fldChar w:fldCharType="end"/>
      </w:r>
      <w:r w:rsidR="004D491D" w:rsidRPr="00FD5C9D">
        <w:rPr>
          <w:rFonts w:cs="29E44efArialUnicodeMS"/>
          <w:szCs w:val="18"/>
          <w:lang w:eastAsia="sv-SE"/>
        </w:rPr>
        <w:t xml:space="preserve"> and </w:t>
      </w:r>
      <w:r w:rsidR="004D491D" w:rsidRPr="00FD5C9D">
        <w:rPr>
          <w:rFonts w:cs="29E44efArialUnicodeMS"/>
          <w:szCs w:val="18"/>
          <w:lang w:eastAsia="sv-SE"/>
        </w:rPr>
        <w:fldChar w:fldCharType="begin"/>
      </w:r>
      <w:r w:rsidR="004D491D" w:rsidRPr="00FD5C9D">
        <w:rPr>
          <w:rFonts w:cs="29E44efArialUnicodeMS"/>
          <w:szCs w:val="18"/>
          <w:lang w:eastAsia="sv-SE"/>
        </w:rPr>
        <w:instrText xml:space="preserve"> REF _Ref445426681 \r \h </w:instrText>
      </w:r>
      <w:r w:rsidR="004D491D">
        <w:rPr>
          <w:rFonts w:cs="29E44efArialUnicodeMS"/>
          <w:szCs w:val="18"/>
          <w:lang w:eastAsia="sv-SE"/>
        </w:rPr>
        <w:instrText xml:space="preserve"> \* MERGEFORMAT </w:instrText>
      </w:r>
      <w:r w:rsidR="004D491D" w:rsidRPr="00FD5C9D">
        <w:rPr>
          <w:rFonts w:cs="29E44efArialUnicodeMS"/>
          <w:szCs w:val="18"/>
          <w:lang w:eastAsia="sv-SE"/>
        </w:rPr>
      </w:r>
      <w:r w:rsidR="004D491D" w:rsidRPr="00FD5C9D">
        <w:rPr>
          <w:rFonts w:cs="29E44efArialUnicodeMS"/>
          <w:szCs w:val="18"/>
          <w:lang w:eastAsia="sv-SE"/>
        </w:rPr>
        <w:fldChar w:fldCharType="separate"/>
      </w:r>
      <w:r w:rsidR="006672E4">
        <w:rPr>
          <w:rFonts w:cs="29E44efArialUnicodeMS"/>
          <w:szCs w:val="18"/>
          <w:lang w:eastAsia="sv-SE"/>
        </w:rPr>
        <w:t>3.2</w:t>
      </w:r>
      <w:r w:rsidR="004D491D" w:rsidRPr="00FD5C9D">
        <w:rPr>
          <w:rFonts w:cs="29E44efArialUnicodeMS"/>
          <w:szCs w:val="18"/>
          <w:lang w:eastAsia="sv-SE"/>
        </w:rPr>
        <w:fldChar w:fldCharType="end"/>
      </w:r>
      <w:r w:rsidRPr="00FD5C9D">
        <w:rPr>
          <w:rFonts w:cs="29E44efArialUnicodeMS"/>
          <w:szCs w:val="18"/>
          <w:lang w:eastAsia="sv-SE"/>
        </w:rPr>
        <w:t>);</w:t>
      </w:r>
    </w:p>
    <w:p w14:paraId="4B694F1B" w14:textId="1B7CDCBD" w:rsidR="008216C6" w:rsidRPr="00FD5C9D" w:rsidRDefault="008216C6" w:rsidP="00907A16">
      <w:pPr>
        <w:numPr>
          <w:ilvl w:val="0"/>
          <w:numId w:val="10"/>
        </w:numPr>
        <w:autoSpaceDE w:val="0"/>
        <w:autoSpaceDN w:val="0"/>
        <w:adjustRightInd w:val="0"/>
        <w:spacing w:after="0"/>
        <w:ind w:left="357" w:hanging="357"/>
        <w:rPr>
          <w:rFonts w:cs="29E44efArialUnicodeMS"/>
          <w:szCs w:val="18"/>
          <w:lang w:eastAsia="sv-SE"/>
        </w:rPr>
      </w:pPr>
      <w:r w:rsidRPr="00FD5C9D">
        <w:rPr>
          <w:rFonts w:cs="29E44efArialUnicodeMS"/>
          <w:szCs w:val="18"/>
          <w:lang w:eastAsia="sv-SE"/>
        </w:rPr>
        <w:t>Impact on Human Reliability Assessment modelling in L1 PSA (subchapter</w:t>
      </w:r>
      <w:r w:rsidR="004D491D">
        <w:rPr>
          <w:rFonts w:cs="29E44efArialUnicodeMS"/>
          <w:szCs w:val="18"/>
          <w:lang w:eastAsia="sv-SE"/>
        </w:rPr>
        <w:t xml:space="preserve"> </w:t>
      </w:r>
      <w:r w:rsidR="004D491D" w:rsidRPr="00FD5C9D">
        <w:rPr>
          <w:rFonts w:cs="29E44efArialUnicodeMS"/>
          <w:szCs w:val="18"/>
          <w:lang w:eastAsia="sv-SE"/>
        </w:rPr>
        <w:fldChar w:fldCharType="begin"/>
      </w:r>
      <w:r w:rsidR="004D491D" w:rsidRPr="00FD5C9D">
        <w:rPr>
          <w:rFonts w:cs="29E44efArialUnicodeMS"/>
          <w:szCs w:val="18"/>
          <w:lang w:eastAsia="sv-SE"/>
        </w:rPr>
        <w:instrText xml:space="preserve"> REF _Ref451939837 \r \h </w:instrText>
      </w:r>
      <w:r w:rsidR="004D491D">
        <w:rPr>
          <w:rFonts w:cs="29E44efArialUnicodeMS"/>
          <w:szCs w:val="18"/>
          <w:lang w:eastAsia="sv-SE"/>
        </w:rPr>
        <w:instrText xml:space="preserve"> \* MERGEFORMAT </w:instrText>
      </w:r>
      <w:r w:rsidR="004D491D" w:rsidRPr="00FD5C9D">
        <w:rPr>
          <w:rFonts w:cs="29E44efArialUnicodeMS"/>
          <w:szCs w:val="18"/>
          <w:lang w:eastAsia="sv-SE"/>
        </w:rPr>
      </w:r>
      <w:r w:rsidR="004D491D" w:rsidRPr="00FD5C9D">
        <w:rPr>
          <w:rFonts w:cs="29E44efArialUnicodeMS"/>
          <w:szCs w:val="18"/>
          <w:lang w:eastAsia="sv-SE"/>
        </w:rPr>
        <w:fldChar w:fldCharType="separate"/>
      </w:r>
      <w:r w:rsidR="006672E4">
        <w:rPr>
          <w:rFonts w:cs="29E44efArialUnicodeMS"/>
          <w:szCs w:val="18"/>
          <w:lang w:eastAsia="sv-SE"/>
        </w:rPr>
        <w:t>3.3</w:t>
      </w:r>
      <w:r w:rsidR="004D491D" w:rsidRPr="00FD5C9D">
        <w:rPr>
          <w:rFonts w:cs="29E44efArialUnicodeMS"/>
          <w:szCs w:val="18"/>
          <w:lang w:eastAsia="sv-SE"/>
        </w:rPr>
        <w:fldChar w:fldCharType="end"/>
      </w:r>
      <w:r w:rsidRPr="00FD5C9D">
        <w:rPr>
          <w:rFonts w:cs="29E44efArialUnicodeMS"/>
          <w:szCs w:val="18"/>
          <w:lang w:eastAsia="sv-SE"/>
        </w:rPr>
        <w:t>);</w:t>
      </w:r>
    </w:p>
    <w:p w14:paraId="220CA17E" w14:textId="43B3D339" w:rsidR="008216C6" w:rsidRPr="00FD5C9D" w:rsidRDefault="008216C6" w:rsidP="00907A16">
      <w:pPr>
        <w:numPr>
          <w:ilvl w:val="0"/>
          <w:numId w:val="10"/>
        </w:numPr>
        <w:autoSpaceDE w:val="0"/>
        <w:autoSpaceDN w:val="0"/>
        <w:adjustRightInd w:val="0"/>
        <w:spacing w:after="0"/>
        <w:ind w:left="357" w:hanging="357"/>
        <w:rPr>
          <w:rFonts w:cs="29E44efArialUnicodeMS"/>
          <w:szCs w:val="18"/>
          <w:lang w:eastAsia="sv-SE"/>
        </w:rPr>
      </w:pPr>
      <w:r w:rsidRPr="00FD5C9D">
        <w:rPr>
          <w:rFonts w:cs="29E44efArialUnicodeMS"/>
          <w:szCs w:val="18"/>
          <w:lang w:eastAsia="sv-SE"/>
        </w:rPr>
        <w:t>Site impact and emergency response modelling in L1 PSA event trees (subchapters</w:t>
      </w:r>
      <w:r w:rsidR="004D491D">
        <w:rPr>
          <w:rFonts w:cs="29E44efArialUnicodeMS"/>
          <w:szCs w:val="18"/>
          <w:lang w:eastAsia="sv-SE"/>
        </w:rPr>
        <w:t xml:space="preserve"> </w:t>
      </w:r>
      <w:r w:rsidR="004D491D" w:rsidRPr="00FD5C9D">
        <w:rPr>
          <w:rFonts w:cs="29E44efArialUnicodeMS"/>
          <w:szCs w:val="18"/>
          <w:lang w:eastAsia="sv-SE"/>
        </w:rPr>
        <w:fldChar w:fldCharType="begin"/>
      </w:r>
      <w:r w:rsidR="004D491D" w:rsidRPr="00FD5C9D">
        <w:rPr>
          <w:rFonts w:cs="29E44efArialUnicodeMS"/>
          <w:szCs w:val="18"/>
          <w:lang w:eastAsia="sv-SE"/>
        </w:rPr>
        <w:instrText xml:space="preserve"> REF _Ref448905925 \r \h </w:instrText>
      </w:r>
      <w:r w:rsidR="004D491D">
        <w:rPr>
          <w:rFonts w:cs="29E44efArialUnicodeMS"/>
          <w:szCs w:val="18"/>
          <w:lang w:eastAsia="sv-SE"/>
        </w:rPr>
        <w:instrText xml:space="preserve"> \* MERGEFORMAT </w:instrText>
      </w:r>
      <w:r w:rsidR="004D491D" w:rsidRPr="00FD5C9D">
        <w:rPr>
          <w:rFonts w:cs="29E44efArialUnicodeMS"/>
          <w:szCs w:val="18"/>
          <w:lang w:eastAsia="sv-SE"/>
        </w:rPr>
      </w:r>
      <w:r w:rsidR="004D491D" w:rsidRPr="00FD5C9D">
        <w:rPr>
          <w:rFonts w:cs="29E44efArialUnicodeMS"/>
          <w:szCs w:val="18"/>
          <w:lang w:eastAsia="sv-SE"/>
        </w:rPr>
        <w:fldChar w:fldCharType="separate"/>
      </w:r>
      <w:r w:rsidR="006672E4">
        <w:rPr>
          <w:rFonts w:cs="29E44efArialUnicodeMS"/>
          <w:szCs w:val="18"/>
          <w:lang w:eastAsia="sv-SE"/>
        </w:rPr>
        <w:t>3.4</w:t>
      </w:r>
      <w:r w:rsidR="004D491D" w:rsidRPr="00FD5C9D">
        <w:rPr>
          <w:rFonts w:cs="29E44efArialUnicodeMS"/>
          <w:szCs w:val="18"/>
          <w:lang w:eastAsia="sv-SE"/>
        </w:rPr>
        <w:fldChar w:fldCharType="end"/>
      </w:r>
      <w:r w:rsidR="004D491D" w:rsidRPr="00FD5C9D">
        <w:rPr>
          <w:rFonts w:cs="29E44efArialUnicodeMS"/>
          <w:szCs w:val="18"/>
          <w:lang w:eastAsia="sv-SE"/>
        </w:rPr>
        <w:t xml:space="preserve"> and </w:t>
      </w:r>
      <w:r w:rsidR="004D491D" w:rsidRPr="00FD5C9D">
        <w:rPr>
          <w:rFonts w:cs="29E44efArialUnicodeMS"/>
          <w:szCs w:val="18"/>
          <w:lang w:eastAsia="sv-SE"/>
        </w:rPr>
        <w:fldChar w:fldCharType="begin"/>
      </w:r>
      <w:r w:rsidR="004D491D" w:rsidRPr="00FD5C9D">
        <w:rPr>
          <w:rFonts w:cs="29E44efArialUnicodeMS"/>
          <w:szCs w:val="18"/>
          <w:lang w:eastAsia="sv-SE"/>
        </w:rPr>
        <w:instrText xml:space="preserve"> REF _Ref451939969 \r \h </w:instrText>
      </w:r>
      <w:r w:rsidR="004D491D">
        <w:rPr>
          <w:rFonts w:cs="29E44efArialUnicodeMS"/>
          <w:szCs w:val="18"/>
          <w:lang w:eastAsia="sv-SE"/>
        </w:rPr>
        <w:instrText xml:space="preserve"> \* MERGEFORMAT </w:instrText>
      </w:r>
      <w:r w:rsidR="004D491D" w:rsidRPr="00FD5C9D">
        <w:rPr>
          <w:rFonts w:cs="29E44efArialUnicodeMS"/>
          <w:szCs w:val="18"/>
          <w:lang w:eastAsia="sv-SE"/>
        </w:rPr>
      </w:r>
      <w:r w:rsidR="004D491D" w:rsidRPr="00FD5C9D">
        <w:rPr>
          <w:rFonts w:cs="29E44efArialUnicodeMS"/>
          <w:szCs w:val="18"/>
          <w:lang w:eastAsia="sv-SE"/>
        </w:rPr>
        <w:fldChar w:fldCharType="separate"/>
      </w:r>
      <w:r w:rsidR="006672E4">
        <w:rPr>
          <w:rFonts w:cs="29E44efArialUnicodeMS"/>
          <w:szCs w:val="18"/>
          <w:lang w:eastAsia="sv-SE"/>
        </w:rPr>
        <w:t>3.5</w:t>
      </w:r>
      <w:r w:rsidR="004D491D" w:rsidRPr="00FD5C9D">
        <w:rPr>
          <w:rFonts w:cs="29E44efArialUnicodeMS"/>
          <w:szCs w:val="18"/>
          <w:lang w:eastAsia="sv-SE"/>
        </w:rPr>
        <w:fldChar w:fldCharType="end"/>
      </w:r>
      <w:r w:rsidRPr="00FD5C9D">
        <w:rPr>
          <w:rFonts w:cs="29E44efArialUnicodeMS"/>
          <w:szCs w:val="18"/>
          <w:lang w:eastAsia="sv-SE"/>
        </w:rPr>
        <w:t>);</w:t>
      </w:r>
    </w:p>
    <w:p w14:paraId="599C1AB7" w14:textId="5EC8A584" w:rsidR="008216C6" w:rsidRPr="00FD5C9D" w:rsidRDefault="008216C6" w:rsidP="00907A16">
      <w:pPr>
        <w:numPr>
          <w:ilvl w:val="0"/>
          <w:numId w:val="10"/>
        </w:numPr>
        <w:autoSpaceDE w:val="0"/>
        <w:autoSpaceDN w:val="0"/>
        <w:adjustRightInd w:val="0"/>
        <w:spacing w:after="0"/>
        <w:ind w:left="357" w:hanging="357"/>
        <w:rPr>
          <w:rFonts w:cs="29E44efArialUnicodeMS"/>
          <w:szCs w:val="18"/>
          <w:lang w:eastAsia="sv-SE"/>
        </w:rPr>
      </w:pPr>
      <w:r w:rsidRPr="00FD5C9D">
        <w:rPr>
          <w:rFonts w:cs="29E44efArialUnicodeMS"/>
          <w:szCs w:val="18"/>
          <w:lang w:eastAsia="sv-SE"/>
        </w:rPr>
        <w:t>Link between external initiating events of PSA and NPP design basis conditions (presented as state-of-the-art methodology in subchapter</w:t>
      </w:r>
      <w:r w:rsidR="004D491D">
        <w:rPr>
          <w:rFonts w:cs="29E44efArialUnicodeMS"/>
          <w:szCs w:val="18"/>
          <w:lang w:eastAsia="sv-SE"/>
        </w:rPr>
        <w:t xml:space="preserve"> </w:t>
      </w:r>
      <w:r w:rsidR="004D491D" w:rsidRPr="00FD5C9D">
        <w:rPr>
          <w:rFonts w:cs="29E44efArialUnicodeMS"/>
          <w:szCs w:val="18"/>
          <w:lang w:eastAsia="sv-SE"/>
        </w:rPr>
        <w:fldChar w:fldCharType="begin"/>
      </w:r>
      <w:r w:rsidR="004D491D" w:rsidRPr="00FD5C9D">
        <w:rPr>
          <w:rFonts w:cs="29E44efArialUnicodeMS"/>
          <w:szCs w:val="18"/>
          <w:lang w:eastAsia="sv-SE"/>
        </w:rPr>
        <w:instrText xml:space="preserve"> REF _Ref445349599 \r \h </w:instrText>
      </w:r>
      <w:r w:rsidR="004D491D">
        <w:rPr>
          <w:rFonts w:cs="29E44efArialUnicodeMS"/>
          <w:szCs w:val="18"/>
          <w:lang w:eastAsia="sv-SE"/>
        </w:rPr>
        <w:instrText xml:space="preserve"> \* MERGEFORMAT </w:instrText>
      </w:r>
      <w:r w:rsidR="004D491D" w:rsidRPr="00FD5C9D">
        <w:rPr>
          <w:rFonts w:cs="29E44efArialUnicodeMS"/>
          <w:szCs w:val="18"/>
          <w:lang w:eastAsia="sv-SE"/>
        </w:rPr>
      </w:r>
      <w:r w:rsidR="004D491D" w:rsidRPr="00FD5C9D">
        <w:rPr>
          <w:rFonts w:cs="29E44efArialUnicodeMS"/>
          <w:szCs w:val="18"/>
          <w:lang w:eastAsia="sv-SE"/>
        </w:rPr>
        <w:fldChar w:fldCharType="separate"/>
      </w:r>
      <w:r w:rsidR="006672E4">
        <w:rPr>
          <w:rFonts w:cs="29E44efArialUnicodeMS"/>
          <w:szCs w:val="18"/>
          <w:lang w:eastAsia="sv-SE"/>
        </w:rPr>
        <w:t>3.6</w:t>
      </w:r>
      <w:r w:rsidR="004D491D" w:rsidRPr="00FD5C9D">
        <w:rPr>
          <w:rFonts w:cs="29E44efArialUnicodeMS"/>
          <w:szCs w:val="18"/>
          <w:lang w:eastAsia="sv-SE"/>
        </w:rPr>
        <w:fldChar w:fldCharType="end"/>
      </w:r>
      <w:r w:rsidRPr="00FD5C9D">
        <w:rPr>
          <w:rFonts w:cs="29E44efArialUnicodeMS"/>
          <w:szCs w:val="18"/>
          <w:lang w:eastAsia="sv-SE"/>
        </w:rPr>
        <w:t>).</w:t>
      </w:r>
    </w:p>
    <w:p w14:paraId="14C31E60" w14:textId="6F7A0E37" w:rsidR="007E68E3" w:rsidRPr="00FD5C9D" w:rsidRDefault="007E68E3" w:rsidP="007E68E3">
      <w:r w:rsidRPr="004D491D">
        <w:t xml:space="preserve">At the end of this report, attention is dedicated to simplified approaches for consideration of extreme weather </w:t>
      </w:r>
      <w:r w:rsidRPr="00FD5C9D">
        <w:t>hazards based on a discretization of the hazard and the fragility curves using a limited number of hazard intens</w:t>
      </w:r>
      <w:r w:rsidRPr="00FD5C9D">
        <w:t>i</w:t>
      </w:r>
      <w:r w:rsidRPr="00FD5C9D">
        <w:t xml:space="preserve">ties. The description of a more detailed approach (use of continuous hazard and fragility curves for the whole range of hazard intensity of interest) is presented in </w:t>
      </w:r>
      <w:r w:rsidR="00143F87">
        <w:t>s</w:t>
      </w:r>
      <w:r w:rsidR="00BD2E13">
        <w:t xml:space="preserve">ubchapter </w:t>
      </w:r>
      <w:r w:rsidRPr="00FD5C9D">
        <w:fldChar w:fldCharType="begin"/>
      </w:r>
      <w:r w:rsidRPr="00FD5C9D">
        <w:instrText xml:space="preserve"> REF _Ref445349599 \n \h </w:instrText>
      </w:r>
      <w:r w:rsidR="00FD5C9D" w:rsidRPr="00FD5C9D">
        <w:instrText xml:space="preserve"> \* MERGEFORMAT </w:instrText>
      </w:r>
      <w:r w:rsidRPr="00FD5C9D">
        <w:fldChar w:fldCharType="separate"/>
      </w:r>
      <w:r w:rsidR="006672E4">
        <w:t>3.6</w:t>
      </w:r>
      <w:r w:rsidRPr="00FD5C9D">
        <w:fldChar w:fldCharType="end"/>
      </w:r>
      <w:r w:rsidRPr="00FD5C9D">
        <w:t>. Nevertheless, it is necessary to state that the use of continuous fragility and hazard curves is a more likely approach because this simplifies the probabilistic model logic in terms of the number of event trees (ET). In spite of the fact that obtained results could be more precise, this approach needs a specific code and computational power resources (time). On the other hand, the approach using discretization of the hazard and the fragility curves allows describing issues related to combin</w:t>
      </w:r>
      <w:r w:rsidRPr="00FD5C9D">
        <w:t>a</w:t>
      </w:r>
      <w:r w:rsidRPr="00FD5C9D">
        <w:t>tions of hazards, secondary effects and emergency response more demonstrably and easier.</w:t>
      </w:r>
    </w:p>
    <w:p w14:paraId="255FAC63" w14:textId="63B561A3" w:rsidR="007E68E3" w:rsidRPr="00FD5C9D" w:rsidRDefault="007E68E3" w:rsidP="007E68E3">
      <w:pPr>
        <w:rPr>
          <w:rStyle w:val="NormalCar"/>
          <w:rFonts w:eastAsia="Times New Roman"/>
          <w:sz w:val="18"/>
          <w:lang w:val="en-GB"/>
        </w:rPr>
      </w:pPr>
      <w:r w:rsidRPr="00FD5C9D">
        <w:t xml:space="preserve">The full scope probabilistic model of L1 PSA is considered as a basis for assessment of extreme weather conditions. This model shall be adapted </w:t>
      </w:r>
      <w:r w:rsidR="00D05FD6">
        <w:t xml:space="preserve">where relevant </w:t>
      </w:r>
      <w:r w:rsidRPr="00FD5C9D">
        <w:t>to define conditional core damage frequency (CCDF) and other quant</w:t>
      </w:r>
      <w:r w:rsidRPr="00FD5C9D">
        <w:t>i</w:t>
      </w:r>
      <w:r w:rsidRPr="00FD5C9D">
        <w:t>tative results.</w:t>
      </w:r>
    </w:p>
    <w:p w14:paraId="0A11CB75" w14:textId="4D308A61" w:rsidR="0089542C" w:rsidRPr="00FD5C9D" w:rsidRDefault="009F6790" w:rsidP="0089542C">
      <w:pPr>
        <w:pStyle w:val="Normal1"/>
        <w:suppressAutoHyphens/>
      </w:pPr>
      <w:r w:rsidRPr="00FD5C9D">
        <w:rPr>
          <w:rStyle w:val="NormalCar"/>
          <w:sz w:val="18"/>
          <w:lang w:val="en-GB"/>
        </w:rPr>
        <w:t>Finally, after the overview of open issues (in chapter</w:t>
      </w:r>
      <w:r w:rsidR="004D491D">
        <w:rPr>
          <w:rStyle w:val="NormalCar"/>
          <w:sz w:val="18"/>
          <w:lang w:val="en-GB"/>
        </w:rPr>
        <w:t xml:space="preserve"> </w:t>
      </w:r>
      <w:r w:rsidR="004D491D" w:rsidRPr="00FD5C9D">
        <w:rPr>
          <w:rStyle w:val="NormalCar"/>
          <w:sz w:val="18"/>
          <w:lang w:val="en-GB"/>
        </w:rPr>
        <w:fldChar w:fldCharType="begin"/>
      </w:r>
      <w:r w:rsidR="004D491D" w:rsidRPr="00FD5C9D">
        <w:rPr>
          <w:rStyle w:val="NormalCar"/>
          <w:sz w:val="18"/>
          <w:lang w:val="en-GB"/>
        </w:rPr>
        <w:instrText xml:space="preserve"> REF _Ref451938462 \r \h  \* MERGEFORMAT </w:instrText>
      </w:r>
      <w:r w:rsidR="004D491D" w:rsidRPr="00FD5C9D">
        <w:rPr>
          <w:rStyle w:val="NormalCar"/>
          <w:sz w:val="18"/>
          <w:lang w:val="en-GB"/>
        </w:rPr>
      </w:r>
      <w:r w:rsidR="004D491D" w:rsidRPr="00FD5C9D">
        <w:rPr>
          <w:rStyle w:val="NormalCar"/>
          <w:sz w:val="18"/>
          <w:lang w:val="en-GB"/>
        </w:rPr>
        <w:fldChar w:fldCharType="separate"/>
      </w:r>
      <w:r w:rsidR="006672E4">
        <w:rPr>
          <w:rStyle w:val="NormalCar"/>
          <w:sz w:val="18"/>
          <w:lang w:val="en-GB"/>
        </w:rPr>
        <w:t>4</w:t>
      </w:r>
      <w:r w:rsidR="004D491D" w:rsidRPr="00FD5C9D">
        <w:rPr>
          <w:rStyle w:val="NormalCar"/>
          <w:sz w:val="18"/>
          <w:lang w:val="en-GB"/>
        </w:rPr>
        <w:fldChar w:fldCharType="end"/>
      </w:r>
      <w:r w:rsidRPr="00FD5C9D">
        <w:rPr>
          <w:rStyle w:val="NormalCar"/>
          <w:sz w:val="18"/>
          <w:lang w:val="en-GB"/>
        </w:rPr>
        <w:t>), the c</w:t>
      </w:r>
      <w:r w:rsidR="0089542C" w:rsidRPr="00FD5C9D">
        <w:rPr>
          <w:rStyle w:val="NormalCar"/>
          <w:sz w:val="18"/>
          <w:lang w:val="en-GB"/>
        </w:rPr>
        <w:t>onclusion and recommendations of the docu</w:t>
      </w:r>
      <w:r w:rsidRPr="00FD5C9D">
        <w:rPr>
          <w:rStyle w:val="NormalCar"/>
          <w:sz w:val="18"/>
          <w:lang w:val="en-GB"/>
        </w:rPr>
        <w:t>ment are presented in chapter</w:t>
      </w:r>
      <w:r w:rsidR="004D491D">
        <w:rPr>
          <w:rStyle w:val="NormalCar"/>
          <w:sz w:val="18"/>
          <w:lang w:val="en-GB"/>
        </w:rPr>
        <w:t xml:space="preserve"> </w:t>
      </w:r>
      <w:r w:rsidR="004D491D" w:rsidRPr="00FD5C9D">
        <w:rPr>
          <w:rStyle w:val="NormalCar"/>
          <w:sz w:val="18"/>
          <w:lang w:val="en-GB"/>
        </w:rPr>
        <w:fldChar w:fldCharType="begin"/>
      </w:r>
      <w:r w:rsidR="004D491D" w:rsidRPr="00FD5C9D">
        <w:rPr>
          <w:rStyle w:val="NormalCar"/>
          <w:sz w:val="18"/>
          <w:lang w:val="en-GB"/>
        </w:rPr>
        <w:instrText xml:space="preserve"> REF _Ref451938344 \r \h  \* MERGEFORMAT </w:instrText>
      </w:r>
      <w:r w:rsidR="004D491D" w:rsidRPr="00FD5C9D">
        <w:rPr>
          <w:rStyle w:val="NormalCar"/>
          <w:sz w:val="18"/>
          <w:lang w:val="en-GB"/>
        </w:rPr>
      </w:r>
      <w:r w:rsidR="004D491D" w:rsidRPr="00FD5C9D">
        <w:rPr>
          <w:rStyle w:val="NormalCar"/>
          <w:sz w:val="18"/>
          <w:lang w:val="en-GB"/>
        </w:rPr>
        <w:fldChar w:fldCharType="separate"/>
      </w:r>
      <w:r w:rsidR="006672E4">
        <w:rPr>
          <w:rStyle w:val="NormalCar"/>
          <w:sz w:val="18"/>
          <w:lang w:val="en-GB"/>
        </w:rPr>
        <w:t>5</w:t>
      </w:r>
      <w:r w:rsidR="004D491D" w:rsidRPr="00FD5C9D">
        <w:rPr>
          <w:rStyle w:val="NormalCar"/>
          <w:sz w:val="18"/>
          <w:lang w:val="en-GB"/>
        </w:rPr>
        <w:fldChar w:fldCharType="end"/>
      </w:r>
      <w:r w:rsidRPr="00FD5C9D">
        <w:rPr>
          <w:rStyle w:val="NormalCar"/>
          <w:sz w:val="18"/>
          <w:lang w:val="en-GB"/>
        </w:rPr>
        <w:t>. Then t</w:t>
      </w:r>
      <w:r w:rsidR="0089542C" w:rsidRPr="00FD5C9D">
        <w:rPr>
          <w:rStyle w:val="NormalCar"/>
          <w:sz w:val="18"/>
          <w:lang w:val="en-GB"/>
        </w:rPr>
        <w:t>he last section</w:t>
      </w:r>
      <w:r w:rsidRPr="00FD5C9D">
        <w:rPr>
          <w:rStyle w:val="NormalCar"/>
          <w:sz w:val="18"/>
          <w:lang w:val="en-GB"/>
        </w:rPr>
        <w:t>s</w:t>
      </w:r>
      <w:r w:rsidR="0089542C" w:rsidRPr="00FD5C9D">
        <w:rPr>
          <w:rStyle w:val="NormalCar"/>
          <w:sz w:val="18"/>
          <w:lang w:val="en-GB"/>
        </w:rPr>
        <w:t xml:space="preserve"> </w:t>
      </w:r>
      <w:r w:rsidRPr="00FD5C9D">
        <w:rPr>
          <w:rStyle w:val="NormalCar"/>
          <w:sz w:val="18"/>
          <w:lang w:val="en-GB"/>
        </w:rPr>
        <w:t>include</w:t>
      </w:r>
      <w:r w:rsidR="0089542C" w:rsidRPr="00FD5C9D">
        <w:rPr>
          <w:rStyle w:val="NormalCar"/>
          <w:sz w:val="18"/>
          <w:lang w:val="en-GB"/>
        </w:rPr>
        <w:t xml:space="preserve"> </w:t>
      </w:r>
      <w:r w:rsidRPr="00FD5C9D">
        <w:rPr>
          <w:rStyle w:val="NormalCar"/>
          <w:sz w:val="18"/>
          <w:lang w:val="en-GB"/>
        </w:rPr>
        <w:t xml:space="preserve">a list of open issues, </w:t>
      </w:r>
      <w:r w:rsidR="0089542C" w:rsidRPr="00FD5C9D">
        <w:rPr>
          <w:rStyle w:val="NormalCar"/>
          <w:sz w:val="18"/>
          <w:lang w:val="en-GB"/>
        </w:rPr>
        <w:t>list of references</w:t>
      </w:r>
      <w:r w:rsidRPr="00FD5C9D">
        <w:rPr>
          <w:rStyle w:val="NormalCar"/>
          <w:sz w:val="18"/>
          <w:lang w:val="en-GB"/>
        </w:rPr>
        <w:t xml:space="preserve">, </w:t>
      </w:r>
      <w:r w:rsidR="007E68E3" w:rsidRPr="00FD5C9D">
        <w:rPr>
          <w:rStyle w:val="NormalCar"/>
          <w:sz w:val="18"/>
          <w:lang w:val="en-GB"/>
        </w:rPr>
        <w:t xml:space="preserve">list of </w:t>
      </w:r>
      <w:r w:rsidRPr="00FD5C9D">
        <w:rPr>
          <w:rStyle w:val="NormalCar"/>
          <w:sz w:val="18"/>
          <w:lang w:val="en-GB"/>
        </w:rPr>
        <w:t>tables and figures</w:t>
      </w:r>
      <w:r w:rsidR="0089542C" w:rsidRPr="00FD5C9D">
        <w:rPr>
          <w:rStyle w:val="NormalCar"/>
          <w:sz w:val="18"/>
          <w:lang w:val="en-GB"/>
        </w:rPr>
        <w:t xml:space="preserve">. The appendix 1 contains an overview of the methodologies for the hazard assessment </w:t>
      </w:r>
      <w:r w:rsidR="00BE629B" w:rsidRPr="00FD5C9D">
        <w:rPr>
          <w:rStyle w:val="NormalCar"/>
          <w:sz w:val="18"/>
          <w:lang w:val="en-GB"/>
        </w:rPr>
        <w:t>of</w:t>
      </w:r>
      <w:r w:rsidR="0089542C" w:rsidRPr="00FD5C9D">
        <w:rPr>
          <w:rStyle w:val="NormalCar"/>
          <w:sz w:val="18"/>
          <w:lang w:val="en-GB"/>
        </w:rPr>
        <w:t xml:space="preserve"> extreme winds and tornadoes presenting complexity of the related </w:t>
      </w:r>
      <w:r w:rsidR="00BE629B" w:rsidRPr="00FD5C9D">
        <w:rPr>
          <w:rStyle w:val="NormalCar"/>
          <w:sz w:val="18"/>
          <w:lang w:val="en-GB"/>
        </w:rPr>
        <w:t>phenomena</w:t>
      </w:r>
      <w:r w:rsidR="0089542C" w:rsidRPr="00FD5C9D">
        <w:rPr>
          <w:rStyle w:val="NormalCar"/>
          <w:sz w:val="18"/>
          <w:lang w:val="en-GB"/>
        </w:rPr>
        <w:t>. Then</w:t>
      </w:r>
      <w:r w:rsidR="00907A16">
        <w:rPr>
          <w:rStyle w:val="NormalCar"/>
          <w:sz w:val="18"/>
          <w:lang w:val="en-GB"/>
        </w:rPr>
        <w:t>,</w:t>
      </w:r>
      <w:r w:rsidR="0089542C" w:rsidRPr="00FD5C9D">
        <w:rPr>
          <w:rStyle w:val="NormalCar"/>
          <w:sz w:val="18"/>
          <w:lang w:val="en-GB"/>
        </w:rPr>
        <w:t xml:space="preserve"> in appendix 2</w:t>
      </w:r>
      <w:r w:rsidR="00907A16">
        <w:rPr>
          <w:rStyle w:val="NormalCar"/>
          <w:sz w:val="18"/>
          <w:lang w:val="en-GB"/>
        </w:rPr>
        <w:t>,</w:t>
      </w:r>
      <w:r w:rsidR="0089542C" w:rsidRPr="00FD5C9D">
        <w:rPr>
          <w:rStyle w:val="NormalCar"/>
          <w:sz w:val="18"/>
          <w:lang w:val="en-GB"/>
        </w:rPr>
        <w:t xml:space="preserve"> the specific cases </w:t>
      </w:r>
      <w:r w:rsidR="00C30A43" w:rsidRPr="00FD5C9D">
        <w:rPr>
          <w:rStyle w:val="NormalCar"/>
          <w:sz w:val="18"/>
          <w:lang w:val="en-GB"/>
        </w:rPr>
        <w:t xml:space="preserve">and features </w:t>
      </w:r>
      <w:r w:rsidR="0089542C" w:rsidRPr="00FD5C9D">
        <w:rPr>
          <w:rStyle w:val="NormalCar"/>
          <w:sz w:val="18"/>
          <w:lang w:val="en-GB"/>
        </w:rPr>
        <w:t>of national experiences on extreme weather assessment are demonstrated.</w:t>
      </w:r>
    </w:p>
    <w:p w14:paraId="3FD774AF" w14:textId="0A66467E" w:rsidR="002A2314" w:rsidRPr="00FD5C9D" w:rsidRDefault="002A2314" w:rsidP="0089542C">
      <w:pPr>
        <w:pStyle w:val="Normal1"/>
        <w:suppressAutoHyphens/>
        <w:rPr>
          <w:rStyle w:val="NormalCar"/>
          <w:sz w:val="18"/>
          <w:lang w:val="lt-LT"/>
        </w:rPr>
      </w:pPr>
    </w:p>
    <w:p w14:paraId="767E1899" w14:textId="77777777" w:rsidR="00754C22" w:rsidRPr="00FD5C9D" w:rsidRDefault="008572E9" w:rsidP="006B05FA">
      <w:pPr>
        <w:pStyle w:val="Titre1"/>
        <w:numPr>
          <w:ilvl w:val="0"/>
          <w:numId w:val="32"/>
        </w:numPr>
      </w:pPr>
      <w:r w:rsidRPr="00FD5C9D">
        <w:rPr>
          <w:lang w:eastAsia="sv-SE"/>
        </w:rPr>
        <w:br w:type="page"/>
      </w:r>
      <w:bookmarkStart w:id="15" w:name="_Ref448882546"/>
      <w:bookmarkStart w:id="16" w:name="_Ref448882691"/>
      <w:bookmarkStart w:id="17" w:name="_Ref448904839"/>
      <w:bookmarkStart w:id="18" w:name="_Toc470710507"/>
      <w:r w:rsidR="00DD54B0" w:rsidRPr="00FD5C9D">
        <w:lastRenderedPageBreak/>
        <w:t>PRACTICE TO MODEL</w:t>
      </w:r>
      <w:r w:rsidR="00D02724" w:rsidRPr="00FD5C9D">
        <w:t xml:space="preserve"> </w:t>
      </w:r>
      <w:r w:rsidR="008D6212" w:rsidRPr="00FD5C9D">
        <w:t>HAZARDS</w:t>
      </w:r>
      <w:bookmarkEnd w:id="15"/>
      <w:bookmarkEnd w:id="16"/>
      <w:bookmarkEnd w:id="17"/>
      <w:bookmarkEnd w:id="18"/>
    </w:p>
    <w:p w14:paraId="5E82AF00" w14:textId="7ED62DA3" w:rsidR="001D619E" w:rsidRPr="00FD5C9D" w:rsidRDefault="00193B16" w:rsidP="008D6212">
      <w:pPr>
        <w:pStyle w:val="Titre2"/>
        <w:ind w:left="567"/>
        <w:rPr>
          <w:rFonts w:cs="Arial"/>
          <w:bCs/>
          <w:iCs/>
          <w:caps w:val="0"/>
          <w:szCs w:val="28"/>
          <w:lang w:val="en-GB"/>
        </w:rPr>
      </w:pPr>
      <w:bookmarkStart w:id="19" w:name="_Ref451936931"/>
      <w:bookmarkStart w:id="20" w:name="_Toc470710508"/>
      <w:r w:rsidRPr="00FD5C9D">
        <w:rPr>
          <w:rFonts w:cs="Arial"/>
          <w:bCs/>
          <w:iCs/>
          <w:caps w:val="0"/>
          <w:szCs w:val="28"/>
          <w:lang w:val="en-GB"/>
        </w:rPr>
        <w:t>HAZARDS DATA</w:t>
      </w:r>
      <w:bookmarkEnd w:id="19"/>
      <w:bookmarkEnd w:id="20"/>
    </w:p>
    <w:p w14:paraId="568071EF" w14:textId="44638913" w:rsidR="001D619E" w:rsidRPr="00FD5C9D" w:rsidRDefault="00DF69FD" w:rsidP="001D619E">
      <w:pPr>
        <w:pStyle w:val="Titre3"/>
      </w:pPr>
      <w:bookmarkStart w:id="21" w:name="_Toc470710509"/>
      <w:r w:rsidRPr="00FD5C9D">
        <w:t>S</w:t>
      </w:r>
      <w:r w:rsidR="001D619E" w:rsidRPr="00FD5C9D">
        <w:t>ources</w:t>
      </w:r>
      <w:r w:rsidRPr="00FD5C9D">
        <w:t xml:space="preserve"> of hazards data</w:t>
      </w:r>
      <w:bookmarkEnd w:id="21"/>
    </w:p>
    <w:p w14:paraId="189FBCFC" w14:textId="68F22056" w:rsidR="00B326A9" w:rsidRPr="00FD5C9D" w:rsidRDefault="00DF69FD" w:rsidP="00B326A9">
      <w:pPr>
        <w:spacing w:before="120"/>
        <w:rPr>
          <w:b/>
        </w:rPr>
      </w:pPr>
      <w:r w:rsidRPr="00FD5C9D">
        <w:rPr>
          <w:b/>
          <w:u w:val="single"/>
        </w:rPr>
        <w:t>Sources</w:t>
      </w:r>
      <w:r w:rsidR="00B326A9" w:rsidRPr="00FD5C9D">
        <w:rPr>
          <w:b/>
          <w:u w:val="single"/>
        </w:rPr>
        <w:t xml:space="preserve"> of data required for hazard assessment</w:t>
      </w:r>
    </w:p>
    <w:p w14:paraId="0A9E6A35" w14:textId="3434BE1B" w:rsidR="005148D6" w:rsidRPr="00FD5C9D" w:rsidRDefault="005148D6" w:rsidP="005148D6">
      <w:pPr>
        <w:spacing w:before="120"/>
      </w:pPr>
      <w:r w:rsidRPr="00FD5C9D">
        <w:t>It is necessary to collect the available data related to the weather hazards to characterize observed weather co</w:t>
      </w:r>
      <w:r w:rsidRPr="00FD5C9D">
        <w:t>n</w:t>
      </w:r>
      <w:r w:rsidRPr="00FD5C9D">
        <w:t>ditions (e.g. frequencies of wind speed and direction, hurricanes and tornadoes, extreme precipitation, extreme temperature conditions</w:t>
      </w:r>
      <w:r w:rsidR="001A38D3">
        <w:t>, increased solar radiation</w:t>
      </w:r>
      <w:r w:rsidRPr="00FD5C9D">
        <w:t>). In the determination of hazards, the following sources could be used:</w:t>
      </w:r>
    </w:p>
    <w:p w14:paraId="28CBC2E9" w14:textId="77777777" w:rsidR="005148D6" w:rsidRPr="00FD5C9D" w:rsidRDefault="005148D6" w:rsidP="00616BC1">
      <w:pPr>
        <w:pStyle w:val="Paragraphedeliste"/>
        <w:numPr>
          <w:ilvl w:val="0"/>
          <w:numId w:val="68"/>
        </w:numPr>
        <w:autoSpaceDE w:val="0"/>
        <w:autoSpaceDN w:val="0"/>
        <w:adjustRightInd w:val="0"/>
        <w:rPr>
          <w:bCs/>
          <w:szCs w:val="18"/>
          <w:u w:val="single"/>
          <w:lang w:eastAsia="sv-SE"/>
        </w:rPr>
      </w:pPr>
      <w:r w:rsidRPr="00FD5C9D">
        <w:rPr>
          <w:bCs/>
          <w:szCs w:val="18"/>
          <w:u w:val="single"/>
          <w:lang w:eastAsia="sv-SE"/>
        </w:rPr>
        <w:t>Site specific data</w:t>
      </w:r>
    </w:p>
    <w:p w14:paraId="2C013A5D" w14:textId="55EA110A" w:rsidR="005148D6" w:rsidRPr="00FD5C9D" w:rsidRDefault="005148D6" w:rsidP="005148D6">
      <w:pPr>
        <w:rPr>
          <w:szCs w:val="18"/>
        </w:rPr>
      </w:pPr>
      <w:r w:rsidRPr="00FD5C9D">
        <w:rPr>
          <w:szCs w:val="18"/>
        </w:rPr>
        <w:t>The data collected regarding the characterization parameters for the extreme weather hazards are recorded in the meteorological data bases. Operational experience of nuclear installations regarding events caused by extreme weather conditions are the best data source to determine the frequency of initiating events. The relevant part of NPP Units' Safety Cases (environmental impact assessment), the results of studies on the stages previous to NPP unit's design and available literature data can be used as an initial data sources for collection. Database of plant operational events should contain information regarding plant specific event, as well as general meteorological information. An on-site meteorological investigation program (include measurements of the wind and temperature profiles) should be initiated for evaluating the characteristics in relation to atmospheric dispersion phenomena </w:t>
      </w:r>
      <w:r w:rsidRPr="00FD5C9D">
        <w:rPr>
          <w:szCs w:val="18"/>
        </w:rPr>
        <w:fldChar w:fldCharType="begin"/>
      </w:r>
      <w:r w:rsidRPr="00FD5C9D">
        <w:rPr>
          <w:szCs w:val="18"/>
        </w:rPr>
        <w:instrText xml:space="preserve"> REF _Ref448752032 \n \h  \* MERGEFORMAT </w:instrText>
      </w:r>
      <w:r w:rsidRPr="00FD5C9D">
        <w:rPr>
          <w:szCs w:val="18"/>
        </w:rPr>
      </w:r>
      <w:r w:rsidRPr="00FD5C9D">
        <w:rPr>
          <w:szCs w:val="18"/>
        </w:rPr>
        <w:fldChar w:fldCharType="separate"/>
      </w:r>
      <w:r w:rsidR="006672E4">
        <w:rPr>
          <w:szCs w:val="18"/>
        </w:rPr>
        <w:t>[2]</w:t>
      </w:r>
      <w:r w:rsidRPr="00FD5C9D">
        <w:rPr>
          <w:szCs w:val="18"/>
        </w:rPr>
        <w:fldChar w:fldCharType="end"/>
      </w:r>
      <w:r w:rsidRPr="00FD5C9D">
        <w:rPr>
          <w:szCs w:val="18"/>
        </w:rPr>
        <w:t xml:space="preserve">. </w:t>
      </w:r>
    </w:p>
    <w:p w14:paraId="4628D3D5" w14:textId="77777777" w:rsidR="005148D6" w:rsidRPr="00FD5C9D" w:rsidRDefault="005148D6" w:rsidP="005148D6">
      <w:pPr>
        <w:rPr>
          <w:szCs w:val="18"/>
        </w:rPr>
      </w:pPr>
      <w:r w:rsidRPr="00FD5C9D">
        <w:rPr>
          <w:szCs w:val="18"/>
        </w:rPr>
        <w:t xml:space="preserve">To collect weather hazard data, </w:t>
      </w:r>
      <w:r w:rsidRPr="00FD5C9D">
        <w:rPr>
          <w:bCs/>
          <w:szCs w:val="18"/>
          <w:lang w:eastAsia="sv-SE"/>
        </w:rPr>
        <w:t>meteorological parameters should be continuously measured and recorded on-site. Depending on the site-specific conditions it might be necessary to measure the parameters in different loc</w:t>
      </w:r>
      <w:r w:rsidRPr="00FD5C9D">
        <w:rPr>
          <w:bCs/>
          <w:szCs w:val="18"/>
          <w:lang w:eastAsia="sv-SE"/>
        </w:rPr>
        <w:t>a</w:t>
      </w:r>
      <w:r w:rsidRPr="00FD5C9D">
        <w:rPr>
          <w:bCs/>
          <w:szCs w:val="18"/>
          <w:lang w:eastAsia="sv-SE"/>
        </w:rPr>
        <w:t>tions to get representative data</w:t>
      </w:r>
      <w:r w:rsidRPr="00FD5C9D">
        <w:rPr>
          <w:szCs w:val="18"/>
        </w:rPr>
        <w:t xml:space="preserve">. The size of the region considered in the hazard assessment should be large enough to include all features and areas that could be relevant in the characterization of the meteorological event and the associated natural phenomena. </w:t>
      </w:r>
    </w:p>
    <w:p w14:paraId="27536840" w14:textId="77777777" w:rsidR="005148D6" w:rsidRPr="00FD5C9D" w:rsidRDefault="005148D6" w:rsidP="005148D6">
      <w:pPr>
        <w:rPr>
          <w:szCs w:val="18"/>
        </w:rPr>
      </w:pPr>
      <w:r w:rsidRPr="00FD5C9D">
        <w:rPr>
          <w:bCs/>
          <w:szCs w:val="18"/>
          <w:lang w:eastAsia="sv-SE"/>
        </w:rPr>
        <w:t xml:space="preserve">In cases where the site-specific data are sparse or cover only very short observation times, data from other regions that are sufficiently relevant (i.e. similar climatic, meteorological and topographic conditions) to the region of interest may be used in the determination of hazards. </w:t>
      </w:r>
      <w:r w:rsidRPr="00FD5C9D">
        <w:rPr>
          <w:szCs w:val="18"/>
        </w:rPr>
        <w:t>Comparative analysis of on-site and adjacent off-site re</w:t>
      </w:r>
      <w:r w:rsidRPr="00FD5C9D">
        <w:rPr>
          <w:szCs w:val="18"/>
        </w:rPr>
        <w:t>c</w:t>
      </w:r>
      <w:r w:rsidRPr="00FD5C9D">
        <w:rPr>
          <w:szCs w:val="18"/>
        </w:rPr>
        <w:t xml:space="preserve">ords should be carried out to validate the use of the off-site data. </w:t>
      </w:r>
      <w:r w:rsidRPr="00FD5C9D">
        <w:rPr>
          <w:bCs/>
          <w:szCs w:val="18"/>
          <w:lang w:eastAsia="sv-SE"/>
        </w:rPr>
        <w:t>Appropriate and acceptable simulation tec</w:t>
      </w:r>
      <w:r w:rsidRPr="00FD5C9D">
        <w:rPr>
          <w:bCs/>
          <w:szCs w:val="18"/>
          <w:lang w:eastAsia="sv-SE"/>
        </w:rPr>
        <w:t>h</w:t>
      </w:r>
      <w:r w:rsidRPr="00FD5C9D">
        <w:rPr>
          <w:bCs/>
          <w:szCs w:val="18"/>
          <w:lang w:eastAsia="sv-SE"/>
        </w:rPr>
        <w:t>niques may also be used. In general, data obtained for similar regions or by simulation techniques may also be used to augment the available site specific data.</w:t>
      </w:r>
      <w:r w:rsidRPr="00FD5C9D">
        <w:rPr>
          <w:szCs w:val="18"/>
        </w:rPr>
        <w:t xml:space="preserve"> </w:t>
      </w:r>
    </w:p>
    <w:p w14:paraId="45D318DF" w14:textId="0723F07D" w:rsidR="005148D6" w:rsidRPr="00FD5C9D" w:rsidRDefault="005148D6" w:rsidP="005148D6">
      <w:pPr>
        <w:rPr>
          <w:szCs w:val="18"/>
        </w:rPr>
      </w:pPr>
      <w:r w:rsidRPr="00FD5C9D">
        <w:rPr>
          <w:szCs w:val="18"/>
        </w:rPr>
        <w:t>In some cases, where the existing meteorological stations for collecting data in the region are inadequate or insu</w:t>
      </w:r>
      <w:r w:rsidRPr="00FD5C9D">
        <w:rPr>
          <w:szCs w:val="18"/>
        </w:rPr>
        <w:t>f</w:t>
      </w:r>
      <w:r w:rsidRPr="00FD5C9D">
        <w:rPr>
          <w:szCs w:val="18"/>
        </w:rPr>
        <w:t xml:space="preserve">ficient, supplementary observation stations should be set up, to supplement the existing collected data </w:t>
      </w:r>
      <w:r w:rsidRPr="00FD5C9D">
        <w:rPr>
          <w:szCs w:val="18"/>
        </w:rPr>
        <w:fldChar w:fldCharType="begin"/>
      </w:r>
      <w:r w:rsidRPr="00FD5C9D">
        <w:rPr>
          <w:szCs w:val="18"/>
        </w:rPr>
        <w:instrText xml:space="preserve"> REF _Ref448752032 \n \h  \* MERGEFORMAT </w:instrText>
      </w:r>
      <w:r w:rsidRPr="00FD5C9D">
        <w:rPr>
          <w:szCs w:val="18"/>
        </w:rPr>
      </w:r>
      <w:r w:rsidRPr="00FD5C9D">
        <w:rPr>
          <w:szCs w:val="18"/>
        </w:rPr>
        <w:fldChar w:fldCharType="separate"/>
      </w:r>
      <w:r w:rsidR="006672E4">
        <w:rPr>
          <w:szCs w:val="18"/>
        </w:rPr>
        <w:t>[2]</w:t>
      </w:r>
      <w:r w:rsidRPr="00FD5C9D">
        <w:rPr>
          <w:szCs w:val="18"/>
        </w:rPr>
        <w:fldChar w:fldCharType="end"/>
      </w:r>
      <w:r w:rsidRPr="00FD5C9D">
        <w:rPr>
          <w:szCs w:val="18"/>
        </w:rPr>
        <w:t>.</w:t>
      </w:r>
    </w:p>
    <w:p w14:paraId="460216D3" w14:textId="77777777" w:rsidR="005148D6" w:rsidRPr="00FD5C9D" w:rsidRDefault="005148D6" w:rsidP="00616BC1">
      <w:pPr>
        <w:pStyle w:val="Paragraphedeliste"/>
        <w:numPr>
          <w:ilvl w:val="0"/>
          <w:numId w:val="68"/>
        </w:numPr>
        <w:autoSpaceDE w:val="0"/>
        <w:autoSpaceDN w:val="0"/>
        <w:adjustRightInd w:val="0"/>
        <w:rPr>
          <w:bCs/>
          <w:szCs w:val="18"/>
          <w:u w:val="single"/>
          <w:lang w:eastAsia="sv-SE"/>
        </w:rPr>
      </w:pPr>
      <w:bookmarkStart w:id="22" w:name="_Ref451330885"/>
      <w:r w:rsidRPr="00FD5C9D">
        <w:rPr>
          <w:szCs w:val="18"/>
          <w:u w:val="single"/>
        </w:rPr>
        <w:t>Meteorological statistics and maps produced by local and national meteorological institutes</w:t>
      </w:r>
      <w:bookmarkEnd w:id="22"/>
    </w:p>
    <w:p w14:paraId="5932687B" w14:textId="77777777" w:rsidR="005148D6" w:rsidRPr="00FD5C9D" w:rsidRDefault="005148D6" w:rsidP="005148D6">
      <w:pPr>
        <w:rPr>
          <w:szCs w:val="18"/>
        </w:rPr>
      </w:pPr>
      <w:r w:rsidRPr="00FD5C9D">
        <w:rPr>
          <w:szCs w:val="18"/>
        </w:rPr>
        <w:t>Information collected at local meteorological stations normally includes data on wind, temperature and precipit</w:t>
      </w:r>
      <w:r w:rsidRPr="00FD5C9D">
        <w:rPr>
          <w:szCs w:val="18"/>
        </w:rPr>
        <w:t>a</w:t>
      </w:r>
      <w:r w:rsidRPr="00FD5C9D">
        <w:rPr>
          <w:szCs w:val="18"/>
        </w:rPr>
        <w:t xml:space="preserve">tion and are typically used to derive useful statistics. Such data can provide for meteorological events histograms of frequency versus intensity. </w:t>
      </w:r>
    </w:p>
    <w:p w14:paraId="7DDF09A0" w14:textId="544C7104" w:rsidR="005148D6" w:rsidRPr="00FD5C9D" w:rsidRDefault="005148D6" w:rsidP="005148D6">
      <w:pPr>
        <w:rPr>
          <w:szCs w:val="18"/>
        </w:rPr>
      </w:pPr>
      <w:r w:rsidRPr="00FD5C9D">
        <w:rPr>
          <w:szCs w:val="18"/>
        </w:rPr>
        <w:t>Climate normal and extreme values of parameters, such as air pressure, air temperature, air humidity, wind speed and direction characterize the meteorological environment and are measured routinely by national meteorological services as well as by international and local organizations. Measurements are collected, archived and made avai</w:t>
      </w:r>
      <w:r w:rsidRPr="00FD5C9D">
        <w:rPr>
          <w:szCs w:val="18"/>
        </w:rPr>
        <w:t>l</w:t>
      </w:r>
      <w:r w:rsidRPr="00FD5C9D">
        <w:rPr>
          <w:szCs w:val="18"/>
        </w:rPr>
        <w:lastRenderedPageBreak/>
        <w:t xml:space="preserve">able by national meteorological services; they may be used with the careful consideration of the criteria and methodologies recommended for assessing the hazards </w:t>
      </w:r>
      <w:r w:rsidRPr="00FD5C9D">
        <w:rPr>
          <w:szCs w:val="18"/>
        </w:rPr>
        <w:fldChar w:fldCharType="begin"/>
      </w:r>
      <w:r w:rsidRPr="00FD5C9D">
        <w:rPr>
          <w:szCs w:val="18"/>
        </w:rPr>
        <w:instrText xml:space="preserve"> REF _Ref448752032 \n \h  \* MERGEFORMAT </w:instrText>
      </w:r>
      <w:r w:rsidRPr="00FD5C9D">
        <w:rPr>
          <w:szCs w:val="18"/>
        </w:rPr>
      </w:r>
      <w:r w:rsidRPr="00FD5C9D">
        <w:rPr>
          <w:szCs w:val="18"/>
        </w:rPr>
        <w:fldChar w:fldCharType="separate"/>
      </w:r>
      <w:r w:rsidR="006672E4">
        <w:rPr>
          <w:szCs w:val="18"/>
        </w:rPr>
        <w:t>[2]</w:t>
      </w:r>
      <w:r w:rsidRPr="00FD5C9D">
        <w:rPr>
          <w:szCs w:val="18"/>
        </w:rPr>
        <w:fldChar w:fldCharType="end"/>
      </w:r>
      <w:r w:rsidRPr="00FD5C9D">
        <w:rPr>
          <w:szCs w:val="18"/>
        </w:rPr>
        <w:t>.</w:t>
      </w:r>
    </w:p>
    <w:p w14:paraId="7081423F" w14:textId="77777777" w:rsidR="005148D6" w:rsidRPr="00FD5C9D" w:rsidRDefault="005148D6" w:rsidP="005148D6">
      <w:pPr>
        <w:rPr>
          <w:szCs w:val="18"/>
        </w:rPr>
      </w:pPr>
      <w:r w:rsidRPr="00FD5C9D">
        <w:rPr>
          <w:szCs w:val="18"/>
        </w:rPr>
        <w:t>Highly-accurate meteorological forecast models that include long-term and short-term forecasts, global and r</w:t>
      </w:r>
      <w:r w:rsidRPr="00FD5C9D">
        <w:rPr>
          <w:szCs w:val="18"/>
        </w:rPr>
        <w:t>e</w:t>
      </w:r>
      <w:r w:rsidRPr="00FD5C9D">
        <w:rPr>
          <w:szCs w:val="18"/>
        </w:rPr>
        <w:t xml:space="preserve">gional models, real-time raw data from weather station network, and calculations for regions can be developed. Weather data are related to current weather data, daily forecasts, and historical data and they can be provided in forms of helpful stats, graphics, and history charts. Typically, daily forecasts are available for up to 2 weeks. A variety of interactive maps are available worldwide concerning precipitations, clouds, pressure, temperature, wind, and other parameters of the meteorological events. Weather maps can be connected as layers to a wide range of maps. </w:t>
      </w:r>
    </w:p>
    <w:p w14:paraId="49394CAB" w14:textId="72DEEA2B" w:rsidR="00C15597" w:rsidRPr="00FD5C9D" w:rsidRDefault="005148D6" w:rsidP="005148D6">
      <w:r w:rsidRPr="00FD5C9D">
        <w:rPr>
          <w:szCs w:val="18"/>
        </w:rPr>
        <w:t xml:space="preserve">Data sources to model the hazards are mainly time series data. </w:t>
      </w:r>
      <w:r w:rsidR="00C15597" w:rsidRPr="00FD5C9D">
        <w:t>The data required to model hazard and estimate meteorological hazard frequencies are mainly observation time series as long and homogeneous as possible. These initial observation time series must be at least daily, and should record daily maxima (or minima): maximal and minimal daily temperature, daily wind gust speed or daily snow depth. Homogeneity means that the measurements are made in the same conditions throughout the observation period, so that no break or changes in the enviro</w:t>
      </w:r>
      <w:r w:rsidR="00C15597" w:rsidRPr="00FD5C9D">
        <w:t>n</w:t>
      </w:r>
      <w:r w:rsidR="00C15597" w:rsidRPr="00FD5C9D">
        <w:t>ment are responsible for disturbing the identical distribution of the data.</w:t>
      </w:r>
    </w:p>
    <w:p w14:paraId="29D7664C" w14:textId="4F3375E2" w:rsidR="005148D6" w:rsidRPr="00FD5C9D" w:rsidRDefault="005148D6" w:rsidP="005148D6">
      <w:pPr>
        <w:rPr>
          <w:szCs w:val="18"/>
        </w:rPr>
      </w:pPr>
      <w:r w:rsidRPr="00FD5C9D">
        <w:rPr>
          <w:szCs w:val="18"/>
        </w:rPr>
        <w:t>The meteorological data are provided by the National Weather Services (NWS), global meteorological centres, environmental organizations, local weather data providers, airports and others.</w:t>
      </w:r>
    </w:p>
    <w:p w14:paraId="477C2B61" w14:textId="53C73A64" w:rsidR="005148D6" w:rsidRPr="00FD5C9D" w:rsidRDefault="005148D6" w:rsidP="005148D6">
      <w:pPr>
        <w:rPr>
          <w:szCs w:val="18"/>
        </w:rPr>
      </w:pPr>
      <w:r w:rsidRPr="00FD5C9D">
        <w:rPr>
          <w:szCs w:val="18"/>
        </w:rPr>
        <w:t>There is an ongoing effort to collect and to analyse the meteorological data, including the intended outcome of various projects – some examples of such initiatives are given below:</w:t>
      </w:r>
    </w:p>
    <w:p w14:paraId="71A3B944" w14:textId="79E701D6" w:rsidR="005148D6" w:rsidRPr="00FD5C9D" w:rsidRDefault="005148D6" w:rsidP="00616BC1">
      <w:pPr>
        <w:pStyle w:val="Paragraphedeliste"/>
        <w:numPr>
          <w:ilvl w:val="0"/>
          <w:numId w:val="45"/>
        </w:numPr>
        <w:rPr>
          <w:szCs w:val="18"/>
        </w:rPr>
      </w:pPr>
      <w:r w:rsidRPr="00FD5C9D">
        <w:rPr>
          <w:szCs w:val="18"/>
        </w:rPr>
        <w:t xml:space="preserve">Europe, </w:t>
      </w:r>
      <w:r w:rsidRPr="00FD5C9D">
        <w:rPr>
          <w:i/>
          <w:szCs w:val="18"/>
        </w:rPr>
        <w:t>European Centre for Medium-Range Weather Forecasts</w:t>
      </w:r>
      <w:r w:rsidRPr="00FD5C9D">
        <w:rPr>
          <w:szCs w:val="18"/>
        </w:rPr>
        <w:t xml:space="preserve">: </w:t>
      </w:r>
      <w:hyperlink r:id="rId13" w:history="1">
        <w:r w:rsidRPr="00FD5C9D">
          <w:rPr>
            <w:rStyle w:val="Lienhypertexte"/>
            <w:color w:val="auto"/>
            <w:szCs w:val="18"/>
          </w:rPr>
          <w:t>http://www.ecmwf.int</w:t>
        </w:r>
      </w:hyperlink>
      <w:r w:rsidRPr="00FD5C9D">
        <w:rPr>
          <w:szCs w:val="18"/>
        </w:rPr>
        <w:t>;</w:t>
      </w:r>
    </w:p>
    <w:p w14:paraId="310754C0" w14:textId="2E3E5672" w:rsidR="005148D6" w:rsidRPr="00FD5C9D" w:rsidRDefault="005148D6" w:rsidP="00616BC1">
      <w:pPr>
        <w:pStyle w:val="Paragraphedeliste"/>
        <w:numPr>
          <w:ilvl w:val="0"/>
          <w:numId w:val="45"/>
        </w:numPr>
        <w:rPr>
          <w:szCs w:val="18"/>
        </w:rPr>
      </w:pPr>
      <w:r w:rsidRPr="00FD5C9D">
        <w:rPr>
          <w:i/>
          <w:szCs w:val="18"/>
        </w:rPr>
        <w:t>European Climate Assessment and Datasets (ECA&amp;D)</w:t>
      </w:r>
      <w:r w:rsidRPr="00FD5C9D">
        <w:rPr>
          <w:szCs w:val="18"/>
        </w:rPr>
        <w:t xml:space="preserve"> project provide daily time series available: </w:t>
      </w:r>
      <w:hyperlink r:id="rId14" w:history="1">
        <w:r w:rsidRPr="00FD5C9D">
          <w:rPr>
            <w:rStyle w:val="Lienhypertexte"/>
            <w:color w:val="auto"/>
            <w:szCs w:val="18"/>
          </w:rPr>
          <w:t>http://eca.knmi.nl/</w:t>
        </w:r>
      </w:hyperlink>
      <w:r w:rsidRPr="00FD5C9D">
        <w:rPr>
          <w:szCs w:val="18"/>
        </w:rPr>
        <w:t>, together with indications on their homogeneity (through homogeneity maps). Time series are available for daily minimum and maximum temperature, snow depth and wind gust. Together with local observed times series, the site provides gridded data, which correspond to an interpolation on a regular grid of all the time series. This may help finding information for a location where no measur</w:t>
      </w:r>
      <w:r w:rsidRPr="00FD5C9D">
        <w:rPr>
          <w:szCs w:val="18"/>
        </w:rPr>
        <w:t>e</w:t>
      </w:r>
      <w:r w:rsidRPr="00FD5C9D">
        <w:rPr>
          <w:szCs w:val="18"/>
        </w:rPr>
        <w:t>ments could have been found.</w:t>
      </w:r>
    </w:p>
    <w:p w14:paraId="014B04B9" w14:textId="288715E1" w:rsidR="005148D6" w:rsidRPr="00FD5C9D" w:rsidRDefault="005148D6" w:rsidP="00616BC1">
      <w:pPr>
        <w:pStyle w:val="Paragraphedeliste"/>
        <w:numPr>
          <w:ilvl w:val="0"/>
          <w:numId w:val="45"/>
        </w:numPr>
        <w:rPr>
          <w:szCs w:val="18"/>
        </w:rPr>
      </w:pPr>
      <w:r w:rsidRPr="00FD5C9D">
        <w:rPr>
          <w:szCs w:val="18"/>
        </w:rPr>
        <w:t xml:space="preserve">United States, </w:t>
      </w:r>
      <w:r w:rsidRPr="00FD5C9D">
        <w:rPr>
          <w:i/>
          <w:szCs w:val="18"/>
        </w:rPr>
        <w:t>National Oceanic and Atmospheric Administration</w:t>
      </w:r>
      <w:r w:rsidRPr="00FD5C9D">
        <w:rPr>
          <w:szCs w:val="18"/>
        </w:rPr>
        <w:t xml:space="preserve">: </w:t>
      </w:r>
      <w:hyperlink r:id="rId15" w:history="1">
        <w:r w:rsidRPr="00FD5C9D">
          <w:rPr>
            <w:rStyle w:val="Lienhypertexte"/>
            <w:color w:val="auto"/>
            <w:szCs w:val="18"/>
          </w:rPr>
          <w:t>http://www.noaa.gov</w:t>
        </w:r>
      </w:hyperlink>
      <w:r w:rsidRPr="00FD5C9D">
        <w:rPr>
          <w:szCs w:val="18"/>
        </w:rPr>
        <w:t>;</w:t>
      </w:r>
    </w:p>
    <w:p w14:paraId="3600DECF" w14:textId="615F10A2" w:rsidR="005148D6" w:rsidRPr="00A61FF4" w:rsidRDefault="005148D6" w:rsidP="00616BC1">
      <w:pPr>
        <w:pStyle w:val="Paragraphedeliste"/>
        <w:numPr>
          <w:ilvl w:val="0"/>
          <w:numId w:val="45"/>
        </w:numPr>
        <w:rPr>
          <w:szCs w:val="18"/>
          <w:lang w:val="fr-FR"/>
        </w:rPr>
      </w:pPr>
      <w:r w:rsidRPr="00A61FF4">
        <w:rPr>
          <w:szCs w:val="18"/>
          <w:lang w:val="fr-FR"/>
        </w:rPr>
        <w:t xml:space="preserve">Canada, </w:t>
      </w:r>
      <w:r w:rsidRPr="00A61FF4">
        <w:rPr>
          <w:i/>
          <w:szCs w:val="18"/>
          <w:lang w:val="fr-FR"/>
        </w:rPr>
        <w:t>Environment Canada</w:t>
      </w:r>
      <w:r w:rsidRPr="00A61FF4">
        <w:rPr>
          <w:szCs w:val="18"/>
          <w:lang w:val="fr-FR"/>
        </w:rPr>
        <w:t xml:space="preserve">: </w:t>
      </w:r>
      <w:hyperlink r:id="rId16" w:history="1">
        <w:r w:rsidRPr="00A61FF4">
          <w:rPr>
            <w:rStyle w:val="Lienhypertexte"/>
            <w:color w:val="auto"/>
            <w:szCs w:val="18"/>
            <w:lang w:val="fr-FR"/>
          </w:rPr>
          <w:t>http://weather.gc.ca</w:t>
        </w:r>
      </w:hyperlink>
      <w:r w:rsidRPr="00A61FF4">
        <w:rPr>
          <w:szCs w:val="18"/>
          <w:lang w:val="fr-FR"/>
        </w:rPr>
        <w:t>;</w:t>
      </w:r>
    </w:p>
    <w:p w14:paraId="5A708E7B" w14:textId="170E0406" w:rsidR="005148D6" w:rsidRPr="00FD5C9D" w:rsidRDefault="005148D6" w:rsidP="00616BC1">
      <w:pPr>
        <w:pStyle w:val="Paragraphedeliste"/>
        <w:numPr>
          <w:ilvl w:val="0"/>
          <w:numId w:val="45"/>
        </w:numPr>
        <w:rPr>
          <w:szCs w:val="18"/>
        </w:rPr>
      </w:pPr>
      <w:r w:rsidRPr="00FD5C9D">
        <w:rPr>
          <w:szCs w:val="18"/>
        </w:rPr>
        <w:t xml:space="preserve">Japan, </w:t>
      </w:r>
      <w:r w:rsidRPr="00FD5C9D">
        <w:rPr>
          <w:i/>
          <w:szCs w:val="18"/>
        </w:rPr>
        <w:t>Japan Meteorological Agency</w:t>
      </w:r>
      <w:r w:rsidRPr="00FD5C9D">
        <w:rPr>
          <w:szCs w:val="18"/>
        </w:rPr>
        <w:t xml:space="preserve">: </w:t>
      </w:r>
      <w:hyperlink r:id="rId17" w:history="1">
        <w:r w:rsidRPr="00FD5C9D">
          <w:rPr>
            <w:rStyle w:val="Lienhypertexte"/>
            <w:color w:val="auto"/>
            <w:szCs w:val="18"/>
          </w:rPr>
          <w:t>http://www.jma.go.jp</w:t>
        </w:r>
      </w:hyperlink>
      <w:r w:rsidRPr="00FD5C9D">
        <w:rPr>
          <w:szCs w:val="18"/>
        </w:rPr>
        <w:t>;</w:t>
      </w:r>
    </w:p>
    <w:p w14:paraId="2B16DD7A" w14:textId="667EECA3" w:rsidR="005148D6" w:rsidRPr="00FD5C9D" w:rsidRDefault="005148D6" w:rsidP="00616BC1">
      <w:pPr>
        <w:pStyle w:val="Paragraphedeliste"/>
        <w:numPr>
          <w:ilvl w:val="0"/>
          <w:numId w:val="45"/>
        </w:numPr>
        <w:rPr>
          <w:szCs w:val="18"/>
        </w:rPr>
      </w:pPr>
      <w:r w:rsidRPr="00FD5C9D">
        <w:rPr>
          <w:szCs w:val="18"/>
        </w:rPr>
        <w:t xml:space="preserve">International, </w:t>
      </w:r>
      <w:r w:rsidRPr="00FD5C9D">
        <w:rPr>
          <w:i/>
          <w:szCs w:val="18"/>
        </w:rPr>
        <w:t>METAR data</w:t>
      </w:r>
      <w:r w:rsidRPr="00FD5C9D">
        <w:rPr>
          <w:szCs w:val="18"/>
        </w:rPr>
        <w:t xml:space="preserve"> from airports: </w:t>
      </w:r>
      <w:hyperlink r:id="rId18" w:history="1">
        <w:r w:rsidRPr="00FD5C9D">
          <w:rPr>
            <w:rStyle w:val="Lienhypertexte"/>
            <w:color w:val="auto"/>
            <w:szCs w:val="18"/>
          </w:rPr>
          <w:t>http://en.wikipedia.org/wiki/METAR</w:t>
        </w:r>
      </w:hyperlink>
      <w:r w:rsidRPr="00FD5C9D">
        <w:rPr>
          <w:szCs w:val="18"/>
        </w:rPr>
        <w:t xml:space="preserve">, </w:t>
      </w:r>
      <w:hyperlink r:id="rId19" w:history="1">
        <w:r w:rsidRPr="00FD5C9D">
          <w:rPr>
            <w:rStyle w:val="Lienhypertexte"/>
            <w:color w:val="auto"/>
            <w:szCs w:val="18"/>
          </w:rPr>
          <w:t>http://openweathermap.org</w:t>
        </w:r>
      </w:hyperlink>
      <w:r w:rsidRPr="00FD5C9D">
        <w:rPr>
          <w:szCs w:val="18"/>
        </w:rPr>
        <w:t>;</w:t>
      </w:r>
    </w:p>
    <w:p w14:paraId="273B4E2A" w14:textId="67B91073" w:rsidR="005148D6" w:rsidRPr="00FD5C9D" w:rsidRDefault="005148D6" w:rsidP="00616BC1">
      <w:pPr>
        <w:pStyle w:val="Paragraphedeliste"/>
        <w:numPr>
          <w:ilvl w:val="0"/>
          <w:numId w:val="45"/>
        </w:numPr>
        <w:rPr>
          <w:szCs w:val="18"/>
        </w:rPr>
      </w:pPr>
      <w:r w:rsidRPr="00FD5C9D">
        <w:rPr>
          <w:i/>
          <w:szCs w:val="18"/>
        </w:rPr>
        <w:t>MeteoGroup's Historical Weather DB</w:t>
      </w:r>
      <w:r w:rsidRPr="00FD5C9D">
        <w:rPr>
          <w:szCs w:val="18"/>
        </w:rPr>
        <w:t xml:space="preserve">: </w:t>
      </w:r>
      <w:hyperlink r:id="rId20" w:history="1">
        <w:r w:rsidRPr="00FD5C9D">
          <w:rPr>
            <w:rStyle w:val="Lienhypertexte"/>
            <w:color w:val="auto"/>
            <w:szCs w:val="18"/>
          </w:rPr>
          <w:t>http://www.meteogroup.com/en/gb/services/historic-weather-data.html</w:t>
        </w:r>
      </w:hyperlink>
      <w:r w:rsidRPr="00FD5C9D">
        <w:rPr>
          <w:szCs w:val="18"/>
        </w:rPr>
        <w:t>. Including a wide range of weather parameters (wind speed and direction, temperature, de</w:t>
      </w:r>
      <w:r w:rsidRPr="00FD5C9D">
        <w:rPr>
          <w:szCs w:val="18"/>
        </w:rPr>
        <w:t>w</w:t>
      </w:r>
      <w:r w:rsidRPr="00FD5C9D">
        <w:rPr>
          <w:szCs w:val="18"/>
        </w:rPr>
        <w:t>point, cloud cover, radiation and precipitation), MeteoGroup has one of the most comprehensive D</w:t>
      </w:r>
      <w:r w:rsidR="00EE3F55">
        <w:rPr>
          <w:szCs w:val="18"/>
        </w:rPr>
        <w:t xml:space="preserve">ata </w:t>
      </w:r>
      <w:r w:rsidRPr="00FD5C9D">
        <w:rPr>
          <w:szCs w:val="18"/>
        </w:rPr>
        <w:t>B</w:t>
      </w:r>
      <w:r w:rsidR="00EE3F55">
        <w:rPr>
          <w:szCs w:val="18"/>
        </w:rPr>
        <w:t>ase</w:t>
      </w:r>
      <w:r w:rsidRPr="00FD5C9D">
        <w:rPr>
          <w:szCs w:val="18"/>
        </w:rPr>
        <w:t xml:space="preserve"> of global historical meteorological data in the world. Many of the parameters are available in hourly intervals and daily summaries are also provided such as maximum and minimum temperature, and total rainfall. </w:t>
      </w:r>
    </w:p>
    <w:p w14:paraId="0DBDE162" w14:textId="43461367" w:rsidR="005148D6" w:rsidRPr="00FD5C9D" w:rsidRDefault="005148D6" w:rsidP="00616BC1">
      <w:pPr>
        <w:pStyle w:val="Paragraphedeliste"/>
        <w:numPr>
          <w:ilvl w:val="0"/>
          <w:numId w:val="45"/>
        </w:numPr>
        <w:rPr>
          <w:szCs w:val="18"/>
        </w:rPr>
      </w:pPr>
      <w:r w:rsidRPr="00FD5C9D">
        <w:rPr>
          <w:i/>
          <w:szCs w:val="18"/>
        </w:rPr>
        <w:t>European Severe Weather Database (ESWD)</w:t>
      </w:r>
      <w:r w:rsidRPr="00FD5C9D">
        <w:rPr>
          <w:b/>
          <w:szCs w:val="18"/>
          <w:u w:val="single"/>
        </w:rPr>
        <w:t xml:space="preserve"> </w:t>
      </w:r>
      <w:hyperlink r:id="rId21" w:history="1">
        <w:r w:rsidRPr="00FD5C9D">
          <w:rPr>
            <w:rStyle w:val="Lienhypertexte"/>
            <w:color w:val="auto"/>
            <w:szCs w:val="18"/>
          </w:rPr>
          <w:t>http://www.eswd.eu</w:t>
        </w:r>
      </w:hyperlink>
      <w:r w:rsidRPr="00FD5C9D">
        <w:rPr>
          <w:rStyle w:val="Lienhypertexte"/>
          <w:b/>
          <w:color w:val="auto"/>
          <w:szCs w:val="18"/>
        </w:rPr>
        <w:t xml:space="preserve">. </w:t>
      </w:r>
      <w:r w:rsidRPr="00FD5C9D">
        <w:rPr>
          <w:szCs w:val="18"/>
        </w:rPr>
        <w:t>Including networks of voluntary o</w:t>
      </w:r>
      <w:r w:rsidRPr="00FD5C9D">
        <w:rPr>
          <w:szCs w:val="18"/>
        </w:rPr>
        <w:t>b</w:t>
      </w:r>
      <w:r w:rsidRPr="00FD5C9D">
        <w:rPr>
          <w:szCs w:val="18"/>
        </w:rPr>
        <w:t>servers, meteorological services and general public, ESWD has as objective to collect and provide detailed and quality-controlled information on the severe storm events over Europe (information on the tornado, severe winds, large hail, heavy rain, vortex, dust devil, heavy snowfall/snowstorm, ice accumulation, av</w:t>
      </w:r>
      <w:r w:rsidRPr="00FD5C9D">
        <w:rPr>
          <w:szCs w:val="18"/>
        </w:rPr>
        <w:t>a</w:t>
      </w:r>
      <w:r w:rsidRPr="00FD5C9D">
        <w:rPr>
          <w:szCs w:val="18"/>
        </w:rPr>
        <w:t>lanche and lightning). Data collection is based on information from reports received by e-mail, newsp</w:t>
      </w:r>
      <w:r w:rsidRPr="00FD5C9D">
        <w:rPr>
          <w:szCs w:val="18"/>
        </w:rPr>
        <w:t>a</w:t>
      </w:r>
      <w:r w:rsidRPr="00FD5C9D">
        <w:rPr>
          <w:szCs w:val="18"/>
        </w:rPr>
        <w:lastRenderedPageBreak/>
        <w:t>per, television or radio broadcast, photographic or video footage of the inflicted damage, websites, and testimony of an eyewitness of the damage. Data can be used for academic purposes, declaring the project involved, period, event types and area for which data are requested. For data use in large funded pr</w:t>
      </w:r>
      <w:r w:rsidRPr="00FD5C9D">
        <w:rPr>
          <w:szCs w:val="18"/>
        </w:rPr>
        <w:t>o</w:t>
      </w:r>
      <w:r w:rsidRPr="00FD5C9D">
        <w:rPr>
          <w:szCs w:val="18"/>
        </w:rPr>
        <w:t>jects, an access fee is involved.</w:t>
      </w:r>
    </w:p>
    <w:p w14:paraId="5BB5573A" w14:textId="6535D794" w:rsidR="005148D6" w:rsidRPr="00FD5C9D" w:rsidRDefault="005148D6" w:rsidP="005148D6">
      <w:pPr>
        <w:autoSpaceDE w:val="0"/>
        <w:autoSpaceDN w:val="0"/>
        <w:adjustRightInd w:val="0"/>
        <w:rPr>
          <w:bCs/>
          <w:szCs w:val="18"/>
          <w:lang w:eastAsia="sv-SE"/>
        </w:rPr>
      </w:pPr>
      <w:r w:rsidRPr="00FD5C9D">
        <w:rPr>
          <w:bCs/>
          <w:szCs w:val="18"/>
          <w:lang w:eastAsia="sv-SE"/>
        </w:rPr>
        <w:t>Historical (even unofficial data) and instrumentally recorded data, as applicable, regarding the occurrences and severity of extreme weather conditions in the region of the site should be collected and carefully analysed for reliability, accuracy and completeness.</w:t>
      </w:r>
    </w:p>
    <w:p w14:paraId="7EB753C7" w14:textId="40BFCE1A" w:rsidR="00D72E4E" w:rsidRPr="00FD5C9D" w:rsidRDefault="00F05B0B" w:rsidP="00D72E4E">
      <w:pPr>
        <w:pStyle w:val="Titre3"/>
      </w:pPr>
      <w:bookmarkStart w:id="23" w:name="_Toc470710510"/>
      <w:r w:rsidRPr="00FD5C9D">
        <w:t>S</w:t>
      </w:r>
      <w:r w:rsidR="00D72E4E" w:rsidRPr="00FD5C9D">
        <w:t xml:space="preserve">imulation </w:t>
      </w:r>
      <w:r w:rsidRPr="00FD5C9D">
        <w:t xml:space="preserve">data </w:t>
      </w:r>
      <w:r w:rsidR="00D72E4E" w:rsidRPr="00FD5C9D">
        <w:t>and quality</w:t>
      </w:r>
      <w:bookmarkEnd w:id="23"/>
    </w:p>
    <w:p w14:paraId="13A9D123" w14:textId="77777777" w:rsidR="000C3078" w:rsidRPr="00FD5C9D" w:rsidRDefault="000C3078" w:rsidP="000C3078">
      <w:pPr>
        <w:rPr>
          <w:szCs w:val="18"/>
        </w:rPr>
      </w:pPr>
      <w:r w:rsidRPr="00FD5C9D">
        <w:rPr>
          <w:szCs w:val="18"/>
        </w:rPr>
        <w:t>The data required to model hazard and estimate meteorological hazard frequencies are mainly observation time series as long and homogeneous as possible. These initial observation time series must be at least daily, and should record daily maxima (or minima): maximal and minimal daily temperature, daily wind gust speed or daily snow depth. Homogeneity means that the measurements are made in the same conditions throughout the observation period, so that no break or changes in the environment are responsible for disturbing the identical distribution of the data.</w:t>
      </w:r>
    </w:p>
    <w:p w14:paraId="74C8F25F" w14:textId="77777777" w:rsidR="000C3078" w:rsidRPr="00FD5C9D" w:rsidRDefault="000C3078" w:rsidP="000C3078">
      <w:pPr>
        <w:rPr>
          <w:szCs w:val="18"/>
        </w:rPr>
      </w:pPr>
      <w:r w:rsidRPr="00FD5C9D">
        <w:rPr>
          <w:szCs w:val="18"/>
        </w:rPr>
        <w:t>As weather data are generally provided by NWS or through initiatives launched by meteorologists and climatol</w:t>
      </w:r>
      <w:r w:rsidRPr="00FD5C9D">
        <w:rPr>
          <w:szCs w:val="18"/>
        </w:rPr>
        <w:t>o</w:t>
      </w:r>
      <w:r w:rsidRPr="00FD5C9D">
        <w:rPr>
          <w:szCs w:val="18"/>
        </w:rPr>
        <w:t>gists, meteorological data are of relatively good quality. It is however important to check some key features, as follows:</w:t>
      </w:r>
    </w:p>
    <w:p w14:paraId="00CA4EB5" w14:textId="2E694A84" w:rsidR="00996EDE" w:rsidRPr="00FD5C9D" w:rsidRDefault="000C3078" w:rsidP="000C3078">
      <w:pPr>
        <w:rPr>
          <w:szCs w:val="18"/>
        </w:rPr>
      </w:pPr>
      <w:r w:rsidRPr="00FD5C9D">
        <w:rPr>
          <w:szCs w:val="18"/>
        </w:rPr>
        <w:t xml:space="preserve">1. </w:t>
      </w:r>
      <w:r w:rsidRPr="00FD5C9D">
        <w:rPr>
          <w:b/>
          <w:szCs w:val="18"/>
          <w:u w:val="single"/>
        </w:rPr>
        <w:t>Data completeness:</w:t>
      </w:r>
      <w:r w:rsidRPr="00FD5C9D">
        <w:rPr>
          <w:szCs w:val="18"/>
        </w:rPr>
        <w:t xml:space="preserve"> It is important that the time series have not too many missing data. Long periods of missing data are difficult to reliably correct and must be avoided, if necessary by removing the concerned period from the considered time series. Data collection should be as complete as possible and should include the acquisition of new data. In many cases, the acquisition of new data will be the only tool to narrow down the uncertainties of the outcome of the assessment. </w:t>
      </w:r>
      <w:r w:rsidR="00996EDE">
        <w:rPr>
          <w:szCs w:val="18"/>
        </w:rPr>
        <w:t>To avoid the larger uncertainties in the data</w:t>
      </w:r>
      <w:r w:rsidR="004D0BEF">
        <w:rPr>
          <w:szCs w:val="18"/>
        </w:rPr>
        <w:t>,</w:t>
      </w:r>
      <w:r w:rsidR="00996EDE">
        <w:rPr>
          <w:szCs w:val="18"/>
        </w:rPr>
        <w:t xml:space="preserve"> sensitivity analysis </w:t>
      </w:r>
      <w:r w:rsidR="004D0BEF">
        <w:rPr>
          <w:szCs w:val="18"/>
        </w:rPr>
        <w:t>or plant reinforc</w:t>
      </w:r>
      <w:r w:rsidR="004D0BEF">
        <w:rPr>
          <w:szCs w:val="18"/>
        </w:rPr>
        <w:t>e</w:t>
      </w:r>
      <w:r w:rsidR="004D0BEF">
        <w:rPr>
          <w:szCs w:val="18"/>
        </w:rPr>
        <w:t>ment feasibility studies can be used.</w:t>
      </w:r>
    </w:p>
    <w:p w14:paraId="2BFAC294" w14:textId="77777777" w:rsidR="000C3078" w:rsidRPr="00FD5C9D" w:rsidRDefault="000C3078" w:rsidP="000C3078">
      <w:pPr>
        <w:rPr>
          <w:szCs w:val="18"/>
        </w:rPr>
      </w:pPr>
      <w:r w:rsidRPr="00FD5C9D">
        <w:rPr>
          <w:szCs w:val="18"/>
        </w:rPr>
        <w:t xml:space="preserve">2. </w:t>
      </w:r>
      <w:r w:rsidRPr="00FD5C9D">
        <w:rPr>
          <w:b/>
          <w:szCs w:val="18"/>
          <w:u w:val="single"/>
        </w:rPr>
        <w:t>Known extremes:</w:t>
      </w:r>
      <w:r w:rsidRPr="00FD5C9D">
        <w:rPr>
          <w:szCs w:val="18"/>
        </w:rPr>
        <w:t xml:space="preserve"> It can be useful to check that known extremes are present in the sample and do not corr</w:t>
      </w:r>
      <w:r w:rsidRPr="00FD5C9D">
        <w:rPr>
          <w:szCs w:val="18"/>
        </w:rPr>
        <w:t>e</w:t>
      </w:r>
      <w:r w:rsidRPr="00FD5C9D">
        <w:rPr>
          <w:szCs w:val="18"/>
        </w:rPr>
        <w:t>spond to missing values (important storms for wind gust, cold or heat waves for temperature etc.). If they are not, other information sources are needed (nearby measurements to infer a plausible value or in replacement of the firstly selected time series if observation length permits).</w:t>
      </w:r>
    </w:p>
    <w:p w14:paraId="4E076D60" w14:textId="29C82E73" w:rsidR="000C3078" w:rsidRPr="00FD5C9D" w:rsidRDefault="000C3078" w:rsidP="000C3078">
      <w:pPr>
        <w:rPr>
          <w:szCs w:val="18"/>
        </w:rPr>
      </w:pPr>
      <w:r w:rsidRPr="00FD5C9D">
        <w:rPr>
          <w:szCs w:val="18"/>
        </w:rPr>
        <w:t xml:space="preserve">3. </w:t>
      </w:r>
      <w:bookmarkStart w:id="24" w:name="Break"/>
      <w:r w:rsidRPr="002D3FA1">
        <w:rPr>
          <w:b/>
          <w:szCs w:val="18"/>
          <w:u w:val="single"/>
        </w:rPr>
        <w:t>Possible breaks</w:t>
      </w:r>
      <w:r w:rsidR="00E53EDE">
        <w:rPr>
          <w:b/>
          <w:szCs w:val="18"/>
          <w:u w:val="single"/>
        </w:rPr>
        <w:t xml:space="preserve"> in time series</w:t>
      </w:r>
      <w:bookmarkStart w:id="25" w:name="OLE_LINK2"/>
      <w:bookmarkStart w:id="26" w:name="OLE_LINK1"/>
      <w:bookmarkEnd w:id="24"/>
      <w:bookmarkEnd w:id="25"/>
      <w:bookmarkEnd w:id="26"/>
      <w:r w:rsidR="00E53EDE">
        <w:rPr>
          <w:rStyle w:val="Appelnotedebasdep"/>
          <w:b/>
          <w:szCs w:val="18"/>
          <w:u w:val="single"/>
        </w:rPr>
        <w:footnoteReference w:id="1"/>
      </w:r>
      <w:r w:rsidRPr="00FD5C9D">
        <w:rPr>
          <w:szCs w:val="18"/>
        </w:rPr>
        <w:t xml:space="preserve">: It can be necessary to check time series for possible breaks and to use relevant tools. For instance, Environment Canada developed and made available a software package (RHtestsv3 </w:t>
      </w:r>
      <w:r w:rsidRPr="00FD5C9D">
        <w:rPr>
          <w:szCs w:val="18"/>
        </w:rPr>
        <w:fldChar w:fldCharType="begin"/>
      </w:r>
      <w:r w:rsidRPr="00FD5C9D">
        <w:rPr>
          <w:szCs w:val="18"/>
        </w:rPr>
        <w:instrText xml:space="preserve"> REF _Ref448874758 \r \h  \* MERGEFORMAT </w:instrText>
      </w:r>
      <w:r w:rsidRPr="00FD5C9D">
        <w:rPr>
          <w:szCs w:val="18"/>
        </w:rPr>
      </w:r>
      <w:r w:rsidRPr="00FD5C9D">
        <w:rPr>
          <w:szCs w:val="18"/>
        </w:rPr>
        <w:fldChar w:fldCharType="separate"/>
      </w:r>
      <w:r w:rsidR="006672E4">
        <w:rPr>
          <w:szCs w:val="18"/>
        </w:rPr>
        <w:t>[6]</w:t>
      </w:r>
      <w:r w:rsidRPr="00FD5C9D">
        <w:rPr>
          <w:szCs w:val="18"/>
        </w:rPr>
        <w:fldChar w:fldCharType="end"/>
      </w:r>
      <w:r w:rsidRPr="00FD5C9D">
        <w:rPr>
          <w:szCs w:val="18"/>
        </w:rPr>
        <w:t>) to check time series for possible breaks.</w:t>
      </w:r>
    </w:p>
    <w:p w14:paraId="0DFBCBE7" w14:textId="2835B727" w:rsidR="000C3078" w:rsidRPr="00FD5C9D" w:rsidRDefault="000C3078" w:rsidP="000C3078">
      <w:pPr>
        <w:rPr>
          <w:szCs w:val="18"/>
        </w:rPr>
      </w:pPr>
      <w:r w:rsidRPr="00FD5C9D">
        <w:rPr>
          <w:szCs w:val="18"/>
        </w:rPr>
        <w:t>Re-analyses of numerical simulation data are common products for climate studies. They correspond to a sophist</w:t>
      </w:r>
      <w:r w:rsidRPr="00FD5C9D">
        <w:rPr>
          <w:szCs w:val="18"/>
        </w:rPr>
        <w:t>i</w:t>
      </w:r>
      <w:r w:rsidRPr="00FD5C9D">
        <w:rPr>
          <w:szCs w:val="18"/>
        </w:rPr>
        <w:t>cated data assimilation with a climate model in order to offer a global dataset of climate observations all around the world for climate models initializations and validations. However, they generally give a large scale view of the phenomenon, not really suitable for extreme studies. Some weather services may provide local re-analyses with a refined spatial scale which can be more appropriate. Furthermore, works are ongoing, especially in European pr</w:t>
      </w:r>
      <w:r w:rsidRPr="00FD5C9D">
        <w:rPr>
          <w:szCs w:val="18"/>
        </w:rPr>
        <w:t>o</w:t>
      </w:r>
      <w:r w:rsidRPr="00FD5C9D">
        <w:rPr>
          <w:szCs w:val="18"/>
        </w:rPr>
        <w:lastRenderedPageBreak/>
        <w:t xml:space="preserve">jects, to produce finer scale re-analyses products (European project UERRA). Synthetic data may be produced for other hazards, for example, Jerome Weiss </w:t>
      </w:r>
      <w:r w:rsidRPr="00FD5C9D">
        <w:rPr>
          <w:szCs w:val="18"/>
        </w:rPr>
        <w:fldChar w:fldCharType="begin"/>
      </w:r>
      <w:r w:rsidRPr="00FD5C9D">
        <w:rPr>
          <w:szCs w:val="18"/>
        </w:rPr>
        <w:instrText xml:space="preserve"> REF _Ref448874731 \r \h  \* MERGEFORMAT </w:instrText>
      </w:r>
      <w:r w:rsidRPr="00FD5C9D">
        <w:rPr>
          <w:szCs w:val="18"/>
        </w:rPr>
      </w:r>
      <w:r w:rsidRPr="00FD5C9D">
        <w:rPr>
          <w:szCs w:val="18"/>
        </w:rPr>
        <w:fldChar w:fldCharType="separate"/>
      </w:r>
      <w:r w:rsidR="006672E4">
        <w:rPr>
          <w:szCs w:val="18"/>
        </w:rPr>
        <w:t>[5]</w:t>
      </w:r>
      <w:r w:rsidRPr="00FD5C9D">
        <w:rPr>
          <w:szCs w:val="18"/>
        </w:rPr>
        <w:fldChar w:fldCharType="end"/>
      </w:r>
      <w:r w:rsidRPr="00FD5C9D">
        <w:rPr>
          <w:szCs w:val="18"/>
        </w:rPr>
        <w:t xml:space="preserve"> used a numerical hind</w:t>
      </w:r>
      <w:r w:rsidR="00EE3F55">
        <w:rPr>
          <w:szCs w:val="18"/>
        </w:rPr>
        <w:t xml:space="preserve"> </w:t>
      </w:r>
      <w:r w:rsidRPr="00FD5C9D">
        <w:rPr>
          <w:szCs w:val="18"/>
        </w:rPr>
        <w:t>cast of wave heights to study this hazard for the French coasts.</w:t>
      </w:r>
    </w:p>
    <w:p w14:paraId="0FCA1019" w14:textId="5F5C32C5" w:rsidR="000C3078" w:rsidRPr="00FD5C9D" w:rsidRDefault="000C3078" w:rsidP="000C3078">
      <w:pPr>
        <w:rPr>
          <w:szCs w:val="18"/>
        </w:rPr>
      </w:pPr>
      <w:r w:rsidRPr="00FD5C9D">
        <w:rPr>
          <w:szCs w:val="18"/>
        </w:rPr>
        <w:t>In case of rare meteorological phenomena (e.g. tornadoes), the affected area is relatively small, and this fact may make the accumulation of relevant and adequate data difficult. In case of rare weather phenomena, an estimation of the intensity of the phenomenon may be determined on the basis of conceptual or numerical models of the phenomenon, coupled with statistical methods appropriate for the rate of occurrence and the intensity of the event at the site</w:t>
      </w:r>
      <w:r w:rsidR="009D4B08">
        <w:rPr>
          <w:szCs w:val="18"/>
        </w:rPr>
        <w:t xml:space="preserve"> </w:t>
      </w:r>
      <w:r w:rsidR="009D4B08">
        <w:rPr>
          <w:szCs w:val="18"/>
        </w:rPr>
        <w:fldChar w:fldCharType="begin"/>
      </w:r>
      <w:r w:rsidR="009D4B08">
        <w:rPr>
          <w:szCs w:val="18"/>
        </w:rPr>
        <w:instrText xml:space="preserve"> REF _Ref448752032 \r \h </w:instrText>
      </w:r>
      <w:r w:rsidR="009D4B08">
        <w:rPr>
          <w:szCs w:val="18"/>
        </w:rPr>
      </w:r>
      <w:r w:rsidR="009D4B08">
        <w:rPr>
          <w:szCs w:val="18"/>
        </w:rPr>
        <w:fldChar w:fldCharType="separate"/>
      </w:r>
      <w:r w:rsidR="006672E4">
        <w:rPr>
          <w:szCs w:val="18"/>
        </w:rPr>
        <w:t>[2]</w:t>
      </w:r>
      <w:r w:rsidR="009D4B08">
        <w:rPr>
          <w:szCs w:val="18"/>
        </w:rPr>
        <w:fldChar w:fldCharType="end"/>
      </w:r>
      <w:r w:rsidRPr="00FD5C9D">
        <w:rPr>
          <w:szCs w:val="18"/>
        </w:rPr>
        <w:t xml:space="preserve">. The size of the region to be investigated should be determined on the basis of the specific characteristics of the meteorological and geographical environment of the area in which the site is located and the hazard under consideration (e.g. tornadoes or hurricanes) </w:t>
      </w:r>
      <w:r w:rsidRPr="00FD5C9D">
        <w:rPr>
          <w:szCs w:val="18"/>
        </w:rPr>
        <w:fldChar w:fldCharType="begin"/>
      </w:r>
      <w:r w:rsidRPr="00FD5C9D">
        <w:rPr>
          <w:szCs w:val="18"/>
        </w:rPr>
        <w:instrText xml:space="preserve"> REF _Ref448752133 \n \h  \* MERGEFORMAT </w:instrText>
      </w:r>
      <w:r w:rsidRPr="00FD5C9D">
        <w:rPr>
          <w:szCs w:val="18"/>
        </w:rPr>
      </w:r>
      <w:r w:rsidRPr="00FD5C9D">
        <w:rPr>
          <w:szCs w:val="18"/>
        </w:rPr>
        <w:fldChar w:fldCharType="separate"/>
      </w:r>
      <w:r w:rsidR="006672E4">
        <w:rPr>
          <w:szCs w:val="18"/>
        </w:rPr>
        <w:t>[3]</w:t>
      </w:r>
      <w:r w:rsidRPr="00FD5C9D">
        <w:rPr>
          <w:szCs w:val="18"/>
        </w:rPr>
        <w:fldChar w:fldCharType="end"/>
      </w:r>
      <w:r w:rsidRPr="00FD5C9D">
        <w:rPr>
          <w:szCs w:val="18"/>
        </w:rPr>
        <w:t>.</w:t>
      </w:r>
    </w:p>
    <w:p w14:paraId="4E1AF0D5" w14:textId="672D6482" w:rsidR="00A31789" w:rsidRPr="00FD5C9D" w:rsidRDefault="007E1EF3" w:rsidP="00A31789">
      <w:pPr>
        <w:pStyle w:val="Titre2"/>
        <w:ind w:left="696"/>
        <w:rPr>
          <w:rFonts w:cs="Arial"/>
          <w:bCs/>
          <w:iCs/>
          <w:caps w:val="0"/>
          <w:szCs w:val="28"/>
          <w:lang w:val="en-GB"/>
        </w:rPr>
      </w:pPr>
      <w:bookmarkStart w:id="27" w:name="_Ref451937149"/>
      <w:bookmarkStart w:id="28" w:name="_Toc470710511"/>
      <w:r w:rsidRPr="00FD5C9D">
        <w:rPr>
          <w:rFonts w:cs="Arial"/>
          <w:bCs/>
          <w:iCs/>
          <w:caps w:val="0"/>
          <w:szCs w:val="28"/>
          <w:lang w:val="en-GB"/>
        </w:rPr>
        <w:t>HAZARD ASSESSMENT</w:t>
      </w:r>
      <w:bookmarkEnd w:id="27"/>
      <w:bookmarkEnd w:id="28"/>
    </w:p>
    <w:p w14:paraId="7A960759" w14:textId="119C91C8" w:rsidR="00A33ED1" w:rsidRPr="00FD5C9D" w:rsidRDefault="00A33ED1" w:rsidP="00A33ED1">
      <w:pPr>
        <w:rPr>
          <w:rFonts w:eastAsia="MS Mincho"/>
          <w:lang w:eastAsia="ja-JP" w:bidi="km-KH"/>
        </w:rPr>
      </w:pPr>
      <w:r w:rsidRPr="00FD5C9D">
        <w:rPr>
          <w:rFonts w:eastAsia="MS Mincho"/>
          <w:lang w:eastAsia="ja-JP" w:bidi="km-KH"/>
        </w:rPr>
        <w:t xml:space="preserve">The possible procedure for </w:t>
      </w:r>
      <w:r w:rsidR="0015196A" w:rsidRPr="00FD5C9D">
        <w:rPr>
          <w:rFonts w:eastAsia="MS Mincho"/>
          <w:lang w:eastAsia="ja-JP" w:bidi="km-KH"/>
        </w:rPr>
        <w:t xml:space="preserve">meteorological hazard assessment is related to the </w:t>
      </w:r>
      <w:r w:rsidRPr="00FD5C9D">
        <w:rPr>
          <w:rFonts w:eastAsia="MS Mincho"/>
          <w:lang w:eastAsia="ja-JP" w:bidi="km-KH"/>
        </w:rPr>
        <w:t>likelihood or frequency estimation of values of extreme meteorological variables (parameters)</w:t>
      </w:r>
      <w:r w:rsidR="0015196A" w:rsidRPr="00FD5C9D">
        <w:rPr>
          <w:rFonts w:eastAsia="MS Mincho"/>
          <w:lang w:eastAsia="ja-JP" w:bidi="km-KH"/>
        </w:rPr>
        <w:t xml:space="preserve"> and</w:t>
      </w:r>
      <w:r w:rsidRPr="00FD5C9D">
        <w:rPr>
          <w:rFonts w:eastAsia="MS Mincho"/>
          <w:lang w:eastAsia="ja-JP" w:bidi="km-KH"/>
        </w:rPr>
        <w:t xml:space="preserve"> may consist of the following steps:</w:t>
      </w:r>
    </w:p>
    <w:p w14:paraId="68A4D7B7" w14:textId="77777777" w:rsidR="00A33ED1" w:rsidRPr="00FD5C9D" w:rsidRDefault="00A33ED1" w:rsidP="00616BC1">
      <w:pPr>
        <w:pStyle w:val="Paragraphedeliste"/>
        <w:numPr>
          <w:ilvl w:val="0"/>
          <w:numId w:val="46"/>
        </w:numPr>
        <w:spacing w:after="0"/>
        <w:ind w:hanging="357"/>
        <w:rPr>
          <w:lang w:eastAsia="ja-JP" w:bidi="km-KH"/>
        </w:rPr>
      </w:pPr>
      <w:r w:rsidRPr="00FD5C9D">
        <w:rPr>
          <w:lang w:eastAsia="ja-JP" w:bidi="km-KH"/>
        </w:rPr>
        <w:t>Identification of meteorological variables or parameters;</w:t>
      </w:r>
    </w:p>
    <w:p w14:paraId="16F48763" w14:textId="77777777" w:rsidR="00A33ED1" w:rsidRPr="00FD5C9D" w:rsidRDefault="00AA075D" w:rsidP="00616BC1">
      <w:pPr>
        <w:pStyle w:val="Paragraphedeliste"/>
        <w:numPr>
          <w:ilvl w:val="0"/>
          <w:numId w:val="46"/>
        </w:numPr>
        <w:spacing w:after="0"/>
        <w:ind w:hanging="357"/>
        <w:rPr>
          <w:lang w:eastAsia="ja-JP" w:bidi="km-KH"/>
        </w:rPr>
      </w:pPr>
      <w:r w:rsidRPr="00FD5C9D">
        <w:rPr>
          <w:lang w:eastAsia="ja-JP" w:bidi="km-KH"/>
        </w:rPr>
        <w:t>Hazards d</w:t>
      </w:r>
      <w:r w:rsidR="00A33ED1" w:rsidRPr="00FD5C9D">
        <w:rPr>
          <w:lang w:eastAsia="ja-JP" w:bidi="km-KH"/>
        </w:rPr>
        <w:t>ata preparation, analysis and assessment of data quality;</w:t>
      </w:r>
    </w:p>
    <w:p w14:paraId="3DFA96C4" w14:textId="77777777" w:rsidR="00AA075D" w:rsidRPr="00FD5C9D" w:rsidRDefault="00AA075D" w:rsidP="00616BC1">
      <w:pPr>
        <w:pStyle w:val="Paragraphedeliste"/>
        <w:numPr>
          <w:ilvl w:val="0"/>
          <w:numId w:val="46"/>
        </w:numPr>
        <w:spacing w:after="0"/>
        <w:ind w:hanging="357"/>
        <w:rPr>
          <w:lang w:eastAsia="ja-JP" w:bidi="km-KH"/>
        </w:rPr>
      </w:pPr>
      <w:r w:rsidRPr="00FD5C9D">
        <w:rPr>
          <w:lang w:eastAsia="ja-JP" w:bidi="km-KH"/>
        </w:rPr>
        <w:t>Application of various methods for hazard assessment, including methods</w:t>
      </w:r>
      <w:r w:rsidR="0015196A" w:rsidRPr="00FD5C9D">
        <w:rPr>
          <w:lang w:eastAsia="ja-JP" w:bidi="km-KH"/>
        </w:rPr>
        <w:t xml:space="preserve"> for</w:t>
      </w:r>
      <w:r w:rsidRPr="00FD5C9D">
        <w:rPr>
          <w:lang w:eastAsia="ja-JP" w:bidi="km-KH"/>
        </w:rPr>
        <w:t>:</w:t>
      </w:r>
    </w:p>
    <w:p w14:paraId="5176A0B6" w14:textId="48B74793" w:rsidR="00A33ED1" w:rsidRPr="00FD5C9D" w:rsidRDefault="004E0158" w:rsidP="00616BC1">
      <w:pPr>
        <w:pStyle w:val="Paragraphedeliste"/>
        <w:numPr>
          <w:ilvl w:val="0"/>
          <w:numId w:val="47"/>
        </w:numPr>
        <w:spacing w:after="0"/>
        <w:ind w:hanging="357"/>
        <w:rPr>
          <w:lang w:eastAsia="ja-JP" w:bidi="km-KH"/>
        </w:rPr>
      </w:pPr>
      <w:r>
        <w:rPr>
          <w:lang w:eastAsia="ja-JP" w:bidi="km-KH"/>
        </w:rPr>
        <w:t>c</w:t>
      </w:r>
      <w:r w:rsidR="00A33ED1" w:rsidRPr="00FD5C9D">
        <w:rPr>
          <w:lang w:eastAsia="ja-JP" w:bidi="km-KH"/>
        </w:rPr>
        <w:t>hoice of probability distribution with best fit to the data;</w:t>
      </w:r>
    </w:p>
    <w:p w14:paraId="4F005935" w14:textId="332AD1FE" w:rsidR="00A33ED1" w:rsidRPr="00FD5C9D" w:rsidRDefault="004E0158" w:rsidP="00616BC1">
      <w:pPr>
        <w:pStyle w:val="Paragraphedeliste"/>
        <w:numPr>
          <w:ilvl w:val="0"/>
          <w:numId w:val="47"/>
        </w:numPr>
        <w:spacing w:after="0"/>
        <w:ind w:hanging="357"/>
        <w:rPr>
          <w:lang w:eastAsia="ja-JP" w:bidi="km-KH"/>
        </w:rPr>
      </w:pPr>
      <w:r>
        <w:rPr>
          <w:lang w:eastAsia="ja-JP" w:bidi="km-KH"/>
        </w:rPr>
        <w:t>d</w:t>
      </w:r>
      <w:r w:rsidR="00A33ED1" w:rsidRPr="00FD5C9D">
        <w:rPr>
          <w:lang w:eastAsia="ja-JP" w:bidi="km-KH"/>
        </w:rPr>
        <w:t>ata processing in order to obtain various statistical aspects (e.g. expectation, standard deviation, etc.) for the purpose of estimation of probability distribution function parameters or other chara</w:t>
      </w:r>
      <w:r w:rsidR="00A33ED1" w:rsidRPr="00FD5C9D">
        <w:rPr>
          <w:lang w:eastAsia="ja-JP" w:bidi="km-KH"/>
        </w:rPr>
        <w:t>c</w:t>
      </w:r>
      <w:r w:rsidR="00A33ED1" w:rsidRPr="00FD5C9D">
        <w:rPr>
          <w:lang w:eastAsia="ja-JP" w:bidi="km-KH"/>
        </w:rPr>
        <w:t>teristics of variables under investigation.</w:t>
      </w:r>
    </w:p>
    <w:p w14:paraId="5B6B2017" w14:textId="6F149218" w:rsidR="00A33ED1" w:rsidRPr="00FD5C9D" w:rsidRDefault="00A33ED1" w:rsidP="00A33ED1">
      <w:pPr>
        <w:rPr>
          <w:rFonts w:eastAsia="MS Mincho"/>
          <w:lang w:eastAsia="ja-JP" w:bidi="km-KH"/>
        </w:rPr>
      </w:pPr>
      <w:r w:rsidRPr="00FD5C9D">
        <w:rPr>
          <w:rFonts w:eastAsia="MS Mincho"/>
          <w:lang w:eastAsia="ja-JP" w:bidi="km-KH"/>
        </w:rPr>
        <w:t>Extreme annual values of meteorological variables (parameters) are described by random variables, which are characterized by some specific probability distribution. In other words, data sample is linked with specific prob</w:t>
      </w:r>
      <w:r w:rsidRPr="00FD5C9D">
        <w:rPr>
          <w:rFonts w:eastAsia="MS Mincho"/>
          <w:lang w:eastAsia="ja-JP" w:bidi="km-KH"/>
        </w:rPr>
        <w:t>a</w:t>
      </w:r>
      <w:r w:rsidRPr="00FD5C9D">
        <w:rPr>
          <w:rFonts w:eastAsia="MS Mincho"/>
          <w:lang w:eastAsia="ja-JP" w:bidi="km-KH"/>
        </w:rPr>
        <w:t xml:space="preserve">bility distribution. </w:t>
      </w:r>
      <w:r w:rsidR="0015196A" w:rsidRPr="00FD5C9D">
        <w:rPr>
          <w:rFonts w:eastAsia="MS Mincho"/>
          <w:lang w:eastAsia="ja-JP" w:bidi="km-KH"/>
        </w:rPr>
        <w:t>The most common in practice e</w:t>
      </w:r>
      <w:r w:rsidRPr="00FD5C9D">
        <w:rPr>
          <w:rFonts w:eastAsia="MS Mincho"/>
          <w:lang w:eastAsia="ja-JP" w:bidi="km-KH"/>
        </w:rPr>
        <w:t>xtreme value distributions are Gumbel (a</w:t>
      </w:r>
      <w:r w:rsidR="00EE3F55">
        <w:rPr>
          <w:rFonts w:eastAsia="MS Mincho"/>
          <w:lang w:eastAsia="ja-JP" w:bidi="km-KH"/>
        </w:rPr>
        <w:t>lso</w:t>
      </w:r>
      <w:r w:rsidRPr="00FD5C9D">
        <w:rPr>
          <w:rFonts w:eastAsia="MS Mincho"/>
          <w:lang w:eastAsia="ja-JP" w:bidi="km-KH"/>
        </w:rPr>
        <w:t xml:space="preserve"> k</w:t>
      </w:r>
      <w:r w:rsidR="00EE3F55">
        <w:rPr>
          <w:rFonts w:eastAsia="MS Mincho"/>
          <w:lang w:eastAsia="ja-JP" w:bidi="km-KH"/>
        </w:rPr>
        <w:t>now</w:t>
      </w:r>
      <w:r w:rsidR="009D4B08">
        <w:rPr>
          <w:rFonts w:eastAsia="MS Mincho"/>
          <w:lang w:eastAsia="ja-JP" w:bidi="km-KH"/>
        </w:rPr>
        <w:t>n</w:t>
      </w:r>
      <w:r w:rsidRPr="00FD5C9D">
        <w:rPr>
          <w:rFonts w:eastAsia="MS Mincho"/>
          <w:lang w:eastAsia="ja-JP" w:bidi="km-KH"/>
        </w:rPr>
        <w:t xml:space="preserve"> a</w:t>
      </w:r>
      <w:r w:rsidR="00EE3F55">
        <w:rPr>
          <w:rFonts w:eastAsia="MS Mincho"/>
          <w:lang w:eastAsia="ja-JP" w:bidi="km-KH"/>
        </w:rPr>
        <w:t>s</w:t>
      </w:r>
      <w:r w:rsidRPr="00FD5C9D">
        <w:rPr>
          <w:rFonts w:eastAsia="MS Mincho"/>
          <w:lang w:eastAsia="ja-JP" w:bidi="km-KH"/>
        </w:rPr>
        <w:t xml:space="preserve"> Fisher-Tippett or Type I), Frechet (Type II) and Weibull (Type III) distribution. However, large sample is needed in order to assess the goodness of fit of each of these distributions.</w:t>
      </w:r>
    </w:p>
    <w:p w14:paraId="37BB0A64" w14:textId="157C1CEF" w:rsidR="00833615" w:rsidRPr="00FD5C9D" w:rsidRDefault="00833615" w:rsidP="00833615">
      <w:pPr>
        <w:rPr>
          <w:rFonts w:eastAsia="MS Mincho"/>
          <w:lang w:eastAsia="ja-JP" w:bidi="km-KH"/>
        </w:rPr>
      </w:pPr>
      <w:r w:rsidRPr="00FD5C9D">
        <w:rPr>
          <w:rFonts w:eastAsia="MS Mincho"/>
          <w:lang w:eastAsia="ja-JP" w:bidi="km-KH"/>
        </w:rPr>
        <w:t>For the assessment of e</w:t>
      </w:r>
      <w:r w:rsidR="004E0158">
        <w:rPr>
          <w:rFonts w:eastAsia="MS Mincho"/>
          <w:lang w:eastAsia="ja-JP" w:bidi="km-KH"/>
        </w:rPr>
        <w:t>x</w:t>
      </w:r>
      <w:r w:rsidRPr="00FD5C9D">
        <w:rPr>
          <w:rFonts w:eastAsia="MS Mincho"/>
          <w:lang w:eastAsia="ja-JP" w:bidi="km-KH"/>
        </w:rPr>
        <w:t>ternal events the following research works might be carried out:</w:t>
      </w:r>
    </w:p>
    <w:p w14:paraId="1D8A77B8" w14:textId="77777777" w:rsidR="00833615" w:rsidRPr="00FD5C9D" w:rsidRDefault="00833615" w:rsidP="00616BC1">
      <w:pPr>
        <w:pStyle w:val="Paragraphedeliste"/>
        <w:numPr>
          <w:ilvl w:val="0"/>
          <w:numId w:val="47"/>
        </w:numPr>
        <w:spacing w:after="0"/>
        <w:ind w:left="1281" w:hanging="357"/>
        <w:rPr>
          <w:lang w:eastAsia="ja-JP" w:bidi="km-KH"/>
        </w:rPr>
      </w:pPr>
      <w:r w:rsidRPr="00FD5C9D">
        <w:rPr>
          <w:lang w:eastAsia="ja-JP" w:bidi="km-KH"/>
        </w:rPr>
        <w:t>events that may have influence on the safety and design solutions of NPP are identified;</w:t>
      </w:r>
    </w:p>
    <w:p w14:paraId="641F9C11" w14:textId="77777777" w:rsidR="00833615" w:rsidRPr="00FD5C9D" w:rsidRDefault="00833615" w:rsidP="00616BC1">
      <w:pPr>
        <w:pStyle w:val="Paragraphedeliste"/>
        <w:numPr>
          <w:ilvl w:val="0"/>
          <w:numId w:val="47"/>
        </w:numPr>
        <w:spacing w:after="0"/>
        <w:ind w:left="1281" w:hanging="357"/>
        <w:rPr>
          <w:lang w:eastAsia="ja-JP" w:bidi="km-KH"/>
        </w:rPr>
      </w:pPr>
      <w:r w:rsidRPr="00FD5C9D">
        <w:rPr>
          <w:lang w:eastAsia="ja-JP" w:bidi="km-KH"/>
        </w:rPr>
        <w:t>parameters of meteorological phenomena, hazards and their possible consequences are defined;</w:t>
      </w:r>
    </w:p>
    <w:p w14:paraId="2BB32A4B" w14:textId="77777777" w:rsidR="00833615" w:rsidRPr="00FD5C9D" w:rsidRDefault="00833615" w:rsidP="00616BC1">
      <w:pPr>
        <w:pStyle w:val="Paragraphedeliste"/>
        <w:numPr>
          <w:ilvl w:val="0"/>
          <w:numId w:val="47"/>
        </w:numPr>
        <w:spacing w:after="0"/>
        <w:ind w:left="1281" w:hanging="357"/>
        <w:rPr>
          <w:lang w:eastAsia="ja-JP" w:bidi="km-KH"/>
        </w:rPr>
      </w:pPr>
      <w:r w:rsidRPr="00FD5C9D">
        <w:rPr>
          <w:lang w:eastAsia="ja-JP" w:bidi="km-KH"/>
        </w:rPr>
        <w:t>the statistical data is assessed (amount, reliability, etc.);</w:t>
      </w:r>
    </w:p>
    <w:p w14:paraId="136A4B3A" w14:textId="77777777" w:rsidR="00833615" w:rsidRPr="00FD5C9D" w:rsidRDefault="00833615" w:rsidP="00616BC1">
      <w:pPr>
        <w:pStyle w:val="Paragraphedeliste"/>
        <w:numPr>
          <w:ilvl w:val="0"/>
          <w:numId w:val="47"/>
        </w:numPr>
        <w:spacing w:after="0"/>
        <w:ind w:left="1281" w:hanging="357"/>
        <w:rPr>
          <w:lang w:eastAsia="ja-JP" w:bidi="km-KH"/>
        </w:rPr>
      </w:pPr>
      <w:r w:rsidRPr="00FD5C9D">
        <w:rPr>
          <w:lang w:eastAsia="ja-JP" w:bidi="km-KH"/>
        </w:rPr>
        <w:t>selection of events for further analysis is performed;</w:t>
      </w:r>
    </w:p>
    <w:p w14:paraId="6FD4AA96" w14:textId="77777777" w:rsidR="00833615" w:rsidRPr="00FD5C9D" w:rsidRDefault="00833615" w:rsidP="00616BC1">
      <w:pPr>
        <w:pStyle w:val="Paragraphedeliste"/>
        <w:numPr>
          <w:ilvl w:val="0"/>
          <w:numId w:val="47"/>
        </w:numPr>
        <w:spacing w:after="0"/>
        <w:ind w:left="1281" w:hanging="357"/>
        <w:rPr>
          <w:lang w:eastAsia="ja-JP" w:bidi="km-KH"/>
        </w:rPr>
      </w:pPr>
      <w:r w:rsidRPr="00FD5C9D">
        <w:rPr>
          <w:lang w:eastAsia="ja-JP" w:bidi="km-KH"/>
        </w:rPr>
        <w:t>detailed analysis of identified essential events is performed.</w:t>
      </w:r>
    </w:p>
    <w:p w14:paraId="4CA13760" w14:textId="77777777" w:rsidR="00F85C86" w:rsidRPr="00FD5C9D" w:rsidRDefault="00F85C86" w:rsidP="00833615">
      <w:r w:rsidRPr="00FD5C9D">
        <w:t>Choosing methodologies of statistical data processing and probable event probabilistic calculations the following principles should be taken into account:</w:t>
      </w:r>
    </w:p>
    <w:p w14:paraId="5FD63384" w14:textId="7EA50E53" w:rsidR="00F85C86" w:rsidRPr="00FD5C9D" w:rsidRDefault="004E0158" w:rsidP="00616BC1">
      <w:pPr>
        <w:pStyle w:val="Paragraphedeliste"/>
        <w:numPr>
          <w:ilvl w:val="0"/>
          <w:numId w:val="47"/>
        </w:numPr>
        <w:spacing w:after="0"/>
        <w:ind w:left="1281" w:hanging="357"/>
        <w:rPr>
          <w:lang w:eastAsia="ja-JP" w:bidi="km-KH"/>
        </w:rPr>
      </w:pPr>
      <w:r>
        <w:rPr>
          <w:b/>
          <w:u w:val="single"/>
          <w:lang w:eastAsia="ja-JP" w:bidi="km-KH"/>
        </w:rPr>
        <w:t>a</w:t>
      </w:r>
      <w:r w:rsidR="00F85C86" w:rsidRPr="00FD5C9D">
        <w:rPr>
          <w:b/>
          <w:u w:val="single"/>
          <w:lang w:eastAsia="ja-JP" w:bidi="km-KH"/>
        </w:rPr>
        <w:t>pprobation</w:t>
      </w:r>
      <w:r w:rsidR="00873E3D" w:rsidRPr="00FD5C9D">
        <w:rPr>
          <w:lang w:eastAsia="ja-JP" w:bidi="km-KH"/>
        </w:rPr>
        <w:t>:</w:t>
      </w:r>
      <w:r w:rsidR="00F85C86" w:rsidRPr="00FD5C9D">
        <w:rPr>
          <w:lang w:eastAsia="ja-JP" w:bidi="km-KH"/>
        </w:rPr>
        <w:t xml:space="preserve"> </w:t>
      </w:r>
      <w:r>
        <w:rPr>
          <w:lang w:eastAsia="ja-JP" w:bidi="km-KH"/>
        </w:rPr>
        <w:t>o</w:t>
      </w:r>
      <w:r w:rsidRPr="00FD5C9D">
        <w:rPr>
          <w:lang w:eastAsia="ja-JP" w:bidi="km-KH"/>
        </w:rPr>
        <w:t xml:space="preserve">nly </w:t>
      </w:r>
      <w:r w:rsidR="00F85C86" w:rsidRPr="00FD5C9D">
        <w:rPr>
          <w:lang w:eastAsia="ja-JP" w:bidi="km-KH"/>
        </w:rPr>
        <w:t>those methods are used which are given</w:t>
      </w:r>
      <w:r w:rsidR="005A5A5B">
        <w:rPr>
          <w:lang w:eastAsia="ja-JP" w:bidi="km-KH"/>
        </w:rPr>
        <w:t>, for example,</w:t>
      </w:r>
      <w:r w:rsidR="00F85C86" w:rsidRPr="00FD5C9D">
        <w:rPr>
          <w:lang w:eastAsia="ja-JP" w:bidi="km-KH"/>
        </w:rPr>
        <w:t xml:space="preserve"> in </w:t>
      </w:r>
      <w:r w:rsidR="00F374CB" w:rsidRPr="00FD5C9D">
        <w:rPr>
          <w:lang w:eastAsia="ja-JP" w:bidi="km-KH"/>
        </w:rPr>
        <w:t>publicly</w:t>
      </w:r>
      <w:r w:rsidR="00F85C86" w:rsidRPr="00FD5C9D">
        <w:rPr>
          <w:lang w:eastAsia="ja-JP" w:bidi="km-KH"/>
        </w:rPr>
        <w:t xml:space="preserve"> available IAEA documents, official probabilistic safety analysis reports or scientifically justified works;</w:t>
      </w:r>
    </w:p>
    <w:p w14:paraId="37834065" w14:textId="31BE384B" w:rsidR="00F85C86" w:rsidRPr="00FD5C9D" w:rsidRDefault="004E0158" w:rsidP="00616BC1">
      <w:pPr>
        <w:pStyle w:val="Paragraphedeliste"/>
        <w:numPr>
          <w:ilvl w:val="0"/>
          <w:numId w:val="47"/>
        </w:numPr>
        <w:spacing w:after="0"/>
        <w:ind w:left="1281" w:hanging="357"/>
        <w:rPr>
          <w:lang w:eastAsia="ja-JP" w:bidi="km-KH"/>
        </w:rPr>
      </w:pPr>
      <w:r>
        <w:rPr>
          <w:b/>
          <w:u w:val="single"/>
          <w:lang w:eastAsia="ja-JP" w:bidi="km-KH"/>
        </w:rPr>
        <w:t>c</w:t>
      </w:r>
      <w:r w:rsidRPr="00FD5C9D">
        <w:rPr>
          <w:b/>
          <w:u w:val="single"/>
          <w:lang w:eastAsia="ja-JP" w:bidi="km-KH"/>
        </w:rPr>
        <w:t>onservatism</w:t>
      </w:r>
      <w:r w:rsidR="00873E3D" w:rsidRPr="00FD5C9D">
        <w:rPr>
          <w:lang w:eastAsia="ja-JP" w:bidi="km-KH"/>
        </w:rPr>
        <w:t>:</w:t>
      </w:r>
      <w:r w:rsidR="00F85C86" w:rsidRPr="00FD5C9D">
        <w:rPr>
          <w:lang w:eastAsia="ja-JP" w:bidi="km-KH"/>
        </w:rPr>
        <w:t xml:space="preserve"> </w:t>
      </w:r>
      <w:r>
        <w:rPr>
          <w:lang w:eastAsia="ja-JP" w:bidi="km-KH"/>
        </w:rPr>
        <w:t>d</w:t>
      </w:r>
      <w:r w:rsidR="00F85C86" w:rsidRPr="00FD5C9D">
        <w:rPr>
          <w:lang w:eastAsia="ja-JP" w:bidi="km-KH"/>
        </w:rPr>
        <w:t>ue to lack of data or uncertainty of calculation results, more conservative assum</w:t>
      </w:r>
      <w:r w:rsidR="00F85C86" w:rsidRPr="00FD5C9D">
        <w:rPr>
          <w:lang w:eastAsia="ja-JP" w:bidi="km-KH"/>
        </w:rPr>
        <w:t>p</w:t>
      </w:r>
      <w:r w:rsidR="00F85C86" w:rsidRPr="00FD5C9D">
        <w:rPr>
          <w:lang w:eastAsia="ja-JP" w:bidi="km-KH"/>
        </w:rPr>
        <w:t>tions are made and thus probabilities of external events can be overestimated;</w:t>
      </w:r>
    </w:p>
    <w:p w14:paraId="414A3CAE" w14:textId="45FEC167" w:rsidR="00F85C86" w:rsidRPr="00FD5C9D" w:rsidRDefault="004E0158" w:rsidP="00616BC1">
      <w:pPr>
        <w:pStyle w:val="Paragraphedeliste"/>
        <w:numPr>
          <w:ilvl w:val="0"/>
          <w:numId w:val="47"/>
        </w:numPr>
        <w:spacing w:after="0"/>
        <w:ind w:left="1281" w:hanging="357"/>
        <w:rPr>
          <w:lang w:eastAsia="ja-JP" w:bidi="km-KH"/>
        </w:rPr>
      </w:pPr>
      <w:r>
        <w:rPr>
          <w:b/>
          <w:u w:val="single"/>
          <w:lang w:eastAsia="ja-JP" w:bidi="km-KH"/>
        </w:rPr>
        <w:t>s</w:t>
      </w:r>
      <w:r w:rsidRPr="00FD5C9D">
        <w:rPr>
          <w:b/>
          <w:u w:val="single"/>
          <w:lang w:eastAsia="ja-JP" w:bidi="km-KH"/>
        </w:rPr>
        <w:t>implicity</w:t>
      </w:r>
      <w:r w:rsidR="00873E3D" w:rsidRPr="00FD5C9D">
        <w:rPr>
          <w:lang w:eastAsia="ja-JP" w:bidi="km-KH"/>
        </w:rPr>
        <w:t>:</w:t>
      </w:r>
      <w:r w:rsidR="00F85C86" w:rsidRPr="00FD5C9D">
        <w:rPr>
          <w:lang w:eastAsia="ja-JP" w:bidi="km-KH"/>
        </w:rPr>
        <w:t xml:space="preserve"> </w:t>
      </w:r>
      <w:r>
        <w:rPr>
          <w:lang w:eastAsia="ja-JP" w:bidi="km-KH"/>
        </w:rPr>
        <w:t>o</w:t>
      </w:r>
      <w:r w:rsidRPr="00FD5C9D">
        <w:rPr>
          <w:lang w:eastAsia="ja-JP" w:bidi="km-KH"/>
        </w:rPr>
        <w:t xml:space="preserve">nly </w:t>
      </w:r>
      <w:r w:rsidR="00F85C86" w:rsidRPr="00FD5C9D">
        <w:rPr>
          <w:lang w:eastAsia="ja-JP" w:bidi="km-KH"/>
        </w:rPr>
        <w:t>well known, reliable statistical and probabilistic methods are used for the asses</w:t>
      </w:r>
      <w:r w:rsidR="00F85C86" w:rsidRPr="00FD5C9D">
        <w:rPr>
          <w:lang w:eastAsia="ja-JP" w:bidi="km-KH"/>
        </w:rPr>
        <w:t>s</w:t>
      </w:r>
      <w:r w:rsidR="00F85C86" w:rsidRPr="00FD5C9D">
        <w:rPr>
          <w:lang w:eastAsia="ja-JP" w:bidi="km-KH"/>
        </w:rPr>
        <w:t>ment of external events probabilities and analysis of statistical data.</w:t>
      </w:r>
    </w:p>
    <w:p w14:paraId="5806BED1" w14:textId="4E0B426A" w:rsidR="00A31789" w:rsidRPr="00FD5C9D" w:rsidRDefault="00A31789" w:rsidP="00754C22">
      <w:pPr>
        <w:pStyle w:val="Titre3"/>
      </w:pPr>
      <w:bookmarkStart w:id="29" w:name="_Ref448613098"/>
      <w:bookmarkStart w:id="30" w:name="_Toc470710512"/>
      <w:r w:rsidRPr="00FD5C9D">
        <w:lastRenderedPageBreak/>
        <w:t>Identification of parameters</w:t>
      </w:r>
      <w:bookmarkEnd w:id="29"/>
      <w:bookmarkEnd w:id="30"/>
    </w:p>
    <w:p w14:paraId="15D34F70" w14:textId="77777777" w:rsidR="00193B16" w:rsidRPr="00FD5C9D" w:rsidRDefault="00193B16" w:rsidP="009D1843">
      <w:r w:rsidRPr="00FD5C9D">
        <w:t>Meteorological parameters follow a seasonal cycle and the continuous survey of any meteorological parameter reveals annual extreme values. It is also observed that this extreme value varies randomly from year to year.</w:t>
      </w:r>
    </w:p>
    <w:p w14:paraId="669B4AA9" w14:textId="19813230" w:rsidR="00193B16" w:rsidRPr="00FD5C9D" w:rsidRDefault="00193B16" w:rsidP="009D1843">
      <w:r w:rsidRPr="00FD5C9D">
        <w:t>Recommendations for analysis of certain extreme weather hazards are presented in</w:t>
      </w:r>
      <w:r w:rsidR="00E40AAD" w:rsidRPr="00FD5C9D">
        <w:t xml:space="preserve"> </w:t>
      </w:r>
      <w:r w:rsidR="00161EF9" w:rsidRPr="00FD5C9D">
        <w:t>Section</w:t>
      </w:r>
      <w:r w:rsidRPr="00FD5C9D">
        <w:t xml:space="preserve"> </w:t>
      </w:r>
      <w:r w:rsidR="00E40AAD" w:rsidRPr="00FD5C9D">
        <w:fldChar w:fldCharType="begin"/>
      </w:r>
      <w:r w:rsidR="00E40AAD" w:rsidRPr="00FD5C9D">
        <w:instrText xml:space="preserve"> REF _Ref448875649 \r \h </w:instrText>
      </w:r>
      <w:r w:rsidR="00E40AAD" w:rsidRPr="00FD5C9D">
        <w:fldChar w:fldCharType="separate"/>
      </w:r>
      <w:r w:rsidR="006672E4">
        <w:t>2.3</w:t>
      </w:r>
      <w:r w:rsidR="00E40AAD" w:rsidRPr="00FD5C9D">
        <w:fldChar w:fldCharType="end"/>
      </w:r>
      <w:r w:rsidR="00E40AAD" w:rsidRPr="00FD5C9D">
        <w:t xml:space="preserve"> </w:t>
      </w:r>
      <w:r w:rsidRPr="00FD5C9D">
        <w:t>in more detailed manner. Some Bulgarian experience related to the choice of governing hazard parameters, requirements, relevant results of stress-tests and their conclusions are presented in the</w:t>
      </w:r>
      <w:r w:rsidR="0084714C" w:rsidRPr="00FD5C9D">
        <w:t xml:space="preserve"> </w:t>
      </w:r>
      <w:r w:rsidR="00240D42">
        <w:t>‘</w:t>
      </w:r>
      <w:r w:rsidR="0084714C" w:rsidRPr="00FD5C9D">
        <w:fldChar w:fldCharType="begin"/>
      </w:r>
      <w:r w:rsidR="0084714C" w:rsidRPr="00FD5C9D">
        <w:instrText xml:space="preserve"> REF _Ref451863654 \h  \* MERGEFORMAT </w:instrText>
      </w:r>
      <w:r w:rsidR="0084714C" w:rsidRPr="00FD5C9D">
        <w:fldChar w:fldCharType="separate"/>
      </w:r>
      <w:r w:rsidR="006672E4" w:rsidRPr="006672E4">
        <w:t>ANNEX 2.1. Extreme Weather Assessment in Bu</w:t>
      </w:r>
      <w:r w:rsidR="006672E4" w:rsidRPr="006672E4">
        <w:t>l</w:t>
      </w:r>
      <w:r w:rsidR="006672E4" w:rsidRPr="006672E4">
        <w:t>garia</w:t>
      </w:r>
      <w:r w:rsidR="0084714C" w:rsidRPr="00FD5C9D">
        <w:fldChar w:fldCharType="end"/>
      </w:r>
      <w:r w:rsidR="00240D42">
        <w:t>’</w:t>
      </w:r>
      <w:r w:rsidRPr="00FD5C9D">
        <w:t>. Nevertheless, general points of extreme weather parameters characterization are presented below</w:t>
      </w:r>
      <w:r w:rsidR="00240D42">
        <w:t>:</w:t>
      </w:r>
    </w:p>
    <w:p w14:paraId="6E8C2077" w14:textId="51EAB080" w:rsidR="00193B16" w:rsidRPr="00FD5C9D" w:rsidRDefault="00193B16" w:rsidP="006145FF">
      <w:pPr>
        <w:pStyle w:val="WENRAStandardfett"/>
        <w:spacing w:after="0"/>
        <w:rPr>
          <w:rFonts w:ascii="Trebuchet MS" w:hAnsi="Trebuchet MS" w:cs="Times New Roman"/>
          <w:i/>
        </w:rPr>
      </w:pPr>
      <w:r w:rsidRPr="00FD5C9D">
        <w:rPr>
          <w:rFonts w:ascii="Trebuchet MS" w:hAnsi="Trebuchet MS" w:cs="Times New Roman"/>
          <w:i/>
        </w:rPr>
        <w:t xml:space="preserve">Extreme Winds/Storms and Hurricanes (N40 </w:t>
      </w:r>
      <w:r w:rsidRPr="00FD5C9D">
        <w:rPr>
          <w:rFonts w:ascii="Trebuchet MS" w:hAnsi="Trebuchet MS" w:cs="Times New Roman"/>
          <w:i/>
        </w:rPr>
        <w:fldChar w:fldCharType="begin"/>
      </w:r>
      <w:r w:rsidRPr="00FD5C9D">
        <w:rPr>
          <w:rFonts w:ascii="Trebuchet MS" w:hAnsi="Trebuchet MS" w:cs="Times New Roman"/>
          <w:i/>
        </w:rPr>
        <w:instrText xml:space="preserve"> REF _Ref445416901 \r \h </w:instrText>
      </w:r>
      <w:r w:rsidRPr="00FD5C9D">
        <w:rPr>
          <w:rFonts w:ascii="Trebuchet MS" w:hAnsi="Trebuchet MS" w:cs="Times New Roman"/>
          <w:i/>
        </w:rPr>
      </w:r>
      <w:r w:rsidRPr="00FD5C9D">
        <w:rPr>
          <w:rFonts w:ascii="Trebuchet MS" w:hAnsi="Trebuchet MS" w:cs="Times New Roman"/>
          <w:i/>
        </w:rPr>
        <w:fldChar w:fldCharType="separate"/>
      </w:r>
      <w:r w:rsidR="006672E4">
        <w:rPr>
          <w:rFonts w:ascii="Trebuchet MS" w:hAnsi="Trebuchet MS" w:cs="Times New Roman"/>
          <w:i/>
        </w:rPr>
        <w:t>[7]</w:t>
      </w:r>
      <w:r w:rsidRPr="00FD5C9D">
        <w:rPr>
          <w:rFonts w:ascii="Trebuchet MS" w:hAnsi="Trebuchet MS" w:cs="Times New Roman"/>
          <w:i/>
        </w:rPr>
        <w:fldChar w:fldCharType="end"/>
      </w:r>
      <w:r w:rsidRPr="00FD5C9D">
        <w:rPr>
          <w:rFonts w:ascii="Trebuchet MS" w:hAnsi="Trebuchet MS" w:cs="Times New Roman"/>
          <w:i/>
        </w:rPr>
        <w:t>)</w:t>
      </w:r>
    </w:p>
    <w:p w14:paraId="10C664BA" w14:textId="1AED611E" w:rsidR="00193B16" w:rsidRPr="00FD5C9D" w:rsidRDefault="00193B16" w:rsidP="00193B16">
      <w:pPr>
        <w:spacing w:after="0"/>
      </w:pPr>
      <w:r w:rsidRPr="00FD5C9D">
        <w:t xml:space="preserve">For the analysis of extreme winds, NS-G-1.5 </w:t>
      </w:r>
      <w:r w:rsidRPr="00FD5C9D">
        <w:fldChar w:fldCharType="begin"/>
      </w:r>
      <w:r w:rsidRPr="00FD5C9D">
        <w:instrText xml:space="preserve"> REF _Ref442099050 \r \h </w:instrText>
      </w:r>
      <w:r w:rsidR="006145FF" w:rsidRPr="00FD5C9D">
        <w:instrText xml:space="preserve"> \* MERGEFORMAT </w:instrText>
      </w:r>
      <w:r w:rsidRPr="00FD5C9D">
        <w:fldChar w:fldCharType="separate"/>
      </w:r>
      <w:r w:rsidR="006672E4">
        <w:t>[8]</w:t>
      </w:r>
      <w:r w:rsidRPr="00FD5C9D">
        <w:fldChar w:fldCharType="end"/>
      </w:r>
      <w:r w:rsidRPr="00FD5C9D">
        <w:t xml:space="preserve"> provides a general description and loadings. In particular, the following aspects should be considered when defining the design basis:</w:t>
      </w:r>
    </w:p>
    <w:p w14:paraId="2612F1D6" w14:textId="12AAD7D3" w:rsidR="00193B16" w:rsidRPr="00FD5C9D" w:rsidRDefault="004E0158"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w</w:t>
      </w:r>
      <w:r w:rsidR="00193B16" w:rsidRPr="00FD5C9D">
        <w:rPr>
          <w:rFonts w:cs="TimesNewRomanPS-BoldMT"/>
          <w:bCs/>
          <w:szCs w:val="18"/>
          <w:lang w:eastAsia="sv-SE"/>
        </w:rPr>
        <w:t>ind class (if applicable),</w:t>
      </w:r>
    </w:p>
    <w:p w14:paraId="3FD47669" w14:textId="6F41157A" w:rsidR="00193B16" w:rsidRPr="00FD5C9D" w:rsidRDefault="004E0158"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w</w:t>
      </w:r>
      <w:r w:rsidR="00193B16" w:rsidRPr="00FD5C9D">
        <w:rPr>
          <w:rFonts w:cs="TimesNewRomanPS-BoldMT"/>
          <w:bCs/>
          <w:szCs w:val="18"/>
          <w:lang w:eastAsia="sv-SE"/>
        </w:rPr>
        <w:t>ind speed [averaged over specified times] and rate of change of wind speed,</w:t>
      </w:r>
    </w:p>
    <w:p w14:paraId="54CF618D" w14:textId="78FCA161" w:rsidR="00193B16" w:rsidRPr="00FD5C9D" w:rsidRDefault="004E0158"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g</w:t>
      </w:r>
      <w:r w:rsidR="00193B16" w:rsidRPr="00FD5C9D">
        <w:rPr>
          <w:rFonts w:cs="TimesNewRomanPS-BoldMT"/>
          <w:bCs/>
          <w:szCs w:val="18"/>
          <w:lang w:eastAsia="sv-SE"/>
        </w:rPr>
        <w:t>ustiness [roughness of the wind and peak wind speed],</w:t>
      </w:r>
    </w:p>
    <w:p w14:paraId="32DE3C09" w14:textId="2191B79B" w:rsidR="00193B16" w:rsidRPr="00FD5C9D" w:rsidRDefault="004E0158"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s</w:t>
      </w:r>
      <w:r w:rsidR="00193B16" w:rsidRPr="00FD5C9D">
        <w:rPr>
          <w:rFonts w:cs="TimesNewRomanPS-BoldMT"/>
          <w:bCs/>
          <w:szCs w:val="18"/>
          <w:lang w:eastAsia="sv-SE"/>
        </w:rPr>
        <w:t>uction effects [due to pressure differentials and rate of change of pressure],</w:t>
      </w:r>
    </w:p>
    <w:p w14:paraId="12B1E8A2" w14:textId="0C02DFF9" w:rsidR="00193B16" w:rsidRPr="00FD5C9D" w:rsidRDefault="004E0158"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t</w:t>
      </w:r>
      <w:r w:rsidR="00193B16" w:rsidRPr="00FD5C9D">
        <w:rPr>
          <w:rFonts w:cs="TimesNewRomanPS-BoldMT"/>
          <w:bCs/>
          <w:szCs w:val="18"/>
          <w:lang w:eastAsia="sv-SE"/>
        </w:rPr>
        <w:t>otal duration of the impact and recurrence,</w:t>
      </w:r>
    </w:p>
    <w:p w14:paraId="4E364DA4" w14:textId="03359D75" w:rsidR="00193B16" w:rsidRPr="00FD5C9D" w:rsidRDefault="004E0158"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i</w:t>
      </w:r>
      <w:r w:rsidR="00193B16" w:rsidRPr="00FD5C9D">
        <w:rPr>
          <w:rFonts w:cs="TimesNewRomanPS-BoldMT"/>
          <w:bCs/>
          <w:szCs w:val="18"/>
          <w:lang w:eastAsia="sv-SE"/>
        </w:rPr>
        <w:t>nteraction of neighbo</w:t>
      </w:r>
      <w:r w:rsidR="009D4B08">
        <w:rPr>
          <w:rFonts w:cs="TimesNewRomanPS-BoldMT"/>
          <w:bCs/>
          <w:szCs w:val="18"/>
          <w:lang w:eastAsia="sv-SE"/>
        </w:rPr>
        <w:t>u</w:t>
      </w:r>
      <w:r w:rsidR="00193B16" w:rsidRPr="00FD5C9D">
        <w:rPr>
          <w:rFonts w:cs="TimesNewRomanPS-BoldMT"/>
          <w:bCs/>
          <w:szCs w:val="18"/>
          <w:lang w:eastAsia="sv-SE"/>
        </w:rPr>
        <w:t>ring structures [group effects],</w:t>
      </w:r>
    </w:p>
    <w:p w14:paraId="144D6EAA" w14:textId="7FAA4C15" w:rsidR="00193B16" w:rsidRPr="00FD5C9D" w:rsidRDefault="004E0158"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d</w:t>
      </w:r>
      <w:r w:rsidR="00193B16" w:rsidRPr="00FD5C9D">
        <w:rPr>
          <w:rFonts w:cs="TimesNewRomanPS-BoldMT"/>
          <w:bCs/>
          <w:szCs w:val="18"/>
          <w:lang w:eastAsia="sv-SE"/>
        </w:rPr>
        <w:t>ynamic effects exerted by the wind on the roof, curtain walls and glass openings,</w:t>
      </w:r>
    </w:p>
    <w:p w14:paraId="799B1A50" w14:textId="012907B2" w:rsidR="00193B16" w:rsidRPr="00FD5C9D" w:rsidRDefault="004E0158" w:rsidP="00A14A61">
      <w:pPr>
        <w:numPr>
          <w:ilvl w:val="0"/>
          <w:numId w:val="23"/>
        </w:numPr>
        <w:autoSpaceDE w:val="0"/>
        <w:autoSpaceDN w:val="0"/>
        <w:adjustRightInd w:val="0"/>
        <w:ind w:left="357" w:hanging="357"/>
        <w:rPr>
          <w:rFonts w:cs="TimesNewRomanPS-BoldMT"/>
          <w:bCs/>
          <w:szCs w:val="18"/>
          <w:lang w:eastAsia="sv-SE"/>
        </w:rPr>
      </w:pPr>
      <w:r>
        <w:rPr>
          <w:rFonts w:cs="TimesNewRomanPS-BoldMT"/>
          <w:bCs/>
          <w:szCs w:val="18"/>
          <w:lang w:eastAsia="sv-SE"/>
        </w:rPr>
        <w:t>p</w:t>
      </w:r>
      <w:r w:rsidR="00193B16" w:rsidRPr="00FD5C9D">
        <w:rPr>
          <w:rFonts w:cs="TimesNewRomanPS-BoldMT"/>
          <w:bCs/>
          <w:szCs w:val="18"/>
          <w:lang w:eastAsia="sv-SE"/>
        </w:rPr>
        <w:t>ossibility the wind to trigger sand storm.</w:t>
      </w:r>
    </w:p>
    <w:p w14:paraId="4E4D75DC" w14:textId="448A879A" w:rsidR="00193B16" w:rsidRPr="00FD5C9D" w:rsidRDefault="00193B16" w:rsidP="00193B16">
      <w:pPr>
        <w:spacing w:after="0"/>
      </w:pPr>
      <w:r w:rsidRPr="00FD5C9D">
        <w:t>An international scale of wind sp</w:t>
      </w:r>
      <w:r w:rsidR="00602414" w:rsidRPr="00FD5C9D">
        <w:t>e</w:t>
      </w:r>
      <w:r w:rsidRPr="00FD5C9D">
        <w:t xml:space="preserve">ed (Beaufort scale </w:t>
      </w:r>
      <w:r w:rsidRPr="00FD5C9D">
        <w:fldChar w:fldCharType="begin"/>
      </w:r>
      <w:r w:rsidRPr="00FD5C9D">
        <w:instrText xml:space="preserve"> REF _Ref445421331 \r \h  \* MERGEFORMAT </w:instrText>
      </w:r>
      <w:r w:rsidRPr="00FD5C9D">
        <w:fldChar w:fldCharType="separate"/>
      </w:r>
      <w:r w:rsidR="006672E4">
        <w:t>[9]</w:t>
      </w:r>
      <w:r w:rsidRPr="00FD5C9D">
        <w:fldChar w:fldCharType="end"/>
      </w:r>
      <w:r w:rsidRPr="00FD5C9D">
        <w:t>) can be applied for a visual evaluation of the wind speed. Thereby, the Beaufort number can be used as parameter for storms/hurricanes.</w:t>
      </w:r>
    </w:p>
    <w:p w14:paraId="0CAF4A13" w14:textId="1E72CA90" w:rsidR="00193B16" w:rsidRPr="00FD5C9D" w:rsidRDefault="00193B16" w:rsidP="006145FF">
      <w:pPr>
        <w:pStyle w:val="WENRAStandardfett"/>
        <w:spacing w:after="0"/>
        <w:rPr>
          <w:rFonts w:ascii="Trebuchet MS" w:hAnsi="Trebuchet MS" w:cs="Times New Roman"/>
          <w:i/>
        </w:rPr>
      </w:pPr>
      <w:r w:rsidRPr="00FD5C9D">
        <w:rPr>
          <w:rFonts w:ascii="Trebuchet MS" w:hAnsi="Trebuchet MS" w:cs="Times New Roman"/>
          <w:i/>
        </w:rPr>
        <w:t>Tornado</w:t>
      </w:r>
      <w:r w:rsidR="005A2B66" w:rsidRPr="00FD5C9D">
        <w:rPr>
          <w:rFonts w:ascii="Trebuchet MS" w:hAnsi="Trebuchet MS" w:cs="Times New Roman"/>
          <w:i/>
        </w:rPr>
        <w:t xml:space="preserve"> </w:t>
      </w:r>
      <w:r w:rsidRPr="00FD5C9D">
        <w:rPr>
          <w:rFonts w:ascii="Trebuchet MS" w:hAnsi="Trebuchet MS" w:cs="Times New Roman"/>
          <w:i/>
        </w:rPr>
        <w:t xml:space="preserve">(N41 </w:t>
      </w:r>
      <w:r w:rsidRPr="00FD5C9D">
        <w:rPr>
          <w:rFonts w:ascii="Trebuchet MS" w:hAnsi="Trebuchet MS" w:cs="Times New Roman"/>
          <w:i/>
        </w:rPr>
        <w:fldChar w:fldCharType="begin"/>
      </w:r>
      <w:r w:rsidRPr="00FD5C9D">
        <w:rPr>
          <w:rFonts w:ascii="Trebuchet MS" w:hAnsi="Trebuchet MS" w:cs="Times New Roman"/>
          <w:i/>
        </w:rPr>
        <w:instrText xml:space="preserve"> REF _Ref445416901 \r \h </w:instrText>
      </w:r>
      <w:r w:rsidRPr="00FD5C9D">
        <w:rPr>
          <w:rFonts w:ascii="Trebuchet MS" w:hAnsi="Trebuchet MS" w:cs="Times New Roman"/>
          <w:i/>
        </w:rPr>
      </w:r>
      <w:r w:rsidRPr="00FD5C9D">
        <w:rPr>
          <w:rFonts w:ascii="Trebuchet MS" w:hAnsi="Trebuchet MS" w:cs="Times New Roman"/>
          <w:i/>
        </w:rPr>
        <w:fldChar w:fldCharType="separate"/>
      </w:r>
      <w:r w:rsidR="006672E4">
        <w:rPr>
          <w:rFonts w:ascii="Trebuchet MS" w:hAnsi="Trebuchet MS" w:cs="Times New Roman"/>
          <w:i/>
        </w:rPr>
        <w:t>[7]</w:t>
      </w:r>
      <w:r w:rsidRPr="00FD5C9D">
        <w:rPr>
          <w:rFonts w:ascii="Trebuchet MS" w:hAnsi="Trebuchet MS" w:cs="Times New Roman"/>
          <w:i/>
        </w:rPr>
        <w:fldChar w:fldCharType="end"/>
      </w:r>
      <w:r w:rsidRPr="00FD5C9D">
        <w:rPr>
          <w:rFonts w:ascii="Trebuchet MS" w:hAnsi="Trebuchet MS" w:cs="Times New Roman"/>
          <w:i/>
        </w:rPr>
        <w:t>)</w:t>
      </w:r>
    </w:p>
    <w:p w14:paraId="3BB96384" w14:textId="77777777" w:rsidR="00193B16" w:rsidRPr="00FD5C9D" w:rsidRDefault="00193B16" w:rsidP="00193B16">
      <w:r w:rsidRPr="00FD5C9D">
        <w:t>The potential for the occurrence of tornadoes in the region of interest should be assessed on the basis of historical and instrumentally recorded data for the region as well as on theoretical meteorological considerations.</w:t>
      </w:r>
    </w:p>
    <w:p w14:paraId="522B83A9" w14:textId="77777777" w:rsidR="00193B16" w:rsidRPr="00FD5C9D" w:rsidRDefault="00193B16" w:rsidP="00193B16">
      <w:pPr>
        <w:spacing w:after="0"/>
      </w:pPr>
      <w:r w:rsidRPr="00FD5C9D">
        <w:t>The hazards associated with tornadoes should be derived and expressed in terms of parameters such as:</w:t>
      </w:r>
    </w:p>
    <w:p w14:paraId="6A66D9E3" w14:textId="74F757CC" w:rsidR="00193B16" w:rsidRPr="00FD5C9D" w:rsidRDefault="00015E29"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r</w:t>
      </w:r>
      <w:r w:rsidR="00193B16" w:rsidRPr="00FD5C9D">
        <w:rPr>
          <w:rFonts w:cs="TimesNewRomanPS-BoldMT"/>
          <w:bCs/>
          <w:szCs w:val="18"/>
          <w:lang w:eastAsia="sv-SE"/>
        </w:rPr>
        <w:t>otational wind speed,</w:t>
      </w:r>
    </w:p>
    <w:p w14:paraId="06C1BE19" w14:textId="28C2F244" w:rsidR="00193B16" w:rsidRPr="00FD5C9D" w:rsidRDefault="00015E29"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t</w:t>
      </w:r>
      <w:r w:rsidR="00193B16" w:rsidRPr="00FD5C9D">
        <w:rPr>
          <w:rFonts w:cs="TimesNewRomanPS-BoldMT"/>
          <w:bCs/>
          <w:szCs w:val="18"/>
          <w:lang w:eastAsia="sv-SE"/>
        </w:rPr>
        <w:t>ranslational wind speed,</w:t>
      </w:r>
    </w:p>
    <w:p w14:paraId="51A67662" w14:textId="36EFB697" w:rsidR="00193B16" w:rsidRPr="00FD5C9D" w:rsidRDefault="00015E29"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d</w:t>
      </w:r>
      <w:r w:rsidR="00193B16" w:rsidRPr="00FD5C9D">
        <w:rPr>
          <w:rFonts w:cs="TimesNewRomanPS-BoldMT"/>
          <w:bCs/>
          <w:szCs w:val="18"/>
          <w:lang w:eastAsia="sv-SE"/>
        </w:rPr>
        <w:t>uration of the wind intensity above specified levels,</w:t>
      </w:r>
    </w:p>
    <w:p w14:paraId="7A187B5E" w14:textId="749907DA" w:rsidR="00193B16" w:rsidRPr="00FD5C9D" w:rsidRDefault="00015E29"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r</w:t>
      </w:r>
      <w:r w:rsidR="00193B16" w:rsidRPr="00FD5C9D">
        <w:rPr>
          <w:rFonts w:cs="TimesNewRomanPS-BoldMT"/>
          <w:bCs/>
          <w:szCs w:val="18"/>
          <w:lang w:eastAsia="sv-SE"/>
        </w:rPr>
        <w:t>adius of maxi</w:t>
      </w:r>
      <w:r w:rsidR="00191E5E" w:rsidRPr="00FD5C9D">
        <w:rPr>
          <w:rFonts w:cs="TimesNewRomanPS-BoldMT"/>
          <w:bCs/>
          <w:szCs w:val="18"/>
          <w:lang w:eastAsia="sv-SE"/>
        </w:rPr>
        <w:t>mum rotational wind speed,</w:t>
      </w:r>
    </w:p>
    <w:p w14:paraId="1841C953" w14:textId="30B16A20" w:rsidR="00193B16" w:rsidRPr="00FD5C9D" w:rsidRDefault="00015E29"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p</w:t>
      </w:r>
      <w:r w:rsidR="00193B16" w:rsidRPr="00FD5C9D">
        <w:rPr>
          <w:rFonts w:cs="TimesNewRomanPS-BoldMT"/>
          <w:bCs/>
          <w:szCs w:val="18"/>
          <w:lang w:eastAsia="sv-SE"/>
        </w:rPr>
        <w:t>ressure differentials and rate of change of pressure</w:t>
      </w:r>
      <w:r w:rsidR="00602414" w:rsidRPr="00FD5C9D">
        <w:rPr>
          <w:rFonts w:cs="TimesNewRomanPS-BoldMT"/>
          <w:bCs/>
          <w:szCs w:val="18"/>
          <w:lang w:eastAsia="sv-SE"/>
        </w:rPr>
        <w:t>,</w:t>
      </w:r>
    </w:p>
    <w:p w14:paraId="2ED53884" w14:textId="63D008D0" w:rsidR="00193B16" w:rsidRPr="00FD5C9D" w:rsidRDefault="00015E29"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p</w:t>
      </w:r>
      <w:r w:rsidR="00193B16" w:rsidRPr="00FD5C9D">
        <w:rPr>
          <w:rFonts w:cs="TimesNewRomanPS-BoldMT"/>
          <w:bCs/>
          <w:szCs w:val="18"/>
          <w:lang w:eastAsia="sv-SE"/>
        </w:rPr>
        <w:t>ossibility the tornado to drop debris on the plant site.</w:t>
      </w:r>
    </w:p>
    <w:p w14:paraId="44E5DEBE" w14:textId="77777777" w:rsidR="00193B16" w:rsidRPr="00FD5C9D" w:rsidRDefault="00193B16" w:rsidP="00193B16">
      <w:r w:rsidRPr="00FD5C9D">
        <w:t>In the assessment of the hazard, missiles that could be associated with extreme winds and tornadoes should be considered.</w:t>
      </w:r>
    </w:p>
    <w:p w14:paraId="419F011B" w14:textId="6A2F1EC5" w:rsidR="006145FF" w:rsidRPr="00FD5C9D" w:rsidRDefault="006145FF" w:rsidP="006145FF">
      <w:pPr>
        <w:pStyle w:val="WENRAStandardfett"/>
        <w:spacing w:after="0"/>
        <w:rPr>
          <w:rFonts w:ascii="Trebuchet MS" w:hAnsi="Trebuchet MS" w:cs="Times New Roman"/>
          <w:i/>
        </w:rPr>
      </w:pPr>
      <w:r w:rsidRPr="00FD5C9D">
        <w:rPr>
          <w:rFonts w:ascii="Trebuchet MS" w:hAnsi="Trebuchet MS" w:cs="Times New Roman"/>
          <w:i/>
        </w:rPr>
        <w:t xml:space="preserve">Extremes of air/ground/cooling water temperatures (N25-N27 </w:t>
      </w:r>
      <w:r w:rsidRPr="00FD5C9D">
        <w:rPr>
          <w:rFonts w:ascii="Trebuchet MS" w:hAnsi="Trebuchet MS" w:cs="Times New Roman"/>
          <w:i/>
        </w:rPr>
        <w:fldChar w:fldCharType="begin"/>
      </w:r>
      <w:r w:rsidRPr="00FD5C9D">
        <w:rPr>
          <w:rFonts w:ascii="Trebuchet MS" w:hAnsi="Trebuchet MS" w:cs="Times New Roman"/>
          <w:i/>
        </w:rPr>
        <w:instrText xml:space="preserve"> REF _Ref445416901 \r \h  \* MERGEFORMAT </w:instrText>
      </w:r>
      <w:r w:rsidRPr="00FD5C9D">
        <w:rPr>
          <w:rFonts w:ascii="Trebuchet MS" w:hAnsi="Trebuchet MS" w:cs="Times New Roman"/>
          <w:i/>
        </w:rPr>
      </w:r>
      <w:r w:rsidRPr="00FD5C9D">
        <w:rPr>
          <w:rFonts w:ascii="Trebuchet MS" w:hAnsi="Trebuchet MS" w:cs="Times New Roman"/>
          <w:i/>
        </w:rPr>
        <w:fldChar w:fldCharType="separate"/>
      </w:r>
      <w:r w:rsidR="006672E4">
        <w:rPr>
          <w:rFonts w:ascii="Trebuchet MS" w:hAnsi="Trebuchet MS" w:cs="Times New Roman"/>
          <w:i/>
        </w:rPr>
        <w:t>[7]</w:t>
      </w:r>
      <w:r w:rsidRPr="00FD5C9D">
        <w:rPr>
          <w:rFonts w:ascii="Trebuchet MS" w:hAnsi="Trebuchet MS" w:cs="Times New Roman"/>
          <w:i/>
        </w:rPr>
        <w:fldChar w:fldCharType="end"/>
      </w:r>
      <w:r w:rsidRPr="00FD5C9D">
        <w:rPr>
          <w:rFonts w:ascii="Trebuchet MS" w:hAnsi="Trebuchet MS" w:cs="Times New Roman"/>
          <w:i/>
        </w:rPr>
        <w:t>)</w:t>
      </w:r>
    </w:p>
    <w:p w14:paraId="0BFA39BC" w14:textId="64665F02" w:rsidR="006145FF" w:rsidRPr="00FD5C9D" w:rsidRDefault="006145FF" w:rsidP="006145FF">
      <w:r w:rsidRPr="00FD5C9D">
        <w:t>The hazards associated with hi</w:t>
      </w:r>
      <w:r w:rsidR="00602414" w:rsidRPr="00FD5C9D">
        <w:t>gh</w:t>
      </w:r>
      <w:r w:rsidRPr="00FD5C9D">
        <w:t>/low temperatures should be derived and expressed in terms of parameters such as:</w:t>
      </w:r>
    </w:p>
    <w:p w14:paraId="19859B5E" w14:textId="77777777" w:rsidR="006145FF" w:rsidRPr="00FD5C9D" w:rsidRDefault="006145FF" w:rsidP="006145FF">
      <w:pPr>
        <w:numPr>
          <w:ilvl w:val="0"/>
          <w:numId w:val="23"/>
        </w:numPr>
        <w:autoSpaceDE w:val="0"/>
        <w:autoSpaceDN w:val="0"/>
        <w:adjustRightInd w:val="0"/>
        <w:spacing w:after="0"/>
        <w:ind w:left="357" w:hanging="357"/>
        <w:rPr>
          <w:rFonts w:cs="TimesNewRomanPS-BoldMT"/>
          <w:bCs/>
          <w:szCs w:val="18"/>
          <w:lang w:eastAsia="sv-SE"/>
        </w:rPr>
      </w:pPr>
      <w:r w:rsidRPr="00FD5C9D">
        <w:rPr>
          <w:rFonts w:cs="TimesNewRomanPS-BoldMT"/>
          <w:bCs/>
          <w:szCs w:val="18"/>
          <w:lang w:eastAsia="sv-SE"/>
        </w:rPr>
        <w:t>instantaneous and daily average maximum and minimum air temperature,</w:t>
      </w:r>
    </w:p>
    <w:p w14:paraId="35A63639" w14:textId="77777777" w:rsidR="006145FF" w:rsidRPr="00FD5C9D" w:rsidRDefault="006145FF" w:rsidP="006145FF">
      <w:pPr>
        <w:numPr>
          <w:ilvl w:val="0"/>
          <w:numId w:val="23"/>
        </w:numPr>
        <w:autoSpaceDE w:val="0"/>
        <w:autoSpaceDN w:val="0"/>
        <w:adjustRightInd w:val="0"/>
        <w:spacing w:after="0"/>
        <w:ind w:left="357" w:hanging="357"/>
        <w:rPr>
          <w:rFonts w:cs="TimesNewRomanPS-BoldMT"/>
          <w:bCs/>
          <w:szCs w:val="18"/>
          <w:lang w:eastAsia="sv-SE"/>
        </w:rPr>
      </w:pPr>
      <w:r w:rsidRPr="00FD5C9D">
        <w:rPr>
          <w:rFonts w:cs="TimesNewRomanPS-BoldMT"/>
          <w:bCs/>
          <w:szCs w:val="18"/>
          <w:lang w:eastAsia="sv-SE"/>
        </w:rPr>
        <w:t>recurrence of max/min temperature for different range of years (1, 10, 20, 100 years, depends on a data availability).</w:t>
      </w:r>
    </w:p>
    <w:p w14:paraId="447AF0B7" w14:textId="4F26C849" w:rsidR="00193B16" w:rsidRPr="00FD5C9D" w:rsidRDefault="00193B16" w:rsidP="006145FF">
      <w:pPr>
        <w:pStyle w:val="WENRAStandardfett"/>
        <w:spacing w:after="0"/>
        <w:rPr>
          <w:rFonts w:ascii="Trebuchet MS" w:hAnsi="Trebuchet MS" w:cs="Times New Roman"/>
          <w:i/>
        </w:rPr>
      </w:pPr>
      <w:r w:rsidRPr="00FD5C9D">
        <w:rPr>
          <w:rFonts w:ascii="Trebuchet MS" w:hAnsi="Trebuchet MS" w:cs="Times New Roman"/>
          <w:i/>
        </w:rPr>
        <w:lastRenderedPageBreak/>
        <w:t xml:space="preserve">Snowpack (N25 </w:t>
      </w:r>
      <w:r w:rsidRPr="00FD5C9D">
        <w:rPr>
          <w:rFonts w:ascii="Trebuchet MS" w:hAnsi="Trebuchet MS" w:cs="Times New Roman"/>
          <w:i/>
        </w:rPr>
        <w:fldChar w:fldCharType="begin"/>
      </w:r>
      <w:r w:rsidRPr="00FD5C9D">
        <w:rPr>
          <w:rFonts w:ascii="Trebuchet MS" w:hAnsi="Trebuchet MS" w:cs="Times New Roman"/>
          <w:i/>
        </w:rPr>
        <w:instrText xml:space="preserve"> REF _Ref445416901 \r \h </w:instrText>
      </w:r>
      <w:r w:rsidRPr="00FD5C9D">
        <w:rPr>
          <w:rFonts w:ascii="Trebuchet MS" w:hAnsi="Trebuchet MS" w:cs="Times New Roman"/>
          <w:i/>
        </w:rPr>
      </w:r>
      <w:r w:rsidRPr="00FD5C9D">
        <w:rPr>
          <w:rFonts w:ascii="Trebuchet MS" w:hAnsi="Trebuchet MS" w:cs="Times New Roman"/>
          <w:i/>
        </w:rPr>
        <w:fldChar w:fldCharType="separate"/>
      </w:r>
      <w:r w:rsidR="006672E4">
        <w:rPr>
          <w:rFonts w:ascii="Trebuchet MS" w:hAnsi="Trebuchet MS" w:cs="Times New Roman"/>
          <w:i/>
        </w:rPr>
        <w:t>[7]</w:t>
      </w:r>
      <w:r w:rsidRPr="00FD5C9D">
        <w:rPr>
          <w:rFonts w:ascii="Trebuchet MS" w:hAnsi="Trebuchet MS" w:cs="Times New Roman"/>
          <w:i/>
        </w:rPr>
        <w:fldChar w:fldCharType="end"/>
      </w:r>
      <w:r w:rsidRPr="00FD5C9D">
        <w:rPr>
          <w:rFonts w:ascii="Trebuchet MS" w:hAnsi="Trebuchet MS" w:cs="Times New Roman"/>
          <w:i/>
        </w:rPr>
        <w:t>)</w:t>
      </w:r>
    </w:p>
    <w:p w14:paraId="3B716550" w14:textId="77777777" w:rsidR="00193B16" w:rsidRPr="00FD5C9D" w:rsidRDefault="00193B16" w:rsidP="00193B16">
      <w:r w:rsidRPr="00FD5C9D">
        <w:t>The most suitable parameter for snowpack characterization is a water equivalent snow depth (meters). This p</w:t>
      </w:r>
      <w:r w:rsidRPr="00FD5C9D">
        <w:t>a</w:t>
      </w:r>
      <w:r w:rsidRPr="00FD5C9D">
        <w:t>rameter can lightly and directly be converted into loads units and used to build the hazard curves based on pre</w:t>
      </w:r>
      <w:r w:rsidRPr="00FD5C9D">
        <w:t>s</w:t>
      </w:r>
      <w:r w:rsidRPr="00FD5C9D">
        <w:t>sure units. This approach could be comfortable because obtained hazard curves family can be simply used for fragility analysis (usually, the design values of loads measure in pressure units).</w:t>
      </w:r>
    </w:p>
    <w:p w14:paraId="084876D2" w14:textId="135346F4" w:rsidR="00193B16" w:rsidRPr="00FD5C9D" w:rsidRDefault="00193B16" w:rsidP="00193B16">
      <w:pPr>
        <w:spacing w:after="0"/>
      </w:pPr>
      <w:r w:rsidRPr="00FD5C9D">
        <w:t xml:space="preserve">In its turn, the most widespread snow data </w:t>
      </w:r>
      <w:r w:rsidR="00240D42">
        <w:t>are</w:t>
      </w:r>
      <w:r w:rsidRPr="00FD5C9D">
        <w:t>:</w:t>
      </w:r>
    </w:p>
    <w:p w14:paraId="5F031813" w14:textId="0BC08622" w:rsidR="00193B16" w:rsidRPr="00FD5C9D" w:rsidRDefault="00015E29"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t</w:t>
      </w:r>
      <w:r w:rsidR="00193B16" w:rsidRPr="00FD5C9D">
        <w:rPr>
          <w:rFonts w:cs="TimesNewRomanPS-BoldMT"/>
          <w:bCs/>
          <w:szCs w:val="18"/>
          <w:lang w:eastAsia="sv-SE"/>
        </w:rPr>
        <w:t>otal snowing duration/intensity,</w:t>
      </w:r>
    </w:p>
    <w:p w14:paraId="14BF7D2D" w14:textId="250FD089" w:rsidR="00193B16" w:rsidRPr="00FD5C9D" w:rsidRDefault="00015E29"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s</w:t>
      </w:r>
      <w:r w:rsidR="00193B16" w:rsidRPr="00FD5C9D">
        <w:rPr>
          <w:rFonts w:cs="TimesNewRomanPS-BoldMT"/>
          <w:bCs/>
          <w:szCs w:val="18"/>
          <w:lang w:eastAsia="sv-SE"/>
        </w:rPr>
        <w:t>nowpack characterization,</w:t>
      </w:r>
    </w:p>
    <w:p w14:paraId="1131ECE2" w14:textId="38733533" w:rsidR="00193B16" w:rsidRPr="00FD5C9D" w:rsidRDefault="00015E29"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s</w:t>
      </w:r>
      <w:r w:rsidR="00193B16" w:rsidRPr="00FD5C9D">
        <w:rPr>
          <w:rFonts w:cs="TimesNewRomanPS-BoldMT"/>
          <w:bCs/>
          <w:szCs w:val="18"/>
          <w:lang w:eastAsia="sv-SE"/>
        </w:rPr>
        <w:t>nowpack depth,</w:t>
      </w:r>
    </w:p>
    <w:p w14:paraId="43596328" w14:textId="606360BB" w:rsidR="00193B16" w:rsidRPr="00FD5C9D" w:rsidRDefault="00015E29"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f</w:t>
      </w:r>
      <w:r w:rsidR="00193B16" w:rsidRPr="00FD5C9D">
        <w:rPr>
          <w:rFonts w:cs="TimesNewRomanPS-BoldMT"/>
          <w:bCs/>
          <w:szCs w:val="18"/>
          <w:lang w:eastAsia="sv-SE"/>
        </w:rPr>
        <w:t>requencies (repeatability) of extreme snowfall.</w:t>
      </w:r>
    </w:p>
    <w:p w14:paraId="573DD331" w14:textId="7D0EFFF9" w:rsidR="00193B16" w:rsidRPr="00FD5C9D" w:rsidRDefault="00193B16" w:rsidP="006145FF">
      <w:pPr>
        <w:pStyle w:val="WENRAStandardfett"/>
        <w:spacing w:after="0"/>
        <w:rPr>
          <w:rFonts w:ascii="Trebuchet MS" w:hAnsi="Trebuchet MS" w:cs="Times New Roman"/>
          <w:i/>
        </w:rPr>
      </w:pPr>
      <w:r w:rsidRPr="00FD5C9D">
        <w:rPr>
          <w:rFonts w:ascii="Trebuchet MS" w:hAnsi="Trebuchet MS" w:cs="Times New Roman"/>
          <w:i/>
        </w:rPr>
        <w:t xml:space="preserve">Icing (N 34 </w:t>
      </w:r>
      <w:r w:rsidRPr="00FD5C9D">
        <w:rPr>
          <w:rFonts w:ascii="Trebuchet MS" w:hAnsi="Trebuchet MS" w:cs="Times New Roman"/>
          <w:i/>
        </w:rPr>
        <w:fldChar w:fldCharType="begin"/>
      </w:r>
      <w:r w:rsidRPr="00FD5C9D">
        <w:rPr>
          <w:rFonts w:ascii="Trebuchet MS" w:hAnsi="Trebuchet MS" w:cs="Times New Roman"/>
          <w:i/>
        </w:rPr>
        <w:instrText xml:space="preserve"> REF _Ref445416901 \r \h </w:instrText>
      </w:r>
      <w:r w:rsidRPr="00FD5C9D">
        <w:rPr>
          <w:rFonts w:ascii="Trebuchet MS" w:hAnsi="Trebuchet MS" w:cs="Times New Roman"/>
          <w:i/>
        </w:rPr>
      </w:r>
      <w:r w:rsidRPr="00FD5C9D">
        <w:rPr>
          <w:rFonts w:ascii="Trebuchet MS" w:hAnsi="Trebuchet MS" w:cs="Times New Roman"/>
          <w:i/>
        </w:rPr>
        <w:fldChar w:fldCharType="separate"/>
      </w:r>
      <w:r w:rsidR="006672E4">
        <w:rPr>
          <w:rFonts w:ascii="Trebuchet MS" w:hAnsi="Trebuchet MS" w:cs="Times New Roman"/>
          <w:i/>
        </w:rPr>
        <w:t>[7]</w:t>
      </w:r>
      <w:r w:rsidRPr="00FD5C9D">
        <w:rPr>
          <w:rFonts w:ascii="Trebuchet MS" w:hAnsi="Trebuchet MS" w:cs="Times New Roman"/>
          <w:i/>
        </w:rPr>
        <w:fldChar w:fldCharType="end"/>
      </w:r>
      <w:r w:rsidRPr="00FD5C9D">
        <w:rPr>
          <w:rFonts w:ascii="Trebuchet MS" w:hAnsi="Trebuchet MS" w:cs="Times New Roman"/>
          <w:i/>
        </w:rPr>
        <w:t>) – in part ice formation</w:t>
      </w:r>
    </w:p>
    <w:p w14:paraId="79DBDA96" w14:textId="604DC36F" w:rsidR="00193B16" w:rsidRPr="00FD5C9D" w:rsidRDefault="00193B16" w:rsidP="006F4FED">
      <w:r w:rsidRPr="00FD5C9D">
        <w:t>Taking into account that communication lines and power transmission lines are mainly vulnerable for this impact (ice increases the load on the wires) the hazards associated with icing should be derived and expressed in terms of diameter of icing.</w:t>
      </w:r>
      <w:r w:rsidR="001A38D3">
        <w:t xml:space="preserve"> Icing can affect also water intake basins, water channels and in some cases diesel fuel storages.</w:t>
      </w:r>
    </w:p>
    <w:p w14:paraId="025D99E4" w14:textId="33B81EDA" w:rsidR="00DF6251" w:rsidRPr="00FD5C9D" w:rsidRDefault="00DF6251" w:rsidP="00DF6251">
      <w:pPr>
        <w:pStyle w:val="Titre3"/>
      </w:pPr>
      <w:bookmarkStart w:id="31" w:name="_Ref445435500"/>
      <w:bookmarkStart w:id="32" w:name="_Ref469523761"/>
      <w:bookmarkStart w:id="33" w:name="_Toc470710513"/>
      <w:r w:rsidRPr="00FD5C9D">
        <w:t>Hazards data preparation</w:t>
      </w:r>
      <w:bookmarkEnd w:id="31"/>
      <w:r w:rsidRPr="00FD5C9D">
        <w:t xml:space="preserve"> </w:t>
      </w:r>
      <w:r w:rsidR="006D20C6" w:rsidRPr="00FD5C9D">
        <w:t>and analysis</w:t>
      </w:r>
      <w:bookmarkEnd w:id="32"/>
      <w:bookmarkEnd w:id="33"/>
    </w:p>
    <w:p w14:paraId="5BE57ACC" w14:textId="774E263F" w:rsidR="00DF6251" w:rsidRPr="00FD5C9D" w:rsidRDefault="006145FF" w:rsidP="00DF6251">
      <w:r w:rsidRPr="00FD5C9D">
        <w:t xml:space="preserve">As indicated in the </w:t>
      </w:r>
      <w:r w:rsidR="00191E5E" w:rsidRPr="00FD5C9D">
        <w:t>Section</w:t>
      </w:r>
      <w:r w:rsidR="00E40AAD" w:rsidRPr="00FD5C9D">
        <w:t xml:space="preserve"> </w:t>
      </w:r>
      <w:r w:rsidRPr="00FD5C9D">
        <w:fldChar w:fldCharType="begin"/>
      </w:r>
      <w:r w:rsidRPr="00FD5C9D">
        <w:instrText xml:space="preserve"> REF _Ref448613098 \n \h </w:instrText>
      </w:r>
      <w:r w:rsidRPr="00FD5C9D">
        <w:fldChar w:fldCharType="separate"/>
      </w:r>
      <w:r w:rsidR="006672E4">
        <w:t>2.2.1</w:t>
      </w:r>
      <w:r w:rsidRPr="00FD5C9D">
        <w:fldChar w:fldCharType="end"/>
      </w:r>
      <w:r w:rsidRPr="00FD5C9D">
        <w:t xml:space="preserve"> </w:t>
      </w:r>
      <w:r w:rsidR="00DF6251" w:rsidRPr="00FD5C9D">
        <w:t xml:space="preserve">meteorological hazards are characterized by multiple output parameters, some of which may be </w:t>
      </w:r>
      <w:r w:rsidR="00CF7128">
        <w:t>statistically</w:t>
      </w:r>
      <w:r w:rsidR="00DF6251" w:rsidRPr="00FD5C9D">
        <w:t xml:space="preserve"> dependent. For simplicity, the hazard curve is generally described in terms of a limited number of parameters (typically one). The other parameters that would be needed for a complete description of the hazard are typically considered in the response analysis and fragility evaluation (see </w:t>
      </w:r>
      <w:r w:rsidR="00161EF9" w:rsidRPr="00FD5C9D">
        <w:t>Sections</w:t>
      </w:r>
      <w:r w:rsidRPr="00FD5C9D">
        <w:t xml:space="preserve"> </w:t>
      </w:r>
      <w:r w:rsidRPr="00FD5C9D">
        <w:fldChar w:fldCharType="begin"/>
      </w:r>
      <w:r w:rsidRPr="00FD5C9D">
        <w:instrText xml:space="preserve"> REF _Ref445426681 \n \h </w:instrText>
      </w:r>
      <w:r w:rsidRPr="00FD5C9D">
        <w:fldChar w:fldCharType="separate"/>
      </w:r>
      <w:r w:rsidR="006672E4">
        <w:t>3.2</w:t>
      </w:r>
      <w:r w:rsidRPr="00FD5C9D">
        <w:fldChar w:fldCharType="end"/>
      </w:r>
      <w:r w:rsidR="00240D42">
        <w:t xml:space="preserve"> and</w:t>
      </w:r>
      <w:r w:rsidR="00375C97" w:rsidRPr="00FD5C9D">
        <w:t xml:space="preserve"> </w:t>
      </w:r>
      <w:r w:rsidR="00375C97" w:rsidRPr="00FD5C9D">
        <w:fldChar w:fldCharType="begin"/>
      </w:r>
      <w:r w:rsidR="00375C97" w:rsidRPr="00FD5C9D">
        <w:instrText xml:space="preserve"> REF _Ref448841541 \r \h </w:instrText>
      </w:r>
      <w:r w:rsidR="00375C97" w:rsidRPr="00FD5C9D">
        <w:fldChar w:fldCharType="separate"/>
      </w:r>
      <w:r w:rsidR="006672E4">
        <w:t>3.6.2</w:t>
      </w:r>
      <w:r w:rsidR="00375C97" w:rsidRPr="00FD5C9D">
        <w:fldChar w:fldCharType="end"/>
      </w:r>
      <w:r w:rsidR="00E40AAD" w:rsidRPr="00FD5C9D">
        <w:t xml:space="preserve"> of this </w:t>
      </w:r>
      <w:r w:rsidR="00602414" w:rsidRPr="00FD5C9D">
        <w:t>report</w:t>
      </w:r>
      <w:r w:rsidR="00DF6251" w:rsidRPr="00FD5C9D">
        <w:t>).</w:t>
      </w:r>
    </w:p>
    <w:p w14:paraId="0DA4BC15" w14:textId="77777777" w:rsidR="00DF6251" w:rsidRPr="00FD5C9D" w:rsidRDefault="00DF6251" w:rsidP="00DF6251">
      <w:r w:rsidRPr="00FD5C9D">
        <w:t>During selection of considered characteristics, attention should be paid to SSCs design bases regarding availability of sufficient set of information for their fragility analysis. For example, if design values of wind maximal load on building walls are not known, it is difficult to define vulnerability of this structure with respect to the considered parameter (wind speed), and additional research (for example, strength calculation) is needed.</w:t>
      </w:r>
    </w:p>
    <w:p w14:paraId="03D01F30" w14:textId="40E07C40" w:rsidR="00DF6251" w:rsidRPr="00FD5C9D" w:rsidRDefault="00DF6251" w:rsidP="00DF6251">
      <w:r w:rsidRPr="00FD5C9D">
        <w:t xml:space="preserve">Before a start </w:t>
      </w:r>
      <w:r w:rsidR="00763582">
        <w:t>of</w:t>
      </w:r>
      <w:r w:rsidRPr="00FD5C9D">
        <w:t xml:space="preserve"> </w:t>
      </w:r>
      <w:r w:rsidR="00763582" w:rsidRPr="00FD5C9D">
        <w:t xml:space="preserve">the data </w:t>
      </w:r>
      <w:r w:rsidRPr="00FD5C9D">
        <w:t xml:space="preserve">preparation it is recommended to study the approaches and parameters, based on which has been designed and justified structures durability. For this purposes the corresponding national standards (for instance appropriate standards </w:t>
      </w:r>
      <w:r w:rsidRPr="00FD5C9D">
        <w:fldChar w:fldCharType="begin"/>
      </w:r>
      <w:r w:rsidRPr="00FD5C9D">
        <w:instrText xml:space="preserve"> REF _Ref445428581 \r \h  \* MERGEFORMAT </w:instrText>
      </w:r>
      <w:r w:rsidRPr="00FD5C9D">
        <w:fldChar w:fldCharType="separate"/>
      </w:r>
      <w:r w:rsidR="006672E4">
        <w:t>[10]</w:t>
      </w:r>
      <w:r w:rsidRPr="00FD5C9D">
        <w:fldChar w:fldCharType="end"/>
      </w:r>
      <w:r w:rsidR="00602414" w:rsidRPr="00FD5C9D">
        <w:t xml:space="preserve"> to </w:t>
      </w:r>
      <w:r w:rsidRPr="00FD5C9D">
        <w:fldChar w:fldCharType="begin"/>
      </w:r>
      <w:r w:rsidRPr="00FD5C9D">
        <w:instrText xml:space="preserve"> REF _Ref445428597 \r \h  \* MERGEFORMAT </w:instrText>
      </w:r>
      <w:r w:rsidRPr="00FD5C9D">
        <w:fldChar w:fldCharType="separate"/>
      </w:r>
      <w:r w:rsidR="006672E4">
        <w:t>[13]</w:t>
      </w:r>
      <w:r w:rsidRPr="00FD5C9D">
        <w:fldChar w:fldCharType="end"/>
      </w:r>
      <w:r w:rsidRPr="00FD5C9D">
        <w:t>) consulting with the specialists can be used.</w:t>
      </w:r>
    </w:p>
    <w:p w14:paraId="624938B2" w14:textId="17E9D9E4" w:rsidR="00674C5E" w:rsidRPr="00FD5C9D" w:rsidRDefault="00DF6251" w:rsidP="00015E29">
      <w:pPr>
        <w:spacing w:after="0"/>
      </w:pPr>
      <w:r w:rsidRPr="00FD5C9D">
        <w:t xml:space="preserve">The collected data shall be </w:t>
      </w:r>
      <w:r w:rsidR="006145FF" w:rsidRPr="00FD5C9D">
        <w:t>analysed</w:t>
      </w:r>
      <w:r w:rsidRPr="00FD5C9D">
        <w:t xml:space="preserve"> and converted in a form suitable for PSA application. Hazard curves (hazard intensity curves) that involve assessment of frequency of various intensities of external hazards shall be used as input data describing external extreme hazards. They can be received by the development of a phenomenological model of an event and taking into account expert opinion. When developing curves, attention shall be paid to selection of probabilistic distribution of an essential impact on the results; that’s why it is recommended to pe</w:t>
      </w:r>
      <w:r w:rsidRPr="00FD5C9D">
        <w:t>r</w:t>
      </w:r>
      <w:r w:rsidRPr="00FD5C9D">
        <w:t>form analysis for several proposed probability distributions and to select one with</w:t>
      </w:r>
      <w:r w:rsidR="00674C5E" w:rsidRPr="00FD5C9D">
        <w:t>:</w:t>
      </w:r>
      <w:r w:rsidRPr="00FD5C9D">
        <w:t xml:space="preserve"> </w:t>
      </w:r>
    </w:p>
    <w:p w14:paraId="2E10F0B6" w14:textId="2CB04782" w:rsidR="00674C5E" w:rsidRPr="00FD5C9D" w:rsidRDefault="00DF6251" w:rsidP="00015E29">
      <w:pPr>
        <w:spacing w:after="0"/>
      </w:pPr>
      <w:r w:rsidRPr="00FD5C9D">
        <w:t xml:space="preserve">1) </w:t>
      </w:r>
      <w:r w:rsidR="00602414" w:rsidRPr="00FD5C9D">
        <w:t xml:space="preserve">the </w:t>
      </w:r>
      <w:r w:rsidRPr="00FD5C9D">
        <w:t xml:space="preserve">best references for the given type of analysis and </w:t>
      </w:r>
    </w:p>
    <w:p w14:paraId="5AEF4D1C" w14:textId="77777777" w:rsidR="00DF6251" w:rsidRPr="00FD5C9D" w:rsidRDefault="00DF6251" w:rsidP="00015E29">
      <w:r w:rsidRPr="00FD5C9D">
        <w:t>2) good fitting of the data sample under concern.</w:t>
      </w:r>
    </w:p>
    <w:p w14:paraId="296E0098" w14:textId="49D56FA5" w:rsidR="00674C5E" w:rsidRPr="00FD5C9D" w:rsidRDefault="00996224" w:rsidP="00996224">
      <w:pPr>
        <w:spacing w:after="0"/>
      </w:pPr>
      <w:r w:rsidRPr="00FD5C9D">
        <w:t xml:space="preserve">As example, for </w:t>
      </w:r>
      <w:r w:rsidR="00B97661" w:rsidRPr="00FD5C9D">
        <w:t xml:space="preserve">occurrence of an extreme </w:t>
      </w:r>
      <w:r w:rsidR="009D1F16" w:rsidRPr="00FD5C9D">
        <w:t>weather impact</w:t>
      </w:r>
      <w:r w:rsidR="00015E29">
        <w:t>,</w:t>
      </w:r>
      <w:r w:rsidR="00B97661" w:rsidRPr="00FD5C9D">
        <w:t xml:space="preserve"> it is needed to examine the dependence of annual frequency of </w:t>
      </w:r>
      <w:r w:rsidRPr="00FD5C9D">
        <w:t>snowfalls, ext</w:t>
      </w:r>
      <w:r w:rsidR="00B97661" w:rsidRPr="00FD5C9D">
        <w:t>reme temperatures, strong winds</w:t>
      </w:r>
      <w:r w:rsidRPr="00FD5C9D">
        <w:t xml:space="preserve"> (see also limitations in </w:t>
      </w:r>
      <w:r w:rsidR="00161EF9" w:rsidRPr="00FD5C9D">
        <w:t>Section</w:t>
      </w:r>
      <w:r w:rsidR="00790B07" w:rsidRPr="00FD5C9D">
        <w:t xml:space="preserve"> </w:t>
      </w:r>
      <w:r w:rsidRPr="00FD5C9D">
        <w:fldChar w:fldCharType="begin"/>
      </w:r>
      <w:r w:rsidRPr="00FD5C9D">
        <w:instrText xml:space="preserve"> REF _Ref448613540 \n \h </w:instrText>
      </w:r>
      <w:r w:rsidRPr="00FD5C9D">
        <w:fldChar w:fldCharType="separate"/>
      </w:r>
      <w:r w:rsidR="006672E4">
        <w:t>4.1</w:t>
      </w:r>
      <w:r w:rsidRPr="00FD5C9D">
        <w:fldChar w:fldCharType="end"/>
      </w:r>
      <w:r w:rsidR="00790B07" w:rsidRPr="00FD5C9D">
        <w:t xml:space="preserve"> of this </w:t>
      </w:r>
      <w:r w:rsidR="00602414" w:rsidRPr="00FD5C9D">
        <w:t>report</w:t>
      </w:r>
      <w:r w:rsidRPr="00FD5C9D">
        <w:t>)</w:t>
      </w:r>
      <w:r w:rsidR="00DF6251" w:rsidRPr="00FD5C9D">
        <w:t xml:space="preserve"> </w:t>
      </w:r>
      <w:r w:rsidRPr="00FD5C9D">
        <w:t xml:space="preserve">and </w:t>
      </w:r>
      <w:r w:rsidR="00B97661" w:rsidRPr="00FD5C9D">
        <w:t>to obtain the part of relevant hazard curves, since such a distribution foresees the use of the extreme value theory</w:t>
      </w:r>
      <w:r w:rsidR="009D1F16" w:rsidRPr="00FD5C9D">
        <w:t xml:space="preserve"> (EVT)</w:t>
      </w:r>
      <w:r w:rsidR="00B97661" w:rsidRPr="00FD5C9D">
        <w:t xml:space="preserve"> and it is suitable from the viewpoint of importance of the maximum values of load </w:t>
      </w:r>
      <w:r w:rsidR="00DF6251" w:rsidRPr="00FD5C9D">
        <w:t xml:space="preserve">it is advisable </w:t>
      </w:r>
      <w:r w:rsidRPr="00FD5C9D">
        <w:t>to use the:</w:t>
      </w:r>
    </w:p>
    <w:p w14:paraId="7C197D63" w14:textId="77777777" w:rsidR="00DF6251" w:rsidRPr="00FD5C9D" w:rsidRDefault="0015196A" w:rsidP="00CF7128">
      <w:pPr>
        <w:keepNext/>
        <w:keepLines/>
      </w:pPr>
      <w:r w:rsidRPr="00FD5C9D">
        <w:lastRenderedPageBreak/>
        <w:t>T</w:t>
      </w:r>
      <w:r w:rsidR="00674C5E" w:rsidRPr="00FD5C9D">
        <w:t>ype 1</w:t>
      </w:r>
      <w:r w:rsidR="00DF6251" w:rsidRPr="00FD5C9D">
        <w:t xml:space="preserve"> (</w:t>
      </w:r>
      <w:r w:rsidR="00996224" w:rsidRPr="00FD5C9D">
        <w:t xml:space="preserve">Fisher-Tippett, </w:t>
      </w:r>
      <w:r w:rsidR="00DF6251" w:rsidRPr="00FD5C9D">
        <w:t>which is also known as Gumbel)</w:t>
      </w:r>
    </w:p>
    <w:p w14:paraId="78EC4BAD" w14:textId="77777777" w:rsidR="00DF6251" w:rsidRPr="00FD5C9D" w:rsidRDefault="00DF6251" w:rsidP="00671C0A">
      <w:pPr>
        <w:jc w:val="left"/>
      </w:pPr>
      <m:oMath>
        <m:r>
          <w:rPr>
            <w:rFonts w:ascii="Cambria Math" w:hAnsi="Cambria Math"/>
          </w:rPr>
          <m:t>G</m:t>
        </m:r>
        <m:d>
          <m:dPr>
            <m:ctrlPr>
              <w:rPr>
                <w:rFonts w:ascii="Cambria Math" w:hAnsi="Cambria Math"/>
                <w:i/>
              </w:rPr>
            </m:ctrlPr>
          </m:dPr>
          <m:e>
            <m:r>
              <w:rPr>
                <w:rFonts w:ascii="Cambria Math" w:hAnsi="Cambria Math"/>
              </w:rPr>
              <m:t>z</m:t>
            </m:r>
          </m:e>
        </m:d>
        <m:r>
          <w:rPr>
            <w:rFonts w:ascii="Cambria Math" w:hAnsi="Cambria Math"/>
          </w:rPr>
          <m:t>=exp</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exp</m:t>
                </m:r>
                <m:d>
                  <m:dPr>
                    <m:begChr m:val="["/>
                    <m:endChr m:val="]"/>
                    <m:ctrlPr>
                      <w:rPr>
                        <w:rFonts w:ascii="Cambria Math" w:hAnsi="Cambria Math"/>
                        <w:i/>
                      </w:rPr>
                    </m:ctrlPr>
                  </m:dPr>
                  <m:e>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z-b</m:t>
                            </m:r>
                          </m:num>
                          <m:den>
                            <m:r>
                              <w:rPr>
                                <w:rFonts w:ascii="Cambria Math" w:hAnsi="Cambria Math"/>
                              </w:rPr>
                              <m:t>a</m:t>
                            </m:r>
                          </m:den>
                        </m:f>
                      </m:e>
                    </m:d>
                  </m:e>
                </m:d>
              </m:e>
            </m:d>
          </m:e>
        </m:d>
        <m:r>
          <w:rPr>
            <w:rFonts w:ascii="Cambria Math" w:hAnsi="Cambria Math"/>
          </w:rPr>
          <m:t>,  -∞&lt;z&lt;∞</m:t>
        </m:r>
      </m:oMath>
      <w:r w:rsidRPr="00FD5C9D">
        <w:t>,</w:t>
      </w:r>
    </w:p>
    <w:p w14:paraId="1C2030D9" w14:textId="77777777" w:rsidR="00DF6251" w:rsidRPr="00FD5C9D" w:rsidRDefault="0015196A" w:rsidP="00DF6251">
      <w:r w:rsidRPr="00FD5C9D">
        <w:t>T</w:t>
      </w:r>
      <w:r w:rsidR="00DF6251" w:rsidRPr="00FD5C9D">
        <w:t>ype 2 (</w:t>
      </w:r>
      <w:r w:rsidRPr="00FD5C9D">
        <w:t>which is also known as Frechet)</w:t>
      </w:r>
    </w:p>
    <w:p w14:paraId="19FEB832" w14:textId="77777777" w:rsidR="00DF6251" w:rsidRPr="00FD5C9D" w:rsidRDefault="00DF6251" w:rsidP="00671C0A">
      <w:pPr>
        <w:jc w:val="left"/>
      </w:pPr>
      <m:oMath>
        <m:r>
          <w:rPr>
            <w:rFonts w:ascii="Cambria Math" w:hAnsi="Cambria Math"/>
          </w:rPr>
          <m:t>G</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 xml:space="preserve">0,       z≤b  </m:t>
                </m:r>
              </m:e>
              <m:e>
                <m:r>
                  <w:rPr>
                    <w:rFonts w:ascii="Cambria Math" w:hAnsi="Cambria Math"/>
                  </w:rPr>
                  <m:t>exp</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z-b</m:t>
                                    </m:r>
                                  </m:num>
                                  <m:den>
                                    <m:r>
                                      <w:rPr>
                                        <w:rFonts w:ascii="Cambria Math" w:hAnsi="Cambria Math"/>
                                      </w:rPr>
                                      <m:t>a</m:t>
                                    </m:r>
                                  </m:den>
                                </m:f>
                              </m:e>
                            </m:d>
                          </m:e>
                          <m:sup>
                            <m:r>
                              <w:rPr>
                                <w:rFonts w:ascii="Cambria Math" w:hAnsi="Cambria Math"/>
                              </w:rPr>
                              <m:t>-∝</m:t>
                            </m:r>
                          </m:sup>
                        </m:sSup>
                      </m:e>
                    </m:d>
                    <m:r>
                      <w:rPr>
                        <w:rFonts w:ascii="Cambria Math" w:hAnsi="Cambria Math"/>
                      </w:rPr>
                      <m:t>,   z&gt;b</m:t>
                    </m:r>
                  </m:e>
                </m:d>
              </m:e>
            </m:eqArr>
          </m:e>
        </m:d>
      </m:oMath>
      <w:r w:rsidR="0015196A" w:rsidRPr="00FD5C9D">
        <w:t xml:space="preserve">   or</w:t>
      </w:r>
    </w:p>
    <w:p w14:paraId="5BED14F4" w14:textId="64CAC9EE" w:rsidR="00DF6251" w:rsidRPr="00FD5C9D" w:rsidRDefault="0015196A" w:rsidP="00DF6251">
      <w:r w:rsidRPr="00FD5C9D">
        <w:t>T</w:t>
      </w:r>
      <w:r w:rsidR="00DF6251" w:rsidRPr="00FD5C9D">
        <w:t xml:space="preserve">ype 3 (Weibull) distribution </w:t>
      </w:r>
      <w:r w:rsidR="00B6058D" w:rsidRPr="00FD5C9D">
        <w:fldChar w:fldCharType="begin"/>
      </w:r>
      <w:r w:rsidR="00B6058D" w:rsidRPr="00FD5C9D">
        <w:instrText xml:space="preserve"> REF _Ref448752032 \r \h </w:instrText>
      </w:r>
      <w:r w:rsidR="00B6058D" w:rsidRPr="00FD5C9D">
        <w:fldChar w:fldCharType="separate"/>
      </w:r>
      <w:r w:rsidR="006672E4">
        <w:t>[2]</w:t>
      </w:r>
      <w:r w:rsidR="00B6058D" w:rsidRPr="00FD5C9D">
        <w:fldChar w:fldCharType="end"/>
      </w:r>
    </w:p>
    <w:p w14:paraId="3149B6B9" w14:textId="77777777" w:rsidR="00DF6251" w:rsidRPr="00FD5C9D" w:rsidRDefault="00DF6251" w:rsidP="00671C0A">
      <w:pPr>
        <w:jc w:val="left"/>
      </w:pPr>
      <m:oMath>
        <m:r>
          <w:rPr>
            <w:rFonts w:ascii="Cambria Math" w:hAnsi="Cambria Math"/>
          </w:rPr>
          <m:t>G</m:t>
        </m:r>
        <m:d>
          <m:dPr>
            <m:ctrlPr>
              <w:rPr>
                <w:rFonts w:ascii="Cambria Math" w:hAnsi="Cambria Math"/>
                <w:i/>
              </w:rPr>
            </m:ctrlPr>
          </m:dPr>
          <m:e>
            <m:r>
              <w:rPr>
                <w:rFonts w:ascii="Cambria Math" w:hAnsi="Cambria Math"/>
              </w:rPr>
              <m:t>z</m:t>
            </m:r>
          </m:e>
        </m:d>
        <m:r>
          <w:rPr>
            <w:rFonts w:ascii="Cambria Math" w:hAnsi="Cambria Math"/>
          </w:rPr>
          <m:t>=</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exp</m:t>
                </m:r>
                <m:d>
                  <m:dPr>
                    <m:begChr m:val="{"/>
                    <m:endChr m:val=""/>
                    <m:ctrlPr>
                      <w:rPr>
                        <w:rFonts w:ascii="Cambria Math" w:hAnsi="Cambria Math"/>
                        <w:i/>
                      </w:rPr>
                    </m:ctrlPr>
                  </m:dPr>
                  <m:e>
                    <m:d>
                      <m:dPr>
                        <m:begChr m:val=""/>
                        <m:endChr m:val="}"/>
                        <m:ctrlPr>
                          <w:rPr>
                            <w:rFonts w:ascii="Cambria Math" w:hAnsi="Cambria Math"/>
                            <w:i/>
                          </w:rPr>
                        </m:ctrlPr>
                      </m:dPr>
                      <m:e>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z-b</m:t>
                                        </m:r>
                                      </m:num>
                                      <m:den>
                                        <m:r>
                                          <w:rPr>
                                            <w:rFonts w:ascii="Cambria Math" w:hAnsi="Cambria Math"/>
                                          </w:rPr>
                                          <m:t>a</m:t>
                                        </m:r>
                                      </m:den>
                                    </m:f>
                                  </m:e>
                                </m:d>
                              </m:e>
                              <m:sup>
                                <m:r>
                                  <w:rPr>
                                    <w:rFonts w:ascii="Cambria Math" w:hAnsi="Cambria Math"/>
                                  </w:rPr>
                                  <m:t>∝</m:t>
                                </m:r>
                              </m:sup>
                            </m:sSup>
                          </m:e>
                        </m:d>
                      </m:e>
                    </m:d>
                    <m:r>
                      <w:rPr>
                        <w:rFonts w:ascii="Cambria Math" w:hAnsi="Cambria Math"/>
                      </w:rPr>
                      <m:t>,   z&lt;b</m:t>
                    </m:r>
                  </m:e>
                </m:d>
                <m:r>
                  <w:rPr>
                    <w:rFonts w:ascii="Cambria Math" w:hAnsi="Cambria Math"/>
                  </w:rPr>
                  <m:t xml:space="preserve">  </m:t>
                </m:r>
              </m:e>
              <m:e>
                <m:r>
                  <w:rPr>
                    <w:rFonts w:ascii="Cambria Math" w:hAnsi="Cambria Math"/>
                  </w:rPr>
                  <m:t xml:space="preserve">1,  z≥b  </m:t>
                </m:r>
              </m:e>
            </m:eqArr>
          </m:e>
        </m:d>
      </m:oMath>
      <w:r w:rsidRPr="00FD5C9D">
        <w:t>,</w:t>
      </w:r>
    </w:p>
    <w:p w14:paraId="73F3A820" w14:textId="33F2F404" w:rsidR="00DF6251" w:rsidRPr="00FD5C9D" w:rsidRDefault="00DF6251" w:rsidP="00DF6251">
      <w:r w:rsidRPr="00FD5C9D">
        <w:t xml:space="preserve">where </w:t>
      </w:r>
      <w:r w:rsidRPr="00FD5C9D">
        <w:rPr>
          <w:i/>
        </w:rPr>
        <w:t xml:space="preserve">G(z) – </w:t>
      </w:r>
      <w:r w:rsidRPr="00FD5C9D">
        <w:t>extreme value distribution function</w:t>
      </w:r>
      <w:r w:rsidRPr="00FD5C9D">
        <w:rPr>
          <w:i/>
        </w:rPr>
        <w:t>, a</w:t>
      </w:r>
      <w:r w:rsidRPr="00FD5C9D">
        <w:t xml:space="preserve"> – scale parameter, </w:t>
      </w:r>
      <w:r w:rsidRPr="00FD5C9D">
        <w:rPr>
          <w:i/>
        </w:rPr>
        <w:t>b</w:t>
      </w:r>
      <w:r w:rsidRPr="00FD5C9D">
        <w:t xml:space="preserve"> – location parameter, </w:t>
      </w:r>
      <w:r w:rsidR="00763582" w:rsidRPr="00FD5C9D">
        <w:rPr>
          <w:rFonts w:ascii="Symbol" w:hAnsi="Symbol"/>
        </w:rPr>
        <w:t></w:t>
      </w:r>
      <w:r w:rsidRPr="00FD5C9D">
        <w:rPr>
          <w:i/>
        </w:rPr>
        <w:t xml:space="preserve"> – </w:t>
      </w:r>
      <w:r w:rsidRPr="00FD5C9D">
        <w:t>shape param</w:t>
      </w:r>
      <w:r w:rsidRPr="00FD5C9D">
        <w:t>e</w:t>
      </w:r>
      <w:r w:rsidRPr="00FD5C9D">
        <w:t>ter</w:t>
      </w:r>
      <w:r w:rsidR="009D1F16" w:rsidRPr="00FD5C9D">
        <w:t xml:space="preserve"> (</w:t>
      </w:r>
      <w:r w:rsidR="00287B52">
        <w:t xml:space="preserve">as another </w:t>
      </w:r>
      <w:r w:rsidR="00287B52">
        <w:rPr>
          <w:rFonts w:eastAsiaTheme="minorEastAsia"/>
        </w:rPr>
        <w:t xml:space="preserve">notation may be found in the literature </w:t>
      </w:r>
      <w:r w:rsidR="009D1F16" w:rsidRPr="00FD5C9D">
        <w:t xml:space="preserve">see also </w:t>
      </w:r>
      <w:r w:rsidR="00161EF9" w:rsidRPr="00FD5C9D">
        <w:t>Section</w:t>
      </w:r>
      <w:r w:rsidR="009D1F16" w:rsidRPr="00FD5C9D">
        <w:t xml:space="preserve"> </w:t>
      </w:r>
      <w:r w:rsidR="009D1F16" w:rsidRPr="00FD5C9D">
        <w:fldChar w:fldCharType="begin"/>
      </w:r>
      <w:r w:rsidR="009D1F16" w:rsidRPr="00FD5C9D">
        <w:instrText xml:space="preserve"> REF _Ref448876278 \r \h </w:instrText>
      </w:r>
      <w:r w:rsidR="009D1F16" w:rsidRPr="00FD5C9D">
        <w:fldChar w:fldCharType="separate"/>
      </w:r>
      <w:r w:rsidR="006672E4">
        <w:t>2.3.1</w:t>
      </w:r>
      <w:r w:rsidR="009D1F16" w:rsidRPr="00FD5C9D">
        <w:fldChar w:fldCharType="end"/>
      </w:r>
      <w:r w:rsidR="009D1F16" w:rsidRPr="00FD5C9D">
        <w:t>).</w:t>
      </w:r>
    </w:p>
    <w:p w14:paraId="6585DA6B" w14:textId="3B1BEE7E" w:rsidR="00DF6251" w:rsidRPr="00FD5C9D" w:rsidRDefault="00DF6251" w:rsidP="00DF6251">
      <w:r w:rsidRPr="00FD5C9D">
        <w:t xml:space="preserve">The appropriate studies </w:t>
      </w:r>
      <w:r w:rsidRPr="00FD5C9D">
        <w:fldChar w:fldCharType="begin"/>
      </w:r>
      <w:r w:rsidRPr="00FD5C9D">
        <w:instrText xml:space="preserve"> REF _Ref445454712 \r \h </w:instrText>
      </w:r>
      <w:r w:rsidRPr="00FD5C9D">
        <w:fldChar w:fldCharType="separate"/>
      </w:r>
      <w:r w:rsidR="006672E4">
        <w:t>[14]</w:t>
      </w:r>
      <w:r w:rsidRPr="00FD5C9D">
        <w:fldChar w:fldCharType="end"/>
      </w:r>
      <w:r w:rsidRPr="00FD5C9D">
        <w:t xml:space="preserve"> have shown that the question of distribution selection has a significant impact on the results and the Gumbel distribution was recommended, in general.</w:t>
      </w:r>
    </w:p>
    <w:p w14:paraId="5B193261" w14:textId="29CADDA3" w:rsidR="00A31789" w:rsidRPr="00FD5C9D" w:rsidRDefault="00523CC1" w:rsidP="00754C22">
      <w:pPr>
        <w:pStyle w:val="Titre3"/>
      </w:pPr>
      <w:bookmarkStart w:id="34" w:name="_Toc470710514"/>
      <w:r>
        <w:t>Approaches</w:t>
      </w:r>
      <w:r w:rsidR="00A31789" w:rsidRPr="00FD5C9D">
        <w:t xml:space="preserve"> </w:t>
      </w:r>
      <w:r w:rsidR="006D20C6" w:rsidRPr="00FD5C9D">
        <w:t xml:space="preserve">for </w:t>
      </w:r>
      <w:r w:rsidR="00A211C5" w:rsidRPr="00FD5C9D">
        <w:t>hazard assessment</w:t>
      </w:r>
      <w:bookmarkEnd w:id="34"/>
    </w:p>
    <w:p w14:paraId="70AEA893" w14:textId="45887061" w:rsidR="006F4FED" w:rsidRPr="00FD5C9D" w:rsidRDefault="006F4FED" w:rsidP="006F4FED">
      <w:r w:rsidRPr="00FD5C9D">
        <w:t xml:space="preserve">The meteorological hazard assessment is commonly based on the application of the statistical EVT, through its two common approaches: annual maxima and </w:t>
      </w:r>
      <w:r w:rsidR="00790B07" w:rsidRPr="00FD5C9D">
        <w:t xml:space="preserve">peak over threshold </w:t>
      </w:r>
      <w:r w:rsidRPr="00FD5C9D">
        <w:t xml:space="preserve">(POT). </w:t>
      </w:r>
      <w:r w:rsidR="00790B07" w:rsidRPr="00FD5C9D">
        <w:t>Stuart Coles</w:t>
      </w:r>
      <w:r w:rsidRPr="00FD5C9D">
        <w:t xml:space="preserve"> among others describes the fundamental probability results of extreme value theory and its statistical application to natural hazards</w:t>
      </w:r>
      <w:r w:rsidR="009D1F16" w:rsidRPr="00FD5C9D">
        <w:t xml:space="preserve"> </w:t>
      </w:r>
      <w:r w:rsidR="009D1F16" w:rsidRPr="00FD5C9D">
        <w:fldChar w:fldCharType="begin"/>
      </w:r>
      <w:r w:rsidR="009D1F16" w:rsidRPr="00FD5C9D">
        <w:instrText xml:space="preserve"> REF _Ref448876585 \r \h </w:instrText>
      </w:r>
      <w:r w:rsidR="009D1F16" w:rsidRPr="00FD5C9D">
        <w:fldChar w:fldCharType="separate"/>
      </w:r>
      <w:r w:rsidR="006672E4">
        <w:t>[15]</w:t>
      </w:r>
      <w:r w:rsidR="009D1F16" w:rsidRPr="00FD5C9D">
        <w:fldChar w:fldCharType="end"/>
      </w:r>
      <w:r w:rsidRPr="00FD5C9D">
        <w:t>.</w:t>
      </w:r>
    </w:p>
    <w:p w14:paraId="7785FA79" w14:textId="2C2FDF0A" w:rsidR="006F4FED" w:rsidRPr="00FD5C9D" w:rsidRDefault="006F4FED" w:rsidP="006F4FED">
      <w:r w:rsidRPr="00FD5C9D">
        <w:t>The results can be summarized as follows: if X</w:t>
      </w:r>
      <w:r w:rsidRPr="00FD5C9D">
        <w:rPr>
          <w:vertAlign w:val="subscript"/>
        </w:rPr>
        <w:t>t</w:t>
      </w:r>
      <w:r w:rsidRPr="00FD5C9D">
        <w:t xml:space="preserve"> denote a time series of a quantity of interest, let M</w:t>
      </w:r>
      <w:r w:rsidRPr="00FD5C9D">
        <w:rPr>
          <w:vertAlign w:val="subscript"/>
        </w:rPr>
        <w:t>n</w:t>
      </w:r>
      <w:r w:rsidRPr="00FD5C9D">
        <w:t>=</w:t>
      </w:r>
      <w:r w:rsidRPr="00FD5C9D">
        <w:rPr>
          <w:vertAlign w:val="subscript"/>
        </w:rPr>
        <w:t>max</w:t>
      </w:r>
      <w:r w:rsidRPr="00FD5C9D">
        <w:t>t=1,…,n X</w:t>
      </w:r>
      <w:r w:rsidRPr="00FD5C9D">
        <w:rPr>
          <w:vertAlign w:val="subscript"/>
        </w:rPr>
        <w:t>t</w:t>
      </w:r>
      <w:r w:rsidRPr="00FD5C9D">
        <w:t xml:space="preserve"> be the maximum of X</w:t>
      </w:r>
      <w:r w:rsidRPr="00FD5C9D">
        <w:rPr>
          <w:vertAlign w:val="subscript"/>
        </w:rPr>
        <w:t>t</w:t>
      </w:r>
      <w:r w:rsidRPr="00FD5C9D">
        <w:t xml:space="preserve"> over n days. The foundational result of extreme value theory states that if X</w:t>
      </w:r>
      <w:r w:rsidRPr="00FD5C9D">
        <w:rPr>
          <w:vertAlign w:val="subscript"/>
        </w:rPr>
        <w:t>t</w:t>
      </w:r>
      <w:r w:rsidRPr="00FD5C9D">
        <w:t xml:space="preserve"> are indepen</w:t>
      </w:r>
      <w:r w:rsidRPr="00FD5C9D">
        <w:t>d</w:t>
      </w:r>
      <w:r w:rsidRPr="00FD5C9D">
        <w:t>ent and identically distributed, and M</w:t>
      </w:r>
      <w:r w:rsidRPr="00FD5C9D">
        <w:rPr>
          <w:vertAlign w:val="subscript"/>
        </w:rPr>
        <w:t>n</w:t>
      </w:r>
      <w:r w:rsidRPr="00FD5C9D">
        <w:t xml:space="preserve"> can be linearly renormalized in such a way that its distribution converges as n grows, then it will converge to an extreme-value distribution</w:t>
      </w:r>
      <w:r w:rsidR="009D1F16" w:rsidRPr="00FD5C9D">
        <w:t xml:space="preserve"> </w:t>
      </w:r>
      <w:r w:rsidR="009D1F16" w:rsidRPr="00FD5C9D">
        <w:fldChar w:fldCharType="begin"/>
      </w:r>
      <w:r w:rsidR="009D1F16" w:rsidRPr="00FD5C9D">
        <w:instrText xml:space="preserve"> REF _Ref448876840 \r \h </w:instrText>
      </w:r>
      <w:r w:rsidR="009D1F16" w:rsidRPr="00FD5C9D">
        <w:fldChar w:fldCharType="separate"/>
      </w:r>
      <w:r w:rsidR="006672E4">
        <w:t>[16]</w:t>
      </w:r>
      <w:r w:rsidR="009D1F16" w:rsidRPr="00FD5C9D">
        <w:fldChar w:fldCharType="end"/>
      </w:r>
      <w:r w:rsidR="009D1F16" w:rsidRPr="00FD5C9D">
        <w:t xml:space="preserve">, </w:t>
      </w:r>
      <w:r w:rsidR="009D1F16" w:rsidRPr="00FD5C9D">
        <w:fldChar w:fldCharType="begin"/>
      </w:r>
      <w:r w:rsidR="009D1F16" w:rsidRPr="00FD5C9D">
        <w:instrText xml:space="preserve"> REF _Ref448876845 \r \h </w:instrText>
      </w:r>
      <w:r w:rsidR="009D1F16" w:rsidRPr="00FD5C9D">
        <w:fldChar w:fldCharType="separate"/>
      </w:r>
      <w:r w:rsidR="006672E4">
        <w:t>[17]</w:t>
      </w:r>
      <w:r w:rsidR="009D1F16" w:rsidRPr="00FD5C9D">
        <w:fldChar w:fldCharType="end"/>
      </w:r>
      <w:r w:rsidRPr="00FD5C9D">
        <w:t>. Further theoretical results state that the distribution of exceedances P(X</w:t>
      </w:r>
      <w:r w:rsidRPr="00FD5C9D">
        <w:rPr>
          <w:vertAlign w:val="subscript"/>
        </w:rPr>
        <w:t>t</w:t>
      </w:r>
      <w:r w:rsidRPr="00FD5C9D">
        <w:t xml:space="preserve"> &gt; x + u|X</w:t>
      </w:r>
      <w:r w:rsidRPr="00FD5C9D">
        <w:rPr>
          <w:vertAlign w:val="subscript"/>
        </w:rPr>
        <w:t>t</w:t>
      </w:r>
      <w:r w:rsidRPr="00FD5C9D">
        <w:t xml:space="preserve"> &gt; u) should be well approximated by a generalized Pareto distribution above a sufficiently high threshold u </w:t>
      </w:r>
      <w:r w:rsidR="009D1F16" w:rsidRPr="00FD5C9D">
        <w:fldChar w:fldCharType="begin"/>
      </w:r>
      <w:r w:rsidR="009D1F16" w:rsidRPr="00FD5C9D">
        <w:instrText xml:space="preserve"> REF _Ref448877003 \r \h </w:instrText>
      </w:r>
      <w:r w:rsidR="009D1F16" w:rsidRPr="00FD5C9D">
        <w:fldChar w:fldCharType="separate"/>
      </w:r>
      <w:r w:rsidR="006672E4">
        <w:t>[18]</w:t>
      </w:r>
      <w:r w:rsidR="009D1F16" w:rsidRPr="00FD5C9D">
        <w:fldChar w:fldCharType="end"/>
      </w:r>
      <w:r w:rsidRPr="00FD5C9D">
        <w:t>. If X</w:t>
      </w:r>
      <w:r w:rsidRPr="00FD5C9D">
        <w:rPr>
          <w:vertAlign w:val="subscript"/>
        </w:rPr>
        <w:t>t</w:t>
      </w:r>
      <w:r w:rsidRPr="00FD5C9D">
        <w:t xml:space="preserve"> are not independent but are still identically distributed, the asym</w:t>
      </w:r>
      <w:r w:rsidRPr="00FD5C9D">
        <w:t>p</w:t>
      </w:r>
      <w:r w:rsidRPr="00FD5C9D">
        <w:t xml:space="preserve">totic distributions do not change, so long as certain relatively weak mixing conditions are met </w:t>
      </w:r>
      <w:r w:rsidR="009D1F16" w:rsidRPr="00FD5C9D">
        <w:fldChar w:fldCharType="begin"/>
      </w:r>
      <w:r w:rsidR="009D1F16" w:rsidRPr="00FD5C9D">
        <w:instrText xml:space="preserve"> REF _Ref448877093 \r \h </w:instrText>
      </w:r>
      <w:r w:rsidR="009D1F16" w:rsidRPr="00FD5C9D">
        <w:fldChar w:fldCharType="separate"/>
      </w:r>
      <w:r w:rsidR="006672E4">
        <w:t>[19]</w:t>
      </w:r>
      <w:r w:rsidR="009D1F16" w:rsidRPr="00FD5C9D">
        <w:fldChar w:fldCharType="end"/>
      </w:r>
      <w:r w:rsidRPr="00FD5C9D">
        <w:t>.</w:t>
      </w:r>
    </w:p>
    <w:p w14:paraId="69E6E386" w14:textId="0717D230" w:rsidR="006F4FED" w:rsidRPr="00FD5C9D" w:rsidRDefault="006F4FED" w:rsidP="006F4FED">
      <w:r w:rsidRPr="00FD5C9D">
        <w:t>Meteorological data are not independent, but generally the “weak mixing conditions” are met, at least for air temperature or wind. But more fundamentally, they are not identically distributed: they generally present an annual cycle, or even some inter</w:t>
      </w:r>
      <w:r w:rsidR="00EA7926" w:rsidRPr="00FD5C9D">
        <w:t>-</w:t>
      </w:r>
      <w:r w:rsidRPr="00FD5C9D">
        <w:t>annual variability or trends. The main problem to apply the aforementioned r</w:t>
      </w:r>
      <w:r w:rsidRPr="00FD5C9D">
        <w:t>e</w:t>
      </w:r>
      <w:r w:rsidRPr="00FD5C9D">
        <w:t xml:space="preserve">sult is thus to </w:t>
      </w:r>
      <w:r w:rsidR="00EC1F49" w:rsidRPr="00FD5C9D">
        <w:t>e</w:t>
      </w:r>
      <w:r w:rsidRPr="00FD5C9D">
        <w:t>nsure the best possible identical distribution. The annual cycle can be tackled by selecting the season of interest</w:t>
      </w:r>
      <w:r w:rsidR="00EC1F49" w:rsidRPr="00FD5C9D">
        <w:t>,</w:t>
      </w:r>
      <w:r w:rsidRPr="00FD5C9D">
        <w:t xml:space="preserve"> for example. Other techniques to deal with this issue consist in using covariates and will be discussed in the dedicated section below. Another problem arises from the fact that the convergence to the e</w:t>
      </w:r>
      <w:r w:rsidRPr="00FD5C9D">
        <w:t>x</w:t>
      </w:r>
      <w:r w:rsidRPr="00FD5C9D">
        <w:t xml:space="preserve">treme-value distributions is asymptotic, </w:t>
      </w:r>
      <w:r w:rsidR="00240D42">
        <w:t>i.e.</w:t>
      </w:r>
      <w:r w:rsidRPr="00FD5C9D">
        <w:t xml:space="preserve"> it is true when the number of values tend to infinity, which is never the case in practice. If M</w:t>
      </w:r>
      <w:r w:rsidRPr="00FD5C9D">
        <w:rPr>
          <w:vertAlign w:val="subscript"/>
        </w:rPr>
        <w:t>n</w:t>
      </w:r>
      <w:r w:rsidRPr="00FD5C9D">
        <w:t xml:space="preserve"> is an annual maximum, then n=365, which is finite but quite large. But then, a minimum number of maxima </w:t>
      </w:r>
      <w:r w:rsidR="00B875F0">
        <w:t>are</w:t>
      </w:r>
      <w:r w:rsidRPr="00FD5C9D">
        <w:t xml:space="preserve"> necessary for the distribution to be reliably fitted, and a sufficiently large number of ma</w:t>
      </w:r>
      <w:r w:rsidRPr="00FD5C9D">
        <w:t>x</w:t>
      </w:r>
      <w:r w:rsidRPr="00FD5C9D">
        <w:t xml:space="preserve">ima </w:t>
      </w:r>
      <w:r w:rsidR="00B875F0">
        <w:t>are</w:t>
      </w:r>
      <w:r w:rsidRPr="00FD5C9D">
        <w:t xml:space="preserve"> needed. A trade</w:t>
      </w:r>
      <w:r w:rsidR="00EC1F49" w:rsidRPr="00FD5C9D">
        <w:t>-</w:t>
      </w:r>
      <w:r w:rsidRPr="00FD5C9D">
        <w:t>off has thus to be found between those two requirements, commonly named b</w:t>
      </w:r>
      <w:r w:rsidRPr="00FD5C9D">
        <w:t>i</w:t>
      </w:r>
      <w:r w:rsidRPr="00FD5C9D">
        <w:t>as/variance trade</w:t>
      </w:r>
      <w:r w:rsidR="00EC1F49" w:rsidRPr="00FD5C9D">
        <w:t>-</w:t>
      </w:r>
      <w:r w:rsidRPr="00FD5C9D">
        <w:t>off, for which no theoretical results exist. This issue is particularly acute for snow depth in countries, like France, where snow can be rare and the amount of events per winter does not exceed 5 to 10 in the best case (or worst case, depending on the adopted view point, statistical or societal). Being the maximum of even 10 events can barely be assumed as being the maximum of infinity, or at least a great number, of occurrences</w:t>
      </w:r>
      <w:r w:rsidR="00EC1F49" w:rsidRPr="00FD5C9D">
        <w:t>.</w:t>
      </w:r>
      <w:r w:rsidRPr="00FD5C9D">
        <w:t xml:space="preserve"> Here, other techniques, like simulation or regional or historical perspective have to be investigated. In such cases</w:t>
      </w:r>
      <w:r w:rsidR="00950496" w:rsidRPr="00FD5C9D">
        <w:t xml:space="preserve"> </w:t>
      </w:r>
      <w:r w:rsidRPr="00FD5C9D">
        <w:lastRenderedPageBreak/>
        <w:t>European standard</w:t>
      </w:r>
      <w:r w:rsidR="00950496" w:rsidRPr="00FD5C9D">
        <w:t xml:space="preserve">s </w:t>
      </w:r>
      <w:r w:rsidR="00950496" w:rsidRPr="00FD5C9D">
        <w:fldChar w:fldCharType="begin"/>
      </w:r>
      <w:r w:rsidR="00950496" w:rsidRPr="00FD5C9D">
        <w:instrText xml:space="preserve"> REF _Ref445428581 \r \h </w:instrText>
      </w:r>
      <w:r w:rsidR="00950496" w:rsidRPr="00FD5C9D">
        <w:fldChar w:fldCharType="separate"/>
      </w:r>
      <w:r w:rsidR="006672E4">
        <w:t>[10]</w:t>
      </w:r>
      <w:r w:rsidR="00950496" w:rsidRPr="00FD5C9D">
        <w:fldChar w:fldCharType="end"/>
      </w:r>
      <w:r w:rsidRPr="00FD5C9D">
        <w:t xml:space="preserve"> advise the use of a log-normal distribution, warning that then the extrapolation to very long periods may be unreliable.</w:t>
      </w:r>
    </w:p>
    <w:p w14:paraId="59B3775A" w14:textId="15F8F84C" w:rsidR="00A31789" w:rsidRPr="00FD5C9D" w:rsidRDefault="00A211C5" w:rsidP="00A211C5">
      <w:pPr>
        <w:rPr>
          <w:b/>
          <w:u w:val="single"/>
        </w:rPr>
      </w:pPr>
      <w:r w:rsidRPr="00FD5C9D">
        <w:rPr>
          <w:b/>
          <w:u w:val="single"/>
        </w:rPr>
        <w:t>Modelling</w:t>
      </w:r>
      <w:r w:rsidR="00A31789" w:rsidRPr="00FD5C9D">
        <w:rPr>
          <w:b/>
          <w:u w:val="single"/>
        </w:rPr>
        <w:t xml:space="preserve"> instead of hist</w:t>
      </w:r>
      <w:r w:rsidR="00532602" w:rsidRPr="00FD5C9D">
        <w:rPr>
          <w:b/>
          <w:u w:val="single"/>
        </w:rPr>
        <w:t>orical data analysis</w:t>
      </w:r>
    </w:p>
    <w:p w14:paraId="54F69235" w14:textId="7372729E" w:rsidR="006F4FED" w:rsidRPr="00FD5C9D" w:rsidRDefault="006F4FED" w:rsidP="006F4FED">
      <w:r w:rsidRPr="00FD5C9D">
        <w:t xml:space="preserve">When a sufficiently long time-series cannot be found or if the asymptotical character of the convergence cannot be met, event modelling can be required. To do so, physical or statistical models can be used. For </w:t>
      </w:r>
      <w:r w:rsidR="00A7336C" w:rsidRPr="00FD5C9D">
        <w:t>example,</w:t>
      </w:r>
      <w:r w:rsidRPr="00FD5C9D">
        <w:t xml:space="preserve"> a stochastic model for air temperature reliably reproducing extreme events has been proposed by EDF/R&amp;D </w:t>
      </w:r>
      <w:r w:rsidR="00950496" w:rsidRPr="00FD5C9D">
        <w:fldChar w:fldCharType="begin"/>
      </w:r>
      <w:r w:rsidR="00950496" w:rsidRPr="00FD5C9D">
        <w:instrText xml:space="preserve"> REF _Ref448877384 \r \h </w:instrText>
      </w:r>
      <w:r w:rsidR="00950496" w:rsidRPr="00FD5C9D">
        <w:fldChar w:fldCharType="separate"/>
      </w:r>
      <w:r w:rsidR="006672E4">
        <w:t>[20]</w:t>
      </w:r>
      <w:r w:rsidR="00950496" w:rsidRPr="00FD5C9D">
        <w:fldChar w:fldCharType="end"/>
      </w:r>
      <w:r w:rsidR="00950496" w:rsidRPr="00FD5C9D">
        <w:t xml:space="preserve">, </w:t>
      </w:r>
      <w:r w:rsidR="00950496" w:rsidRPr="00FD5C9D">
        <w:fldChar w:fldCharType="begin"/>
      </w:r>
      <w:r w:rsidR="00950496" w:rsidRPr="00FD5C9D">
        <w:instrText xml:space="preserve"> REF _Ref448877398 \r \h </w:instrText>
      </w:r>
      <w:r w:rsidR="00950496" w:rsidRPr="00FD5C9D">
        <w:fldChar w:fldCharType="separate"/>
      </w:r>
      <w:r w:rsidR="006672E4">
        <w:t>[21]</w:t>
      </w:r>
      <w:r w:rsidR="00950496" w:rsidRPr="00FD5C9D">
        <w:fldChar w:fldCharType="end"/>
      </w:r>
      <w:r w:rsidRPr="00FD5C9D">
        <w:t xml:space="preserve"> and can be used to produce larger samples of frost events.</w:t>
      </w:r>
    </w:p>
    <w:p w14:paraId="4C2D2413" w14:textId="5C06751D" w:rsidR="00E10CCD" w:rsidRPr="00FD5C9D" w:rsidRDefault="00E10CCD" w:rsidP="00E10CCD">
      <w:pPr>
        <w:spacing w:line="348" w:lineRule="exact"/>
        <w:rPr>
          <w:szCs w:val="18"/>
        </w:rPr>
      </w:pPr>
      <w:r w:rsidRPr="00FD5C9D">
        <w:rPr>
          <w:szCs w:val="18"/>
        </w:rPr>
        <w:t>In general, one can consider the following possibilities of using data from numerical simulations:</w:t>
      </w:r>
    </w:p>
    <w:p w14:paraId="7ACDC756" w14:textId="4E485706" w:rsidR="00E10CCD" w:rsidRPr="00FD5C9D" w:rsidRDefault="00E10CCD" w:rsidP="00616BC1">
      <w:pPr>
        <w:pStyle w:val="Paragraphedeliste"/>
        <w:numPr>
          <w:ilvl w:val="0"/>
          <w:numId w:val="50"/>
        </w:numPr>
        <w:spacing w:after="200" w:line="348" w:lineRule="exact"/>
        <w:jc w:val="left"/>
        <w:rPr>
          <w:szCs w:val="18"/>
        </w:rPr>
      </w:pPr>
      <w:r w:rsidRPr="00FD5C9D">
        <w:rPr>
          <w:szCs w:val="18"/>
        </w:rPr>
        <w:t>Meteorological data from the numerical weather forecasts made in the past. Most national weather se</w:t>
      </w:r>
      <w:r w:rsidRPr="00FD5C9D">
        <w:rPr>
          <w:szCs w:val="18"/>
        </w:rPr>
        <w:t>r</w:t>
      </w:r>
      <w:r w:rsidRPr="00FD5C9D">
        <w:rPr>
          <w:szCs w:val="18"/>
        </w:rPr>
        <w:t>vices have sets of prognostic data from simulations performed during many last years. These data can be useful for reanalysis. As an example one can mentioned the following projects of ECMWF (European Ce</w:t>
      </w:r>
      <w:r w:rsidRPr="00FD5C9D">
        <w:rPr>
          <w:szCs w:val="18"/>
        </w:rPr>
        <w:t>n</w:t>
      </w:r>
      <w:r w:rsidRPr="00FD5C9D">
        <w:rPr>
          <w:szCs w:val="18"/>
        </w:rPr>
        <w:t>tre for Medium Weather Forecast): ERA-40 – data for period 1957-2002, ERA-15 - data fo</w:t>
      </w:r>
      <w:r w:rsidR="00C245E8" w:rsidRPr="00FD5C9D">
        <w:rPr>
          <w:szCs w:val="18"/>
        </w:rPr>
        <w:t>r period 1979-1993, ERA-Interim</w:t>
      </w:r>
      <w:r w:rsidRPr="00FD5C9D">
        <w:rPr>
          <w:szCs w:val="18"/>
        </w:rPr>
        <w:t xml:space="preserve"> - </w:t>
      </w:r>
      <w:r w:rsidRPr="00FD5C9D">
        <w:rPr>
          <w:rStyle w:val="lev"/>
          <w:b w:val="0"/>
          <w:szCs w:val="18"/>
        </w:rPr>
        <w:t>global atmospheric reanalysis from 1979</w:t>
      </w:r>
      <w:r w:rsidRPr="00FD5C9D">
        <w:rPr>
          <w:szCs w:val="18"/>
        </w:rPr>
        <w:t>, ERA-20C</w:t>
      </w:r>
      <w:r w:rsidRPr="00FD5C9D">
        <w:rPr>
          <w:b/>
          <w:szCs w:val="18"/>
        </w:rPr>
        <w:t xml:space="preserve"> - </w:t>
      </w:r>
      <w:r w:rsidRPr="00FD5C9D">
        <w:rPr>
          <w:rStyle w:val="lev"/>
          <w:b w:val="0"/>
          <w:szCs w:val="18"/>
        </w:rPr>
        <w:t>first ECMWF atmospheric reanal</w:t>
      </w:r>
      <w:r w:rsidRPr="00FD5C9D">
        <w:rPr>
          <w:rStyle w:val="lev"/>
          <w:b w:val="0"/>
          <w:szCs w:val="18"/>
        </w:rPr>
        <w:t>y</w:t>
      </w:r>
      <w:r w:rsidRPr="00FD5C9D">
        <w:rPr>
          <w:rStyle w:val="lev"/>
          <w:b w:val="0"/>
          <w:szCs w:val="18"/>
        </w:rPr>
        <w:t>sis of the 20th century i.e. from 1900-2010.</w:t>
      </w:r>
    </w:p>
    <w:p w14:paraId="436537A9" w14:textId="177ED488" w:rsidR="00E10CCD" w:rsidRPr="00FD5C9D" w:rsidRDefault="00E10CCD" w:rsidP="00616BC1">
      <w:pPr>
        <w:pStyle w:val="Paragraphedeliste"/>
        <w:numPr>
          <w:ilvl w:val="0"/>
          <w:numId w:val="50"/>
        </w:numPr>
        <w:spacing w:after="200" w:line="348" w:lineRule="exact"/>
        <w:jc w:val="left"/>
        <w:rPr>
          <w:szCs w:val="18"/>
        </w:rPr>
      </w:pPr>
      <w:r w:rsidRPr="00FD5C9D">
        <w:rPr>
          <w:szCs w:val="18"/>
        </w:rPr>
        <w:t>The above mentioned data can be applied in ensemble systems, allowing for estimating probabilities of the occurrence of rare meteorological phenomena under consideration. This allows for taking into a</w:t>
      </w:r>
      <w:r w:rsidRPr="00FD5C9D">
        <w:rPr>
          <w:szCs w:val="18"/>
        </w:rPr>
        <w:t>c</w:t>
      </w:r>
      <w:r w:rsidRPr="00FD5C9D">
        <w:rPr>
          <w:szCs w:val="18"/>
        </w:rPr>
        <w:t xml:space="preserve">count extreme conditions that could have happened in the past with some probability (even very small). Additionally, the data are available on the grids, which are much </w:t>
      </w:r>
      <w:r w:rsidR="00ED5EF4" w:rsidRPr="00FD5C9D">
        <w:rPr>
          <w:szCs w:val="18"/>
        </w:rPr>
        <w:t>denser</w:t>
      </w:r>
      <w:r w:rsidRPr="00FD5C9D">
        <w:rPr>
          <w:szCs w:val="18"/>
        </w:rPr>
        <w:t xml:space="preserve"> than monitoring meteorological network, and therefore geo-statistical techniques can be easily applied to obtain data for the whole area of interest.</w:t>
      </w:r>
    </w:p>
    <w:p w14:paraId="1D152D55" w14:textId="031EC795" w:rsidR="00E10CCD" w:rsidRPr="00FD5C9D" w:rsidRDefault="00E10CCD" w:rsidP="00616BC1">
      <w:pPr>
        <w:pStyle w:val="Paragraphedeliste"/>
        <w:numPr>
          <w:ilvl w:val="0"/>
          <w:numId w:val="50"/>
        </w:numPr>
        <w:spacing w:after="200" w:line="348" w:lineRule="exact"/>
        <w:jc w:val="left"/>
        <w:rPr>
          <w:szCs w:val="18"/>
        </w:rPr>
      </w:pPr>
      <w:r w:rsidRPr="00FD5C9D">
        <w:rPr>
          <w:szCs w:val="18"/>
        </w:rPr>
        <w:t xml:space="preserve">Data from reanalysis can also </w:t>
      </w:r>
      <w:r w:rsidR="00ED5EF4" w:rsidRPr="00FD5C9D">
        <w:rPr>
          <w:szCs w:val="18"/>
        </w:rPr>
        <w:t xml:space="preserve">be </w:t>
      </w:r>
      <w:r w:rsidRPr="00FD5C9D">
        <w:rPr>
          <w:szCs w:val="18"/>
        </w:rPr>
        <w:t>applied for performing climatic modelling</w:t>
      </w:r>
      <w:r w:rsidR="00C40275" w:rsidRPr="00FD5C9D">
        <w:rPr>
          <w:szCs w:val="18"/>
        </w:rPr>
        <w:t>, i.e. by providing</w:t>
      </w:r>
      <w:r w:rsidRPr="00FD5C9D">
        <w:rPr>
          <w:szCs w:val="18"/>
        </w:rPr>
        <w:t xml:space="preserve"> projection of the development of weather conditions in the period of the future operation of NPP.</w:t>
      </w:r>
    </w:p>
    <w:p w14:paraId="5078CEAD" w14:textId="6545C614" w:rsidR="00E10CCD" w:rsidRPr="00FD5C9D" w:rsidRDefault="00E10CCD" w:rsidP="00616BC1">
      <w:pPr>
        <w:pStyle w:val="Paragraphedeliste"/>
        <w:numPr>
          <w:ilvl w:val="0"/>
          <w:numId w:val="50"/>
        </w:numPr>
        <w:spacing w:after="200" w:line="348" w:lineRule="exact"/>
        <w:jc w:val="left"/>
        <w:rPr>
          <w:szCs w:val="18"/>
        </w:rPr>
      </w:pPr>
      <w:r w:rsidRPr="00FD5C9D">
        <w:rPr>
          <w:szCs w:val="18"/>
        </w:rPr>
        <w:t>Simulations can also</w:t>
      </w:r>
      <w:r w:rsidR="00C40275" w:rsidRPr="00FD5C9D">
        <w:rPr>
          <w:szCs w:val="18"/>
        </w:rPr>
        <w:t xml:space="preserve"> be</w:t>
      </w:r>
      <w:r w:rsidRPr="00FD5C9D">
        <w:rPr>
          <w:szCs w:val="18"/>
        </w:rPr>
        <w:t xml:space="preserve"> performed for other facilities than NPP, and then by application of geo-statistical methods some estimation for NPP can be found. This however is of very limited use, because good data are needed for such simulations in order to avoid big uncertainties. </w:t>
      </w:r>
    </w:p>
    <w:p w14:paraId="1253E548" w14:textId="45B23384" w:rsidR="00BE7B9C" w:rsidRPr="00FD5C9D" w:rsidRDefault="005A5A5B" w:rsidP="00BE7B9C">
      <w:pPr>
        <w:pStyle w:val="Titre3"/>
      </w:pPr>
      <w:bookmarkStart w:id="35" w:name="_Toc470710515"/>
      <w:r>
        <w:rPr>
          <w:lang w:val="en-US"/>
        </w:rPr>
        <w:t>Issues related to</w:t>
      </w:r>
      <w:r w:rsidR="00973927" w:rsidRPr="00FD5C9D">
        <w:t xml:space="preserve"> a</w:t>
      </w:r>
      <w:r w:rsidR="00BE7B9C" w:rsidRPr="00FD5C9D">
        <w:t>ssessment</w:t>
      </w:r>
      <w:bookmarkEnd w:id="35"/>
    </w:p>
    <w:p w14:paraId="3B76D0DE" w14:textId="04AFF74F" w:rsidR="00A211C5" w:rsidRPr="00FD5C9D" w:rsidRDefault="00A211C5" w:rsidP="00A211C5">
      <w:pPr>
        <w:rPr>
          <w:b/>
          <w:u w:val="single"/>
        </w:rPr>
      </w:pPr>
      <w:r w:rsidRPr="00FD5C9D">
        <w:rPr>
          <w:b/>
          <w:u w:val="single"/>
        </w:rPr>
        <w:t>Non-st</w:t>
      </w:r>
      <w:r w:rsidR="00532602" w:rsidRPr="00FD5C9D">
        <w:rPr>
          <w:b/>
          <w:u w:val="single"/>
        </w:rPr>
        <w:t>ationary data and trends</w:t>
      </w:r>
    </w:p>
    <w:p w14:paraId="5837A6FE" w14:textId="61439573" w:rsidR="00A211C5" w:rsidRPr="00FD5C9D" w:rsidRDefault="005C03DC" w:rsidP="00A211C5">
      <w:r>
        <w:t>There were n</w:t>
      </w:r>
      <w:r w:rsidR="00A211C5" w:rsidRPr="00FD5C9D">
        <w:t xml:space="preserve">on-stationary data and trends such as the effects of climate change on meteorological hazards and flooding. As mentioned previously, meteorological data are generally not identically distributed, and climate change adds another reason for that. According to the last </w:t>
      </w:r>
      <w:r w:rsidR="00B20345" w:rsidRPr="00FD5C9D">
        <w:t>Intergovernmental Panel on Climate Change (</w:t>
      </w:r>
      <w:r w:rsidR="00A211C5" w:rsidRPr="00FD5C9D">
        <w:t>IPCC</w:t>
      </w:r>
      <w:r w:rsidR="00B20345" w:rsidRPr="00FD5C9D">
        <w:t>)</w:t>
      </w:r>
      <w:r w:rsidR="00A211C5" w:rsidRPr="00FD5C9D">
        <w:t xml:space="preserve"> report</w:t>
      </w:r>
      <w:r w:rsidR="00191E5E" w:rsidRPr="00FD5C9D">
        <w:t xml:space="preserve"> </w:t>
      </w:r>
      <w:r w:rsidR="00191E5E" w:rsidRPr="00FD5C9D">
        <w:fldChar w:fldCharType="begin"/>
      </w:r>
      <w:r w:rsidR="00191E5E" w:rsidRPr="00FD5C9D">
        <w:instrText xml:space="preserve"> REF _Ref449860568 \r \h </w:instrText>
      </w:r>
      <w:r w:rsidR="00191E5E" w:rsidRPr="00FD5C9D">
        <w:fldChar w:fldCharType="separate"/>
      </w:r>
      <w:r w:rsidR="006672E4">
        <w:t>[22]</w:t>
      </w:r>
      <w:r w:rsidR="00191E5E" w:rsidRPr="00FD5C9D">
        <w:fldChar w:fldCharType="end"/>
      </w:r>
      <w:r w:rsidR="00A211C5" w:rsidRPr="00FD5C9D">
        <w:t>, the impact of climate change on extreme events is not as robustly assessed for all extremes: if i</w:t>
      </w:r>
      <w:r w:rsidR="00A211C5" w:rsidRPr="00FD5C9D">
        <w:t>n</w:t>
      </w:r>
      <w:r w:rsidR="00A211C5" w:rsidRPr="00FD5C9D">
        <w:t>creases in the frequency and intensity of heat waves and decreases in the frequency of cold waves are robust signals for all land areas, this is not the case for wind storms</w:t>
      </w:r>
      <w:r w:rsidR="00C40275" w:rsidRPr="00FD5C9D">
        <w:t>,</w:t>
      </w:r>
      <w:r w:rsidR="00A211C5" w:rsidRPr="00FD5C9D">
        <w:t xml:space="preserve"> for example. However, as the result is robust for temperature, it is necessary to take it into account. A commonly admitted way to do so consists in considering the extreme-value distribution parameters as changing with a cova</w:t>
      </w:r>
      <w:r w:rsidR="00532602" w:rsidRPr="00FD5C9D">
        <w:t xml:space="preserve">riate, generally time (because </w:t>
      </w:r>
      <w:r w:rsidR="00A211C5" w:rsidRPr="00FD5C9D">
        <w:t xml:space="preserve">it is the easiest to extrapolate). But then, the definition and estimation of a return level have to be changed, and there is up to now no standard definition in the non-stationary setting </w:t>
      </w:r>
      <w:r w:rsidR="00B20345" w:rsidRPr="00FD5C9D">
        <w:fldChar w:fldCharType="begin"/>
      </w:r>
      <w:r w:rsidR="00B20345" w:rsidRPr="00FD5C9D">
        <w:instrText xml:space="preserve"> REF _Ref448877862 \r \h </w:instrText>
      </w:r>
      <w:r w:rsidR="00B20345" w:rsidRPr="00FD5C9D">
        <w:fldChar w:fldCharType="separate"/>
      </w:r>
      <w:r w:rsidR="006672E4">
        <w:t>[23]</w:t>
      </w:r>
      <w:r w:rsidR="00B20345" w:rsidRPr="00FD5C9D">
        <w:fldChar w:fldCharType="end"/>
      </w:r>
      <w:r w:rsidR="00A211C5" w:rsidRPr="00FD5C9D">
        <w:t xml:space="preserve">. An example of comparison of methods can also be found in </w:t>
      </w:r>
      <w:r w:rsidR="00790B07" w:rsidRPr="00FD5C9D">
        <w:fldChar w:fldCharType="begin"/>
      </w:r>
      <w:r w:rsidR="00790B07" w:rsidRPr="00FD5C9D">
        <w:instrText xml:space="preserve"> REF _Ref448877904 \r \h </w:instrText>
      </w:r>
      <w:r w:rsidR="00790B07" w:rsidRPr="00FD5C9D">
        <w:fldChar w:fldCharType="separate"/>
      </w:r>
      <w:r w:rsidR="006672E4">
        <w:t>[24]</w:t>
      </w:r>
      <w:r w:rsidR="00790B07" w:rsidRPr="00FD5C9D">
        <w:fldChar w:fldCharType="end"/>
      </w:r>
      <w:r w:rsidR="00A211C5" w:rsidRPr="00FD5C9D">
        <w:t>.</w:t>
      </w:r>
    </w:p>
    <w:p w14:paraId="6A0E5003" w14:textId="75EC435D" w:rsidR="00A31789" w:rsidRPr="00FD5C9D" w:rsidRDefault="00A31789" w:rsidP="00F374CB">
      <w:pPr>
        <w:keepNext/>
        <w:keepLines/>
        <w:rPr>
          <w:b/>
          <w:u w:val="single"/>
        </w:rPr>
      </w:pPr>
      <w:r w:rsidRPr="00FD5C9D">
        <w:rPr>
          <w:b/>
          <w:u w:val="single"/>
        </w:rPr>
        <w:lastRenderedPageBreak/>
        <w:t xml:space="preserve">Use of expert judgment &amp; </w:t>
      </w:r>
      <w:r w:rsidR="00371613" w:rsidRPr="00FD5C9D">
        <w:rPr>
          <w:b/>
          <w:u w:val="single"/>
        </w:rPr>
        <w:t>q</w:t>
      </w:r>
      <w:r w:rsidR="00532602" w:rsidRPr="00FD5C9D">
        <w:rPr>
          <w:b/>
          <w:u w:val="single"/>
        </w:rPr>
        <w:t>ualitative estimation</w:t>
      </w:r>
    </w:p>
    <w:p w14:paraId="422078F4" w14:textId="456B2EDC" w:rsidR="006F4FED" w:rsidRPr="00FD5C9D" w:rsidRDefault="006F4FED" w:rsidP="006F4FED">
      <w:r w:rsidRPr="00FD5C9D">
        <w:t>Whatever the methodology used to estimate extreme levels, a critical analysis of the result must include expert judgment and comparison to previous estimations or values for meteorologically comparable locations if any.</w:t>
      </w:r>
    </w:p>
    <w:p w14:paraId="72CCF7C3" w14:textId="34B8E45C" w:rsidR="00A31789" w:rsidRPr="00FD5C9D" w:rsidRDefault="00532602" w:rsidP="00BE7B9C">
      <w:pPr>
        <w:rPr>
          <w:b/>
          <w:u w:val="single"/>
        </w:rPr>
      </w:pPr>
      <w:r w:rsidRPr="00FD5C9D">
        <w:rPr>
          <w:b/>
          <w:u w:val="single"/>
        </w:rPr>
        <w:t>Uncertainty assessment</w:t>
      </w:r>
    </w:p>
    <w:p w14:paraId="3C49ECD9" w14:textId="6AA08705" w:rsidR="006F4FED" w:rsidRPr="00FD5C9D" w:rsidRDefault="006F4FED" w:rsidP="006F4FED">
      <w:r w:rsidRPr="00FD5C9D">
        <w:t xml:space="preserve">Extreme value estimations are extrapolations and as such present uncertainties. The first of them comes from the statistical errors made when fitting the extreme value distribution to the observed sample. Different techniques exist to estimate this type of uncertainty by providing a confidence interval. The most classical ones, delta-method and profile likelihood, are described in </w:t>
      </w:r>
      <w:r w:rsidR="00790B07" w:rsidRPr="00FD5C9D">
        <w:fldChar w:fldCharType="begin"/>
      </w:r>
      <w:r w:rsidR="00790B07" w:rsidRPr="00FD5C9D">
        <w:instrText xml:space="preserve"> REF _Ref448878197 \r \h </w:instrText>
      </w:r>
      <w:r w:rsidR="00790B07" w:rsidRPr="00FD5C9D">
        <w:fldChar w:fldCharType="separate"/>
      </w:r>
      <w:r w:rsidR="006672E4">
        <w:t>[15]</w:t>
      </w:r>
      <w:r w:rsidR="00790B07" w:rsidRPr="00FD5C9D">
        <w:fldChar w:fldCharType="end"/>
      </w:r>
      <w:r w:rsidRPr="00FD5C9D">
        <w:t>. In some cases, and especially when trend</w:t>
      </w:r>
      <w:r w:rsidR="00371613" w:rsidRPr="00FD5C9D">
        <w:t>s</w:t>
      </w:r>
      <w:r w:rsidRPr="00FD5C9D">
        <w:t xml:space="preserve"> in the parameters have been considered, bootstrap techniques are more appropriate. This technique consists of generating, by ra</w:t>
      </w:r>
      <w:r w:rsidRPr="00FD5C9D">
        <w:t>n</w:t>
      </w:r>
      <w:r w:rsidRPr="00FD5C9D">
        <w:t>dom withdrawal with replacement in the sample being analy</w:t>
      </w:r>
      <w:r w:rsidR="00143F87">
        <w:t>s</w:t>
      </w:r>
      <w:r w:rsidRPr="00FD5C9D">
        <w:t xml:space="preserve">ed, a large number of equivalent samples from which the same estimates are made </w:t>
      </w:r>
      <w:r w:rsidR="00790B07" w:rsidRPr="00FD5C9D">
        <w:fldChar w:fldCharType="begin"/>
      </w:r>
      <w:r w:rsidR="00790B07" w:rsidRPr="00FD5C9D">
        <w:instrText xml:space="preserve"> REF _Ref448878263 \r \h </w:instrText>
      </w:r>
      <w:r w:rsidR="00790B07" w:rsidRPr="00FD5C9D">
        <w:fldChar w:fldCharType="separate"/>
      </w:r>
      <w:r w:rsidR="006672E4">
        <w:t>[25]</w:t>
      </w:r>
      <w:r w:rsidR="00790B07" w:rsidRPr="00FD5C9D">
        <w:fldChar w:fldCharType="end"/>
      </w:r>
      <w:r w:rsidRPr="00FD5C9D">
        <w:t xml:space="preserve">. In this way, a distribution of the desired quantities (e.g. the high quantiles of the extreme value distribution or return levels) is obtained from which the empirical quantiles </w:t>
      </w:r>
      <w:r w:rsidR="00CA5EA2" w:rsidRPr="00FD5C9D">
        <w:t>(1-</w:t>
      </w:r>
      <w:r w:rsidR="00CA5EA2" w:rsidRPr="00FD5C9D">
        <w:rPr>
          <w:rFonts w:ascii="Symbol" w:hAnsi="Symbol"/>
        </w:rPr>
        <w:t></w:t>
      </w:r>
      <w:r w:rsidR="00CA5EA2" w:rsidRPr="00FD5C9D">
        <w:t xml:space="preserve">)/2 and </w:t>
      </w:r>
      <w:r w:rsidR="00CA5EA2" w:rsidRPr="00FD5C9D">
        <w:rPr>
          <w:rFonts w:ascii="Symbol" w:hAnsi="Symbol"/>
        </w:rPr>
        <w:t></w:t>
      </w:r>
      <w:r w:rsidR="00CA5EA2" w:rsidRPr="00FD5C9D">
        <w:t>+(1-</w:t>
      </w:r>
      <w:r w:rsidR="00CA5EA2" w:rsidRPr="00FD5C9D">
        <w:rPr>
          <w:rFonts w:ascii="Symbol" w:hAnsi="Symbol"/>
        </w:rPr>
        <w:t></w:t>
      </w:r>
      <w:r w:rsidRPr="00FD5C9D">
        <w:t xml:space="preserve">)/2 are estimated, which define the limits of the confidence interval at a given level (e.g. 95%: </w:t>
      </w:r>
      <w:r w:rsidR="00CA5EA2" w:rsidRPr="00FD5C9D">
        <w:rPr>
          <w:rFonts w:ascii="Symbol" w:hAnsi="Symbol"/>
        </w:rPr>
        <w:t></w:t>
      </w:r>
      <w:r w:rsidR="00763582">
        <w:t>=0.</w:t>
      </w:r>
      <w:r w:rsidRPr="00FD5C9D">
        <w:t>95; 95% of the values are contained within this interval). Note that in the case of a non-stationary sample, samples must be withdrawn either from a stationary quantity or “block-wise” by defining blocks on which the quantity may be a</w:t>
      </w:r>
      <w:r w:rsidRPr="00FD5C9D">
        <w:t>s</w:t>
      </w:r>
      <w:r w:rsidRPr="00FD5C9D">
        <w:t>sumed stationary. Other uncertainties may arise from the fact that the estimation is made from as large as poss</w:t>
      </w:r>
      <w:r w:rsidRPr="00FD5C9D">
        <w:t>i</w:t>
      </w:r>
      <w:r w:rsidRPr="00FD5C9D">
        <w:t>ble but still limited number of observed events which may not include all possibilities. This uncertainty is less easy to quantify. An historical perspective may help, if the historical events can still be considered as representative under present conditions. Finally, when trends are considered, uncertainties arise from the choice made for their identification and extrapolation (mathematical form of the trend, extrapolation horizon).</w:t>
      </w:r>
    </w:p>
    <w:p w14:paraId="7B102828" w14:textId="331DA514" w:rsidR="00A31789" w:rsidRPr="00FD5C9D" w:rsidRDefault="00532602" w:rsidP="00A211C5">
      <w:pPr>
        <w:rPr>
          <w:b/>
          <w:u w:val="single"/>
        </w:rPr>
      </w:pPr>
      <w:r w:rsidRPr="00FD5C9D">
        <w:rPr>
          <w:b/>
          <w:u w:val="single"/>
        </w:rPr>
        <w:t>Methodological limits</w:t>
      </w:r>
    </w:p>
    <w:p w14:paraId="35E172E1" w14:textId="5A6D1AA2" w:rsidR="006F4FED" w:rsidRPr="00FD5C9D" w:rsidRDefault="005C03DC" w:rsidP="006F4FED">
      <w:r>
        <w:t xml:space="preserve">There were </w:t>
      </w:r>
      <w:r w:rsidR="006F4FED" w:rsidRPr="00FD5C9D">
        <w:t>limits of extrapolation to extremely low occurrence probabilities based on data coverage. As data coverage is always limited, extrapolation to extremely low occurrence probabilities is questionable. Depending on the form of the tail distribution, the confidence interval may not be too large, but the limited length of data co</w:t>
      </w:r>
      <w:r w:rsidR="006F4FED" w:rsidRPr="00FD5C9D">
        <w:t>v</w:t>
      </w:r>
      <w:r w:rsidR="006F4FED" w:rsidRPr="00FD5C9D">
        <w:t>erage used to fit the distribution cannot guaranty that all possibilities have been sampled. On the other hand, if a very extreme event has been observed over a limited period, its empirical frequency may be overestimated, and its impact on the robustness of the fitting may be large and lead to quickly widening confidence intervals. Methods exist to take historical events into account, like methods based on censored data, but then the representativeness of the historical event in the present context must first be carefully assessed and potentially adapted. To our knowledge, no example or guidance to do so is currently available.</w:t>
      </w:r>
    </w:p>
    <w:p w14:paraId="2500EE64" w14:textId="0F997C61" w:rsidR="00A31789" w:rsidRPr="00FD5C9D" w:rsidRDefault="00A211C5" w:rsidP="00A211C5">
      <w:pPr>
        <w:rPr>
          <w:b/>
          <w:u w:val="single"/>
        </w:rPr>
      </w:pPr>
      <w:r w:rsidRPr="00FD5C9D">
        <w:rPr>
          <w:b/>
          <w:u w:val="single"/>
        </w:rPr>
        <w:t>U</w:t>
      </w:r>
      <w:r w:rsidR="00A31789" w:rsidRPr="00FD5C9D">
        <w:rPr>
          <w:b/>
          <w:u w:val="single"/>
        </w:rPr>
        <w:t xml:space="preserve">pdating </w:t>
      </w:r>
      <w:r w:rsidR="00D311EB" w:rsidRPr="00FD5C9D">
        <w:rPr>
          <w:b/>
          <w:u w:val="single"/>
        </w:rPr>
        <w:t>of a</w:t>
      </w:r>
      <w:r w:rsidR="00532602" w:rsidRPr="00FD5C9D">
        <w:rPr>
          <w:b/>
          <w:u w:val="single"/>
        </w:rPr>
        <w:t>ssessment</w:t>
      </w:r>
    </w:p>
    <w:p w14:paraId="2FC64533" w14:textId="68AC804C" w:rsidR="006F4FED" w:rsidRPr="00FD5C9D" w:rsidRDefault="005C03DC" w:rsidP="006F4FED">
      <w:r>
        <w:t>Du to a</w:t>
      </w:r>
      <w:r w:rsidR="006F4FED" w:rsidRPr="00FD5C9D">
        <w:t>dvance of science and technology</w:t>
      </w:r>
      <w:r>
        <w:t>, it is</w:t>
      </w:r>
      <w:r w:rsidR="006F4FED" w:rsidRPr="00FD5C9D">
        <w:t xml:space="preserve"> stress necessity to periodically renew hazard assessment due to new data, evidence or advance of science</w:t>
      </w:r>
      <w:r w:rsidR="00B0415A">
        <w:t>.</w:t>
      </w:r>
      <w:r w:rsidR="006F4FED" w:rsidRPr="00FD5C9D">
        <w:t xml:space="preserve"> Because of the previously mentioned uncertainties arising from the always limited perspective we have on the hazards and their possible evolutions, it is recommended to update the estim</w:t>
      </w:r>
      <w:r w:rsidR="006F4FED" w:rsidRPr="00FD5C9D">
        <w:t>a</w:t>
      </w:r>
      <w:r w:rsidR="006F4FED" w:rsidRPr="00FD5C9D">
        <w:t>tions on a regular basis in order to add new information and take advantage of knowledge progress.</w:t>
      </w:r>
    </w:p>
    <w:p w14:paraId="49462D95" w14:textId="362A0970" w:rsidR="00DA1CF4" w:rsidRPr="00FD5C9D" w:rsidRDefault="008E3507" w:rsidP="00DF2F14">
      <w:pPr>
        <w:pStyle w:val="Titre2"/>
        <w:ind w:left="567"/>
        <w:rPr>
          <w:rFonts w:cs="Arial"/>
          <w:bCs/>
          <w:iCs/>
          <w:caps w:val="0"/>
          <w:szCs w:val="28"/>
          <w:lang w:val="en-GB"/>
        </w:rPr>
      </w:pPr>
      <w:bookmarkStart w:id="36" w:name="_Ref448875649"/>
      <w:bookmarkStart w:id="37" w:name="_Toc470710516"/>
      <w:r w:rsidRPr="00FD5C9D">
        <w:rPr>
          <w:rFonts w:cs="Arial"/>
          <w:bCs/>
          <w:iCs/>
          <w:caps w:val="0"/>
          <w:szCs w:val="28"/>
          <w:lang w:val="en-GB"/>
        </w:rPr>
        <w:lastRenderedPageBreak/>
        <w:t xml:space="preserve">EXAMPLES OF </w:t>
      </w:r>
      <w:r w:rsidR="00DA1CF4" w:rsidRPr="00FD5C9D">
        <w:rPr>
          <w:rFonts w:cs="Arial"/>
          <w:bCs/>
          <w:iCs/>
          <w:caps w:val="0"/>
          <w:szCs w:val="28"/>
          <w:lang w:val="en-GB"/>
        </w:rPr>
        <w:t>ASSESSMENT METHOD</w:t>
      </w:r>
      <w:bookmarkEnd w:id="36"/>
      <w:r w:rsidR="00523CC1">
        <w:rPr>
          <w:rFonts w:cs="Arial"/>
          <w:bCs/>
          <w:iCs/>
          <w:caps w:val="0"/>
          <w:szCs w:val="28"/>
          <w:lang w:val="en-GB"/>
        </w:rPr>
        <w:t>S</w:t>
      </w:r>
      <w:bookmarkEnd w:id="37"/>
    </w:p>
    <w:p w14:paraId="2A83E016" w14:textId="568E3D5D" w:rsidR="006C108E" w:rsidRPr="00FD5C9D" w:rsidRDefault="006C108E" w:rsidP="0001622B">
      <w:pPr>
        <w:pStyle w:val="Titre3"/>
      </w:pPr>
      <w:bookmarkStart w:id="38" w:name="_Ref448876278"/>
      <w:bookmarkStart w:id="39" w:name="_Toc470710517"/>
      <w:r w:rsidRPr="00FD5C9D">
        <w:t>Application of extreme value theory</w:t>
      </w:r>
      <w:bookmarkEnd w:id="38"/>
      <w:r w:rsidR="00EC3121">
        <w:t xml:space="preserve"> and methods</w:t>
      </w:r>
      <w:bookmarkEnd w:id="39"/>
    </w:p>
    <w:p w14:paraId="316AC576" w14:textId="7D1AC804" w:rsidR="006C108E" w:rsidRPr="00FD5C9D" w:rsidRDefault="006C108E" w:rsidP="006C108E">
      <w:pPr>
        <w:spacing w:after="0"/>
      </w:pPr>
      <w:r w:rsidRPr="00FD5C9D">
        <w:t>Estimation of low frequencies of rare natural hazards like extreme values of weather events is a challenging e</w:t>
      </w:r>
      <w:r w:rsidRPr="00FD5C9D">
        <w:t>x</w:t>
      </w:r>
      <w:r w:rsidRPr="00FD5C9D">
        <w:t>trapolation exercise. Some selected special mathematical techniques should be applied. These methods are typ</w:t>
      </w:r>
      <w:r w:rsidRPr="00FD5C9D">
        <w:t>i</w:t>
      </w:r>
      <w:r w:rsidRPr="00FD5C9D">
        <w:t>cally based on the extreme value theory, which deals with the analysis of extreme deviation from the median or the mean. In this respect a number of various mathematical tools can be useful, like: the first extreme value the</w:t>
      </w:r>
      <w:r w:rsidRPr="00FD5C9D">
        <w:t>o</w:t>
      </w:r>
      <w:r w:rsidRPr="00FD5C9D">
        <w:t xml:space="preserve">rem of Fisher–Tippett–Gnedenko </w:t>
      </w:r>
      <w:r w:rsidR="001C1C98" w:rsidRPr="00FD5C9D">
        <w:fldChar w:fldCharType="begin"/>
      </w:r>
      <w:r w:rsidR="001C1C98" w:rsidRPr="00FD5C9D">
        <w:instrText xml:space="preserve"> REF _Ref449862092 \r \h </w:instrText>
      </w:r>
      <w:r w:rsidR="001C1C98" w:rsidRPr="00FD5C9D">
        <w:fldChar w:fldCharType="separate"/>
      </w:r>
      <w:r w:rsidR="006672E4">
        <w:t>[16]</w:t>
      </w:r>
      <w:r w:rsidR="001C1C98" w:rsidRPr="00FD5C9D">
        <w:fldChar w:fldCharType="end"/>
      </w:r>
      <w:r w:rsidR="001C1C98" w:rsidRPr="00FD5C9D">
        <w:t xml:space="preserve">, </w:t>
      </w:r>
      <w:r w:rsidR="001C1C98" w:rsidRPr="00FD5C9D">
        <w:fldChar w:fldCharType="begin"/>
      </w:r>
      <w:r w:rsidR="001C1C98" w:rsidRPr="00FD5C9D">
        <w:instrText xml:space="preserve"> REF _Ref449862102 \r \h </w:instrText>
      </w:r>
      <w:r w:rsidR="001C1C98" w:rsidRPr="00FD5C9D">
        <w:fldChar w:fldCharType="separate"/>
      </w:r>
      <w:r w:rsidR="006672E4">
        <w:t>[17]</w:t>
      </w:r>
      <w:r w:rsidR="001C1C98" w:rsidRPr="00FD5C9D">
        <w:fldChar w:fldCharType="end"/>
      </w:r>
      <w:r w:rsidR="001C1C98" w:rsidRPr="00FD5C9D">
        <w:t xml:space="preserve"> </w:t>
      </w:r>
      <w:r w:rsidRPr="00FD5C9D">
        <w:t>leading to possible choices of general extreme value distributions, or the second extreme value theorem of Pickands–Balkema–de Haan for tail-fitting, or the methods related to devi</w:t>
      </w:r>
      <w:r w:rsidRPr="00FD5C9D">
        <w:t>a</w:t>
      </w:r>
      <w:r w:rsidRPr="00FD5C9D">
        <w:t>tion theory. Before applying one or the other method one should answer the following crucial questions: which method to use, how to estimate parameters and how to verify goodness of fit. Th</w:t>
      </w:r>
      <w:r w:rsidR="0033195A" w:rsidRPr="00FD5C9D">
        <w:t>ese</w:t>
      </w:r>
      <w:r w:rsidRPr="00FD5C9D">
        <w:t xml:space="preserve"> </w:t>
      </w:r>
      <w:r w:rsidR="0033195A" w:rsidRPr="00FD5C9D">
        <w:t>report and section</w:t>
      </w:r>
      <w:r w:rsidRPr="00FD5C9D">
        <w:t xml:space="preserve"> give a short overview of statistical techniques that can be useful for a practical approach to these problems. </w:t>
      </w:r>
    </w:p>
    <w:p w14:paraId="682603E6" w14:textId="77777777" w:rsidR="006C108E" w:rsidRPr="00FD5C9D" w:rsidRDefault="006C108E" w:rsidP="006C108E">
      <w:pPr>
        <w:spacing w:after="0"/>
        <w:rPr>
          <w:i/>
          <w:iCs/>
        </w:rPr>
      </w:pPr>
    </w:p>
    <w:p w14:paraId="15708C10" w14:textId="77777777" w:rsidR="006C108E" w:rsidRPr="00CF7128" w:rsidRDefault="006C108E" w:rsidP="006C108E">
      <w:pPr>
        <w:spacing w:after="0"/>
        <w:rPr>
          <w:b/>
          <w:u w:val="single"/>
        </w:rPr>
      </w:pPr>
      <w:r w:rsidRPr="00CF7128">
        <w:rPr>
          <w:b/>
          <w:iCs/>
          <w:u w:val="single"/>
        </w:rPr>
        <w:t>Annual Maxima/Minima Series (AMS)</w:t>
      </w:r>
    </w:p>
    <w:p w14:paraId="19B9FECF" w14:textId="34A2B20B" w:rsidR="006C108E" w:rsidRPr="00FD5C9D" w:rsidRDefault="006C108E" w:rsidP="006C108E">
      <w:pPr>
        <w:spacing w:after="0"/>
      </w:pPr>
      <w:r w:rsidRPr="00FD5C9D">
        <w:t>The analysis of the data with the annual extreme values (in principle any period can be considered) is based on the first extreme value theorem (known as Fisher–Tippett–Gnedenko theorem</w:t>
      </w:r>
      <w:r w:rsidR="001C1C98" w:rsidRPr="00FD5C9D">
        <w:t xml:space="preserve"> </w:t>
      </w:r>
      <w:r w:rsidR="001C1C98" w:rsidRPr="00FD5C9D">
        <w:fldChar w:fldCharType="begin"/>
      </w:r>
      <w:r w:rsidR="001C1C98" w:rsidRPr="00FD5C9D">
        <w:instrText xml:space="preserve"> REF _Ref449862092 \r \h </w:instrText>
      </w:r>
      <w:r w:rsidR="001C1C98" w:rsidRPr="00FD5C9D">
        <w:fldChar w:fldCharType="separate"/>
      </w:r>
      <w:r w:rsidR="006672E4">
        <w:t>[16]</w:t>
      </w:r>
      <w:r w:rsidR="001C1C98" w:rsidRPr="00FD5C9D">
        <w:fldChar w:fldCharType="end"/>
      </w:r>
      <w:r w:rsidR="001C1C98" w:rsidRPr="00FD5C9D">
        <w:t xml:space="preserve">, </w:t>
      </w:r>
      <w:r w:rsidR="001C1C98" w:rsidRPr="00FD5C9D">
        <w:fldChar w:fldCharType="begin"/>
      </w:r>
      <w:r w:rsidR="001C1C98" w:rsidRPr="00FD5C9D">
        <w:instrText xml:space="preserve"> REF _Ref449862102 \r \h </w:instrText>
      </w:r>
      <w:r w:rsidR="001C1C98" w:rsidRPr="00FD5C9D">
        <w:fldChar w:fldCharType="separate"/>
      </w:r>
      <w:r w:rsidR="006672E4">
        <w:t>[17]</w:t>
      </w:r>
      <w:r w:rsidR="001C1C98" w:rsidRPr="00FD5C9D">
        <w:fldChar w:fldCharType="end"/>
      </w:r>
      <w:r w:rsidRPr="00FD5C9D">
        <w:t>). The theorem says that if there exists a non-degenerate distribution function as a limit of probabilities of maxima series then, this limit distribution can be one of the three possible types: Gumbel, Fr</w:t>
      </w:r>
      <w:r w:rsidRPr="00FD5C9D">
        <w:rPr>
          <w:rFonts w:eastAsia="Cambria Math"/>
          <w:iCs/>
          <w:kern w:val="24"/>
        </w:rPr>
        <w:t>é</w:t>
      </w:r>
      <w:r w:rsidRPr="00FD5C9D">
        <w:t>chet or Weibull, known as type I, II and III respe</w:t>
      </w:r>
      <w:r w:rsidRPr="00FD5C9D">
        <w:t>c</w:t>
      </w:r>
      <w:r w:rsidRPr="00FD5C9D">
        <w:t>tively.</w:t>
      </w:r>
      <w:r w:rsidR="00F94873">
        <w:t xml:space="preserve"> Their cumulative distribution functions are:</w:t>
      </w:r>
    </w:p>
    <w:p w14:paraId="7C124E16" w14:textId="68C5065E" w:rsidR="006C108E" w:rsidRDefault="006C108E" w:rsidP="00AD17AA">
      <w:pPr>
        <w:pStyle w:val="NormalWeb"/>
        <w:keepNext/>
        <w:keepLines/>
        <w:spacing w:before="0" w:beforeAutospacing="0" w:after="0" w:afterAutospacing="0"/>
        <w:rPr>
          <w:rFonts w:ascii="Trebuchet MS" w:hAnsi="Trebuchet MS" w:cstheme="minorBidi"/>
          <w:iCs/>
          <w:kern w:val="24"/>
          <w:sz w:val="18"/>
          <w:szCs w:val="22"/>
          <w:lang w:val="en-GB"/>
        </w:rPr>
      </w:pPr>
      <w:r w:rsidRPr="00FD5C9D">
        <w:rPr>
          <w:rFonts w:ascii="Trebuchet MS" w:hAnsi="Trebuchet MS" w:cstheme="minorBidi"/>
          <w:iCs/>
          <w:kern w:val="24"/>
          <w:sz w:val="18"/>
          <w:szCs w:val="22"/>
          <w:lang w:val="en-GB"/>
        </w:rPr>
        <w:t>Type 1 (Gumbel)</w:t>
      </w:r>
    </w:p>
    <w:p w14:paraId="654A9FCB" w14:textId="462DB6D1" w:rsidR="006C108E" w:rsidRPr="00FD5C9D" w:rsidRDefault="00082275" w:rsidP="00F154C2">
      <w:pPr>
        <w:keepNext/>
        <w:keepLines/>
        <w:spacing w:after="0"/>
        <w:ind w:hanging="142"/>
        <w:rPr>
          <w:sz w:val="14"/>
        </w:rPr>
      </w:pPr>
      <w:r w:rsidRPr="00FD5C9D">
        <w:rPr>
          <w:noProof/>
          <w:lang w:val="fr-FR"/>
        </w:rPr>
        <mc:AlternateContent>
          <mc:Choice Requires="wps">
            <w:drawing>
              <wp:inline distT="0" distB="0" distL="0" distR="0" wp14:anchorId="62CB4857" wp14:editId="2BA31855">
                <wp:extent cx="1974850" cy="1600835"/>
                <wp:effectExtent l="0" t="0" r="0" b="0"/>
                <wp:docPr id="1408" name="pole tekstowe 15"/>
                <wp:cNvGraphicFramePr/>
                <a:graphic xmlns:a="http://schemas.openxmlformats.org/drawingml/2006/main">
                  <a:graphicData uri="http://schemas.microsoft.com/office/word/2010/wordprocessingShape">
                    <wps:wsp>
                      <wps:cNvSpPr txBox="1"/>
                      <wps:spPr>
                        <a:xfrm>
                          <a:off x="0" y="0"/>
                          <a:ext cx="1974850" cy="1600835"/>
                        </a:xfrm>
                        <a:prstGeom prst="rect">
                          <a:avLst/>
                        </a:prstGeom>
                        <a:noFill/>
                      </wps:spPr>
                      <wps:txbx>
                        <w:txbxContent>
                          <w:p w14:paraId="47B00146" w14:textId="77777777" w:rsidR="00294387" w:rsidRPr="00A223E3" w:rsidRDefault="00294387" w:rsidP="00082275">
                            <w:pPr>
                              <w:pStyle w:val="NormalWeb"/>
                              <w:keepNext/>
                              <w:keepLines/>
                              <w:shd w:val="clear" w:color="auto" w:fill="FFFFFF" w:themeFill="background1"/>
                              <w:spacing w:before="0" w:beforeAutospacing="0" w:after="0" w:afterAutospacing="0"/>
                              <w:rPr>
                                <w:sz w:val="22"/>
                                <w:szCs w:val="22"/>
                              </w:rPr>
                            </w:pPr>
                            <m:oMath>
                              <m:r>
                                <w:rPr>
                                  <w:rFonts w:ascii="Cambria Math" w:hAnsi="Cambria Math" w:cstheme="minorBidi"/>
                                  <w:color w:val="000000" w:themeColor="text1"/>
                                  <w:kern w:val="24"/>
                                  <w:sz w:val="22"/>
                                  <w:szCs w:val="22"/>
                                </w:rPr>
                                <m:t>P</m:t>
                              </m:r>
                              <m:r>
                                <m:rPr>
                                  <m:sty m:val="p"/>
                                </m:rPr>
                                <w:rPr>
                                  <w:rFonts w:ascii="Cambria Math" w:hAnsi="Cambria Math" w:cstheme="minorBidi"/>
                                  <w:color w:val="000000" w:themeColor="text1"/>
                                  <w:kern w:val="24"/>
                                  <w:sz w:val="22"/>
                                  <w:szCs w:val="22"/>
                                </w:rPr>
                                <m:t>(X</m:t>
                              </m:r>
                              <m:r>
                                <w:rPr>
                                  <w:rFonts w:ascii="Cambria Math" w:eastAsia="Cambria Math" w:hAnsi="Cambria Math" w:cstheme="minorBidi"/>
                                  <w:color w:val="000000" w:themeColor="text1"/>
                                  <w:kern w:val="24"/>
                                  <w:sz w:val="22"/>
                                  <w:szCs w:val="22"/>
                                </w:rPr>
                                <m:t>≤x)=</m:t>
                              </m:r>
                              <m:r>
                                <m:rPr>
                                  <m:sty m:val="p"/>
                                </m:rPr>
                                <w:rPr>
                                  <w:rFonts w:ascii="Cambria Math" w:eastAsia="Cambria Math" w:hAnsi="Cambria Math" w:cstheme="minorBidi"/>
                                  <w:color w:val="000000" w:themeColor="text1"/>
                                  <w:kern w:val="24"/>
                                  <w:sz w:val="22"/>
                                  <w:szCs w:val="22"/>
                                </w:rPr>
                                <m:t>exp</m:t>
                              </m:r>
                              <m:r>
                                <w:rPr>
                                  <w:rFonts w:ascii="Cambria Math" w:eastAsia="Cambria Math" w:hAnsi="Cambria Math" w:cstheme="minorBidi"/>
                                  <w:color w:val="000000" w:themeColor="text1"/>
                                  <w:kern w:val="24"/>
                                  <w:sz w:val="22"/>
                                  <w:szCs w:val="22"/>
                                </w:rPr>
                                <m:t>⁡{-</m:t>
                              </m:r>
                              <m:sSup>
                                <m:sSupPr>
                                  <m:ctrlPr>
                                    <w:rPr>
                                      <w:rFonts w:ascii="Cambria Math" w:eastAsia="Cambria Math" w:hAnsi="Cambria Math" w:cstheme="minorBidi"/>
                                      <w:i/>
                                      <w:iCs/>
                                      <w:color w:val="000000" w:themeColor="text1"/>
                                      <w:kern w:val="24"/>
                                      <w:sz w:val="22"/>
                                      <w:szCs w:val="22"/>
                                    </w:rPr>
                                  </m:ctrlPr>
                                </m:sSupPr>
                                <m:e>
                                  <m:r>
                                    <w:rPr>
                                      <w:rFonts w:ascii="Cambria Math" w:eastAsia="Cambria Math" w:hAnsi="Cambria Math" w:cstheme="minorBidi"/>
                                      <w:color w:val="000000" w:themeColor="text1"/>
                                      <w:kern w:val="24"/>
                                      <w:sz w:val="22"/>
                                      <w:szCs w:val="22"/>
                                    </w:rPr>
                                    <m:t>e</m:t>
                                  </m:r>
                                </m:e>
                                <m:sup>
                                  <m:r>
                                    <w:rPr>
                                      <w:rFonts w:ascii="Cambria Math" w:eastAsia="Cambria Math" w:hAnsi="Cambria Math" w:cstheme="minorBidi"/>
                                      <w:color w:val="000000" w:themeColor="text1"/>
                                      <w:kern w:val="24"/>
                                      <w:sz w:val="22"/>
                                      <w:szCs w:val="22"/>
                                    </w:rPr>
                                    <m:t>(x-μ)/σ</m:t>
                                  </m:r>
                                </m:sup>
                              </m:sSup>
                              <m:r>
                                <w:rPr>
                                  <w:rFonts w:ascii="Cambria Math" w:eastAsia="Cambria Math" w:hAnsi="Cambria Math" w:cstheme="minorBidi"/>
                                  <w:color w:val="000000" w:themeColor="text1"/>
                                  <w:kern w:val="24"/>
                                  <w:sz w:val="22"/>
                                  <w:szCs w:val="22"/>
                                </w:rPr>
                                <m:t>}</m:t>
                              </m:r>
                            </m:oMath>
                            <w:r>
                              <w:rPr>
                                <w:color w:val="000000" w:themeColor="text1"/>
                                <w:kern w:val="24"/>
                                <w:sz w:val="22"/>
                                <w:szCs w:val="22"/>
                              </w:rPr>
                              <w:t>.</w:t>
                            </w:r>
                          </w:p>
                        </w:txbxContent>
                      </wps:txbx>
                      <wps:bodyPr wrap="square" rtlCol="0">
                        <a:spAutoFit/>
                      </wps:bodyPr>
                    </wps:wsp>
                  </a:graphicData>
                </a:graphic>
              </wp:inline>
            </w:drawing>
          </mc:Choice>
          <mc:Fallback>
            <w:pict>
              <v:shapetype id="_x0000_t202" coordsize="21600,21600" o:spt="202" path="m,l,21600r21600,l21600,xe">
                <v:stroke joinstyle="miter"/>
                <v:path gradientshapeok="t" o:connecttype="rect"/>
              </v:shapetype>
              <v:shape id="pole tekstowe 15" o:spid="_x0000_s1026" type="#_x0000_t202" style="width:155.5pt;height:126.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" filled="f" stroked="f">
                <v:textbox style="mso-fit-shape-to-text:t">
                  <w:txbxContent>
                    <w:p w14:paraId="47B00146" w14:textId="77777777" w:rsidR="00294387" w:rsidRPr="00A223E3" w:rsidRDefault="00294387" w:rsidP="00082275">
                      <w:pPr>
                        <w:pStyle w:val="NormalWeb"/>
                        <w:keepNext/>
                        <w:keepLines/>
                        <w:shd w:val="clear" w:color="auto" w:fill="FFFFFF" w:themeFill="background1"/>
                        <w:spacing w:before="0" w:beforeAutospacing="0" w:after="0" w:afterAutospacing="0"/>
                        <w:rPr>
                          <w:sz w:val="22"/>
                          <w:szCs w:val="22"/>
                        </w:rPr>
                      </w:pPr>
                      <m:oMath>
                        <m:r>
                          <w:rPr>
                            <w:rFonts w:ascii="Cambria Math" w:hAnsi="Cambria Math" w:cstheme="minorBidi"/>
                            <w:color w:val="000000" w:themeColor="text1"/>
                            <w:kern w:val="24"/>
                            <w:sz w:val="22"/>
                            <w:szCs w:val="22"/>
                          </w:rPr>
                          <m:t>P</m:t>
                        </m:r>
                        <m:r>
                          <m:rPr>
                            <m:sty m:val="p"/>
                          </m:rPr>
                          <w:rPr>
                            <w:rFonts w:ascii="Cambria Math" w:hAnsi="Cambria Math" w:cstheme="minorBidi"/>
                            <w:color w:val="000000" w:themeColor="text1"/>
                            <w:kern w:val="24"/>
                            <w:sz w:val="22"/>
                            <w:szCs w:val="22"/>
                          </w:rPr>
                          <m:t>(X</m:t>
                        </m:r>
                        <m:r>
                          <w:rPr>
                            <w:rFonts w:ascii="Cambria Math" w:eastAsia="Cambria Math" w:hAnsi="Cambria Math" w:cstheme="minorBidi"/>
                            <w:color w:val="000000" w:themeColor="text1"/>
                            <w:kern w:val="24"/>
                            <w:sz w:val="22"/>
                            <w:szCs w:val="22"/>
                          </w:rPr>
                          <m:t>≤x)=</m:t>
                        </m:r>
                        <m:r>
                          <m:rPr>
                            <m:sty m:val="p"/>
                          </m:rPr>
                          <w:rPr>
                            <w:rFonts w:ascii="Cambria Math" w:eastAsia="Cambria Math" w:hAnsi="Cambria Math" w:cstheme="minorBidi"/>
                            <w:color w:val="000000" w:themeColor="text1"/>
                            <w:kern w:val="24"/>
                            <w:sz w:val="22"/>
                            <w:szCs w:val="22"/>
                          </w:rPr>
                          <m:t>exp</m:t>
                        </m:r>
                        <m:r>
                          <w:rPr>
                            <w:rFonts w:ascii="Cambria Math" w:eastAsia="Cambria Math" w:hAnsi="Cambria Math" w:cstheme="minorBidi"/>
                            <w:color w:val="000000" w:themeColor="text1"/>
                            <w:kern w:val="24"/>
                            <w:sz w:val="22"/>
                            <w:szCs w:val="22"/>
                          </w:rPr>
                          <m:t>⁡{-</m:t>
                        </m:r>
                        <m:sSup>
                          <m:sSupPr>
                            <m:ctrlPr>
                              <w:rPr>
                                <w:rFonts w:ascii="Cambria Math" w:eastAsia="Cambria Math" w:hAnsi="Cambria Math" w:cstheme="minorBidi"/>
                                <w:i/>
                                <w:iCs/>
                                <w:color w:val="000000" w:themeColor="text1"/>
                                <w:kern w:val="24"/>
                                <w:sz w:val="22"/>
                                <w:szCs w:val="22"/>
                              </w:rPr>
                            </m:ctrlPr>
                          </m:sSupPr>
                          <m:e>
                            <m:r>
                              <w:rPr>
                                <w:rFonts w:ascii="Cambria Math" w:eastAsia="Cambria Math" w:hAnsi="Cambria Math" w:cstheme="minorBidi"/>
                                <w:color w:val="000000" w:themeColor="text1"/>
                                <w:kern w:val="24"/>
                                <w:sz w:val="22"/>
                                <w:szCs w:val="22"/>
                              </w:rPr>
                              <m:t>e</m:t>
                            </m:r>
                          </m:e>
                          <m:sup>
                            <m:r>
                              <w:rPr>
                                <w:rFonts w:ascii="Cambria Math" w:eastAsia="Cambria Math" w:hAnsi="Cambria Math" w:cstheme="minorBidi"/>
                                <w:color w:val="000000" w:themeColor="text1"/>
                                <w:kern w:val="24"/>
                                <w:sz w:val="22"/>
                                <w:szCs w:val="22"/>
                              </w:rPr>
                              <m:t>(x-μ)/σ</m:t>
                            </m:r>
                          </m:sup>
                        </m:sSup>
                        <m:r>
                          <w:rPr>
                            <w:rFonts w:ascii="Cambria Math" w:eastAsia="Cambria Math" w:hAnsi="Cambria Math" w:cstheme="minorBidi"/>
                            <w:color w:val="000000" w:themeColor="text1"/>
                            <w:kern w:val="24"/>
                            <w:sz w:val="22"/>
                            <w:szCs w:val="22"/>
                          </w:rPr>
                          <m:t>}</m:t>
                        </m:r>
                      </m:oMath>
                      <w:r>
                        <w:rPr>
                          <w:color w:val="000000" w:themeColor="text1"/>
                          <w:kern w:val="24"/>
                          <w:sz w:val="22"/>
                          <w:szCs w:val="22"/>
                        </w:rPr>
                        <w:t>.</w:t>
                      </w:r>
                    </w:p>
                  </w:txbxContent>
                </v:textbox>
                <w10:anchorlock/>
              </v:shape>
            </w:pict>
          </mc:Fallback>
        </mc:AlternateContent>
      </w:r>
    </w:p>
    <w:p w14:paraId="2BB07381" w14:textId="500C9579" w:rsidR="006C108E" w:rsidRPr="00FD5C9D" w:rsidRDefault="006C108E" w:rsidP="00AD17AA">
      <w:pPr>
        <w:pStyle w:val="NormalWeb"/>
        <w:keepNext/>
        <w:keepLines/>
        <w:spacing w:before="0" w:beforeAutospacing="0" w:after="0" w:afterAutospacing="0"/>
        <w:rPr>
          <w:rFonts w:ascii="Trebuchet MS" w:hAnsi="Trebuchet MS"/>
          <w:sz w:val="18"/>
          <w:szCs w:val="22"/>
          <w:lang w:val="en-GB"/>
        </w:rPr>
      </w:pPr>
      <w:r w:rsidRPr="00FD5C9D">
        <w:rPr>
          <w:rFonts w:ascii="Trebuchet MS" w:hAnsi="Trebuchet MS" w:cstheme="minorBidi"/>
          <w:iCs/>
          <w:kern w:val="24"/>
          <w:sz w:val="18"/>
          <w:szCs w:val="22"/>
          <w:lang w:val="en-GB"/>
        </w:rPr>
        <w:t>Type 2 (Fr</w:t>
      </w:r>
      <w:r w:rsidRPr="00FD5C9D">
        <w:rPr>
          <w:rFonts w:ascii="Trebuchet MS" w:eastAsia="Cambria Math" w:hAnsi="Trebuchet MS" w:cstheme="minorBidi"/>
          <w:iCs/>
          <w:kern w:val="24"/>
          <w:sz w:val="18"/>
          <w:szCs w:val="22"/>
          <w:lang w:val="en-GB"/>
        </w:rPr>
        <w:t>é</w:t>
      </w:r>
      <w:r w:rsidRPr="00FD5C9D">
        <w:rPr>
          <w:rFonts w:ascii="Trebuchet MS" w:hAnsi="Trebuchet MS" w:cstheme="minorBidi"/>
          <w:iCs/>
          <w:kern w:val="24"/>
          <w:sz w:val="18"/>
          <w:szCs w:val="22"/>
          <w:lang w:val="en-GB"/>
        </w:rPr>
        <w:t>chet)</w:t>
      </w:r>
    </w:p>
    <w:p w14:paraId="2B4BDA21" w14:textId="0DCF1ADA" w:rsidR="006C108E" w:rsidRPr="00FD5C9D" w:rsidRDefault="00AD17AA" w:rsidP="00F154C2">
      <w:pPr>
        <w:keepNext/>
        <w:keepLines/>
        <w:spacing w:after="0"/>
        <w:ind w:hanging="142"/>
        <w:rPr>
          <w:sz w:val="14"/>
        </w:rPr>
      </w:pPr>
      <w:r w:rsidRPr="00FD5C9D">
        <w:rPr>
          <w:noProof/>
          <w:sz w:val="20"/>
          <w:lang w:val="fr-FR"/>
        </w:rPr>
        <mc:AlternateContent>
          <mc:Choice Requires="wps">
            <w:drawing>
              <wp:inline distT="0" distB="0" distL="0" distR="0" wp14:anchorId="3FF47AC9" wp14:editId="14BC95D0">
                <wp:extent cx="3257550" cy="581891"/>
                <wp:effectExtent l="0" t="0" r="0" b="0"/>
                <wp:docPr id="1409" name="pole tekstowe 16"/>
                <wp:cNvGraphicFramePr/>
                <a:graphic xmlns:a="http://schemas.openxmlformats.org/drawingml/2006/main">
                  <a:graphicData uri="http://schemas.microsoft.com/office/word/2010/wordprocessingShape">
                    <wps:wsp>
                      <wps:cNvSpPr txBox="1"/>
                      <wps:spPr>
                        <a:xfrm>
                          <a:off x="0" y="0"/>
                          <a:ext cx="3257550" cy="581891"/>
                        </a:xfrm>
                        <a:prstGeom prst="rect">
                          <a:avLst/>
                        </a:prstGeom>
                        <a:noFill/>
                      </wps:spPr>
                      <wps:txbx>
                        <w:txbxContent>
                          <w:p w14:paraId="073E9065" w14:textId="0EEF1FD4" w:rsidR="00294387" w:rsidRPr="00F1039C" w:rsidRDefault="00294387" w:rsidP="006C108E">
                            <w:pPr>
                              <w:pStyle w:val="NormalWeb"/>
                              <w:spacing w:before="0" w:beforeAutospacing="0" w:after="0" w:afterAutospacing="0"/>
                              <w:rPr>
                                <w:sz w:val="22"/>
                                <w:szCs w:val="22"/>
                              </w:rPr>
                            </w:pPr>
                            <m:oMath>
                              <m:r>
                                <w:rPr>
                                  <w:rFonts w:ascii="Cambria Math" w:hAnsi="Cambria Math" w:cstheme="minorBidi"/>
                                  <w:color w:val="000000" w:themeColor="text1"/>
                                  <w:kern w:val="24"/>
                                  <w:sz w:val="22"/>
                                  <w:szCs w:val="22"/>
                                </w:rPr>
                                <m:t>P</m:t>
                              </m:r>
                              <m:d>
                                <m:dPr>
                                  <m:ctrlPr>
                                    <w:rPr>
                                      <w:rFonts w:ascii="Cambria Math" w:hAnsi="Cambria Math" w:cstheme="minorBidi"/>
                                      <w:i/>
                                      <w:iCs/>
                                      <w:color w:val="000000" w:themeColor="text1"/>
                                      <w:kern w:val="24"/>
                                      <w:sz w:val="22"/>
                                      <w:szCs w:val="22"/>
                                    </w:rPr>
                                  </m:ctrlPr>
                                </m:dPr>
                                <m:e>
                                  <m:r>
                                    <w:rPr>
                                      <w:rFonts w:ascii="Cambria Math" w:hAnsi="Cambria Math" w:cstheme="minorBidi"/>
                                      <w:color w:val="000000" w:themeColor="text1"/>
                                      <w:kern w:val="24"/>
                                      <w:sz w:val="22"/>
                                      <w:szCs w:val="22"/>
                                    </w:rPr>
                                    <m:t>X</m:t>
                                  </m:r>
                                  <m:r>
                                    <w:rPr>
                                      <w:rFonts w:ascii="Cambria Math" w:eastAsia="Cambria Math" w:hAnsi="Cambria Math" w:cstheme="minorBidi"/>
                                      <w:color w:val="000000" w:themeColor="text1"/>
                                      <w:kern w:val="24"/>
                                      <w:sz w:val="22"/>
                                      <w:szCs w:val="22"/>
                                    </w:rPr>
                                    <m:t>≤x</m:t>
                                  </m:r>
                                </m:e>
                              </m:d>
                              <m:r>
                                <w:rPr>
                                  <w:rFonts w:ascii="Cambria Math" w:eastAsia="Cambria Math" w:hAnsi="Cambria Math" w:cstheme="minorBidi"/>
                                  <w:color w:val="000000" w:themeColor="text1"/>
                                  <w:kern w:val="24"/>
                                  <w:sz w:val="22"/>
                                  <w:szCs w:val="22"/>
                                </w:rPr>
                                <m:t>=</m:t>
                              </m:r>
                              <m:d>
                                <m:dPr>
                                  <m:begChr m:val="{"/>
                                  <m:endChr m:val="}"/>
                                  <m:ctrlPr>
                                    <w:rPr>
                                      <w:rFonts w:ascii="Cambria Math" w:eastAsia="Cambria Math" w:hAnsi="Cambria Math" w:cstheme="minorBidi"/>
                                      <w:i/>
                                      <w:iCs/>
                                      <w:color w:val="000000" w:themeColor="text1"/>
                                      <w:kern w:val="24"/>
                                      <w:sz w:val="22"/>
                                      <w:szCs w:val="22"/>
                                    </w:rPr>
                                  </m:ctrlPr>
                                </m:dPr>
                                <m:e>
                                  <m:eqArr>
                                    <m:eqArrPr>
                                      <m:ctrlPr>
                                        <w:rPr>
                                          <w:rFonts w:ascii="Cambria Math" w:eastAsia="Cambria Math" w:hAnsi="Cambria Math" w:cstheme="minorBidi"/>
                                          <w:i/>
                                          <w:iCs/>
                                          <w:color w:val="000000" w:themeColor="text1"/>
                                          <w:kern w:val="24"/>
                                          <w:sz w:val="22"/>
                                          <w:szCs w:val="22"/>
                                        </w:rPr>
                                      </m:ctrlPr>
                                    </m:eqArrPr>
                                    <m:e>
                                      <m:r>
                                        <w:rPr>
                                          <w:rFonts w:ascii="Cambria Math" w:eastAsia="Cambria Math" w:hAnsi="Cambria Math" w:cstheme="minorBidi"/>
                                          <w:color w:val="000000" w:themeColor="text1"/>
                                          <w:kern w:val="24"/>
                                          <w:sz w:val="22"/>
                                          <w:szCs w:val="22"/>
                                        </w:rPr>
                                        <m:t>0                                 x&lt;μ</m:t>
                                      </m:r>
                                    </m:e>
                                    <m:e>
                                      <m:func>
                                        <m:funcPr>
                                          <m:ctrlPr>
                                            <w:rPr>
                                              <w:rFonts w:ascii="Cambria Math" w:eastAsia="Cambria Math" w:hAnsi="Cambria Math" w:cstheme="minorBidi"/>
                                              <w:i/>
                                              <w:iCs/>
                                              <w:color w:val="000000" w:themeColor="text1"/>
                                              <w:kern w:val="24"/>
                                              <w:sz w:val="22"/>
                                              <w:szCs w:val="22"/>
                                            </w:rPr>
                                          </m:ctrlPr>
                                        </m:funcPr>
                                        <m:fName>
                                          <m:r>
                                            <m:rPr>
                                              <m:sty m:val="p"/>
                                            </m:rPr>
                                            <w:rPr>
                                              <w:rFonts w:ascii="Cambria Math" w:eastAsia="Cambria Math" w:hAnsi="Cambria Math" w:cstheme="minorBidi"/>
                                              <w:color w:val="000000" w:themeColor="text1"/>
                                              <w:kern w:val="24"/>
                                              <w:sz w:val="22"/>
                                              <w:szCs w:val="22"/>
                                            </w:rPr>
                                            <m:t>exp</m:t>
                                          </m:r>
                                        </m:fName>
                                        <m:e>
                                          <m:d>
                                            <m:dPr>
                                              <m:begChr m:val="{"/>
                                              <m:endChr m:val="}"/>
                                              <m:ctrlPr>
                                                <w:rPr>
                                                  <w:rFonts w:ascii="Cambria Math" w:eastAsia="Cambria Math" w:hAnsi="Cambria Math" w:cstheme="minorBidi"/>
                                                  <w:i/>
                                                  <w:iCs/>
                                                  <w:color w:val="000000" w:themeColor="text1"/>
                                                  <w:kern w:val="24"/>
                                                  <w:sz w:val="22"/>
                                                  <w:szCs w:val="22"/>
                                                </w:rPr>
                                              </m:ctrlPr>
                                            </m:dPr>
                                            <m:e>
                                              <m:r>
                                                <w:rPr>
                                                  <w:rFonts w:ascii="Cambria Math" w:eastAsia="Cambria Math" w:hAnsi="Cambria Math" w:cstheme="minorBidi"/>
                                                  <w:color w:val="000000" w:themeColor="text1"/>
                                                  <w:kern w:val="24"/>
                                                  <w:sz w:val="22"/>
                                                  <w:szCs w:val="22"/>
                                                </w:rPr>
                                                <m:t>-</m:t>
                                              </m:r>
                                              <m:sSup>
                                                <m:sSupPr>
                                                  <m:ctrlPr>
                                                    <w:rPr>
                                                      <w:rFonts w:ascii="Cambria Math" w:eastAsia="Cambria Math" w:hAnsi="Cambria Math" w:cstheme="minorBidi"/>
                                                      <w:i/>
                                                      <w:iCs/>
                                                      <w:color w:val="000000" w:themeColor="text1"/>
                                                      <w:kern w:val="24"/>
                                                      <w:sz w:val="22"/>
                                                      <w:szCs w:val="22"/>
                                                    </w:rPr>
                                                  </m:ctrlPr>
                                                </m:sSupPr>
                                                <m:e>
                                                  <m:d>
                                                    <m:dPr>
                                                      <m:ctrlPr>
                                                        <w:rPr>
                                                          <w:rFonts w:ascii="Cambria Math" w:eastAsia="Cambria Math" w:hAnsi="Cambria Math" w:cstheme="minorBidi"/>
                                                          <w:i/>
                                                          <w:iCs/>
                                                          <w:color w:val="000000" w:themeColor="text1"/>
                                                          <w:kern w:val="24"/>
                                                          <w:sz w:val="22"/>
                                                          <w:szCs w:val="22"/>
                                                        </w:rPr>
                                                      </m:ctrlPr>
                                                    </m:dPr>
                                                    <m:e>
                                                      <m:f>
                                                        <m:fPr>
                                                          <m:ctrlPr>
                                                            <w:rPr>
                                                              <w:rFonts w:ascii="Cambria Math" w:eastAsia="Cambria Math" w:hAnsi="Cambria Math" w:cstheme="minorBidi"/>
                                                              <w:i/>
                                                              <w:iCs/>
                                                              <w:color w:val="000000" w:themeColor="text1"/>
                                                              <w:kern w:val="24"/>
                                                              <w:sz w:val="22"/>
                                                              <w:szCs w:val="22"/>
                                                            </w:rPr>
                                                          </m:ctrlPr>
                                                        </m:fPr>
                                                        <m:num>
                                                          <m:r>
                                                            <w:rPr>
                                                              <w:rFonts w:ascii="Cambria Math" w:eastAsia="Cambria Math" w:hAnsi="Cambria Math" w:cstheme="minorBidi"/>
                                                              <w:color w:val="000000" w:themeColor="text1"/>
                                                              <w:kern w:val="24"/>
                                                              <w:sz w:val="22"/>
                                                              <w:szCs w:val="22"/>
                                                            </w:rPr>
                                                            <m:t>x-μ</m:t>
                                                          </m:r>
                                                        </m:num>
                                                        <m:den>
                                                          <m:r>
                                                            <w:rPr>
                                                              <w:rFonts w:ascii="Cambria Math" w:eastAsia="Cambria Math" w:hAnsi="Cambria Math" w:cstheme="minorBidi"/>
                                                              <w:color w:val="000000" w:themeColor="text1"/>
                                                              <w:kern w:val="24"/>
                                                              <w:sz w:val="22"/>
                                                              <w:szCs w:val="22"/>
                                                            </w:rPr>
                                                            <m:t>σ</m:t>
                                                          </m:r>
                                                        </m:den>
                                                      </m:f>
                                                    </m:e>
                                                  </m:d>
                                                </m:e>
                                                <m:sup>
                                                  <m:r>
                                                    <w:rPr>
                                                      <w:rFonts w:ascii="Cambria Math" w:eastAsia="Cambria Math" w:hAnsi="Cambria Math" w:cstheme="minorBidi"/>
                                                      <w:color w:val="000000" w:themeColor="text1"/>
                                                      <w:kern w:val="24"/>
                                                      <w:sz w:val="22"/>
                                                      <w:szCs w:val="22"/>
                                                    </w:rPr>
                                                    <m:t>-ξ</m:t>
                                                  </m:r>
                                                </m:sup>
                                              </m:sSup>
                                            </m:e>
                                          </m:d>
                                        </m:e>
                                      </m:func>
                                      <m:r>
                                        <w:rPr>
                                          <w:rFonts w:ascii="Cambria Math" w:eastAsia="Cambria Math" w:hAnsi="Cambria Math" w:cstheme="minorBidi"/>
                                          <w:color w:val="000000" w:themeColor="text1"/>
                                          <w:kern w:val="24"/>
                                          <w:sz w:val="22"/>
                                          <w:szCs w:val="22"/>
                                        </w:rPr>
                                        <m:t> x≥μ</m:t>
                                      </m:r>
                                    </m:e>
                                  </m:eqArr>
                                  <m:r>
                                    <w:rPr>
                                      <w:rFonts w:ascii="Cambria Math" w:eastAsia="Cambria Math" w:hAnsi="Cambria Math" w:cstheme="minorBidi"/>
                                      <w:color w:val="000000" w:themeColor="text1"/>
                                      <w:kern w:val="24"/>
                                      <w:sz w:val="22"/>
                                      <w:szCs w:val="22"/>
                                    </w:rPr>
                                    <m:t> </m:t>
                                  </m:r>
                                </m:e>
                              </m:d>
                            </m:oMath>
                            <w:r>
                              <w:rPr>
                                <w:iCs/>
                                <w:color w:val="000000" w:themeColor="text1"/>
                                <w:kern w:val="24"/>
                                <w:sz w:val="22"/>
                                <w:szCs w:val="22"/>
                              </w:rPr>
                              <w:t>.</w:t>
                            </w:r>
                          </w:p>
                        </w:txbxContent>
                      </wps:txbx>
                      <wps:bodyPr wrap="square" rtlCol="0">
                        <a:noAutofit/>
                      </wps:bodyPr>
                    </wps:wsp>
                  </a:graphicData>
                </a:graphic>
              </wp:inline>
            </w:drawing>
          </mc:Choice>
          <mc:Fallback>
            <w:pict>
              <v:shape id="pole tekstowe 16" o:spid="_x0000_s1027" type="#_x0000_t202" style="width:256.5pt;height: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" filled="f" stroked="f">
                <v:textbox>
                  <w:txbxContent>
                    <w:p w14:paraId="073E9065" w14:textId="0EEF1FD4" w:rsidR="00294387" w:rsidRPr="00F1039C" w:rsidRDefault="00294387" w:rsidP="006C108E">
                      <w:pPr>
                        <w:pStyle w:val="NormalWeb"/>
                        <w:spacing w:before="0" w:beforeAutospacing="0" w:after="0" w:afterAutospacing="0"/>
                        <w:rPr>
                          <w:sz w:val="22"/>
                          <w:szCs w:val="22"/>
                        </w:rPr>
                      </w:pPr>
                      <m:oMath>
                        <m:r>
                          <w:rPr>
                            <w:rFonts w:ascii="Cambria Math" w:hAnsi="Cambria Math" w:cstheme="minorBidi"/>
                            <w:color w:val="000000" w:themeColor="text1"/>
                            <w:kern w:val="24"/>
                            <w:sz w:val="22"/>
                            <w:szCs w:val="22"/>
                          </w:rPr>
                          <m:t>P</m:t>
                        </m:r>
                        <m:d>
                          <m:dPr>
                            <m:ctrlPr>
                              <w:rPr>
                                <w:rFonts w:ascii="Cambria Math" w:hAnsi="Cambria Math" w:cstheme="minorBidi"/>
                                <w:i/>
                                <w:iCs/>
                                <w:color w:val="000000" w:themeColor="text1"/>
                                <w:kern w:val="24"/>
                                <w:sz w:val="22"/>
                                <w:szCs w:val="22"/>
                              </w:rPr>
                            </m:ctrlPr>
                          </m:dPr>
                          <m:e>
                            <m:r>
                              <w:rPr>
                                <w:rFonts w:ascii="Cambria Math" w:hAnsi="Cambria Math" w:cstheme="minorBidi"/>
                                <w:color w:val="000000" w:themeColor="text1"/>
                                <w:kern w:val="24"/>
                                <w:sz w:val="22"/>
                                <w:szCs w:val="22"/>
                              </w:rPr>
                              <m:t>X</m:t>
                            </m:r>
                            <m:r>
                              <w:rPr>
                                <w:rFonts w:ascii="Cambria Math" w:eastAsia="Cambria Math" w:hAnsi="Cambria Math" w:cstheme="minorBidi"/>
                                <w:color w:val="000000" w:themeColor="text1"/>
                                <w:kern w:val="24"/>
                                <w:sz w:val="22"/>
                                <w:szCs w:val="22"/>
                              </w:rPr>
                              <m:t>≤x</m:t>
                            </m:r>
                          </m:e>
                        </m:d>
                        <m:r>
                          <w:rPr>
                            <w:rFonts w:ascii="Cambria Math" w:eastAsia="Cambria Math" w:hAnsi="Cambria Math" w:cstheme="minorBidi"/>
                            <w:color w:val="000000" w:themeColor="text1"/>
                            <w:kern w:val="24"/>
                            <w:sz w:val="22"/>
                            <w:szCs w:val="22"/>
                          </w:rPr>
                          <m:t>=</m:t>
                        </m:r>
                        <m:d>
                          <m:dPr>
                            <m:begChr m:val="{"/>
                            <m:endChr m:val="}"/>
                            <m:ctrlPr>
                              <w:rPr>
                                <w:rFonts w:ascii="Cambria Math" w:eastAsia="Cambria Math" w:hAnsi="Cambria Math" w:cstheme="minorBidi"/>
                                <w:i/>
                                <w:iCs/>
                                <w:color w:val="000000" w:themeColor="text1"/>
                                <w:kern w:val="24"/>
                                <w:sz w:val="22"/>
                                <w:szCs w:val="22"/>
                              </w:rPr>
                            </m:ctrlPr>
                          </m:dPr>
                          <m:e>
                            <m:eqArr>
                              <m:eqArrPr>
                                <m:ctrlPr>
                                  <w:rPr>
                                    <w:rFonts w:ascii="Cambria Math" w:eastAsia="Cambria Math" w:hAnsi="Cambria Math" w:cstheme="minorBidi"/>
                                    <w:i/>
                                    <w:iCs/>
                                    <w:color w:val="000000" w:themeColor="text1"/>
                                    <w:kern w:val="24"/>
                                    <w:sz w:val="22"/>
                                    <w:szCs w:val="22"/>
                                  </w:rPr>
                                </m:ctrlPr>
                              </m:eqArrPr>
                              <m:e>
                                <m:r>
                                  <w:rPr>
                                    <w:rFonts w:ascii="Cambria Math" w:eastAsia="Cambria Math" w:hAnsi="Cambria Math" w:cstheme="minorBidi"/>
                                    <w:color w:val="000000" w:themeColor="text1"/>
                                    <w:kern w:val="24"/>
                                    <w:sz w:val="22"/>
                                    <w:szCs w:val="22"/>
                                  </w:rPr>
                                  <m:t>0                                 x&lt;μ</m:t>
                                </m:r>
                              </m:e>
                              <m:e>
                                <m:func>
                                  <m:funcPr>
                                    <m:ctrlPr>
                                      <w:rPr>
                                        <w:rFonts w:ascii="Cambria Math" w:eastAsia="Cambria Math" w:hAnsi="Cambria Math" w:cstheme="minorBidi"/>
                                        <w:i/>
                                        <w:iCs/>
                                        <w:color w:val="000000" w:themeColor="text1"/>
                                        <w:kern w:val="24"/>
                                        <w:sz w:val="22"/>
                                        <w:szCs w:val="22"/>
                                      </w:rPr>
                                    </m:ctrlPr>
                                  </m:funcPr>
                                  <m:fName>
                                    <m:r>
                                      <m:rPr>
                                        <m:sty m:val="p"/>
                                      </m:rPr>
                                      <w:rPr>
                                        <w:rFonts w:ascii="Cambria Math" w:eastAsia="Cambria Math" w:hAnsi="Cambria Math" w:cstheme="minorBidi"/>
                                        <w:color w:val="000000" w:themeColor="text1"/>
                                        <w:kern w:val="24"/>
                                        <w:sz w:val="22"/>
                                        <w:szCs w:val="22"/>
                                      </w:rPr>
                                      <m:t>exp</m:t>
                                    </m:r>
                                  </m:fName>
                                  <m:e>
                                    <m:d>
                                      <m:dPr>
                                        <m:begChr m:val="{"/>
                                        <m:endChr m:val="}"/>
                                        <m:ctrlPr>
                                          <w:rPr>
                                            <w:rFonts w:ascii="Cambria Math" w:eastAsia="Cambria Math" w:hAnsi="Cambria Math" w:cstheme="minorBidi"/>
                                            <w:i/>
                                            <w:iCs/>
                                            <w:color w:val="000000" w:themeColor="text1"/>
                                            <w:kern w:val="24"/>
                                            <w:sz w:val="22"/>
                                            <w:szCs w:val="22"/>
                                          </w:rPr>
                                        </m:ctrlPr>
                                      </m:dPr>
                                      <m:e>
                                        <m:r>
                                          <w:rPr>
                                            <w:rFonts w:ascii="Cambria Math" w:eastAsia="Cambria Math" w:hAnsi="Cambria Math" w:cstheme="minorBidi"/>
                                            <w:color w:val="000000" w:themeColor="text1"/>
                                            <w:kern w:val="24"/>
                                            <w:sz w:val="22"/>
                                            <w:szCs w:val="22"/>
                                          </w:rPr>
                                          <m:t>-</m:t>
                                        </m:r>
                                        <m:sSup>
                                          <m:sSupPr>
                                            <m:ctrlPr>
                                              <w:rPr>
                                                <w:rFonts w:ascii="Cambria Math" w:eastAsia="Cambria Math" w:hAnsi="Cambria Math" w:cstheme="minorBidi"/>
                                                <w:i/>
                                                <w:iCs/>
                                                <w:color w:val="000000" w:themeColor="text1"/>
                                                <w:kern w:val="24"/>
                                                <w:sz w:val="22"/>
                                                <w:szCs w:val="22"/>
                                              </w:rPr>
                                            </m:ctrlPr>
                                          </m:sSupPr>
                                          <m:e>
                                            <m:d>
                                              <m:dPr>
                                                <m:ctrlPr>
                                                  <w:rPr>
                                                    <w:rFonts w:ascii="Cambria Math" w:eastAsia="Cambria Math" w:hAnsi="Cambria Math" w:cstheme="minorBidi"/>
                                                    <w:i/>
                                                    <w:iCs/>
                                                    <w:color w:val="000000" w:themeColor="text1"/>
                                                    <w:kern w:val="24"/>
                                                    <w:sz w:val="22"/>
                                                    <w:szCs w:val="22"/>
                                                  </w:rPr>
                                                </m:ctrlPr>
                                              </m:dPr>
                                              <m:e>
                                                <m:f>
                                                  <m:fPr>
                                                    <m:ctrlPr>
                                                      <w:rPr>
                                                        <w:rFonts w:ascii="Cambria Math" w:eastAsia="Cambria Math" w:hAnsi="Cambria Math" w:cstheme="minorBidi"/>
                                                        <w:i/>
                                                        <w:iCs/>
                                                        <w:color w:val="000000" w:themeColor="text1"/>
                                                        <w:kern w:val="24"/>
                                                        <w:sz w:val="22"/>
                                                        <w:szCs w:val="22"/>
                                                      </w:rPr>
                                                    </m:ctrlPr>
                                                  </m:fPr>
                                                  <m:num>
                                                    <m:r>
                                                      <w:rPr>
                                                        <w:rFonts w:ascii="Cambria Math" w:eastAsia="Cambria Math" w:hAnsi="Cambria Math" w:cstheme="minorBidi"/>
                                                        <w:color w:val="000000" w:themeColor="text1"/>
                                                        <w:kern w:val="24"/>
                                                        <w:sz w:val="22"/>
                                                        <w:szCs w:val="22"/>
                                                      </w:rPr>
                                                      <m:t>x-μ</m:t>
                                                    </m:r>
                                                  </m:num>
                                                  <m:den>
                                                    <m:r>
                                                      <w:rPr>
                                                        <w:rFonts w:ascii="Cambria Math" w:eastAsia="Cambria Math" w:hAnsi="Cambria Math" w:cstheme="minorBidi"/>
                                                        <w:color w:val="000000" w:themeColor="text1"/>
                                                        <w:kern w:val="24"/>
                                                        <w:sz w:val="22"/>
                                                        <w:szCs w:val="22"/>
                                                      </w:rPr>
                                                      <m:t>σ</m:t>
                                                    </m:r>
                                                  </m:den>
                                                </m:f>
                                              </m:e>
                                            </m:d>
                                          </m:e>
                                          <m:sup>
                                            <m:r>
                                              <w:rPr>
                                                <w:rFonts w:ascii="Cambria Math" w:eastAsia="Cambria Math" w:hAnsi="Cambria Math" w:cstheme="minorBidi"/>
                                                <w:color w:val="000000" w:themeColor="text1"/>
                                                <w:kern w:val="24"/>
                                                <w:sz w:val="22"/>
                                                <w:szCs w:val="22"/>
                                              </w:rPr>
                                              <m:t>-ξ</m:t>
                                            </m:r>
                                          </m:sup>
                                        </m:sSup>
                                      </m:e>
                                    </m:d>
                                  </m:e>
                                </m:func>
                                <m:r>
                                  <w:rPr>
                                    <w:rFonts w:ascii="Cambria Math" w:eastAsia="Cambria Math" w:hAnsi="Cambria Math" w:cstheme="minorBidi"/>
                                    <w:color w:val="000000" w:themeColor="text1"/>
                                    <w:kern w:val="24"/>
                                    <w:sz w:val="22"/>
                                    <w:szCs w:val="22"/>
                                  </w:rPr>
                                  <m:t> x≥μ</m:t>
                                </m:r>
                              </m:e>
                            </m:eqArr>
                            <m:r>
                              <w:rPr>
                                <w:rFonts w:ascii="Cambria Math" w:eastAsia="Cambria Math" w:hAnsi="Cambria Math" w:cstheme="minorBidi"/>
                                <w:color w:val="000000" w:themeColor="text1"/>
                                <w:kern w:val="24"/>
                                <w:sz w:val="22"/>
                                <w:szCs w:val="22"/>
                              </w:rPr>
                              <m:t> </m:t>
                            </m:r>
                          </m:e>
                        </m:d>
                      </m:oMath>
                      <w:r>
                        <w:rPr>
                          <w:iCs/>
                          <w:color w:val="000000" w:themeColor="text1"/>
                          <w:kern w:val="24"/>
                          <w:sz w:val="22"/>
                          <w:szCs w:val="22"/>
                        </w:rPr>
                        <w:t>.</w:t>
                      </w:r>
                    </w:p>
                  </w:txbxContent>
                </v:textbox>
                <w10:anchorlock/>
              </v:shape>
            </w:pict>
          </mc:Fallback>
        </mc:AlternateContent>
      </w:r>
    </w:p>
    <w:p w14:paraId="2A46C84D" w14:textId="77777777" w:rsidR="00523CC1" w:rsidRPr="00523CC1" w:rsidRDefault="00523CC1" w:rsidP="00523CC1">
      <w:pPr>
        <w:pStyle w:val="NormalWeb"/>
        <w:spacing w:before="0" w:beforeAutospacing="0" w:after="0" w:afterAutospacing="0"/>
        <w:rPr>
          <w:rFonts w:ascii="Trebuchet MS" w:hAnsi="Trebuchet MS"/>
          <w:sz w:val="18"/>
          <w:szCs w:val="22"/>
        </w:rPr>
      </w:pPr>
      <w:r w:rsidRPr="00523CC1">
        <w:rPr>
          <w:rFonts w:ascii="Trebuchet MS" w:hAnsi="Trebuchet MS" w:cstheme="minorBidi"/>
          <w:iCs/>
          <w:color w:val="000000" w:themeColor="text1"/>
          <w:kern w:val="24"/>
          <w:sz w:val="18"/>
          <w:szCs w:val="22"/>
        </w:rPr>
        <w:t>Type 3 (Weibull)</w:t>
      </w:r>
    </w:p>
    <w:p w14:paraId="727DBADC" w14:textId="7030B9AA" w:rsidR="006C108E" w:rsidRDefault="00523CC1" w:rsidP="00F154C2">
      <w:pPr>
        <w:spacing w:after="0"/>
        <w:ind w:hanging="142"/>
      </w:pPr>
      <w:r w:rsidRPr="00FD5C9D">
        <w:rPr>
          <w:noProof/>
          <w:sz w:val="14"/>
          <w:lang w:val="fr-FR"/>
        </w:rPr>
        <mc:AlternateContent>
          <mc:Choice Requires="wps">
            <w:drawing>
              <wp:inline distT="0" distB="0" distL="0" distR="0" wp14:anchorId="184FB2EF" wp14:editId="44903E2F">
                <wp:extent cx="3695700" cy="581890"/>
                <wp:effectExtent l="0" t="0" r="0" b="0"/>
                <wp:docPr id="1410" name="pole tekstowe 17"/>
                <wp:cNvGraphicFramePr/>
                <a:graphic xmlns:a="http://schemas.openxmlformats.org/drawingml/2006/main">
                  <a:graphicData uri="http://schemas.microsoft.com/office/word/2010/wordprocessingShape">
                    <wps:wsp>
                      <wps:cNvSpPr txBox="1"/>
                      <wps:spPr>
                        <a:xfrm>
                          <a:off x="0" y="0"/>
                          <a:ext cx="3695700" cy="581890"/>
                        </a:xfrm>
                        <a:prstGeom prst="rect">
                          <a:avLst/>
                        </a:prstGeom>
                        <a:noFill/>
                      </wps:spPr>
                      <wps:txbx>
                        <w:txbxContent>
                          <w:p w14:paraId="296DB11F" w14:textId="77777777" w:rsidR="00294387" w:rsidRPr="00F1039C" w:rsidRDefault="00294387" w:rsidP="00523CC1">
                            <w:pPr>
                              <w:pStyle w:val="NormalWeb"/>
                              <w:spacing w:before="0" w:beforeAutospacing="0" w:after="0" w:afterAutospacing="0"/>
                              <w:rPr>
                                <w:sz w:val="22"/>
                                <w:szCs w:val="22"/>
                              </w:rPr>
                            </w:pPr>
                            <m:oMath>
                              <m:r>
                                <w:rPr>
                                  <w:rFonts w:ascii="Cambria Math" w:hAnsi="Cambria Math" w:cstheme="minorBidi"/>
                                  <w:color w:val="000000" w:themeColor="text1"/>
                                  <w:kern w:val="24"/>
                                  <w:sz w:val="22"/>
                                  <w:szCs w:val="22"/>
                                </w:rPr>
                                <m:t>P</m:t>
                              </m:r>
                              <m:d>
                                <m:dPr>
                                  <m:ctrlPr>
                                    <w:rPr>
                                      <w:rFonts w:ascii="Cambria Math" w:hAnsi="Cambria Math" w:cstheme="minorBidi"/>
                                      <w:i/>
                                      <w:iCs/>
                                      <w:color w:val="000000" w:themeColor="text1"/>
                                      <w:kern w:val="24"/>
                                      <w:sz w:val="22"/>
                                      <w:szCs w:val="22"/>
                                    </w:rPr>
                                  </m:ctrlPr>
                                </m:dPr>
                                <m:e>
                                  <m:r>
                                    <w:rPr>
                                      <w:rFonts w:ascii="Cambria Math" w:hAnsi="Cambria Math" w:cstheme="minorBidi"/>
                                      <w:color w:val="000000" w:themeColor="text1"/>
                                      <w:kern w:val="24"/>
                                      <w:sz w:val="22"/>
                                      <w:szCs w:val="22"/>
                                    </w:rPr>
                                    <m:t>X</m:t>
                                  </m:r>
                                  <m:r>
                                    <w:rPr>
                                      <w:rFonts w:ascii="Cambria Math" w:eastAsia="Cambria Math" w:hAnsi="Cambria Math" w:cstheme="minorBidi"/>
                                      <w:color w:val="000000" w:themeColor="text1"/>
                                      <w:kern w:val="24"/>
                                      <w:sz w:val="22"/>
                                      <w:szCs w:val="22"/>
                                    </w:rPr>
                                    <m:t>≤x</m:t>
                                  </m:r>
                                </m:e>
                              </m:d>
                              <m:r>
                                <w:rPr>
                                  <w:rFonts w:ascii="Cambria Math" w:eastAsia="Cambria Math" w:hAnsi="Cambria Math" w:cstheme="minorBidi"/>
                                  <w:color w:val="000000" w:themeColor="text1"/>
                                  <w:kern w:val="24"/>
                                  <w:sz w:val="22"/>
                                  <w:szCs w:val="22"/>
                                </w:rPr>
                                <m:t>=</m:t>
                              </m:r>
                              <m:d>
                                <m:dPr>
                                  <m:begChr m:val="{"/>
                                  <m:endChr m:val="}"/>
                                  <m:ctrlPr>
                                    <w:rPr>
                                      <w:rFonts w:ascii="Cambria Math" w:eastAsia="Cambria Math" w:hAnsi="Cambria Math" w:cstheme="minorBidi"/>
                                      <w:i/>
                                      <w:iCs/>
                                      <w:color w:val="000000" w:themeColor="text1"/>
                                      <w:kern w:val="24"/>
                                      <w:sz w:val="22"/>
                                      <w:szCs w:val="22"/>
                                    </w:rPr>
                                  </m:ctrlPr>
                                </m:dPr>
                                <m:e>
                                  <m:eqArr>
                                    <m:eqArrPr>
                                      <m:ctrlPr>
                                        <w:rPr>
                                          <w:rFonts w:ascii="Cambria Math" w:eastAsia="Cambria Math" w:hAnsi="Cambria Math" w:cstheme="minorBidi"/>
                                          <w:i/>
                                          <w:iCs/>
                                          <w:color w:val="000000" w:themeColor="text1"/>
                                          <w:kern w:val="24"/>
                                          <w:sz w:val="22"/>
                                          <w:szCs w:val="22"/>
                                        </w:rPr>
                                      </m:ctrlPr>
                                    </m:eqArrPr>
                                    <m:e>
                                      <m:func>
                                        <m:funcPr>
                                          <m:ctrlPr>
                                            <w:rPr>
                                              <w:rFonts w:ascii="Cambria Math" w:eastAsia="Cambria Math" w:hAnsi="Cambria Math" w:cstheme="minorBidi"/>
                                              <w:i/>
                                              <w:iCs/>
                                              <w:color w:val="000000" w:themeColor="text1"/>
                                              <w:kern w:val="24"/>
                                              <w:sz w:val="22"/>
                                              <w:szCs w:val="22"/>
                                            </w:rPr>
                                          </m:ctrlPr>
                                        </m:funcPr>
                                        <m:fName>
                                          <m:r>
                                            <m:rPr>
                                              <m:sty m:val="p"/>
                                            </m:rPr>
                                            <w:rPr>
                                              <w:rFonts w:ascii="Cambria Math" w:eastAsia="Cambria Math" w:hAnsi="Cambria Math" w:cstheme="minorBidi"/>
                                              <w:color w:val="000000" w:themeColor="text1"/>
                                              <w:kern w:val="24"/>
                                              <w:sz w:val="22"/>
                                              <w:szCs w:val="22"/>
                                            </w:rPr>
                                            <m:t>exp</m:t>
                                          </m:r>
                                        </m:fName>
                                        <m:e>
                                          <m:d>
                                            <m:dPr>
                                              <m:begChr m:val="{"/>
                                              <m:endChr m:val="}"/>
                                              <m:ctrlPr>
                                                <w:rPr>
                                                  <w:rFonts w:ascii="Cambria Math" w:eastAsia="Cambria Math" w:hAnsi="Cambria Math" w:cstheme="minorBidi"/>
                                                  <w:i/>
                                                  <w:iCs/>
                                                  <w:color w:val="000000" w:themeColor="text1"/>
                                                  <w:kern w:val="24"/>
                                                  <w:sz w:val="22"/>
                                                  <w:szCs w:val="22"/>
                                                </w:rPr>
                                              </m:ctrlPr>
                                            </m:dPr>
                                            <m:e>
                                              <m:r>
                                                <w:rPr>
                                                  <w:rFonts w:ascii="Cambria Math" w:eastAsia="Cambria Math" w:hAnsi="Cambria Math" w:cstheme="minorBidi"/>
                                                  <w:color w:val="000000" w:themeColor="text1"/>
                                                  <w:kern w:val="24"/>
                                                  <w:sz w:val="22"/>
                                                  <w:szCs w:val="22"/>
                                                </w:rPr>
                                                <m:t>-</m:t>
                                              </m:r>
                                              <m:sSup>
                                                <m:sSupPr>
                                                  <m:ctrlPr>
                                                    <w:rPr>
                                                      <w:rFonts w:ascii="Cambria Math" w:eastAsia="Cambria Math" w:hAnsi="Cambria Math" w:cstheme="minorBidi"/>
                                                      <w:i/>
                                                      <w:iCs/>
                                                      <w:color w:val="000000" w:themeColor="text1"/>
                                                      <w:kern w:val="24"/>
                                                      <w:sz w:val="22"/>
                                                      <w:szCs w:val="22"/>
                                                    </w:rPr>
                                                  </m:ctrlPr>
                                                </m:sSupPr>
                                                <m:e>
                                                  <m:d>
                                                    <m:dPr>
                                                      <m:ctrlPr>
                                                        <w:rPr>
                                                          <w:rFonts w:ascii="Cambria Math" w:eastAsia="Cambria Math" w:hAnsi="Cambria Math" w:cstheme="minorBidi"/>
                                                          <w:i/>
                                                          <w:iCs/>
                                                          <w:color w:val="000000" w:themeColor="text1"/>
                                                          <w:kern w:val="24"/>
                                                          <w:sz w:val="22"/>
                                                          <w:szCs w:val="22"/>
                                                        </w:rPr>
                                                      </m:ctrlPr>
                                                    </m:dPr>
                                                    <m:e>
                                                      <m:f>
                                                        <m:fPr>
                                                          <m:ctrlPr>
                                                            <w:rPr>
                                                              <w:rFonts w:ascii="Cambria Math" w:eastAsia="Cambria Math" w:hAnsi="Cambria Math" w:cstheme="minorBidi"/>
                                                              <w:i/>
                                                              <w:iCs/>
                                                              <w:color w:val="000000" w:themeColor="text1"/>
                                                              <w:kern w:val="24"/>
                                                              <w:sz w:val="22"/>
                                                              <w:szCs w:val="22"/>
                                                            </w:rPr>
                                                          </m:ctrlPr>
                                                        </m:fPr>
                                                        <m:num>
                                                          <m:r>
                                                            <w:rPr>
                                                              <w:rFonts w:ascii="Cambria Math" w:eastAsia="Cambria Math" w:hAnsi="Cambria Math" w:cstheme="minorBidi"/>
                                                              <w:color w:val="000000" w:themeColor="text1"/>
                                                              <w:kern w:val="24"/>
                                                              <w:sz w:val="22"/>
                                                              <w:szCs w:val="22"/>
                                                            </w:rPr>
                                                            <m:t>x-μ</m:t>
                                                          </m:r>
                                                        </m:num>
                                                        <m:den>
                                                          <m:r>
                                                            <w:rPr>
                                                              <w:rFonts w:ascii="Cambria Math" w:eastAsia="Cambria Math" w:hAnsi="Cambria Math" w:cstheme="minorBidi"/>
                                                              <w:color w:val="000000" w:themeColor="text1"/>
                                                              <w:kern w:val="24"/>
                                                              <w:sz w:val="22"/>
                                                              <w:szCs w:val="22"/>
                                                            </w:rPr>
                                                            <m:t>σ</m:t>
                                                          </m:r>
                                                        </m:den>
                                                      </m:f>
                                                    </m:e>
                                                  </m:d>
                                                </m:e>
                                                <m:sup>
                                                  <m:r>
                                                    <w:rPr>
                                                      <w:rFonts w:ascii="Cambria Math" w:eastAsia="Cambria Math" w:hAnsi="Cambria Math" w:cstheme="minorBidi"/>
                                                      <w:color w:val="000000" w:themeColor="text1"/>
                                                      <w:kern w:val="24"/>
                                                      <w:sz w:val="22"/>
                                                      <w:szCs w:val="22"/>
                                                    </w:rPr>
                                                    <m:t>ξ</m:t>
                                                  </m:r>
                                                </m:sup>
                                              </m:sSup>
                                            </m:e>
                                          </m:d>
                                          <m:r>
                                            <w:rPr>
                                              <w:rFonts w:ascii="Cambria Math" w:eastAsia="Cambria Math" w:hAnsi="Cambria Math" w:cstheme="minorBidi"/>
                                              <w:color w:val="000000" w:themeColor="text1"/>
                                              <w:kern w:val="24"/>
                                              <w:sz w:val="22"/>
                                              <w:szCs w:val="22"/>
                                            </w:rPr>
                                            <m:t> </m:t>
                                          </m:r>
                                        </m:e>
                                      </m:func>
                                      <m:r>
                                        <w:rPr>
                                          <w:rFonts w:ascii="Cambria Math" w:eastAsia="Cambria Math" w:hAnsi="Cambria Math" w:cstheme="minorBidi"/>
                                          <w:color w:val="000000" w:themeColor="text1"/>
                                          <w:kern w:val="24"/>
                                          <w:sz w:val="22"/>
                                          <w:szCs w:val="22"/>
                                        </w:rPr>
                                        <m:t>  x≤μ</m:t>
                                      </m:r>
                                    </m:e>
                                    <m:e>
                                      <m:r>
                                        <w:rPr>
                                          <w:rFonts w:ascii="Cambria Math" w:eastAsia="Cambria Math" w:hAnsi="Cambria Math" w:cstheme="minorBidi"/>
                                          <w:color w:val="000000" w:themeColor="text1"/>
                                          <w:kern w:val="24"/>
                                          <w:sz w:val="22"/>
                                          <w:szCs w:val="22"/>
                                        </w:rPr>
                                        <m:t>0                                  x&gt;μ</m:t>
                                      </m:r>
                                    </m:e>
                                  </m:eqArr>
                                  <m:r>
                                    <w:rPr>
                                      <w:rFonts w:ascii="Cambria Math" w:eastAsia="Cambria Math" w:hAnsi="Cambria Math" w:cstheme="minorBidi"/>
                                      <w:color w:val="000000" w:themeColor="text1"/>
                                      <w:kern w:val="24"/>
                                      <w:sz w:val="22"/>
                                      <w:szCs w:val="22"/>
                                    </w:rPr>
                                    <m:t> </m:t>
                                  </m:r>
                                </m:e>
                              </m:d>
                            </m:oMath>
                            <w:r>
                              <w:rPr>
                                <w:iCs/>
                                <w:color w:val="000000" w:themeColor="text1"/>
                                <w:kern w:val="24"/>
                                <w:sz w:val="22"/>
                                <w:szCs w:val="22"/>
                              </w:rPr>
                              <w:t>.</w:t>
                            </w:r>
                          </w:p>
                        </w:txbxContent>
                      </wps:txbx>
                      <wps:bodyPr wrap="square" rtlCol="0">
                        <a:noAutofit/>
                      </wps:bodyPr>
                    </wps:wsp>
                  </a:graphicData>
                </a:graphic>
              </wp:inline>
            </w:drawing>
          </mc:Choice>
          <mc:Fallback>
            <w:pict>
              <v:shape id="pole tekstowe 17" o:spid="_x0000_s1028" type="#_x0000_t202" style="width:291pt;height:45.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" filled="f" stroked="f">
                <v:textbox>
                  <w:txbxContent>
                    <w:p w14:paraId="296DB11F" w14:textId="77777777" w:rsidR="00294387" w:rsidRPr="00F1039C" w:rsidRDefault="00294387" w:rsidP="00523CC1">
                      <w:pPr>
                        <w:pStyle w:val="NormalWeb"/>
                        <w:spacing w:before="0" w:beforeAutospacing="0" w:after="0" w:afterAutospacing="0"/>
                        <w:rPr>
                          <w:sz w:val="22"/>
                          <w:szCs w:val="22"/>
                        </w:rPr>
                      </w:pPr>
                      <m:oMath>
                        <m:r>
                          <w:rPr>
                            <w:rFonts w:ascii="Cambria Math" w:hAnsi="Cambria Math" w:cstheme="minorBidi"/>
                            <w:color w:val="000000" w:themeColor="text1"/>
                            <w:kern w:val="24"/>
                            <w:sz w:val="22"/>
                            <w:szCs w:val="22"/>
                          </w:rPr>
                          <m:t>P</m:t>
                        </m:r>
                        <m:d>
                          <m:dPr>
                            <m:ctrlPr>
                              <w:rPr>
                                <w:rFonts w:ascii="Cambria Math" w:hAnsi="Cambria Math" w:cstheme="minorBidi"/>
                                <w:i/>
                                <w:iCs/>
                                <w:color w:val="000000" w:themeColor="text1"/>
                                <w:kern w:val="24"/>
                                <w:sz w:val="22"/>
                                <w:szCs w:val="22"/>
                              </w:rPr>
                            </m:ctrlPr>
                          </m:dPr>
                          <m:e>
                            <m:r>
                              <w:rPr>
                                <w:rFonts w:ascii="Cambria Math" w:hAnsi="Cambria Math" w:cstheme="minorBidi"/>
                                <w:color w:val="000000" w:themeColor="text1"/>
                                <w:kern w:val="24"/>
                                <w:sz w:val="22"/>
                                <w:szCs w:val="22"/>
                              </w:rPr>
                              <m:t>X</m:t>
                            </m:r>
                            <m:r>
                              <w:rPr>
                                <w:rFonts w:ascii="Cambria Math" w:eastAsia="Cambria Math" w:hAnsi="Cambria Math" w:cstheme="minorBidi"/>
                                <w:color w:val="000000" w:themeColor="text1"/>
                                <w:kern w:val="24"/>
                                <w:sz w:val="22"/>
                                <w:szCs w:val="22"/>
                              </w:rPr>
                              <m:t>≤x</m:t>
                            </m:r>
                          </m:e>
                        </m:d>
                        <m:r>
                          <w:rPr>
                            <w:rFonts w:ascii="Cambria Math" w:eastAsia="Cambria Math" w:hAnsi="Cambria Math" w:cstheme="minorBidi"/>
                            <w:color w:val="000000" w:themeColor="text1"/>
                            <w:kern w:val="24"/>
                            <w:sz w:val="22"/>
                            <w:szCs w:val="22"/>
                          </w:rPr>
                          <m:t>=</m:t>
                        </m:r>
                        <m:d>
                          <m:dPr>
                            <m:begChr m:val="{"/>
                            <m:endChr m:val="}"/>
                            <m:ctrlPr>
                              <w:rPr>
                                <w:rFonts w:ascii="Cambria Math" w:eastAsia="Cambria Math" w:hAnsi="Cambria Math" w:cstheme="minorBidi"/>
                                <w:i/>
                                <w:iCs/>
                                <w:color w:val="000000" w:themeColor="text1"/>
                                <w:kern w:val="24"/>
                                <w:sz w:val="22"/>
                                <w:szCs w:val="22"/>
                              </w:rPr>
                            </m:ctrlPr>
                          </m:dPr>
                          <m:e>
                            <m:eqArr>
                              <m:eqArrPr>
                                <m:ctrlPr>
                                  <w:rPr>
                                    <w:rFonts w:ascii="Cambria Math" w:eastAsia="Cambria Math" w:hAnsi="Cambria Math" w:cstheme="minorBidi"/>
                                    <w:i/>
                                    <w:iCs/>
                                    <w:color w:val="000000" w:themeColor="text1"/>
                                    <w:kern w:val="24"/>
                                    <w:sz w:val="22"/>
                                    <w:szCs w:val="22"/>
                                  </w:rPr>
                                </m:ctrlPr>
                              </m:eqArrPr>
                              <m:e>
                                <m:func>
                                  <m:funcPr>
                                    <m:ctrlPr>
                                      <w:rPr>
                                        <w:rFonts w:ascii="Cambria Math" w:eastAsia="Cambria Math" w:hAnsi="Cambria Math" w:cstheme="minorBidi"/>
                                        <w:i/>
                                        <w:iCs/>
                                        <w:color w:val="000000" w:themeColor="text1"/>
                                        <w:kern w:val="24"/>
                                        <w:sz w:val="22"/>
                                        <w:szCs w:val="22"/>
                                      </w:rPr>
                                    </m:ctrlPr>
                                  </m:funcPr>
                                  <m:fName>
                                    <m:r>
                                      <m:rPr>
                                        <m:sty m:val="p"/>
                                      </m:rPr>
                                      <w:rPr>
                                        <w:rFonts w:ascii="Cambria Math" w:eastAsia="Cambria Math" w:hAnsi="Cambria Math" w:cstheme="minorBidi"/>
                                        <w:color w:val="000000" w:themeColor="text1"/>
                                        <w:kern w:val="24"/>
                                        <w:sz w:val="22"/>
                                        <w:szCs w:val="22"/>
                                      </w:rPr>
                                      <m:t>exp</m:t>
                                    </m:r>
                                  </m:fName>
                                  <m:e>
                                    <m:d>
                                      <m:dPr>
                                        <m:begChr m:val="{"/>
                                        <m:endChr m:val="}"/>
                                        <m:ctrlPr>
                                          <w:rPr>
                                            <w:rFonts w:ascii="Cambria Math" w:eastAsia="Cambria Math" w:hAnsi="Cambria Math" w:cstheme="minorBidi"/>
                                            <w:i/>
                                            <w:iCs/>
                                            <w:color w:val="000000" w:themeColor="text1"/>
                                            <w:kern w:val="24"/>
                                            <w:sz w:val="22"/>
                                            <w:szCs w:val="22"/>
                                          </w:rPr>
                                        </m:ctrlPr>
                                      </m:dPr>
                                      <m:e>
                                        <m:r>
                                          <w:rPr>
                                            <w:rFonts w:ascii="Cambria Math" w:eastAsia="Cambria Math" w:hAnsi="Cambria Math" w:cstheme="minorBidi"/>
                                            <w:color w:val="000000" w:themeColor="text1"/>
                                            <w:kern w:val="24"/>
                                            <w:sz w:val="22"/>
                                            <w:szCs w:val="22"/>
                                          </w:rPr>
                                          <m:t>-</m:t>
                                        </m:r>
                                        <m:sSup>
                                          <m:sSupPr>
                                            <m:ctrlPr>
                                              <w:rPr>
                                                <w:rFonts w:ascii="Cambria Math" w:eastAsia="Cambria Math" w:hAnsi="Cambria Math" w:cstheme="minorBidi"/>
                                                <w:i/>
                                                <w:iCs/>
                                                <w:color w:val="000000" w:themeColor="text1"/>
                                                <w:kern w:val="24"/>
                                                <w:sz w:val="22"/>
                                                <w:szCs w:val="22"/>
                                              </w:rPr>
                                            </m:ctrlPr>
                                          </m:sSupPr>
                                          <m:e>
                                            <m:d>
                                              <m:dPr>
                                                <m:ctrlPr>
                                                  <w:rPr>
                                                    <w:rFonts w:ascii="Cambria Math" w:eastAsia="Cambria Math" w:hAnsi="Cambria Math" w:cstheme="minorBidi"/>
                                                    <w:i/>
                                                    <w:iCs/>
                                                    <w:color w:val="000000" w:themeColor="text1"/>
                                                    <w:kern w:val="24"/>
                                                    <w:sz w:val="22"/>
                                                    <w:szCs w:val="22"/>
                                                  </w:rPr>
                                                </m:ctrlPr>
                                              </m:dPr>
                                              <m:e>
                                                <m:f>
                                                  <m:fPr>
                                                    <m:ctrlPr>
                                                      <w:rPr>
                                                        <w:rFonts w:ascii="Cambria Math" w:eastAsia="Cambria Math" w:hAnsi="Cambria Math" w:cstheme="minorBidi"/>
                                                        <w:i/>
                                                        <w:iCs/>
                                                        <w:color w:val="000000" w:themeColor="text1"/>
                                                        <w:kern w:val="24"/>
                                                        <w:sz w:val="22"/>
                                                        <w:szCs w:val="22"/>
                                                      </w:rPr>
                                                    </m:ctrlPr>
                                                  </m:fPr>
                                                  <m:num>
                                                    <m:r>
                                                      <w:rPr>
                                                        <w:rFonts w:ascii="Cambria Math" w:eastAsia="Cambria Math" w:hAnsi="Cambria Math" w:cstheme="minorBidi"/>
                                                        <w:color w:val="000000" w:themeColor="text1"/>
                                                        <w:kern w:val="24"/>
                                                        <w:sz w:val="22"/>
                                                        <w:szCs w:val="22"/>
                                                      </w:rPr>
                                                      <m:t>x-μ</m:t>
                                                    </m:r>
                                                  </m:num>
                                                  <m:den>
                                                    <m:r>
                                                      <w:rPr>
                                                        <w:rFonts w:ascii="Cambria Math" w:eastAsia="Cambria Math" w:hAnsi="Cambria Math" w:cstheme="minorBidi"/>
                                                        <w:color w:val="000000" w:themeColor="text1"/>
                                                        <w:kern w:val="24"/>
                                                        <w:sz w:val="22"/>
                                                        <w:szCs w:val="22"/>
                                                      </w:rPr>
                                                      <m:t>σ</m:t>
                                                    </m:r>
                                                  </m:den>
                                                </m:f>
                                              </m:e>
                                            </m:d>
                                          </m:e>
                                          <m:sup>
                                            <m:r>
                                              <w:rPr>
                                                <w:rFonts w:ascii="Cambria Math" w:eastAsia="Cambria Math" w:hAnsi="Cambria Math" w:cstheme="minorBidi"/>
                                                <w:color w:val="000000" w:themeColor="text1"/>
                                                <w:kern w:val="24"/>
                                                <w:sz w:val="22"/>
                                                <w:szCs w:val="22"/>
                                              </w:rPr>
                                              <m:t>ξ</m:t>
                                            </m:r>
                                          </m:sup>
                                        </m:sSup>
                                      </m:e>
                                    </m:d>
                                    <m:r>
                                      <w:rPr>
                                        <w:rFonts w:ascii="Cambria Math" w:eastAsia="Cambria Math" w:hAnsi="Cambria Math" w:cstheme="minorBidi"/>
                                        <w:color w:val="000000" w:themeColor="text1"/>
                                        <w:kern w:val="24"/>
                                        <w:sz w:val="22"/>
                                        <w:szCs w:val="22"/>
                                      </w:rPr>
                                      <m:t> </m:t>
                                    </m:r>
                                  </m:e>
                                </m:func>
                                <m:r>
                                  <w:rPr>
                                    <w:rFonts w:ascii="Cambria Math" w:eastAsia="Cambria Math" w:hAnsi="Cambria Math" w:cstheme="minorBidi"/>
                                    <w:color w:val="000000" w:themeColor="text1"/>
                                    <w:kern w:val="24"/>
                                    <w:sz w:val="22"/>
                                    <w:szCs w:val="22"/>
                                  </w:rPr>
                                  <m:t>  x≤μ</m:t>
                                </m:r>
                              </m:e>
                              <m:e>
                                <m:r>
                                  <w:rPr>
                                    <w:rFonts w:ascii="Cambria Math" w:eastAsia="Cambria Math" w:hAnsi="Cambria Math" w:cstheme="minorBidi"/>
                                    <w:color w:val="000000" w:themeColor="text1"/>
                                    <w:kern w:val="24"/>
                                    <w:sz w:val="22"/>
                                    <w:szCs w:val="22"/>
                                  </w:rPr>
                                  <m:t>0                                  x&gt;μ</m:t>
                                </m:r>
                              </m:e>
                            </m:eqArr>
                            <m:r>
                              <w:rPr>
                                <w:rFonts w:ascii="Cambria Math" w:eastAsia="Cambria Math" w:hAnsi="Cambria Math" w:cstheme="minorBidi"/>
                                <w:color w:val="000000" w:themeColor="text1"/>
                                <w:kern w:val="24"/>
                                <w:sz w:val="22"/>
                                <w:szCs w:val="22"/>
                              </w:rPr>
                              <m:t> </m:t>
                            </m:r>
                          </m:e>
                        </m:d>
                      </m:oMath>
                      <w:r>
                        <w:rPr>
                          <w:iCs/>
                          <w:color w:val="000000" w:themeColor="text1"/>
                          <w:kern w:val="24"/>
                          <w:sz w:val="22"/>
                          <w:szCs w:val="22"/>
                        </w:rPr>
                        <w:t>.</w:t>
                      </w:r>
                    </w:p>
                  </w:txbxContent>
                </v:textbox>
                <w10:anchorlock/>
              </v:shape>
            </w:pict>
          </mc:Fallback>
        </mc:AlternateContent>
      </w:r>
    </w:p>
    <w:p w14:paraId="4EB6A8CF" w14:textId="463BE118" w:rsidR="006C108E" w:rsidRPr="00FD5C9D" w:rsidRDefault="006C108E" w:rsidP="006C108E">
      <w:pPr>
        <w:spacing w:after="0"/>
      </w:pPr>
      <w:r w:rsidRPr="00FD5C9D">
        <w:t>These three families of distributions can be combined in one, known as generalized extreme value (GEV) distrib</w:t>
      </w:r>
      <w:r w:rsidRPr="00FD5C9D">
        <w:t>u</w:t>
      </w:r>
      <w:r w:rsidRPr="00FD5C9D">
        <w:t>tion, leading to the following formula for the cumulative distribution function:</w:t>
      </w:r>
    </w:p>
    <w:p w14:paraId="5076DF05" w14:textId="5F9821C4" w:rsidR="006C108E" w:rsidRPr="00FD5C9D" w:rsidRDefault="006C108E" w:rsidP="006C108E">
      <w:pPr>
        <w:spacing w:after="0"/>
        <w:rPr>
          <w:rFonts w:eastAsiaTheme="minorEastAsia"/>
        </w:rPr>
      </w:pPr>
      <m:oMath>
        <m:r>
          <w:rPr>
            <w:rFonts w:ascii="Cambria Math" w:hAnsi="Cambria Math"/>
          </w:rPr>
          <m:t>F</m:t>
        </m:r>
        <m:d>
          <m:dPr>
            <m:ctrlPr>
              <w:rPr>
                <w:rFonts w:ascii="Cambria Math" w:hAnsi="Cambria Math"/>
                <w:i/>
              </w:rPr>
            </m:ctrlPr>
          </m:dPr>
          <m:e>
            <m:r>
              <w:rPr>
                <w:rFonts w:ascii="Cambria Math" w:hAnsi="Cambria Math"/>
              </w:rPr>
              <m:t>x;μ,σ,ξ</m:t>
            </m:r>
          </m:e>
        </m:d>
        <m:r>
          <w:rPr>
            <w:rFonts w:ascii="Cambria Math" w:hAnsi="Cambria Math"/>
          </w:rPr>
          <m:t>=exp</m:t>
        </m:r>
        <m:d>
          <m:dPr>
            <m:begChr m:val="{"/>
            <m:endChr m:val="}"/>
            <m:ctrlPr>
              <w:rPr>
                <w:rFonts w:ascii="Cambria Math" w:hAnsi="Cambria Math"/>
                <w:i/>
              </w:rPr>
            </m:ctrlPr>
          </m:dPr>
          <m:e>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1+ξ</m:t>
                    </m:r>
                    <m:d>
                      <m:dPr>
                        <m:ctrlPr>
                          <w:rPr>
                            <w:rFonts w:ascii="Cambria Math" w:hAnsi="Cambria Math"/>
                            <w:i/>
                          </w:rPr>
                        </m:ctrlPr>
                      </m:dPr>
                      <m:e>
                        <m:f>
                          <m:fPr>
                            <m:ctrlPr>
                              <w:rPr>
                                <w:rFonts w:ascii="Cambria Math" w:hAnsi="Cambria Math"/>
                                <w:i/>
                              </w:rPr>
                            </m:ctrlPr>
                          </m:fPr>
                          <m:num>
                            <m:r>
                              <w:rPr>
                                <w:rFonts w:ascii="Cambria Math" w:hAnsi="Cambria Math"/>
                              </w:rPr>
                              <m:t>x-μ</m:t>
                            </m:r>
                          </m:num>
                          <m:den>
                            <m:r>
                              <w:rPr>
                                <w:rFonts w:ascii="Cambria Math" w:hAnsi="Cambria Math"/>
                              </w:rPr>
                              <m:t>σ</m:t>
                            </m:r>
                          </m:den>
                        </m:f>
                      </m:e>
                    </m:d>
                  </m:e>
                </m:d>
              </m:e>
              <m:sup>
                <m:r>
                  <w:rPr>
                    <w:rFonts w:ascii="Cambria Math" w:hAnsi="Cambria Math"/>
                  </w:rPr>
                  <m:t>-1/ξ</m:t>
                </m:r>
              </m:sup>
            </m:sSup>
          </m:e>
        </m:d>
      </m:oMath>
      <w:r w:rsidRPr="00FD5C9D">
        <w:rPr>
          <w:rFonts w:eastAsiaTheme="minorEastAsia"/>
        </w:rPr>
        <w:t xml:space="preserve"> </w:t>
      </w:r>
    </w:p>
    <w:p w14:paraId="384015D4" w14:textId="77777777" w:rsidR="00287B52" w:rsidRDefault="006C108E" w:rsidP="006C108E">
      <w:pPr>
        <w:spacing w:after="0"/>
        <w:rPr>
          <w:rFonts w:eastAsiaTheme="minorEastAsia"/>
        </w:rPr>
      </w:pPr>
      <w:r w:rsidRPr="00FD5C9D">
        <w:rPr>
          <w:rFonts w:eastAsiaTheme="minorEastAsia"/>
        </w:rPr>
        <w:t xml:space="preserve">In above formulas </w:t>
      </w:r>
      <w:r w:rsidRPr="00FD5C9D">
        <w:rPr>
          <w:rFonts w:eastAsiaTheme="minorEastAsia"/>
          <w:i/>
        </w:rPr>
        <w:t>μ</w:t>
      </w:r>
      <w:r w:rsidRPr="00FD5C9D">
        <w:rPr>
          <w:rFonts w:eastAsiaTheme="minorEastAsia"/>
        </w:rPr>
        <w:t xml:space="preserve"> is known as the location parameter, </w:t>
      </w:r>
      <w:r w:rsidRPr="00FD5C9D">
        <w:rPr>
          <w:rFonts w:eastAsiaTheme="minorEastAsia"/>
          <w:i/>
        </w:rPr>
        <w:t>σ</w:t>
      </w:r>
      <w:r w:rsidRPr="00FD5C9D">
        <w:rPr>
          <w:rFonts w:eastAsiaTheme="minorEastAsia"/>
        </w:rPr>
        <w:t xml:space="preserve"> – the scale parameter, and </w:t>
      </w:r>
      <w:r w:rsidRPr="00FD5C9D">
        <w:rPr>
          <w:rFonts w:ascii="Cambria Math" w:eastAsiaTheme="minorEastAsia" w:hAnsi="Cambria Math"/>
        </w:rPr>
        <w:t>𝜉</w:t>
      </w:r>
      <w:r w:rsidRPr="00FD5C9D">
        <w:rPr>
          <w:rFonts w:eastAsiaTheme="minorEastAsia"/>
        </w:rPr>
        <w:t xml:space="preserve"> – the shape parameter (</w:t>
      </w:r>
      <w:r w:rsidRPr="00FD5C9D">
        <w:rPr>
          <w:rFonts w:ascii="Cambria Math" w:eastAsiaTheme="minorEastAsia" w:hAnsi="Cambria Math"/>
        </w:rPr>
        <w:t>𝜉&gt;0 – “long tailed” case, 𝜉=0 – exponential tail, 𝜉&lt;0 – “short tailed” case)</w:t>
      </w:r>
      <w:r w:rsidRPr="00FD5C9D">
        <w:rPr>
          <w:rFonts w:eastAsiaTheme="minorEastAsia"/>
        </w:rPr>
        <w:t xml:space="preserve">. </w:t>
      </w:r>
      <w:r w:rsidR="00287B52">
        <w:rPr>
          <w:rFonts w:eastAsiaTheme="minorEastAsia"/>
        </w:rPr>
        <w:t>Another notation may be found in the lite</w:t>
      </w:r>
      <w:r w:rsidR="00287B52">
        <w:rPr>
          <w:rFonts w:eastAsiaTheme="minorEastAsia"/>
        </w:rPr>
        <w:t>r</w:t>
      </w:r>
      <w:r w:rsidR="00287B52">
        <w:rPr>
          <w:rFonts w:eastAsiaTheme="minorEastAsia"/>
        </w:rPr>
        <w:t xml:space="preserve">ature and this report, e.g. in section </w:t>
      </w:r>
      <w:r w:rsidR="00287B52">
        <w:rPr>
          <w:rFonts w:eastAsiaTheme="minorEastAsia"/>
        </w:rPr>
        <w:fldChar w:fldCharType="begin"/>
      </w:r>
      <w:r w:rsidR="00287B52">
        <w:rPr>
          <w:rFonts w:eastAsiaTheme="minorEastAsia"/>
        </w:rPr>
        <w:instrText xml:space="preserve"> REF _Ref469523761 \n \h </w:instrText>
      </w:r>
      <w:r w:rsidR="00287B52">
        <w:rPr>
          <w:rFonts w:eastAsiaTheme="minorEastAsia"/>
        </w:rPr>
      </w:r>
      <w:r w:rsidR="00287B52">
        <w:rPr>
          <w:rFonts w:eastAsiaTheme="minorEastAsia"/>
        </w:rPr>
        <w:fldChar w:fldCharType="separate"/>
      </w:r>
      <w:r w:rsidR="00287B52">
        <w:rPr>
          <w:rFonts w:eastAsiaTheme="minorEastAsia"/>
        </w:rPr>
        <w:t>2.2.2</w:t>
      </w:r>
      <w:r w:rsidR="00287B52">
        <w:rPr>
          <w:rFonts w:eastAsiaTheme="minorEastAsia"/>
        </w:rPr>
        <w:fldChar w:fldCharType="end"/>
      </w:r>
      <w:r w:rsidR="00287B52">
        <w:rPr>
          <w:rFonts w:eastAsiaTheme="minorEastAsia"/>
        </w:rPr>
        <w:t>.</w:t>
      </w:r>
    </w:p>
    <w:p w14:paraId="7B56AA24" w14:textId="3D5D1D76" w:rsidR="006C108E" w:rsidRPr="00FD5C9D" w:rsidRDefault="006C108E" w:rsidP="006C108E">
      <w:pPr>
        <w:spacing w:after="0"/>
      </w:pPr>
      <w:r w:rsidRPr="00FD5C9D">
        <w:rPr>
          <w:rFonts w:eastAsiaTheme="minorEastAsia"/>
        </w:rPr>
        <w:t xml:space="preserve">In fact, under some assumptions on the positivity of the type II and negativity of type III, they both can be linked to the type I via logarithm function – roughly speaking if </w:t>
      </w:r>
      <w:r w:rsidRPr="00FD5C9D">
        <w:rPr>
          <w:rFonts w:eastAsiaTheme="minorEastAsia"/>
          <w:i/>
        </w:rPr>
        <w:t>X</w:t>
      </w:r>
      <w:r w:rsidRPr="00FD5C9D">
        <w:rPr>
          <w:rFonts w:eastAsiaTheme="minorEastAsia"/>
        </w:rPr>
        <w:t xml:space="preserve"> is random variable of the distribution type II or III, then log(</w:t>
      </w:r>
      <w:r w:rsidRPr="00FD5C9D">
        <w:rPr>
          <w:rFonts w:eastAsiaTheme="minorEastAsia"/>
          <w:i/>
        </w:rPr>
        <w:t>X</w:t>
      </w:r>
      <w:r w:rsidRPr="00FD5C9D">
        <w:rPr>
          <w:rFonts w:eastAsiaTheme="minorEastAsia"/>
        </w:rPr>
        <w:t>) or log(-</w:t>
      </w:r>
      <w:r w:rsidRPr="00FD5C9D">
        <w:rPr>
          <w:rFonts w:eastAsiaTheme="minorEastAsia"/>
          <w:i/>
        </w:rPr>
        <w:t>X</w:t>
      </w:r>
      <w:r w:rsidRPr="00FD5C9D">
        <w:rPr>
          <w:rFonts w:eastAsiaTheme="minorEastAsia"/>
        </w:rPr>
        <w:t>) is of type I.</w:t>
      </w:r>
    </w:p>
    <w:p w14:paraId="46CA136D" w14:textId="6AD73D1B" w:rsidR="006C108E" w:rsidRPr="00FD5C9D" w:rsidRDefault="006C108E" w:rsidP="00FC24B4">
      <w:pPr>
        <w:spacing w:before="240" w:after="0"/>
      </w:pPr>
      <w:r w:rsidRPr="00FD5C9D">
        <w:t xml:space="preserve">The theorem is valid for independent random variables and as it has asymptotic character then, in principle, one needs enough statistical data to apply it directly. </w:t>
      </w:r>
      <w:r w:rsidR="006E28B1" w:rsidRPr="00FD5C9D">
        <w:t>Therefore,</w:t>
      </w:r>
      <w:r w:rsidRPr="00FD5C9D">
        <w:t xml:space="preserve"> some deviations or other distributions are also used in </w:t>
      </w:r>
      <w:r w:rsidRPr="00FD5C9D">
        <w:lastRenderedPageBreak/>
        <w:t xml:space="preserve">practise. </w:t>
      </w:r>
      <w:r w:rsidR="00BD6086" w:rsidRPr="00FD5C9D">
        <w:t>Nevertheless,</w:t>
      </w:r>
      <w:r w:rsidRPr="00FD5C9D">
        <w:t xml:space="preserve"> this approach is often applied, for example, for the prediction of extreme weather events, like large floods or surge storms.  </w:t>
      </w:r>
    </w:p>
    <w:p w14:paraId="51580940" w14:textId="77777777" w:rsidR="006C108E" w:rsidRPr="00FD5C9D" w:rsidRDefault="006C108E" w:rsidP="006C108E">
      <w:pPr>
        <w:spacing w:after="0"/>
        <w:rPr>
          <w:i/>
        </w:rPr>
      </w:pPr>
    </w:p>
    <w:p w14:paraId="3967AF1F" w14:textId="1D8FA8BB" w:rsidR="006C108E" w:rsidRPr="00CF7128" w:rsidRDefault="00545130" w:rsidP="006C108E">
      <w:pPr>
        <w:spacing w:after="0"/>
        <w:rPr>
          <w:b/>
          <w:u w:val="single"/>
        </w:rPr>
      </w:pPr>
      <w:r w:rsidRPr="00CF7128">
        <w:rPr>
          <w:b/>
          <w:u w:val="single"/>
        </w:rPr>
        <w:t>Peak Over Threshold (</w:t>
      </w:r>
      <w:r w:rsidR="006C108E" w:rsidRPr="00CF7128">
        <w:rPr>
          <w:b/>
          <w:u w:val="single"/>
        </w:rPr>
        <w:t>POT</w:t>
      </w:r>
      <w:r w:rsidRPr="00CF7128">
        <w:rPr>
          <w:b/>
          <w:u w:val="single"/>
        </w:rPr>
        <w:t>)</w:t>
      </w:r>
    </w:p>
    <w:p w14:paraId="59B60E0E" w14:textId="77777777" w:rsidR="006C108E" w:rsidRPr="00FD5C9D" w:rsidRDefault="006C108E" w:rsidP="006C108E">
      <w:pPr>
        <w:spacing w:after="0"/>
      </w:pPr>
      <w:r w:rsidRPr="00FD5C9D">
        <w:t>The POT method is based on the analysis of data exceeding some threshold over defined periods. Two quantities are typically estimated: the number of such events and how big such exceedance is. The first one is usually est</w:t>
      </w:r>
      <w:r w:rsidRPr="00FD5C9D">
        <w:t>i</w:t>
      </w:r>
      <w:r w:rsidRPr="00FD5C9D">
        <w:t>mated by Poisson distribution, while the second one is characterized by the generalized Pareto distribution. The cumulative Pareto distribution function is defined by the following formula:</w:t>
      </w:r>
    </w:p>
    <w:p w14:paraId="3846081A" w14:textId="77777777" w:rsidR="006C108E" w:rsidRPr="00FD5C9D" w:rsidRDefault="006C108E" w:rsidP="00F154C2">
      <w:pPr>
        <w:spacing w:after="0"/>
        <w:ind w:hanging="142"/>
      </w:pPr>
      <w:r w:rsidRPr="00FD5C9D">
        <w:rPr>
          <w:noProof/>
          <w:lang w:val="fr-FR"/>
        </w:rPr>
        <mc:AlternateContent>
          <mc:Choice Requires="wps">
            <w:drawing>
              <wp:inline distT="0" distB="0" distL="0" distR="0" wp14:anchorId="2C515AE9" wp14:editId="0ECD1F4F">
                <wp:extent cx="2533650" cy="3898900"/>
                <wp:effectExtent l="0" t="0" r="0" b="0"/>
                <wp:docPr id="1411" name="pole tekstowe 21"/>
                <wp:cNvGraphicFramePr/>
                <a:graphic xmlns:a="http://schemas.openxmlformats.org/drawingml/2006/main">
                  <a:graphicData uri="http://schemas.microsoft.com/office/word/2010/wordprocessingShape">
                    <wps:wsp>
                      <wps:cNvSpPr txBox="1"/>
                      <wps:spPr>
                        <a:xfrm>
                          <a:off x="0" y="0"/>
                          <a:ext cx="2533650" cy="3898900"/>
                        </a:xfrm>
                        <a:prstGeom prst="rect">
                          <a:avLst/>
                        </a:prstGeom>
                        <a:noFill/>
                      </wps:spPr>
                      <wps:txbx>
                        <w:txbxContent>
                          <w:p w14:paraId="7574F0C1" w14:textId="474CF824" w:rsidR="00294387" w:rsidRPr="00A223E3" w:rsidRDefault="00294387" w:rsidP="006C108E">
                            <w:pPr>
                              <w:pStyle w:val="NormalWeb"/>
                              <w:spacing w:before="0" w:beforeAutospacing="0" w:after="0" w:afterAutospacing="0"/>
                              <w:rPr>
                                <w:sz w:val="22"/>
                                <w:szCs w:val="22"/>
                              </w:rPr>
                            </w:pPr>
                            <m:oMath>
                              <m:sSub>
                                <m:sSubPr>
                                  <m:ctrlPr>
                                    <w:rPr>
                                      <w:rFonts w:ascii="Cambria Math" w:hAnsi="Cambria Math" w:cstheme="minorBidi"/>
                                      <w:i/>
                                      <w:iCs/>
                                      <w:color w:val="000000" w:themeColor="text1"/>
                                      <w:kern w:val="24"/>
                                      <w:sz w:val="22"/>
                                      <w:szCs w:val="22"/>
                                    </w:rPr>
                                  </m:ctrlPr>
                                </m:sSubPr>
                                <m:e>
                                  <m:r>
                                    <w:rPr>
                                      <w:rFonts w:ascii="Cambria Math" w:hAnsi="Cambria Math" w:cstheme="minorBidi"/>
                                      <w:color w:val="000000" w:themeColor="text1"/>
                                      <w:kern w:val="24"/>
                                      <w:sz w:val="22"/>
                                      <w:szCs w:val="22"/>
                                    </w:rPr>
                                    <m:t>F</m:t>
                                  </m:r>
                                </m:e>
                                <m:sub>
                                  <m:r>
                                    <w:rPr>
                                      <w:rFonts w:ascii="Cambria Math" w:eastAsia="Cambria Math" w:hAnsi="Symbol" w:cstheme="minorBidi"/>
                                      <w:i/>
                                      <w:iCs/>
                                      <w:color w:val="000000" w:themeColor="text1"/>
                                      <w:kern w:val="24"/>
                                      <w:sz w:val="22"/>
                                      <w:szCs w:val="22"/>
                                    </w:rPr>
                                    <w:sym w:font="Symbol" w:char="F078"/>
                                  </m:r>
                                </m:sub>
                              </m:sSub>
                              <m:d>
                                <m:dPr>
                                  <m:ctrlPr>
                                    <w:rPr>
                                      <w:rFonts w:ascii="Cambria Math" w:hAnsi="Cambria Math" w:cstheme="minorBidi"/>
                                      <w:i/>
                                      <w:iCs/>
                                      <w:color w:val="000000" w:themeColor="text1"/>
                                      <w:kern w:val="24"/>
                                      <w:sz w:val="22"/>
                                      <w:szCs w:val="22"/>
                                    </w:rPr>
                                  </m:ctrlPr>
                                </m:dPr>
                                <m:e>
                                  <m:r>
                                    <w:rPr>
                                      <w:rFonts w:ascii="Cambria Math" w:hAnsi="Cambria Math" w:cstheme="minorBidi"/>
                                      <w:color w:val="000000" w:themeColor="text1"/>
                                      <w:kern w:val="24"/>
                                      <w:sz w:val="22"/>
                                      <w:szCs w:val="22"/>
                                    </w:rPr>
                                    <m:t>y</m:t>
                                  </m:r>
                                </m:e>
                              </m:d>
                              <m:r>
                                <w:rPr>
                                  <w:rFonts w:ascii="Cambria Math" w:hAnsi="Cambria Math" w:cstheme="minorBidi"/>
                                  <w:color w:val="000000" w:themeColor="text1"/>
                                  <w:kern w:val="24"/>
                                  <w:sz w:val="22"/>
                                  <w:szCs w:val="22"/>
                                </w:rPr>
                                <m:t>=</m:t>
                              </m:r>
                              <m:d>
                                <m:dPr>
                                  <m:begChr m:val="{"/>
                                  <m:endChr m:val="}"/>
                                  <m:ctrlPr>
                                    <w:rPr>
                                      <w:rFonts w:ascii="Cambria Math" w:eastAsia="Cambria Math" w:hAnsi="Cambria Math" w:cstheme="minorBidi"/>
                                      <w:i/>
                                      <w:iCs/>
                                      <w:color w:val="000000" w:themeColor="text1"/>
                                      <w:kern w:val="24"/>
                                      <w:sz w:val="22"/>
                                      <w:szCs w:val="22"/>
                                    </w:rPr>
                                  </m:ctrlPr>
                                </m:dPr>
                                <m:e>
                                  <m:eqArr>
                                    <m:eqArrPr>
                                      <m:ctrlPr>
                                        <w:rPr>
                                          <w:rFonts w:ascii="Cambria Math" w:eastAsia="Cambria Math" w:hAnsi="Cambria Math" w:cstheme="minorBidi"/>
                                          <w:i/>
                                          <w:iCs/>
                                          <w:color w:val="000000" w:themeColor="text1"/>
                                          <w:kern w:val="24"/>
                                          <w:sz w:val="22"/>
                                          <w:szCs w:val="22"/>
                                        </w:rPr>
                                      </m:ctrlPr>
                                    </m:eqArrPr>
                                    <m:e>
                                      <m:r>
                                        <w:rPr>
                                          <w:rFonts w:ascii="Cambria Math" w:eastAsia="Cambria Math" w:hAnsi="Cambria Math" w:cstheme="minorBidi"/>
                                          <w:color w:val="000000" w:themeColor="text1"/>
                                          <w:kern w:val="24"/>
                                          <w:sz w:val="22"/>
                                          <w:szCs w:val="22"/>
                                        </w:rPr>
                                        <m:t>1-</m:t>
                                      </m:r>
                                      <m:sSup>
                                        <m:sSupPr>
                                          <m:ctrlPr>
                                            <w:rPr>
                                              <w:rFonts w:ascii="Cambria Math" w:eastAsia="Cambria Math" w:hAnsi="Cambria Math" w:cstheme="minorBidi"/>
                                              <w:i/>
                                              <w:iCs/>
                                              <w:color w:val="000000" w:themeColor="text1"/>
                                              <w:kern w:val="24"/>
                                              <w:sz w:val="22"/>
                                              <w:szCs w:val="22"/>
                                            </w:rPr>
                                          </m:ctrlPr>
                                        </m:sSupPr>
                                        <m:e>
                                          <m:d>
                                            <m:dPr>
                                              <m:ctrlPr>
                                                <w:rPr>
                                                  <w:rFonts w:ascii="Cambria Math" w:eastAsia="Cambria Math" w:hAnsi="Cambria Math" w:cstheme="minorBidi"/>
                                                  <w:i/>
                                                  <w:iCs/>
                                                  <w:color w:val="000000" w:themeColor="text1"/>
                                                  <w:kern w:val="24"/>
                                                  <w:sz w:val="22"/>
                                                  <w:szCs w:val="22"/>
                                                </w:rPr>
                                              </m:ctrlPr>
                                            </m:dPr>
                                            <m:e>
                                              <m:r>
                                                <w:rPr>
                                                  <w:rFonts w:ascii="Cambria Math" w:eastAsia="Cambria Math" w:hAnsi="Cambria Math" w:cstheme="minorBidi"/>
                                                  <w:color w:val="000000" w:themeColor="text1"/>
                                                  <w:kern w:val="24"/>
                                                  <w:sz w:val="22"/>
                                                  <w:szCs w:val="22"/>
                                                </w:rPr>
                                                <m:t>1+</m:t>
                                              </m:r>
                                              <m:r>
                                                <w:rPr>
                                                  <w:rFonts w:ascii="Cambria Math" w:eastAsia="Cambria Math" w:hAnsi="Symbol" w:cstheme="minorBidi"/>
                                                  <w:i/>
                                                  <w:iCs/>
                                                  <w:color w:val="000000" w:themeColor="text1"/>
                                                  <w:kern w:val="24"/>
                                                  <w:sz w:val="22"/>
                                                  <w:szCs w:val="22"/>
                                                </w:rPr>
                                                <w:sym w:font="Symbol" w:char="F078"/>
                                              </m:r>
                                              <m:r>
                                                <w:rPr>
                                                  <w:rFonts w:ascii="Cambria Math" w:eastAsia="Cambria Math" w:hAnsi="Symbol" w:cstheme="minorBidi"/>
                                                  <w:color w:val="000000" w:themeColor="text1"/>
                                                  <w:kern w:val="24"/>
                                                  <w:sz w:val="22"/>
                                                  <w:szCs w:val="22"/>
                                                </w:rPr>
                                                <m:t>y</m:t>
                                              </m:r>
                                            </m:e>
                                          </m:d>
                                        </m:e>
                                        <m:sup>
                                          <m:r>
                                            <w:rPr>
                                              <w:rFonts w:ascii="Cambria Math" w:eastAsia="Cambria Math" w:hAnsi="Cambria Math" w:cstheme="minorBidi"/>
                                              <w:color w:val="000000" w:themeColor="text1"/>
                                              <w:kern w:val="24"/>
                                              <w:sz w:val="22"/>
                                              <w:szCs w:val="22"/>
                                            </w:rPr>
                                            <m:t>-1/</m:t>
                                          </m:r>
                                          <m:r>
                                            <w:rPr>
                                              <w:rFonts w:ascii="Cambria Math" w:eastAsia="Cambria Math" w:hAnsi="Symbol" w:cstheme="minorBidi"/>
                                              <w:i/>
                                              <w:iCs/>
                                              <w:color w:val="000000" w:themeColor="text1"/>
                                              <w:kern w:val="24"/>
                                              <w:sz w:val="22"/>
                                              <w:szCs w:val="22"/>
                                            </w:rPr>
                                            <w:sym w:font="Symbol" w:char="F078"/>
                                          </m:r>
                                        </m:sup>
                                      </m:sSup>
                                      <m:r>
                                        <w:rPr>
                                          <w:rFonts w:ascii="Cambria Math" w:eastAsia="Cambria Math" w:hAnsi="Cambria Math" w:cstheme="minorBidi"/>
                                          <w:color w:val="000000" w:themeColor="text1"/>
                                          <w:kern w:val="24"/>
                                          <w:sz w:val="22"/>
                                          <w:szCs w:val="22"/>
                                        </w:rPr>
                                        <m:t>   if</m:t>
                                      </m:r>
                                      <m:r>
                                        <w:rPr>
                                          <w:rFonts w:ascii="Cambria Math" w:eastAsia="Cambria Math" w:hAnsi="Symbol" w:cstheme="minorBidi"/>
                                          <w:i/>
                                          <w:iCs/>
                                          <w:color w:val="000000" w:themeColor="text1"/>
                                          <w:kern w:val="24"/>
                                          <w:sz w:val="22"/>
                                          <w:szCs w:val="22"/>
                                        </w:rPr>
                                        <w:sym w:font="Symbol" w:char="F078"/>
                                      </m:r>
                                      <m:r>
                                        <w:rPr>
                                          <w:rFonts w:ascii="Cambria Math" w:eastAsia="Cambria Math" w:hAnsi="Cambria Math" w:cstheme="minorBidi"/>
                                          <w:color w:val="000000" w:themeColor="text1"/>
                                          <w:kern w:val="24"/>
                                          <w:sz w:val="22"/>
                                          <w:szCs w:val="22"/>
                                        </w:rPr>
                                        <m:t>≠0</m:t>
                                      </m:r>
                                    </m:e>
                                    <m:e>
                                      <m:r>
                                        <w:rPr>
                                          <w:rFonts w:ascii="Cambria Math" w:eastAsia="Cambria Math" w:hAnsi="Cambria Math" w:cstheme="minorBidi"/>
                                          <w:color w:val="000000" w:themeColor="text1"/>
                                          <w:kern w:val="24"/>
                                          <w:sz w:val="22"/>
                                          <w:szCs w:val="22"/>
                                        </w:rPr>
                                        <m:t>1-</m:t>
                                      </m:r>
                                      <m:sSup>
                                        <m:sSupPr>
                                          <m:ctrlPr>
                                            <w:rPr>
                                              <w:rFonts w:ascii="Cambria Math" w:eastAsia="Cambria Math" w:hAnsi="Cambria Math" w:cstheme="minorBidi"/>
                                              <w:i/>
                                              <w:iCs/>
                                              <w:color w:val="000000" w:themeColor="text1"/>
                                              <w:kern w:val="24"/>
                                              <w:sz w:val="22"/>
                                              <w:szCs w:val="22"/>
                                            </w:rPr>
                                          </m:ctrlPr>
                                        </m:sSupPr>
                                        <m:e>
                                          <m:r>
                                            <w:rPr>
                                              <w:rFonts w:ascii="Cambria Math" w:eastAsia="Cambria Math" w:hAnsi="Cambria Math" w:cstheme="minorBidi"/>
                                              <w:color w:val="000000" w:themeColor="text1"/>
                                              <w:kern w:val="24"/>
                                              <w:sz w:val="22"/>
                                              <w:szCs w:val="22"/>
                                            </w:rPr>
                                            <m:t>e</m:t>
                                          </m:r>
                                        </m:e>
                                        <m:sup>
                                          <m:r>
                                            <w:rPr>
                                              <w:rFonts w:ascii="Cambria Math" w:eastAsia="Cambria Math" w:hAnsi="Cambria Math" w:cstheme="minorBidi"/>
                                              <w:color w:val="000000" w:themeColor="text1"/>
                                              <w:kern w:val="24"/>
                                              <w:sz w:val="22"/>
                                              <w:szCs w:val="22"/>
                                            </w:rPr>
                                            <m:t>-y</m:t>
                                          </m:r>
                                        </m:sup>
                                      </m:sSup>
                                      <m:r>
                                        <w:rPr>
                                          <w:rFonts w:ascii="Cambria Math" w:eastAsia="Cambria Math" w:hAnsi="Cambria Math" w:cstheme="minorBidi"/>
                                          <w:color w:val="000000" w:themeColor="text1"/>
                                          <w:kern w:val="24"/>
                                          <w:sz w:val="22"/>
                                          <w:szCs w:val="22"/>
                                        </w:rPr>
                                        <m:t>                    if</m:t>
                                      </m:r>
                                      <m:r>
                                        <w:rPr>
                                          <w:rFonts w:ascii="Cambria Math" w:eastAsia="Cambria Math" w:hAnsi="Symbol" w:cstheme="minorBidi"/>
                                          <w:i/>
                                          <w:iCs/>
                                          <w:color w:val="000000" w:themeColor="text1"/>
                                          <w:kern w:val="24"/>
                                          <w:sz w:val="22"/>
                                          <w:szCs w:val="22"/>
                                        </w:rPr>
                                        <w:sym w:font="Symbol" w:char="F078"/>
                                      </m:r>
                                      <m:r>
                                        <w:rPr>
                                          <w:rFonts w:ascii="Cambria Math" w:eastAsia="Cambria Math" w:hAnsi="Cambria Math" w:cstheme="minorBidi"/>
                                          <w:color w:val="000000" w:themeColor="text1"/>
                                          <w:kern w:val="24"/>
                                          <w:sz w:val="22"/>
                                          <w:szCs w:val="22"/>
                                        </w:rPr>
                                        <m:t>=0</m:t>
                                      </m:r>
                                    </m:e>
                                  </m:eqArr>
                                </m:e>
                              </m:d>
                            </m:oMath>
                            <w:r>
                              <w:rPr>
                                <w:iCs/>
                                <w:color w:val="000000" w:themeColor="text1"/>
                                <w:kern w:val="24"/>
                                <w:sz w:val="22"/>
                                <w:szCs w:val="22"/>
                              </w:rPr>
                              <w:t>.</w:t>
                            </w:r>
                          </w:p>
                        </w:txbxContent>
                      </wps:txbx>
                      <wps:bodyPr wrap="square" rtlCol="0">
                        <a:spAutoFit/>
                      </wps:bodyPr>
                    </wps:wsp>
                  </a:graphicData>
                </a:graphic>
              </wp:inline>
            </w:drawing>
          </mc:Choice>
          <mc:Fallback>
            <w:pict>
              <v:shape id="pole tekstowe 21" o:spid="_x0000_s1029" type="#_x0000_t202" style="width:199.5pt;height:30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" filled="f" stroked="f">
                <v:textbox style="mso-fit-shape-to-text:t">
                  <w:txbxContent>
                    <w:p w14:paraId="7574F0C1" w14:textId="474CF824" w:rsidR="00294387" w:rsidRPr="00A223E3" w:rsidRDefault="00294387" w:rsidP="006C108E">
                      <w:pPr>
                        <w:pStyle w:val="NormalWeb"/>
                        <w:spacing w:before="0" w:beforeAutospacing="0" w:after="0" w:afterAutospacing="0"/>
                        <w:rPr>
                          <w:sz w:val="22"/>
                          <w:szCs w:val="22"/>
                        </w:rPr>
                      </w:pPr>
                      <m:oMath>
                        <m:sSub>
                          <m:sSubPr>
                            <m:ctrlPr>
                              <w:rPr>
                                <w:rFonts w:ascii="Cambria Math" w:hAnsi="Cambria Math" w:cstheme="minorBidi"/>
                                <w:i/>
                                <w:iCs/>
                                <w:color w:val="000000" w:themeColor="text1"/>
                                <w:kern w:val="24"/>
                                <w:sz w:val="22"/>
                                <w:szCs w:val="22"/>
                              </w:rPr>
                            </m:ctrlPr>
                          </m:sSubPr>
                          <m:e>
                            <m:r>
                              <w:rPr>
                                <w:rFonts w:ascii="Cambria Math" w:hAnsi="Cambria Math" w:cstheme="minorBidi"/>
                                <w:color w:val="000000" w:themeColor="text1"/>
                                <w:kern w:val="24"/>
                                <w:sz w:val="22"/>
                                <w:szCs w:val="22"/>
                              </w:rPr>
                              <m:t>F</m:t>
                            </m:r>
                          </m:e>
                          <m:sub>
                            <m:r>
                              <w:rPr>
                                <w:rFonts w:ascii="Cambria Math" w:eastAsia="Cambria Math" w:hAnsi="Symbol" w:cstheme="minorBidi"/>
                                <w:i/>
                                <w:iCs/>
                                <w:color w:val="000000" w:themeColor="text1"/>
                                <w:kern w:val="24"/>
                                <w:sz w:val="22"/>
                                <w:szCs w:val="22"/>
                              </w:rPr>
                              <w:sym w:font="Symbol" w:char="F078"/>
                            </m:r>
                          </m:sub>
                        </m:sSub>
                        <m:d>
                          <m:dPr>
                            <m:ctrlPr>
                              <w:rPr>
                                <w:rFonts w:ascii="Cambria Math" w:hAnsi="Cambria Math" w:cstheme="minorBidi"/>
                                <w:i/>
                                <w:iCs/>
                                <w:color w:val="000000" w:themeColor="text1"/>
                                <w:kern w:val="24"/>
                                <w:sz w:val="22"/>
                                <w:szCs w:val="22"/>
                              </w:rPr>
                            </m:ctrlPr>
                          </m:dPr>
                          <m:e>
                            <m:r>
                              <w:rPr>
                                <w:rFonts w:ascii="Cambria Math" w:hAnsi="Cambria Math" w:cstheme="minorBidi"/>
                                <w:color w:val="000000" w:themeColor="text1"/>
                                <w:kern w:val="24"/>
                                <w:sz w:val="22"/>
                                <w:szCs w:val="22"/>
                              </w:rPr>
                              <m:t>y</m:t>
                            </m:r>
                          </m:e>
                        </m:d>
                        <m:r>
                          <w:rPr>
                            <w:rFonts w:ascii="Cambria Math" w:hAnsi="Cambria Math" w:cstheme="minorBidi"/>
                            <w:color w:val="000000" w:themeColor="text1"/>
                            <w:kern w:val="24"/>
                            <w:sz w:val="22"/>
                            <w:szCs w:val="22"/>
                          </w:rPr>
                          <m:t>=</m:t>
                        </m:r>
                        <m:d>
                          <m:dPr>
                            <m:begChr m:val="{"/>
                            <m:endChr m:val="}"/>
                            <m:ctrlPr>
                              <w:rPr>
                                <w:rFonts w:ascii="Cambria Math" w:eastAsia="Cambria Math" w:hAnsi="Cambria Math" w:cstheme="minorBidi"/>
                                <w:i/>
                                <w:iCs/>
                                <w:color w:val="000000" w:themeColor="text1"/>
                                <w:kern w:val="24"/>
                                <w:sz w:val="22"/>
                                <w:szCs w:val="22"/>
                              </w:rPr>
                            </m:ctrlPr>
                          </m:dPr>
                          <m:e>
                            <m:eqArr>
                              <m:eqArrPr>
                                <m:ctrlPr>
                                  <w:rPr>
                                    <w:rFonts w:ascii="Cambria Math" w:eastAsia="Cambria Math" w:hAnsi="Cambria Math" w:cstheme="minorBidi"/>
                                    <w:i/>
                                    <w:iCs/>
                                    <w:color w:val="000000" w:themeColor="text1"/>
                                    <w:kern w:val="24"/>
                                    <w:sz w:val="22"/>
                                    <w:szCs w:val="22"/>
                                  </w:rPr>
                                </m:ctrlPr>
                              </m:eqArrPr>
                              <m:e>
                                <m:r>
                                  <w:rPr>
                                    <w:rFonts w:ascii="Cambria Math" w:eastAsia="Cambria Math" w:hAnsi="Cambria Math" w:cstheme="minorBidi"/>
                                    <w:color w:val="000000" w:themeColor="text1"/>
                                    <w:kern w:val="24"/>
                                    <w:sz w:val="22"/>
                                    <w:szCs w:val="22"/>
                                  </w:rPr>
                                  <m:t>1-</m:t>
                                </m:r>
                                <m:sSup>
                                  <m:sSupPr>
                                    <m:ctrlPr>
                                      <w:rPr>
                                        <w:rFonts w:ascii="Cambria Math" w:eastAsia="Cambria Math" w:hAnsi="Cambria Math" w:cstheme="minorBidi"/>
                                        <w:i/>
                                        <w:iCs/>
                                        <w:color w:val="000000" w:themeColor="text1"/>
                                        <w:kern w:val="24"/>
                                        <w:sz w:val="22"/>
                                        <w:szCs w:val="22"/>
                                      </w:rPr>
                                    </m:ctrlPr>
                                  </m:sSupPr>
                                  <m:e>
                                    <m:d>
                                      <m:dPr>
                                        <m:ctrlPr>
                                          <w:rPr>
                                            <w:rFonts w:ascii="Cambria Math" w:eastAsia="Cambria Math" w:hAnsi="Cambria Math" w:cstheme="minorBidi"/>
                                            <w:i/>
                                            <w:iCs/>
                                            <w:color w:val="000000" w:themeColor="text1"/>
                                            <w:kern w:val="24"/>
                                            <w:sz w:val="22"/>
                                            <w:szCs w:val="22"/>
                                          </w:rPr>
                                        </m:ctrlPr>
                                      </m:dPr>
                                      <m:e>
                                        <m:r>
                                          <w:rPr>
                                            <w:rFonts w:ascii="Cambria Math" w:eastAsia="Cambria Math" w:hAnsi="Cambria Math" w:cstheme="minorBidi"/>
                                            <w:color w:val="000000" w:themeColor="text1"/>
                                            <w:kern w:val="24"/>
                                            <w:sz w:val="22"/>
                                            <w:szCs w:val="22"/>
                                          </w:rPr>
                                          <m:t>1+</m:t>
                                        </m:r>
                                        <m:r>
                                          <w:rPr>
                                            <w:rFonts w:ascii="Cambria Math" w:eastAsia="Cambria Math" w:hAnsi="Symbol" w:cstheme="minorBidi"/>
                                            <w:i/>
                                            <w:iCs/>
                                            <w:color w:val="000000" w:themeColor="text1"/>
                                            <w:kern w:val="24"/>
                                            <w:sz w:val="22"/>
                                            <w:szCs w:val="22"/>
                                          </w:rPr>
                                          <w:sym w:font="Symbol" w:char="F078"/>
                                        </m:r>
                                        <m:r>
                                          <w:rPr>
                                            <w:rFonts w:ascii="Cambria Math" w:eastAsia="Cambria Math" w:hAnsi="Symbol" w:cstheme="minorBidi"/>
                                            <w:color w:val="000000" w:themeColor="text1"/>
                                            <w:kern w:val="24"/>
                                            <w:sz w:val="22"/>
                                            <w:szCs w:val="22"/>
                                          </w:rPr>
                                          <m:t>y</m:t>
                                        </m:r>
                                      </m:e>
                                    </m:d>
                                  </m:e>
                                  <m:sup>
                                    <m:r>
                                      <w:rPr>
                                        <w:rFonts w:ascii="Cambria Math" w:eastAsia="Cambria Math" w:hAnsi="Cambria Math" w:cstheme="minorBidi"/>
                                        <w:color w:val="000000" w:themeColor="text1"/>
                                        <w:kern w:val="24"/>
                                        <w:sz w:val="22"/>
                                        <w:szCs w:val="22"/>
                                      </w:rPr>
                                      <m:t>-1/</m:t>
                                    </m:r>
                                    <m:r>
                                      <w:rPr>
                                        <w:rFonts w:ascii="Cambria Math" w:eastAsia="Cambria Math" w:hAnsi="Symbol" w:cstheme="minorBidi"/>
                                        <w:i/>
                                        <w:iCs/>
                                        <w:color w:val="000000" w:themeColor="text1"/>
                                        <w:kern w:val="24"/>
                                        <w:sz w:val="22"/>
                                        <w:szCs w:val="22"/>
                                      </w:rPr>
                                      <w:sym w:font="Symbol" w:char="F078"/>
                                    </m:r>
                                  </m:sup>
                                </m:sSup>
                                <m:r>
                                  <w:rPr>
                                    <w:rFonts w:ascii="Cambria Math" w:eastAsia="Cambria Math" w:hAnsi="Cambria Math" w:cstheme="minorBidi"/>
                                    <w:color w:val="000000" w:themeColor="text1"/>
                                    <w:kern w:val="24"/>
                                    <w:sz w:val="22"/>
                                    <w:szCs w:val="22"/>
                                  </w:rPr>
                                  <m:t>   if</m:t>
                                </m:r>
                                <m:r>
                                  <w:rPr>
                                    <w:rFonts w:ascii="Cambria Math" w:eastAsia="Cambria Math" w:hAnsi="Symbol" w:cstheme="minorBidi"/>
                                    <w:i/>
                                    <w:iCs/>
                                    <w:color w:val="000000" w:themeColor="text1"/>
                                    <w:kern w:val="24"/>
                                    <w:sz w:val="22"/>
                                    <w:szCs w:val="22"/>
                                  </w:rPr>
                                  <w:sym w:font="Symbol" w:char="F078"/>
                                </m:r>
                                <m:r>
                                  <w:rPr>
                                    <w:rFonts w:ascii="Cambria Math" w:eastAsia="Cambria Math" w:hAnsi="Cambria Math" w:cstheme="minorBidi"/>
                                    <w:color w:val="000000" w:themeColor="text1"/>
                                    <w:kern w:val="24"/>
                                    <w:sz w:val="22"/>
                                    <w:szCs w:val="22"/>
                                  </w:rPr>
                                  <m:t>≠0</m:t>
                                </m:r>
                              </m:e>
                              <m:e>
                                <m:r>
                                  <w:rPr>
                                    <w:rFonts w:ascii="Cambria Math" w:eastAsia="Cambria Math" w:hAnsi="Cambria Math" w:cstheme="minorBidi"/>
                                    <w:color w:val="000000" w:themeColor="text1"/>
                                    <w:kern w:val="24"/>
                                    <w:sz w:val="22"/>
                                    <w:szCs w:val="22"/>
                                  </w:rPr>
                                  <m:t>1-</m:t>
                                </m:r>
                                <m:sSup>
                                  <m:sSupPr>
                                    <m:ctrlPr>
                                      <w:rPr>
                                        <w:rFonts w:ascii="Cambria Math" w:eastAsia="Cambria Math" w:hAnsi="Cambria Math" w:cstheme="minorBidi"/>
                                        <w:i/>
                                        <w:iCs/>
                                        <w:color w:val="000000" w:themeColor="text1"/>
                                        <w:kern w:val="24"/>
                                        <w:sz w:val="22"/>
                                        <w:szCs w:val="22"/>
                                      </w:rPr>
                                    </m:ctrlPr>
                                  </m:sSupPr>
                                  <m:e>
                                    <m:r>
                                      <w:rPr>
                                        <w:rFonts w:ascii="Cambria Math" w:eastAsia="Cambria Math" w:hAnsi="Cambria Math" w:cstheme="minorBidi"/>
                                        <w:color w:val="000000" w:themeColor="text1"/>
                                        <w:kern w:val="24"/>
                                        <w:sz w:val="22"/>
                                        <w:szCs w:val="22"/>
                                      </w:rPr>
                                      <m:t>e</m:t>
                                    </m:r>
                                  </m:e>
                                  <m:sup>
                                    <m:r>
                                      <w:rPr>
                                        <w:rFonts w:ascii="Cambria Math" w:eastAsia="Cambria Math" w:hAnsi="Cambria Math" w:cstheme="minorBidi"/>
                                        <w:color w:val="000000" w:themeColor="text1"/>
                                        <w:kern w:val="24"/>
                                        <w:sz w:val="22"/>
                                        <w:szCs w:val="22"/>
                                      </w:rPr>
                                      <m:t>-y</m:t>
                                    </m:r>
                                  </m:sup>
                                </m:sSup>
                                <m:r>
                                  <w:rPr>
                                    <w:rFonts w:ascii="Cambria Math" w:eastAsia="Cambria Math" w:hAnsi="Cambria Math" w:cstheme="minorBidi"/>
                                    <w:color w:val="000000" w:themeColor="text1"/>
                                    <w:kern w:val="24"/>
                                    <w:sz w:val="22"/>
                                    <w:szCs w:val="22"/>
                                  </w:rPr>
                                  <m:t>                    if</m:t>
                                </m:r>
                                <m:r>
                                  <w:rPr>
                                    <w:rFonts w:ascii="Cambria Math" w:eastAsia="Cambria Math" w:hAnsi="Symbol" w:cstheme="minorBidi"/>
                                    <w:i/>
                                    <w:iCs/>
                                    <w:color w:val="000000" w:themeColor="text1"/>
                                    <w:kern w:val="24"/>
                                    <w:sz w:val="22"/>
                                    <w:szCs w:val="22"/>
                                  </w:rPr>
                                  <w:sym w:font="Symbol" w:char="F078"/>
                                </m:r>
                                <m:r>
                                  <w:rPr>
                                    <w:rFonts w:ascii="Cambria Math" w:eastAsia="Cambria Math" w:hAnsi="Cambria Math" w:cstheme="minorBidi"/>
                                    <w:color w:val="000000" w:themeColor="text1"/>
                                    <w:kern w:val="24"/>
                                    <w:sz w:val="22"/>
                                    <w:szCs w:val="22"/>
                                  </w:rPr>
                                  <m:t>=0</m:t>
                                </m:r>
                              </m:e>
                            </m:eqArr>
                          </m:e>
                        </m:d>
                      </m:oMath>
                      <w:r>
                        <w:rPr>
                          <w:iCs/>
                          <w:color w:val="000000" w:themeColor="text1"/>
                          <w:kern w:val="24"/>
                          <w:sz w:val="22"/>
                          <w:szCs w:val="22"/>
                        </w:rPr>
                        <w:t>.</w:t>
                      </w:r>
                    </w:p>
                  </w:txbxContent>
                </v:textbox>
                <w10:anchorlock/>
              </v:shape>
            </w:pict>
          </mc:Fallback>
        </mc:AlternateContent>
      </w:r>
    </w:p>
    <w:p w14:paraId="4634FB29" w14:textId="217546AA" w:rsidR="006C108E" w:rsidRPr="009B47D9" w:rsidRDefault="006C108E" w:rsidP="006C108E">
      <w:pPr>
        <w:spacing w:after="0"/>
        <w:rPr>
          <w:rFonts w:eastAsiaTheme="minorEastAsia"/>
        </w:rPr>
      </w:pPr>
      <w:r w:rsidRPr="009B47D9">
        <w:t xml:space="preserve">Here </w:t>
      </w:r>
      <w:r w:rsidRPr="009B47D9">
        <w:rPr>
          <w:rFonts w:ascii="Cambria Math" w:eastAsiaTheme="minorEastAsia" w:hAnsi="Cambria Math"/>
        </w:rPr>
        <w:t>𝜉</w:t>
      </w:r>
      <w:r w:rsidRPr="009B47D9">
        <w:rPr>
          <w:rFonts w:eastAsiaTheme="minorEastAsia"/>
        </w:rPr>
        <w:t xml:space="preserve"> is, as above, the shape parameter. One can easily introduce the location and scale parameters </w:t>
      </w:r>
      <w:r w:rsidRPr="009B47D9">
        <w:rPr>
          <w:rFonts w:eastAsiaTheme="minorEastAsia"/>
          <w:i/>
        </w:rPr>
        <w:t>μ</w:t>
      </w:r>
      <w:r w:rsidRPr="009B47D9">
        <w:rPr>
          <w:rFonts w:eastAsiaTheme="minorEastAsia"/>
        </w:rPr>
        <w:t xml:space="preserve">, </w:t>
      </w:r>
      <w:r w:rsidRPr="009B47D9">
        <w:rPr>
          <w:rFonts w:eastAsiaTheme="minorEastAsia"/>
          <w:i/>
        </w:rPr>
        <w:t>σ</w:t>
      </w:r>
      <w:r w:rsidRPr="009B47D9">
        <w:rPr>
          <w:rFonts w:eastAsiaTheme="minorEastAsia"/>
        </w:rPr>
        <w:t xml:space="preserve"> by utilizing transformation </w:t>
      </w:r>
      <w:r w:rsidRPr="009B47D9">
        <w:rPr>
          <w:rFonts w:eastAsiaTheme="minorEastAsia"/>
          <w:i/>
        </w:rPr>
        <w:t>y</w:t>
      </w:r>
      <w:r w:rsidRPr="009B47D9">
        <w:rPr>
          <w:rFonts w:ascii="Arial" w:eastAsiaTheme="minorEastAsia" w:hAnsi="Arial" w:cs="Arial"/>
          <w:i/>
        </w:rPr>
        <w:t>→</w:t>
      </w:r>
      <w:r w:rsidRPr="009B47D9">
        <w:rPr>
          <w:rFonts w:eastAsiaTheme="minorEastAsia"/>
          <w:i/>
        </w:rPr>
        <w:t xml:space="preserve"> (x-μ)/σ</w:t>
      </w:r>
      <w:r w:rsidRPr="009B47D9">
        <w:rPr>
          <w:rFonts w:eastAsiaTheme="minorEastAsia"/>
        </w:rPr>
        <w:t xml:space="preserve">. </w:t>
      </w:r>
    </w:p>
    <w:p w14:paraId="79941E25" w14:textId="77777777" w:rsidR="006C108E" w:rsidRPr="009B47D9" w:rsidRDefault="006C108E" w:rsidP="006C108E">
      <w:pPr>
        <w:spacing w:after="0"/>
        <w:rPr>
          <w:rFonts w:eastAsiaTheme="minorEastAsia"/>
        </w:rPr>
      </w:pPr>
      <w:r w:rsidRPr="009B47D9">
        <w:rPr>
          <w:rFonts w:eastAsiaTheme="minorEastAsia"/>
        </w:rPr>
        <w:t>A kind of hierarchy is introduced for the class of the Pareto distributions. They are known being as of type I, II, III, IV and the Feller-Pareto. The type IV contains three previous as special cases, while the Feller-Pareto generalizes type IV. These distributions are applied in hydrology for example, in order to model daily maxima of rainfalls and river discharges.</w:t>
      </w:r>
    </w:p>
    <w:p w14:paraId="425571DE" w14:textId="77777777" w:rsidR="006C108E" w:rsidRPr="009B47D9" w:rsidRDefault="006C108E" w:rsidP="006C108E">
      <w:pPr>
        <w:spacing w:after="0"/>
        <w:rPr>
          <w:rFonts w:eastAsiaTheme="minorEastAsia"/>
        </w:rPr>
      </w:pPr>
      <w:r w:rsidRPr="009B47D9">
        <w:rPr>
          <w:rFonts w:eastAsiaTheme="minorEastAsia"/>
        </w:rPr>
        <w:t xml:space="preserve">The open question is related to defining the threshold, which should be done carefully, as it has impact on the statistics and not properly set (for example too low) can deteriorate the results. </w:t>
      </w:r>
    </w:p>
    <w:p w14:paraId="62FE3860" w14:textId="77777777" w:rsidR="006C108E" w:rsidRPr="009B47D9" w:rsidRDefault="006C108E" w:rsidP="006C108E">
      <w:pPr>
        <w:spacing w:after="0"/>
        <w:rPr>
          <w:rFonts w:eastAsiaTheme="minorEastAsia"/>
          <w:i/>
        </w:rPr>
      </w:pPr>
    </w:p>
    <w:p w14:paraId="4DC595D6" w14:textId="77777777" w:rsidR="006C108E" w:rsidRPr="00CF7128" w:rsidRDefault="006C108E" w:rsidP="006C108E">
      <w:pPr>
        <w:spacing w:after="0"/>
        <w:rPr>
          <w:rFonts w:eastAsiaTheme="minorEastAsia"/>
          <w:b/>
          <w:u w:val="single"/>
        </w:rPr>
      </w:pPr>
      <w:r w:rsidRPr="00CF7128">
        <w:rPr>
          <w:rFonts w:eastAsiaTheme="minorEastAsia"/>
          <w:b/>
          <w:u w:val="single"/>
        </w:rPr>
        <w:t>Survival and hazard functions</w:t>
      </w:r>
    </w:p>
    <w:p w14:paraId="30122037" w14:textId="47EDBAE8" w:rsidR="006C108E" w:rsidRDefault="006C108E" w:rsidP="006C108E">
      <w:pPr>
        <w:spacing w:after="0"/>
        <w:rPr>
          <w:bCs/>
        </w:rPr>
      </w:pPr>
      <w:r w:rsidRPr="009B47D9">
        <w:rPr>
          <w:rFonts w:eastAsiaTheme="minorEastAsia"/>
        </w:rPr>
        <w:t xml:space="preserve">The comparison of Pareto type distributions is often made by the survival function, which is simply the </w:t>
      </w:r>
      <w:r w:rsidRPr="009B47D9">
        <w:rPr>
          <w:bCs/>
        </w:rPr>
        <w:t>compl</w:t>
      </w:r>
      <w:r w:rsidRPr="009B47D9">
        <w:rPr>
          <w:bCs/>
        </w:rPr>
        <w:t>e</w:t>
      </w:r>
      <w:r w:rsidRPr="009B47D9">
        <w:rPr>
          <w:bCs/>
        </w:rPr>
        <w:t xml:space="preserve">mentary of cumulative distribution function (i.e. defined as </w:t>
      </w:r>
      <w:r w:rsidRPr="009B47D9">
        <w:rPr>
          <w:bCs/>
          <w:i/>
        </w:rPr>
        <w:t>S(t)=1-F(t)</w:t>
      </w:r>
      <w:r w:rsidRPr="009B47D9">
        <w:rPr>
          <w:bCs/>
        </w:rPr>
        <w:t xml:space="preserve">, where </w:t>
      </w:r>
      <w:r w:rsidRPr="009B47D9">
        <w:rPr>
          <w:bCs/>
          <w:i/>
        </w:rPr>
        <w:t>F</w:t>
      </w:r>
      <w:r w:rsidRPr="009B47D9">
        <w:rPr>
          <w:bCs/>
        </w:rPr>
        <w:t xml:space="preserve"> is cumulative distribution fun</w:t>
      </w:r>
      <w:r w:rsidRPr="009B47D9">
        <w:rPr>
          <w:bCs/>
        </w:rPr>
        <w:t>c</w:t>
      </w:r>
      <w:r w:rsidRPr="009B47D9">
        <w:rPr>
          <w:bCs/>
        </w:rPr>
        <w:t>tion). This is strictly connected to such parameters like failure rate or mean time between failures via hazard function which could be determined as follows:</w:t>
      </w:r>
    </w:p>
    <w:p w14:paraId="426A9FEB" w14:textId="163E8D00" w:rsidR="006C108E" w:rsidRPr="009B47D9" w:rsidRDefault="006C108E" w:rsidP="00AD17AA">
      <w:pPr>
        <w:spacing w:after="0"/>
        <w:jc w:val="left"/>
        <w:rPr>
          <w:rFonts w:eastAsiaTheme="minorEastAsia"/>
        </w:rPr>
      </w:pPr>
      <m:oMath>
        <m:r>
          <w:rPr>
            <w:rFonts w:ascii="Cambria Math" w:hAnsi="Cambria Math"/>
          </w:rPr>
          <m:t>H</m:t>
        </m:r>
        <m:d>
          <m:dPr>
            <m:ctrlPr>
              <w:rPr>
                <w:rFonts w:ascii="Cambria Math" w:hAnsi="Cambria Math"/>
                <w:bCs/>
                <w:i/>
              </w:rPr>
            </m:ctrlPr>
          </m:dPr>
          <m:e>
            <m:r>
              <w:rPr>
                <w:rFonts w:ascii="Cambria Math" w:hAnsi="Cambria Math"/>
              </w:rPr>
              <m:t>t</m:t>
            </m:r>
          </m:e>
        </m:d>
        <m:r>
          <w:rPr>
            <w:rFonts w:ascii="Cambria Math" w:hAnsi="Cambria Math"/>
          </w:rPr>
          <m:t>=</m:t>
        </m:r>
        <m:f>
          <m:fPr>
            <m:ctrlPr>
              <w:rPr>
                <w:rFonts w:ascii="Cambria Math" w:hAnsi="Cambria Math"/>
                <w:bCs/>
                <w:i/>
              </w:rPr>
            </m:ctrlPr>
          </m:fPr>
          <m:num>
            <m:sSup>
              <m:sSupPr>
                <m:ctrlPr>
                  <w:rPr>
                    <w:rFonts w:ascii="Cambria Math" w:hAnsi="Cambria Math"/>
                    <w:bCs/>
                    <w:i/>
                  </w:rPr>
                </m:ctrlPr>
              </m:sSupPr>
              <m:e>
                <m:r>
                  <w:rPr>
                    <w:rFonts w:ascii="Cambria Math" w:hAnsi="Cambria Math"/>
                  </w:rPr>
                  <m:t>F</m:t>
                </m:r>
              </m:e>
              <m:sup>
                <m:r>
                  <w:rPr>
                    <w:rFonts w:ascii="Cambria Math" w:hAnsi="Cambria Math"/>
                  </w:rPr>
                  <m:t>'</m:t>
                </m:r>
              </m:sup>
            </m:sSup>
            <m:r>
              <w:rPr>
                <w:rFonts w:ascii="Cambria Math" w:hAnsi="Cambria Math"/>
              </w:rPr>
              <m:t>(t)</m:t>
            </m:r>
          </m:num>
          <m:den>
            <m:r>
              <w:rPr>
                <w:rFonts w:ascii="Cambria Math" w:hAnsi="Cambria Math"/>
              </w:rPr>
              <m:t>S(t)</m:t>
            </m:r>
          </m:den>
        </m:f>
      </m:oMath>
      <w:r w:rsidRPr="009B47D9">
        <w:rPr>
          <w:rFonts w:eastAsiaTheme="minorEastAsia"/>
          <w:bCs/>
        </w:rPr>
        <w:t>.</w:t>
      </w:r>
    </w:p>
    <w:p w14:paraId="0F85CE38" w14:textId="77777777" w:rsidR="006C108E" w:rsidRPr="009B47D9" w:rsidRDefault="006C108E" w:rsidP="006C108E">
      <w:pPr>
        <w:spacing w:after="0"/>
        <w:rPr>
          <w:rFonts w:eastAsiaTheme="minorEastAsia"/>
        </w:rPr>
      </w:pPr>
      <w:r w:rsidRPr="009B47D9">
        <w:rPr>
          <w:rFonts w:eastAsiaTheme="minorEastAsia"/>
        </w:rPr>
        <w:t>The failure rate is a conditional probability of the failure density function. The hazard function is, in fact, a co</w:t>
      </w:r>
      <w:r w:rsidRPr="009B47D9">
        <w:rPr>
          <w:rFonts w:eastAsiaTheme="minorEastAsia"/>
        </w:rPr>
        <w:t>n</w:t>
      </w:r>
      <w:r w:rsidRPr="009B47D9">
        <w:rPr>
          <w:rFonts w:eastAsiaTheme="minorEastAsia"/>
        </w:rPr>
        <w:t>tinuous version of failure rate.</w:t>
      </w:r>
    </w:p>
    <w:p w14:paraId="1B44F7A3" w14:textId="77777777" w:rsidR="006C108E" w:rsidRPr="009B47D9" w:rsidRDefault="006C108E" w:rsidP="006C108E">
      <w:pPr>
        <w:spacing w:after="0"/>
        <w:rPr>
          <w:rFonts w:eastAsiaTheme="minorEastAsia"/>
        </w:rPr>
      </w:pPr>
      <w:r w:rsidRPr="009B47D9">
        <w:rPr>
          <w:rFonts w:eastAsiaTheme="minorEastAsia"/>
        </w:rPr>
        <w:t>There are two estimators, worth mentioning, which could be applied to estimate survival and hazards function, respectively: the Kaplan-Meier and the Nelson-Aalen.</w:t>
      </w:r>
    </w:p>
    <w:p w14:paraId="3FDCF205" w14:textId="77777777" w:rsidR="006C108E" w:rsidRPr="009B47D9" w:rsidRDefault="006C108E" w:rsidP="006C108E">
      <w:pPr>
        <w:spacing w:after="0"/>
        <w:rPr>
          <w:rFonts w:eastAsiaTheme="minorEastAsia"/>
        </w:rPr>
      </w:pPr>
      <w:r w:rsidRPr="009B47D9">
        <w:rPr>
          <w:rFonts w:eastAsiaTheme="minorEastAsia"/>
        </w:rPr>
        <w:t xml:space="preserve">The Kaplan-Meier is a non-parametric estimation of survival function </w:t>
      </w:r>
      <w:r w:rsidRPr="009B47D9">
        <w:rPr>
          <w:rFonts w:eastAsiaTheme="minorEastAsia"/>
          <w:i/>
        </w:rPr>
        <w:t>S</w:t>
      </w:r>
      <w:r w:rsidRPr="009B47D9">
        <w:rPr>
          <w:rFonts w:eastAsiaTheme="minorEastAsia"/>
        </w:rPr>
        <w:t xml:space="preserve"> based on maximum likelihood principle. Assuming that </w:t>
      </w:r>
      <w:r w:rsidRPr="009B47D9">
        <w:rPr>
          <w:rFonts w:eastAsiaTheme="minorEastAsia"/>
          <w:i/>
        </w:rPr>
        <w:t>S(t)</w:t>
      </w:r>
      <w:r w:rsidRPr="009B47D9">
        <w:rPr>
          <w:rFonts w:eastAsiaTheme="minorEastAsia"/>
        </w:rPr>
        <w:t xml:space="preserve"> is the probability that lifetime exceeds time </w:t>
      </w:r>
      <w:r w:rsidRPr="009B47D9">
        <w:rPr>
          <w:rFonts w:eastAsiaTheme="minorEastAsia"/>
          <w:i/>
        </w:rPr>
        <w:t>t</w:t>
      </w:r>
      <w:r w:rsidRPr="009B47D9">
        <w:rPr>
          <w:rFonts w:eastAsiaTheme="minorEastAsia"/>
        </w:rPr>
        <w:t xml:space="preserve">, and given sample of the form </w:t>
      </w:r>
      <w:r w:rsidRPr="009B47D9">
        <w:rPr>
          <w:rFonts w:eastAsiaTheme="minorEastAsia"/>
          <w:i/>
        </w:rPr>
        <w:t>(t</w:t>
      </w:r>
      <w:r w:rsidRPr="009B47D9">
        <w:rPr>
          <w:rFonts w:eastAsiaTheme="minorEastAsia"/>
          <w:i/>
          <w:vertAlign w:val="subscript"/>
        </w:rPr>
        <w:t>1</w:t>
      </w:r>
      <w:r w:rsidRPr="009B47D9">
        <w:rPr>
          <w:rFonts w:eastAsiaTheme="minorEastAsia"/>
          <w:i/>
        </w:rPr>
        <w:t>, n</w:t>
      </w:r>
      <w:r w:rsidRPr="009B47D9">
        <w:rPr>
          <w:rFonts w:eastAsiaTheme="minorEastAsia"/>
          <w:i/>
          <w:vertAlign w:val="subscript"/>
        </w:rPr>
        <w:t>1</w:t>
      </w:r>
      <w:r w:rsidRPr="009B47D9">
        <w:rPr>
          <w:rFonts w:eastAsiaTheme="minorEastAsia"/>
          <w:i/>
        </w:rPr>
        <w:t>, d</w:t>
      </w:r>
      <w:r w:rsidRPr="009B47D9">
        <w:rPr>
          <w:rFonts w:eastAsiaTheme="minorEastAsia"/>
          <w:i/>
          <w:vertAlign w:val="subscript"/>
        </w:rPr>
        <w:t>1</w:t>
      </w:r>
      <w:r w:rsidRPr="009B47D9">
        <w:rPr>
          <w:rFonts w:eastAsiaTheme="minorEastAsia"/>
          <w:i/>
        </w:rPr>
        <w:t>)</w:t>
      </w:r>
      <w:r w:rsidRPr="009B47D9">
        <w:rPr>
          <w:rFonts w:eastAsiaTheme="minorEastAsia"/>
        </w:rPr>
        <w:t>,…,</w:t>
      </w:r>
      <w:r w:rsidRPr="009B47D9">
        <w:rPr>
          <w:rFonts w:eastAsiaTheme="minorEastAsia"/>
          <w:i/>
        </w:rPr>
        <w:t>(t</w:t>
      </w:r>
      <w:r w:rsidRPr="009B47D9">
        <w:rPr>
          <w:rFonts w:eastAsiaTheme="minorEastAsia"/>
          <w:i/>
          <w:vertAlign w:val="subscript"/>
        </w:rPr>
        <w:t>N</w:t>
      </w:r>
      <w:r w:rsidRPr="009B47D9">
        <w:rPr>
          <w:rFonts w:eastAsiaTheme="minorEastAsia"/>
          <w:i/>
        </w:rPr>
        <w:t>, n</w:t>
      </w:r>
      <w:r w:rsidRPr="009B47D9">
        <w:rPr>
          <w:rFonts w:eastAsiaTheme="minorEastAsia"/>
          <w:i/>
          <w:vertAlign w:val="subscript"/>
        </w:rPr>
        <w:t>N</w:t>
      </w:r>
      <w:r w:rsidRPr="009B47D9">
        <w:rPr>
          <w:rFonts w:eastAsiaTheme="minorEastAsia"/>
          <w:i/>
        </w:rPr>
        <w:t>, d</w:t>
      </w:r>
      <w:r w:rsidRPr="009B47D9">
        <w:rPr>
          <w:rFonts w:eastAsiaTheme="minorEastAsia"/>
          <w:i/>
          <w:vertAlign w:val="subscript"/>
        </w:rPr>
        <w:t>N</w:t>
      </w:r>
      <w:r w:rsidRPr="009B47D9">
        <w:rPr>
          <w:rFonts w:eastAsiaTheme="minorEastAsia"/>
          <w:i/>
        </w:rPr>
        <w:t>)</w:t>
      </w:r>
      <w:r w:rsidRPr="009B47D9">
        <w:rPr>
          <w:rFonts w:eastAsiaTheme="minorEastAsia"/>
        </w:rPr>
        <w:t xml:space="preserve">, where </w:t>
      </w:r>
      <w:r w:rsidRPr="009B47D9">
        <w:rPr>
          <w:rFonts w:eastAsiaTheme="minorEastAsia"/>
          <w:i/>
        </w:rPr>
        <w:t>t</w:t>
      </w:r>
      <w:r w:rsidRPr="009B47D9">
        <w:rPr>
          <w:rFonts w:eastAsiaTheme="minorEastAsia"/>
          <w:i/>
          <w:vertAlign w:val="subscript"/>
        </w:rPr>
        <w:t>i</w:t>
      </w:r>
      <w:r w:rsidRPr="009B47D9">
        <w:rPr>
          <w:rFonts w:eastAsiaTheme="minorEastAsia"/>
        </w:rPr>
        <w:t xml:space="preserve"> is observed time, </w:t>
      </w:r>
      <w:r w:rsidRPr="009B47D9">
        <w:rPr>
          <w:rFonts w:eastAsiaTheme="minorEastAsia"/>
          <w:i/>
        </w:rPr>
        <w:t>n</w:t>
      </w:r>
      <w:r w:rsidRPr="009B47D9">
        <w:rPr>
          <w:rFonts w:eastAsiaTheme="minorEastAsia"/>
          <w:i/>
          <w:vertAlign w:val="subscript"/>
        </w:rPr>
        <w:t>i</w:t>
      </w:r>
      <w:r w:rsidRPr="009B47D9">
        <w:rPr>
          <w:rFonts w:eastAsiaTheme="minorEastAsia"/>
        </w:rPr>
        <w:t xml:space="preserve"> is the number at risk prior to time </w:t>
      </w:r>
      <w:r w:rsidRPr="009B47D9">
        <w:rPr>
          <w:rFonts w:eastAsiaTheme="minorEastAsia"/>
          <w:i/>
        </w:rPr>
        <w:t>t</w:t>
      </w:r>
      <w:r w:rsidRPr="009B47D9">
        <w:rPr>
          <w:rFonts w:eastAsiaTheme="minorEastAsia"/>
          <w:i/>
          <w:vertAlign w:val="subscript"/>
        </w:rPr>
        <w:t>i</w:t>
      </w:r>
      <w:r w:rsidRPr="009B47D9">
        <w:rPr>
          <w:rFonts w:eastAsiaTheme="minorEastAsia"/>
        </w:rPr>
        <w:t xml:space="preserve"> and </w:t>
      </w:r>
      <w:r w:rsidRPr="009B47D9">
        <w:rPr>
          <w:rFonts w:eastAsiaTheme="minorEastAsia"/>
          <w:i/>
        </w:rPr>
        <w:t>d</w:t>
      </w:r>
      <w:r w:rsidRPr="009B47D9">
        <w:rPr>
          <w:rFonts w:eastAsiaTheme="minorEastAsia"/>
          <w:i/>
          <w:vertAlign w:val="subscript"/>
        </w:rPr>
        <w:t>i</w:t>
      </w:r>
      <w:r w:rsidRPr="009B47D9">
        <w:rPr>
          <w:rFonts w:eastAsiaTheme="minorEastAsia"/>
        </w:rPr>
        <w:t xml:space="preserve"> number of failures at time </w:t>
      </w:r>
      <w:r w:rsidRPr="009B47D9">
        <w:rPr>
          <w:rFonts w:eastAsiaTheme="minorEastAsia"/>
          <w:i/>
        </w:rPr>
        <w:t>t</w:t>
      </w:r>
      <w:r w:rsidRPr="009B47D9">
        <w:rPr>
          <w:rFonts w:eastAsiaTheme="minorEastAsia"/>
          <w:i/>
          <w:vertAlign w:val="subscript"/>
        </w:rPr>
        <w:t>i</w:t>
      </w:r>
      <w:r w:rsidRPr="009B47D9">
        <w:rPr>
          <w:rFonts w:eastAsiaTheme="minorEastAsia"/>
        </w:rPr>
        <w:t>, the estimator can be defined as follows:</w:t>
      </w:r>
    </w:p>
    <w:p w14:paraId="1A3D8070" w14:textId="45659282" w:rsidR="006C108E" w:rsidRPr="009B47D9" w:rsidRDefault="00294387" w:rsidP="006C108E">
      <w:pPr>
        <w:spacing w:after="0"/>
        <w:rPr>
          <w:rFonts w:eastAsiaTheme="minorEastAsia"/>
        </w:rPr>
      </w:pPr>
      <m:oMath>
        <m:acc>
          <m:accPr>
            <m:ctrlPr>
              <w:rPr>
                <w:rFonts w:ascii="Cambria Math" w:eastAsiaTheme="minorEastAsia" w:hAnsi="Cambria Math"/>
                <w:i/>
              </w:rPr>
            </m:ctrlPr>
          </m:accPr>
          <m:e>
            <m:r>
              <w:rPr>
                <w:rFonts w:ascii="Cambria Math" w:eastAsiaTheme="minorEastAsia" w:hAnsi="Cambria Math"/>
              </w:rPr>
              <m:t>S(t)</m:t>
            </m:r>
          </m:e>
        </m:acc>
        <m:r>
          <w:rPr>
            <w:rFonts w:ascii="Cambria Math" w:eastAsiaTheme="minorEastAsia" w:hAnsi="Cambria Math"/>
          </w:rPr>
          <m:t>=</m:t>
        </m:r>
        <m:nary>
          <m:naryPr>
            <m:chr m:val="∏"/>
            <m:limLoc m:val="undOvr"/>
            <m:supHide m:val="1"/>
            <m:ctrlPr>
              <w:rPr>
                <w:rFonts w:ascii="Cambria Math" w:eastAsiaTheme="minorEastAsia" w:hAnsi="Cambria Math"/>
                <w:i/>
              </w:rPr>
            </m:ctrlPr>
          </m:naryPr>
          <m: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i</m:t>
                </m:r>
              </m:sub>
            </m:sSub>
            <m:r>
              <w:rPr>
                <w:rFonts w:ascii="Cambria Math" w:eastAsiaTheme="minorEastAsia" w:hAnsi="Cambria Math"/>
              </w:rPr>
              <m:t>&lt;t</m:t>
            </m:r>
          </m:sub>
          <m:sup/>
          <m:e>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i</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i</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i</m:t>
                    </m:r>
                  </m:sub>
                </m:sSub>
              </m:den>
            </m:f>
          </m:e>
        </m:nary>
      </m:oMath>
      <w:r w:rsidR="00EA7926">
        <w:rPr>
          <w:rFonts w:eastAsiaTheme="minorEastAsia"/>
        </w:rPr>
        <w:t>.</w:t>
      </w:r>
    </w:p>
    <w:p w14:paraId="4474FB44" w14:textId="77777777" w:rsidR="006C108E" w:rsidRPr="009B47D9" w:rsidRDefault="006C108E" w:rsidP="006C108E">
      <w:pPr>
        <w:spacing w:after="0"/>
        <w:rPr>
          <w:rFonts w:eastAsiaTheme="minorEastAsia"/>
        </w:rPr>
      </w:pPr>
      <w:r w:rsidRPr="009B47D9">
        <w:rPr>
          <w:rFonts w:eastAsiaTheme="minorEastAsia"/>
        </w:rPr>
        <w:t xml:space="preserve">Please note that this formula is given for censored data – in non-censored case </w:t>
      </w:r>
      <w:r w:rsidRPr="009B47D9">
        <w:rPr>
          <w:rFonts w:eastAsiaTheme="minorEastAsia"/>
          <w:i/>
        </w:rPr>
        <w:t>n</w:t>
      </w:r>
      <w:r w:rsidRPr="009B47D9">
        <w:rPr>
          <w:rFonts w:eastAsiaTheme="minorEastAsia"/>
          <w:i/>
          <w:vertAlign w:val="subscript"/>
        </w:rPr>
        <w:t>i</w:t>
      </w:r>
      <w:r w:rsidRPr="009B47D9">
        <w:rPr>
          <w:rFonts w:eastAsiaTheme="minorEastAsia"/>
        </w:rPr>
        <w:t xml:space="preserve"> is the number of elements with no failure just prior to time </w:t>
      </w:r>
      <w:r w:rsidRPr="009B47D9">
        <w:rPr>
          <w:rFonts w:eastAsiaTheme="minorEastAsia"/>
          <w:i/>
        </w:rPr>
        <w:t>t</w:t>
      </w:r>
      <w:r w:rsidRPr="009B47D9">
        <w:rPr>
          <w:rFonts w:eastAsiaTheme="minorEastAsia"/>
          <w:i/>
          <w:vertAlign w:val="subscript"/>
        </w:rPr>
        <w:t>i</w:t>
      </w:r>
      <w:r w:rsidRPr="009B47D9">
        <w:rPr>
          <w:rFonts w:eastAsiaTheme="minorEastAsia"/>
        </w:rPr>
        <w:t xml:space="preserve">. </w:t>
      </w:r>
    </w:p>
    <w:p w14:paraId="56D82A7B" w14:textId="722C54E2" w:rsidR="006C108E" w:rsidRPr="009B47D9" w:rsidRDefault="00BD6086" w:rsidP="006C108E">
      <w:pPr>
        <w:spacing w:after="0"/>
        <w:rPr>
          <w:rFonts w:eastAsiaTheme="minorEastAsia"/>
        </w:rPr>
      </w:pPr>
      <w:r w:rsidRPr="009B47D9">
        <w:rPr>
          <w:rFonts w:eastAsiaTheme="minorEastAsia"/>
        </w:rPr>
        <w:t>Similarly,</w:t>
      </w:r>
      <w:r w:rsidR="006C108E" w:rsidRPr="009B47D9">
        <w:rPr>
          <w:rFonts w:eastAsiaTheme="minorEastAsia"/>
        </w:rPr>
        <w:t xml:space="preserve"> the Nelson-Aalen estimator is also a non-parametric estimation for incomplete or censored data given by the following formula:</w:t>
      </w:r>
    </w:p>
    <w:p w14:paraId="3DE2952A" w14:textId="3FF3AC4F" w:rsidR="006C108E" w:rsidRPr="009B47D9" w:rsidRDefault="00294387" w:rsidP="00082275">
      <w:pPr>
        <w:spacing w:after="0"/>
        <w:rPr>
          <w:rFonts w:eastAsiaTheme="minorEastAsia"/>
        </w:rPr>
      </w:pPr>
      <m:oMath>
        <m:acc>
          <m:accPr>
            <m:ctrlPr>
              <w:rPr>
                <w:rFonts w:ascii="Cambria Math" w:eastAsiaTheme="minorEastAsia" w:hAnsi="Cambria Math"/>
                <w:i/>
              </w:rPr>
            </m:ctrlPr>
          </m:accPr>
          <m:e>
            <m:r>
              <w:rPr>
                <w:rFonts w:ascii="Cambria Math" w:eastAsiaTheme="minorEastAsia" w:hAnsi="Cambria Math"/>
              </w:rPr>
              <m:t>H(t)</m:t>
            </m:r>
          </m:e>
        </m:acc>
        <m:r>
          <w:rPr>
            <w:rFonts w:ascii="Cambria Math" w:eastAsiaTheme="minorEastAsia" w:hAnsi="Cambria Math"/>
          </w:rPr>
          <m:t>=</m:t>
        </m:r>
        <m:nary>
          <m:naryPr>
            <m:chr m:val="∑"/>
            <m:limLoc m:val="undOvr"/>
            <m:supHide m:val="1"/>
            <m:ctrlPr>
              <w:rPr>
                <w:rFonts w:ascii="Cambria Math" w:eastAsiaTheme="minorEastAsia" w:hAnsi="Cambria Math"/>
                <w:i/>
              </w:rPr>
            </m:ctrlPr>
          </m:naryPr>
          <m:sub>
            <m:sSub>
              <m:sSubPr>
                <m:ctrlPr>
                  <w:rPr>
                    <w:rFonts w:ascii="Cambria Math" w:eastAsiaTheme="minorEastAsia" w:hAnsi="Cambria Math"/>
                    <w:i/>
                  </w:rPr>
                </m:ctrlPr>
              </m:sSubPr>
              <m:e>
                <m:r>
                  <w:rPr>
                    <w:rFonts w:ascii="Cambria Math" w:eastAsiaTheme="minorEastAsia" w:hAnsi="Cambria Math"/>
                  </w:rPr>
                  <m:t>t</m:t>
                </m:r>
              </m:e>
              <m:sub>
                <m:r>
                  <w:rPr>
                    <w:rFonts w:ascii="Cambria Math" w:eastAsiaTheme="minorEastAsia" w:hAnsi="Cambria Math"/>
                  </w:rPr>
                  <m:t>i</m:t>
                </m:r>
              </m:sub>
            </m:sSub>
            <m:r>
              <w:rPr>
                <w:rFonts w:ascii="Cambria Math" w:eastAsiaTheme="minorEastAsia" w:hAnsi="Cambria Math"/>
              </w:rPr>
              <m:t>&lt;t</m:t>
            </m:r>
          </m:sub>
          <m:sup/>
          <m:e>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d</m:t>
                    </m:r>
                  </m:e>
                  <m:sub>
                    <m:r>
                      <w:rPr>
                        <w:rFonts w:ascii="Cambria Math" w:eastAsiaTheme="minorEastAsia" w:hAnsi="Cambria Math"/>
                      </w:rPr>
                      <m:t>i</m:t>
                    </m:r>
                  </m:sub>
                </m:sSub>
              </m:num>
              <m:den>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i</m:t>
                    </m:r>
                  </m:sub>
                </m:sSub>
              </m:den>
            </m:f>
          </m:e>
        </m:nary>
      </m:oMath>
      <w:r w:rsidR="00EA7926">
        <w:rPr>
          <w:rFonts w:eastAsiaTheme="minorEastAsia"/>
        </w:rPr>
        <w:t>.</w:t>
      </w:r>
    </w:p>
    <w:p w14:paraId="388135FD" w14:textId="77777777" w:rsidR="006C108E" w:rsidRPr="009B47D9" w:rsidRDefault="006C108E" w:rsidP="006C108E">
      <w:pPr>
        <w:spacing w:after="0"/>
        <w:rPr>
          <w:rFonts w:eastAsiaTheme="minorEastAsia"/>
        </w:rPr>
      </w:pPr>
      <w:r w:rsidRPr="009B47D9">
        <w:rPr>
          <w:rFonts w:eastAsiaTheme="minorEastAsia"/>
        </w:rPr>
        <w:t xml:space="preserve">Here </w:t>
      </w:r>
      <w:r w:rsidRPr="009B47D9">
        <w:rPr>
          <w:rFonts w:eastAsiaTheme="minorEastAsia"/>
          <w:i/>
        </w:rPr>
        <w:t>d</w:t>
      </w:r>
      <w:r w:rsidRPr="009B47D9">
        <w:rPr>
          <w:rFonts w:eastAsiaTheme="minorEastAsia"/>
          <w:i/>
          <w:vertAlign w:val="subscript"/>
        </w:rPr>
        <w:t>i</w:t>
      </w:r>
      <w:r w:rsidRPr="009B47D9">
        <w:rPr>
          <w:rFonts w:eastAsiaTheme="minorEastAsia"/>
        </w:rPr>
        <w:t xml:space="preserve"> is the number of failures at time </w:t>
      </w:r>
      <w:r w:rsidRPr="009B47D9">
        <w:rPr>
          <w:rFonts w:eastAsiaTheme="minorEastAsia"/>
          <w:i/>
        </w:rPr>
        <w:t>t</w:t>
      </w:r>
      <w:r w:rsidRPr="009B47D9">
        <w:rPr>
          <w:rFonts w:eastAsiaTheme="minorEastAsia"/>
          <w:i/>
          <w:vertAlign w:val="subscript"/>
        </w:rPr>
        <w:t>i</w:t>
      </w:r>
      <w:r w:rsidRPr="009B47D9">
        <w:rPr>
          <w:rFonts w:eastAsiaTheme="minorEastAsia"/>
        </w:rPr>
        <w:t xml:space="preserve">, while </w:t>
      </w:r>
      <w:r w:rsidRPr="009B47D9">
        <w:rPr>
          <w:rFonts w:eastAsiaTheme="minorEastAsia"/>
          <w:i/>
        </w:rPr>
        <w:t>n</w:t>
      </w:r>
      <w:r w:rsidRPr="009B47D9">
        <w:rPr>
          <w:rFonts w:eastAsiaTheme="minorEastAsia"/>
          <w:i/>
          <w:vertAlign w:val="subscript"/>
        </w:rPr>
        <w:t>i</w:t>
      </w:r>
      <w:r w:rsidRPr="009B47D9">
        <w:rPr>
          <w:rFonts w:eastAsiaTheme="minorEastAsia"/>
        </w:rPr>
        <w:t xml:space="preserve"> is the number at risk at time </w:t>
      </w:r>
      <w:r w:rsidRPr="009B47D9">
        <w:rPr>
          <w:rFonts w:eastAsiaTheme="minorEastAsia"/>
          <w:i/>
        </w:rPr>
        <w:t>t</w:t>
      </w:r>
      <w:r w:rsidRPr="009B47D9">
        <w:rPr>
          <w:rFonts w:eastAsiaTheme="minorEastAsia"/>
          <w:i/>
          <w:vertAlign w:val="subscript"/>
        </w:rPr>
        <w:t>i</w:t>
      </w:r>
      <w:r w:rsidRPr="009B47D9">
        <w:rPr>
          <w:rFonts w:eastAsiaTheme="minorEastAsia"/>
        </w:rPr>
        <w:t xml:space="preserve">. </w:t>
      </w:r>
    </w:p>
    <w:p w14:paraId="5000FA8F" w14:textId="77777777" w:rsidR="006C108E" w:rsidRPr="009B47D9" w:rsidRDefault="006C108E" w:rsidP="006C108E">
      <w:pPr>
        <w:spacing w:after="0"/>
        <w:rPr>
          <w:rFonts w:eastAsiaTheme="minorEastAsia"/>
        </w:rPr>
      </w:pPr>
      <w:r w:rsidRPr="009B47D9">
        <w:rPr>
          <w:rFonts w:eastAsiaTheme="minorEastAsia"/>
        </w:rPr>
        <w:lastRenderedPageBreak/>
        <w:t>In this respect one can also mention the proportional hazard model introduced by Cox. In this model it is postula</w:t>
      </w:r>
      <w:r w:rsidRPr="009B47D9">
        <w:rPr>
          <w:rFonts w:eastAsiaTheme="minorEastAsia"/>
        </w:rPr>
        <w:t>t</w:t>
      </w:r>
      <w:r w:rsidRPr="009B47D9">
        <w:rPr>
          <w:rFonts w:eastAsiaTheme="minorEastAsia"/>
        </w:rPr>
        <w:t xml:space="preserve">ed that the parameters affecting hazard can be scaled proportional to time. The model of hazard at time </w:t>
      </w:r>
      <w:r w:rsidRPr="009B47D9">
        <w:rPr>
          <w:rFonts w:eastAsiaTheme="minorEastAsia"/>
          <w:i/>
        </w:rPr>
        <w:t>t</w:t>
      </w:r>
      <w:r w:rsidRPr="009B47D9">
        <w:rPr>
          <w:rFonts w:eastAsiaTheme="minorEastAsia"/>
        </w:rPr>
        <w:t xml:space="preserve"> has the following form:</w:t>
      </w:r>
    </w:p>
    <w:p w14:paraId="50991D02" w14:textId="289FB2E5" w:rsidR="006C108E" w:rsidRPr="009B47D9" w:rsidRDefault="006C108E" w:rsidP="006C108E">
      <w:pPr>
        <w:spacing w:after="0"/>
        <w:rPr>
          <w:rFonts w:eastAsiaTheme="minorEastAsia"/>
        </w:rPr>
      </w:pPr>
      <m:oMath>
        <m:r>
          <w:rPr>
            <w:rFonts w:ascii="Cambria Math" w:eastAsiaTheme="minorEastAsia" w:hAnsi="Cambria Math"/>
          </w:rPr>
          <m:t>h</m:t>
        </m:r>
        <m:d>
          <m:dPr>
            <m:ctrlPr>
              <w:rPr>
                <w:rFonts w:ascii="Cambria Math" w:eastAsiaTheme="minorEastAsia" w:hAnsi="Cambria Math"/>
                <w:i/>
              </w:rPr>
            </m:ctrlPr>
          </m:dPr>
          <m:e>
            <m:r>
              <w:rPr>
                <w:rFonts w:ascii="Cambria Math" w:eastAsiaTheme="minorEastAsia" w:hAnsi="Cambria Math"/>
              </w:rPr>
              <m:t>t,</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m</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h</m:t>
            </m:r>
          </m:e>
          <m:sub>
            <m:r>
              <w:rPr>
                <w:rFonts w:ascii="Cambria Math" w:eastAsiaTheme="minorEastAsia" w:hAnsi="Cambria Math"/>
              </w:rPr>
              <m:t>0</m:t>
            </m:r>
          </m:sub>
        </m:sSub>
        <m:d>
          <m:dPr>
            <m:ctrlPr>
              <w:rPr>
                <w:rFonts w:ascii="Cambria Math" w:eastAsiaTheme="minorEastAsia" w:hAnsi="Cambria Math"/>
                <w:i/>
              </w:rPr>
            </m:ctrlPr>
          </m:dPr>
          <m:e>
            <m:r>
              <w:rPr>
                <w:rFonts w:ascii="Cambria Math" w:eastAsiaTheme="minorEastAsia" w:hAnsi="Cambria Math"/>
              </w:rPr>
              <m:t>t</m:t>
            </m:r>
          </m:e>
        </m:d>
        <m:r>
          <w:rPr>
            <w:rFonts w:ascii="Cambria Math" w:eastAsiaTheme="minorEastAsia" w:hAnsi="Cambria Math"/>
          </w:rPr>
          <m:t>exp</m:t>
        </m:r>
        <m:d>
          <m:dPr>
            <m:begChr m:val="{"/>
            <m:endChr m:val="}"/>
            <m:ctrlPr>
              <w:rPr>
                <w:rFonts w:ascii="Cambria Math" w:eastAsiaTheme="minorEastAsia" w:hAnsi="Cambria Math"/>
                <w:i/>
              </w:rPr>
            </m:ctrlPr>
          </m:dPr>
          <m:e>
            <m:nary>
              <m:naryPr>
                <m:chr m:val="∑"/>
                <m:limLoc m:val="undOvr"/>
                <m:supHide m:val="1"/>
                <m:ctrlPr>
                  <w:rPr>
                    <w:rFonts w:ascii="Cambria Math" w:eastAsiaTheme="minorEastAsia" w:hAnsi="Cambria Math"/>
                    <w:i/>
                  </w:rPr>
                </m:ctrlPr>
              </m:naryPr>
              <m:sub>
                <m:r>
                  <w:rPr>
                    <w:rFonts w:ascii="Cambria Math" w:eastAsiaTheme="minorEastAsia" w:hAnsi="Cambria Math"/>
                  </w:rPr>
                  <m:t>i≤m</m:t>
                </m:r>
              </m:sub>
              <m:sup/>
              <m:e>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i</m:t>
                    </m:r>
                  </m:sub>
                </m:sSub>
                <m:sSub>
                  <m:sSubPr>
                    <m:ctrlPr>
                      <w:rPr>
                        <w:rFonts w:ascii="Cambria Math" w:eastAsiaTheme="minorEastAsia" w:hAnsi="Cambria Math"/>
                        <w:i/>
                      </w:rPr>
                    </m:ctrlPr>
                  </m:sSubPr>
                  <m:e>
                    <m:r>
                      <w:rPr>
                        <w:rFonts w:ascii="Cambria Math" w:eastAsiaTheme="minorEastAsia" w:hAnsi="Cambria Math"/>
                      </w:rPr>
                      <m:t>z</m:t>
                    </m:r>
                  </m:e>
                  <m:sub>
                    <m:r>
                      <w:rPr>
                        <w:rFonts w:ascii="Cambria Math" w:eastAsiaTheme="minorEastAsia" w:hAnsi="Cambria Math"/>
                      </w:rPr>
                      <m:t>i</m:t>
                    </m:r>
                  </m:sub>
                </m:sSub>
              </m:e>
            </m:nary>
          </m:e>
        </m:d>
      </m:oMath>
      <w:r w:rsidR="00EA7926">
        <w:rPr>
          <w:rFonts w:eastAsiaTheme="minorEastAsia"/>
        </w:rPr>
        <w:t>.</w:t>
      </w:r>
    </w:p>
    <w:p w14:paraId="1CFAC67F" w14:textId="77777777" w:rsidR="006C108E" w:rsidRPr="009B47D9" w:rsidRDefault="006C108E" w:rsidP="006C108E">
      <w:pPr>
        <w:spacing w:after="0"/>
        <w:rPr>
          <w:rFonts w:eastAsiaTheme="minorEastAsia"/>
        </w:rPr>
      </w:pPr>
      <w:r w:rsidRPr="009B47D9">
        <w:rPr>
          <w:rFonts w:eastAsiaTheme="minorEastAsia"/>
        </w:rPr>
        <w:t xml:space="preserve">The quantities </w:t>
      </w:r>
      <w:r w:rsidRPr="009B47D9">
        <w:rPr>
          <w:rFonts w:eastAsiaTheme="minorEastAsia"/>
          <w:i/>
        </w:rPr>
        <w:t>b</w:t>
      </w:r>
      <w:r w:rsidRPr="009B47D9">
        <w:rPr>
          <w:rFonts w:eastAsiaTheme="minorEastAsia"/>
          <w:i/>
          <w:vertAlign w:val="subscript"/>
        </w:rPr>
        <w:t>i</w:t>
      </w:r>
      <w:r w:rsidRPr="009B47D9">
        <w:rPr>
          <w:rFonts w:eastAsiaTheme="minorEastAsia"/>
        </w:rPr>
        <w:t xml:space="preserve"> are explanatory variables, </w:t>
      </w:r>
      <w:r w:rsidRPr="009B47D9">
        <w:rPr>
          <w:rFonts w:eastAsiaTheme="minorEastAsia"/>
          <w:i/>
        </w:rPr>
        <w:t>z</w:t>
      </w:r>
      <w:r w:rsidRPr="009B47D9">
        <w:rPr>
          <w:rFonts w:eastAsiaTheme="minorEastAsia"/>
          <w:i/>
          <w:vertAlign w:val="subscript"/>
        </w:rPr>
        <w:t>i</w:t>
      </w:r>
      <w:r w:rsidRPr="009B47D9">
        <w:rPr>
          <w:rFonts w:eastAsiaTheme="minorEastAsia"/>
        </w:rPr>
        <w:t xml:space="preserve"> are model parameters and </w:t>
      </w:r>
      <w:r w:rsidRPr="009B47D9">
        <w:rPr>
          <w:rFonts w:eastAsiaTheme="minorEastAsia"/>
          <w:i/>
        </w:rPr>
        <w:t>h</w:t>
      </w:r>
      <w:r w:rsidRPr="009B47D9">
        <w:rPr>
          <w:rFonts w:eastAsiaTheme="minorEastAsia"/>
          <w:i/>
          <w:vertAlign w:val="subscript"/>
        </w:rPr>
        <w:t>0</w:t>
      </w:r>
      <w:r w:rsidRPr="009B47D9">
        <w:rPr>
          <w:rFonts w:eastAsiaTheme="minorEastAsia"/>
        </w:rPr>
        <w:t xml:space="preserve"> is the baseline hazard. </w:t>
      </w:r>
    </w:p>
    <w:p w14:paraId="5B9DB7C6" w14:textId="77777777" w:rsidR="006C108E" w:rsidRPr="009B47D9" w:rsidRDefault="006C108E" w:rsidP="006C108E">
      <w:pPr>
        <w:spacing w:after="0"/>
        <w:rPr>
          <w:rFonts w:eastAsiaTheme="minorEastAsia"/>
          <w:i/>
        </w:rPr>
      </w:pPr>
    </w:p>
    <w:p w14:paraId="4CA00544" w14:textId="77777777" w:rsidR="006C108E" w:rsidRPr="00CF7128" w:rsidRDefault="006C108E" w:rsidP="006C108E">
      <w:pPr>
        <w:spacing w:after="0"/>
        <w:rPr>
          <w:rFonts w:eastAsiaTheme="minorEastAsia"/>
          <w:b/>
          <w:u w:val="single"/>
        </w:rPr>
      </w:pPr>
      <w:r w:rsidRPr="00CF7128">
        <w:rPr>
          <w:rFonts w:eastAsiaTheme="minorEastAsia"/>
          <w:b/>
          <w:u w:val="single"/>
        </w:rPr>
        <w:t>Tail fitting approach</w:t>
      </w:r>
    </w:p>
    <w:p w14:paraId="31F6CF7B" w14:textId="77777777" w:rsidR="006C108E" w:rsidRPr="009B47D9" w:rsidRDefault="006C108E" w:rsidP="006C108E">
      <w:pPr>
        <w:spacing w:after="0"/>
        <w:rPr>
          <w:rFonts w:eastAsiaTheme="minorEastAsia"/>
        </w:rPr>
      </w:pPr>
      <w:r w:rsidRPr="009B47D9">
        <w:rPr>
          <w:rFonts w:eastAsiaTheme="minorEastAsia"/>
        </w:rPr>
        <w:t>The Pareto distribution is often used for modelling the tail of some other distributions. For this purpose the s</w:t>
      </w:r>
      <w:r w:rsidRPr="009B47D9">
        <w:t xml:space="preserve">econd extreme value theorem </w:t>
      </w:r>
      <w:r w:rsidRPr="009B47D9">
        <w:rPr>
          <w:rFonts w:eastAsiaTheme="minorEastAsia"/>
        </w:rPr>
        <w:t xml:space="preserve">(Pickands–Balkema–de Haan) can be applied. The theorem says that the asymptotic tail distribution of random variable </w:t>
      </w:r>
      <w:r w:rsidRPr="009B47D9">
        <w:rPr>
          <w:rFonts w:eastAsiaTheme="minorEastAsia"/>
          <w:i/>
          <w:iCs/>
        </w:rPr>
        <w:t>X</w:t>
      </w:r>
      <w:r w:rsidRPr="009B47D9">
        <w:rPr>
          <w:rFonts w:eastAsiaTheme="minorEastAsia"/>
        </w:rPr>
        <w:t xml:space="preserve"> (where true distribution is unknown) can be approximated by generalized Pareto distribution. By tail it is understood the exceedance of certain threshold. Mathematically it is expressed as follows:</w:t>
      </w:r>
    </w:p>
    <w:p w14:paraId="648269FD" w14:textId="77777777" w:rsidR="006C108E" w:rsidRPr="009B47D9" w:rsidRDefault="006C108E" w:rsidP="006C108E">
      <w:pPr>
        <w:spacing w:after="0"/>
      </w:pPr>
      <w:r w:rsidRPr="009B47D9">
        <w:rPr>
          <w:noProof/>
          <w:lang w:val="fr-FR"/>
        </w:rPr>
        <mc:AlternateContent>
          <mc:Choice Requires="wps">
            <w:drawing>
              <wp:anchor distT="0" distB="0" distL="114300" distR="114300" simplePos="0" relativeHeight="251644416" behindDoc="0" locked="0" layoutInCell="1" allowOverlap="1" wp14:anchorId="5791624F" wp14:editId="7F75449E">
                <wp:simplePos x="0" y="0"/>
                <wp:positionH relativeFrom="column">
                  <wp:posOffset>71755</wp:posOffset>
                </wp:positionH>
                <wp:positionV relativeFrom="paragraph">
                  <wp:posOffset>7620</wp:posOffset>
                </wp:positionV>
                <wp:extent cx="5664200" cy="2395220"/>
                <wp:effectExtent l="0" t="0" r="0" b="0"/>
                <wp:wrapNone/>
                <wp:docPr id="1412" name="pole tekstowe 20"/>
                <wp:cNvGraphicFramePr/>
                <a:graphic xmlns:a="http://schemas.openxmlformats.org/drawingml/2006/main">
                  <a:graphicData uri="http://schemas.microsoft.com/office/word/2010/wordprocessingShape">
                    <wps:wsp>
                      <wps:cNvSpPr txBox="1"/>
                      <wps:spPr>
                        <a:xfrm>
                          <a:off x="0" y="0"/>
                          <a:ext cx="5664200" cy="2395220"/>
                        </a:xfrm>
                        <a:prstGeom prst="rect">
                          <a:avLst/>
                        </a:prstGeom>
                        <a:noFill/>
                      </wps:spPr>
                      <wps:txbx>
                        <w:txbxContent>
                          <w:p w14:paraId="462E76F3" w14:textId="25619BF9" w:rsidR="00294387" w:rsidRPr="00AD17AA" w:rsidRDefault="00294387" w:rsidP="006C108E">
                            <w:pPr>
                              <w:pStyle w:val="NormalWeb"/>
                              <w:spacing w:before="0" w:beforeAutospacing="0" w:after="0" w:afterAutospacing="0"/>
                              <w:rPr>
                                <w:sz w:val="22"/>
                                <w:szCs w:val="22"/>
                              </w:rPr>
                            </w:pPr>
                            <m:oMath>
                              <m:sSub>
                                <m:sSubPr>
                                  <m:ctrlPr>
                                    <w:rPr>
                                      <w:rFonts w:ascii="Cambria Math" w:hAnsi="Cambria Math" w:cstheme="minorBidi"/>
                                      <w:i/>
                                      <w:color w:val="000000" w:themeColor="text1"/>
                                      <w:kern w:val="24"/>
                                      <w:sz w:val="22"/>
                                      <w:szCs w:val="22"/>
                                    </w:rPr>
                                  </m:ctrlPr>
                                </m:sSubPr>
                                <m:e>
                                  <m:r>
                                    <w:rPr>
                                      <w:rFonts w:ascii="Cambria Math" w:hAnsi="Cambria Math" w:cstheme="minorBidi"/>
                                      <w:color w:val="000000" w:themeColor="text1"/>
                                      <w:kern w:val="24"/>
                                      <w:sz w:val="22"/>
                                      <w:szCs w:val="22"/>
                                    </w:rPr>
                                    <m:t>F</m:t>
                                  </m:r>
                                </m:e>
                                <m:sub>
                                  <m:r>
                                    <w:rPr>
                                      <w:rFonts w:ascii="Cambria Math" w:hAnsi="Cambria Math" w:cstheme="minorBidi"/>
                                      <w:color w:val="000000" w:themeColor="text1"/>
                                      <w:kern w:val="24"/>
                                      <w:sz w:val="22"/>
                                      <w:szCs w:val="22"/>
                                    </w:rPr>
                                    <m:t>z</m:t>
                                  </m:r>
                                </m:sub>
                              </m:sSub>
                              <m:d>
                                <m:dPr>
                                  <m:ctrlPr>
                                    <w:rPr>
                                      <w:rFonts w:ascii="Cambria Math" w:hAnsi="Cambria Math" w:cstheme="minorBidi"/>
                                      <w:i/>
                                      <w:color w:val="000000" w:themeColor="text1"/>
                                      <w:kern w:val="24"/>
                                      <w:sz w:val="22"/>
                                      <w:szCs w:val="22"/>
                                    </w:rPr>
                                  </m:ctrlPr>
                                </m:dPr>
                                <m:e>
                                  <m:r>
                                    <w:rPr>
                                      <w:rFonts w:ascii="Cambria Math" w:hAnsi="Cambria Math" w:cstheme="minorBidi"/>
                                      <w:color w:val="000000" w:themeColor="text1"/>
                                      <w:kern w:val="24"/>
                                      <w:sz w:val="22"/>
                                      <w:szCs w:val="22"/>
                                    </w:rPr>
                                    <m:t>y</m:t>
                                  </m:r>
                                </m:e>
                              </m:d>
                              <m:r>
                                <w:rPr>
                                  <w:rFonts w:ascii="Cambria Math" w:hAnsi="Cambria Math" w:cstheme="minorBidi"/>
                                  <w:color w:val="000000" w:themeColor="text1"/>
                                  <w:kern w:val="24"/>
                                  <w:sz w:val="22"/>
                                  <w:szCs w:val="22"/>
                                </w:rPr>
                                <m:t>=P</m:t>
                              </m:r>
                              <m:d>
                                <m:dPr>
                                  <m:ctrlPr>
                                    <w:rPr>
                                      <w:rFonts w:ascii="Cambria Math" w:hAnsi="Cambria Math" w:cstheme="minorBidi"/>
                                      <w:i/>
                                      <w:iCs/>
                                      <w:color w:val="000000" w:themeColor="text1"/>
                                      <w:kern w:val="24"/>
                                      <w:sz w:val="22"/>
                                      <w:szCs w:val="22"/>
                                    </w:rPr>
                                  </m:ctrlPr>
                                </m:dPr>
                                <m:e>
                                  <m:r>
                                    <w:rPr>
                                      <w:rFonts w:ascii="Cambria Math" w:hAnsi="Cambria Math" w:cstheme="minorBidi"/>
                                      <w:color w:val="000000" w:themeColor="text1"/>
                                      <w:kern w:val="24"/>
                                      <w:sz w:val="22"/>
                                      <w:szCs w:val="22"/>
                                    </w:rPr>
                                    <m:t>X-</m:t>
                                  </m:r>
                                  <m:r>
                                    <w:rPr>
                                      <w:rFonts w:ascii="Cambria Math" w:eastAsia="Cambria Math" w:hAnsi="Cambria Math" w:cstheme="minorBidi"/>
                                      <w:color w:val="000000" w:themeColor="text1"/>
                                      <w:kern w:val="24"/>
                                      <w:sz w:val="22"/>
                                      <w:szCs w:val="22"/>
                                    </w:rPr>
                                    <m:t>z&lt;y</m:t>
                                  </m:r>
                                </m:e>
                                <m:e>
                                  <m:r>
                                    <w:rPr>
                                      <w:rFonts w:ascii="Cambria Math" w:eastAsia="Cambria Math" w:hAnsi="Cambria Math" w:cstheme="minorBidi"/>
                                      <w:color w:val="000000" w:themeColor="text1"/>
                                      <w:kern w:val="24"/>
                                      <w:sz w:val="22"/>
                                      <w:szCs w:val="22"/>
                                    </w:rPr>
                                    <m:t>X&gt;z</m:t>
                                  </m:r>
                                </m:e>
                              </m:d>
                              <m:r>
                                <w:rPr>
                                  <w:rFonts w:ascii="Cambria Math" w:eastAsia="Cambria Math" w:hAnsi="Cambria Math" w:cstheme="minorBidi"/>
                                  <w:color w:val="000000" w:themeColor="text1"/>
                                  <w:kern w:val="24"/>
                                  <w:sz w:val="22"/>
                                  <w:szCs w:val="22"/>
                                </w:rPr>
                                <m:t>=</m:t>
                              </m:r>
                              <m:f>
                                <m:fPr>
                                  <m:ctrlPr>
                                    <w:rPr>
                                      <w:rFonts w:ascii="Cambria Math" w:eastAsia="Cambria Math" w:hAnsi="Cambria Math" w:cstheme="minorBidi"/>
                                      <w:i/>
                                      <w:iCs/>
                                      <w:color w:val="000000" w:themeColor="text1"/>
                                      <w:kern w:val="24"/>
                                      <w:sz w:val="22"/>
                                      <w:szCs w:val="22"/>
                                    </w:rPr>
                                  </m:ctrlPr>
                                </m:fPr>
                                <m:num>
                                  <m:r>
                                    <w:rPr>
                                      <w:rFonts w:ascii="Cambria Math" w:eastAsia="Cambria Math" w:hAnsi="Cambria Math" w:cstheme="minorBidi"/>
                                      <w:color w:val="000000" w:themeColor="text1"/>
                                      <w:kern w:val="24"/>
                                      <w:sz w:val="22"/>
                                      <w:szCs w:val="22"/>
                                    </w:rPr>
                                    <m:t>F</m:t>
                                  </m:r>
                                  <m:d>
                                    <m:dPr>
                                      <m:ctrlPr>
                                        <w:rPr>
                                          <w:rFonts w:ascii="Cambria Math" w:eastAsia="Cambria Math" w:hAnsi="Cambria Math" w:cstheme="minorBidi"/>
                                          <w:i/>
                                          <w:iCs/>
                                          <w:color w:val="000000" w:themeColor="text1"/>
                                          <w:kern w:val="24"/>
                                          <w:sz w:val="22"/>
                                          <w:szCs w:val="22"/>
                                        </w:rPr>
                                      </m:ctrlPr>
                                    </m:dPr>
                                    <m:e>
                                      <m:r>
                                        <w:rPr>
                                          <w:rFonts w:ascii="Cambria Math" w:eastAsia="Cambria Math" w:hAnsi="Cambria Math" w:cstheme="minorBidi"/>
                                          <w:color w:val="000000" w:themeColor="text1"/>
                                          <w:kern w:val="24"/>
                                          <w:sz w:val="22"/>
                                          <w:szCs w:val="22"/>
                                        </w:rPr>
                                        <m:t>z+y</m:t>
                                      </m:r>
                                    </m:e>
                                  </m:d>
                                  <m:r>
                                    <w:rPr>
                                      <w:rFonts w:ascii="Cambria Math" w:eastAsia="Cambria Math" w:hAnsi="Cambria Math" w:cstheme="minorBidi"/>
                                      <w:color w:val="000000" w:themeColor="text1"/>
                                      <w:kern w:val="24"/>
                                      <w:sz w:val="22"/>
                                      <w:szCs w:val="22"/>
                                    </w:rPr>
                                    <m:t>-F(z)</m:t>
                                  </m:r>
                                </m:num>
                                <m:den>
                                  <m:r>
                                    <w:rPr>
                                      <w:rFonts w:ascii="Cambria Math" w:eastAsia="Cambria Math" w:hAnsi="Cambria Math" w:cstheme="minorBidi"/>
                                      <w:color w:val="000000" w:themeColor="text1"/>
                                      <w:kern w:val="24"/>
                                      <w:sz w:val="22"/>
                                      <w:szCs w:val="22"/>
                                    </w:rPr>
                                    <m:t>1-F(z)</m:t>
                                  </m:r>
                                </m:den>
                              </m:f>
                            </m:oMath>
                            <w:r>
                              <w:rPr>
                                <w:iCs/>
                                <w:color w:val="000000" w:themeColor="text1"/>
                                <w:kern w:val="24"/>
                                <w:sz w:val="22"/>
                                <w:szCs w:val="22"/>
                              </w:rPr>
                              <w:t>.</w:t>
                            </w:r>
                          </w:p>
                        </w:txbxContent>
                      </wps:txbx>
                      <wps:bodyPr wrap="square" rtlCol="0">
                        <a:spAutoFit/>
                      </wps:bodyPr>
                    </wps:wsp>
                  </a:graphicData>
                </a:graphic>
                <wp14:sizeRelH relativeFrom="margin">
                  <wp14:pctWidth>0</wp14:pctWidth>
                </wp14:sizeRelH>
              </wp:anchor>
            </w:drawing>
          </mc:Choice>
          <mc:Fallback>
            <w:pict>
              <v:shape id="pole tekstowe 20" o:spid="_x0000_s1030" type="#_x0000_t202" style="position:absolute;left:0;text-align:left;margin-left:5.65pt;margin-top:.6pt;width:446pt;height:188.6pt;z-index:2516444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" filled="f" stroked="f">
                <v:textbox style="mso-fit-shape-to-text:t">
                  <w:txbxContent>
                    <w:p w14:paraId="462E76F3" w14:textId="25619BF9" w:rsidR="00294387" w:rsidRPr="00AD17AA" w:rsidRDefault="00294387" w:rsidP="006C108E">
                      <w:pPr>
                        <w:pStyle w:val="NormalWeb"/>
                        <w:spacing w:before="0" w:beforeAutospacing="0" w:after="0" w:afterAutospacing="0"/>
                        <w:rPr>
                          <w:sz w:val="22"/>
                          <w:szCs w:val="22"/>
                        </w:rPr>
                      </w:pPr>
                      <m:oMath>
                        <m:sSub>
                          <m:sSubPr>
                            <m:ctrlPr>
                              <w:rPr>
                                <w:rFonts w:ascii="Cambria Math" w:hAnsi="Cambria Math" w:cstheme="minorBidi"/>
                                <w:i/>
                                <w:color w:val="000000" w:themeColor="text1"/>
                                <w:kern w:val="24"/>
                                <w:sz w:val="22"/>
                                <w:szCs w:val="22"/>
                              </w:rPr>
                            </m:ctrlPr>
                          </m:sSubPr>
                          <m:e>
                            <m:r>
                              <w:rPr>
                                <w:rFonts w:ascii="Cambria Math" w:hAnsi="Cambria Math" w:cstheme="minorBidi"/>
                                <w:color w:val="000000" w:themeColor="text1"/>
                                <w:kern w:val="24"/>
                                <w:sz w:val="22"/>
                                <w:szCs w:val="22"/>
                              </w:rPr>
                              <m:t>F</m:t>
                            </m:r>
                          </m:e>
                          <m:sub>
                            <m:r>
                              <w:rPr>
                                <w:rFonts w:ascii="Cambria Math" w:hAnsi="Cambria Math" w:cstheme="minorBidi"/>
                                <w:color w:val="000000" w:themeColor="text1"/>
                                <w:kern w:val="24"/>
                                <w:sz w:val="22"/>
                                <w:szCs w:val="22"/>
                              </w:rPr>
                              <m:t>z</m:t>
                            </m:r>
                          </m:sub>
                        </m:sSub>
                        <m:d>
                          <m:dPr>
                            <m:ctrlPr>
                              <w:rPr>
                                <w:rFonts w:ascii="Cambria Math" w:hAnsi="Cambria Math" w:cstheme="minorBidi"/>
                                <w:i/>
                                <w:color w:val="000000" w:themeColor="text1"/>
                                <w:kern w:val="24"/>
                                <w:sz w:val="22"/>
                                <w:szCs w:val="22"/>
                              </w:rPr>
                            </m:ctrlPr>
                          </m:dPr>
                          <m:e>
                            <m:r>
                              <w:rPr>
                                <w:rFonts w:ascii="Cambria Math" w:hAnsi="Cambria Math" w:cstheme="minorBidi"/>
                                <w:color w:val="000000" w:themeColor="text1"/>
                                <w:kern w:val="24"/>
                                <w:sz w:val="22"/>
                                <w:szCs w:val="22"/>
                              </w:rPr>
                              <m:t>y</m:t>
                            </m:r>
                          </m:e>
                        </m:d>
                        <m:r>
                          <w:rPr>
                            <w:rFonts w:ascii="Cambria Math" w:hAnsi="Cambria Math" w:cstheme="minorBidi"/>
                            <w:color w:val="000000" w:themeColor="text1"/>
                            <w:kern w:val="24"/>
                            <w:sz w:val="22"/>
                            <w:szCs w:val="22"/>
                          </w:rPr>
                          <m:t>=P</m:t>
                        </m:r>
                        <m:d>
                          <m:dPr>
                            <m:ctrlPr>
                              <w:rPr>
                                <w:rFonts w:ascii="Cambria Math" w:hAnsi="Cambria Math" w:cstheme="minorBidi"/>
                                <w:i/>
                                <w:iCs/>
                                <w:color w:val="000000" w:themeColor="text1"/>
                                <w:kern w:val="24"/>
                                <w:sz w:val="22"/>
                                <w:szCs w:val="22"/>
                              </w:rPr>
                            </m:ctrlPr>
                          </m:dPr>
                          <m:e>
                            <m:r>
                              <w:rPr>
                                <w:rFonts w:ascii="Cambria Math" w:hAnsi="Cambria Math" w:cstheme="minorBidi"/>
                                <w:color w:val="000000" w:themeColor="text1"/>
                                <w:kern w:val="24"/>
                                <w:sz w:val="22"/>
                                <w:szCs w:val="22"/>
                              </w:rPr>
                              <m:t>X-</m:t>
                            </m:r>
                            <m:r>
                              <w:rPr>
                                <w:rFonts w:ascii="Cambria Math" w:eastAsia="Cambria Math" w:hAnsi="Cambria Math" w:cstheme="minorBidi"/>
                                <w:color w:val="000000" w:themeColor="text1"/>
                                <w:kern w:val="24"/>
                                <w:sz w:val="22"/>
                                <w:szCs w:val="22"/>
                              </w:rPr>
                              <m:t>z&lt;y</m:t>
                            </m:r>
                          </m:e>
                          <m:e>
                            <m:r>
                              <w:rPr>
                                <w:rFonts w:ascii="Cambria Math" w:eastAsia="Cambria Math" w:hAnsi="Cambria Math" w:cstheme="minorBidi"/>
                                <w:color w:val="000000" w:themeColor="text1"/>
                                <w:kern w:val="24"/>
                                <w:sz w:val="22"/>
                                <w:szCs w:val="22"/>
                              </w:rPr>
                              <m:t>X&gt;z</m:t>
                            </m:r>
                          </m:e>
                        </m:d>
                        <m:r>
                          <w:rPr>
                            <w:rFonts w:ascii="Cambria Math" w:eastAsia="Cambria Math" w:hAnsi="Cambria Math" w:cstheme="minorBidi"/>
                            <w:color w:val="000000" w:themeColor="text1"/>
                            <w:kern w:val="24"/>
                            <w:sz w:val="22"/>
                            <w:szCs w:val="22"/>
                          </w:rPr>
                          <m:t>=</m:t>
                        </m:r>
                        <m:f>
                          <m:fPr>
                            <m:ctrlPr>
                              <w:rPr>
                                <w:rFonts w:ascii="Cambria Math" w:eastAsia="Cambria Math" w:hAnsi="Cambria Math" w:cstheme="minorBidi"/>
                                <w:i/>
                                <w:iCs/>
                                <w:color w:val="000000" w:themeColor="text1"/>
                                <w:kern w:val="24"/>
                                <w:sz w:val="22"/>
                                <w:szCs w:val="22"/>
                              </w:rPr>
                            </m:ctrlPr>
                          </m:fPr>
                          <m:num>
                            <m:r>
                              <w:rPr>
                                <w:rFonts w:ascii="Cambria Math" w:eastAsia="Cambria Math" w:hAnsi="Cambria Math" w:cstheme="minorBidi"/>
                                <w:color w:val="000000" w:themeColor="text1"/>
                                <w:kern w:val="24"/>
                                <w:sz w:val="22"/>
                                <w:szCs w:val="22"/>
                              </w:rPr>
                              <m:t>F</m:t>
                            </m:r>
                            <m:d>
                              <m:dPr>
                                <m:ctrlPr>
                                  <w:rPr>
                                    <w:rFonts w:ascii="Cambria Math" w:eastAsia="Cambria Math" w:hAnsi="Cambria Math" w:cstheme="minorBidi"/>
                                    <w:i/>
                                    <w:iCs/>
                                    <w:color w:val="000000" w:themeColor="text1"/>
                                    <w:kern w:val="24"/>
                                    <w:sz w:val="22"/>
                                    <w:szCs w:val="22"/>
                                  </w:rPr>
                                </m:ctrlPr>
                              </m:dPr>
                              <m:e>
                                <m:r>
                                  <w:rPr>
                                    <w:rFonts w:ascii="Cambria Math" w:eastAsia="Cambria Math" w:hAnsi="Cambria Math" w:cstheme="minorBidi"/>
                                    <w:color w:val="000000" w:themeColor="text1"/>
                                    <w:kern w:val="24"/>
                                    <w:sz w:val="22"/>
                                    <w:szCs w:val="22"/>
                                  </w:rPr>
                                  <m:t>z+y</m:t>
                                </m:r>
                              </m:e>
                            </m:d>
                            <m:r>
                              <w:rPr>
                                <w:rFonts w:ascii="Cambria Math" w:eastAsia="Cambria Math" w:hAnsi="Cambria Math" w:cstheme="minorBidi"/>
                                <w:color w:val="000000" w:themeColor="text1"/>
                                <w:kern w:val="24"/>
                                <w:sz w:val="22"/>
                                <w:szCs w:val="22"/>
                              </w:rPr>
                              <m:t>-F(z)</m:t>
                            </m:r>
                          </m:num>
                          <m:den>
                            <m:r>
                              <w:rPr>
                                <w:rFonts w:ascii="Cambria Math" w:eastAsia="Cambria Math" w:hAnsi="Cambria Math" w:cstheme="minorBidi"/>
                                <w:color w:val="000000" w:themeColor="text1"/>
                                <w:kern w:val="24"/>
                                <w:sz w:val="22"/>
                                <w:szCs w:val="22"/>
                              </w:rPr>
                              <m:t>1-F(z)</m:t>
                            </m:r>
                          </m:den>
                        </m:f>
                      </m:oMath>
                      <w:r>
                        <w:rPr>
                          <w:iCs/>
                          <w:color w:val="000000" w:themeColor="text1"/>
                          <w:kern w:val="24"/>
                          <w:sz w:val="22"/>
                          <w:szCs w:val="22"/>
                        </w:rPr>
                        <w:t>.</w:t>
                      </w:r>
                    </w:p>
                  </w:txbxContent>
                </v:textbox>
              </v:shape>
            </w:pict>
          </mc:Fallback>
        </mc:AlternateContent>
      </w:r>
    </w:p>
    <w:p w14:paraId="724791FB" w14:textId="77777777" w:rsidR="00073ED5" w:rsidRDefault="00073ED5" w:rsidP="006C108E">
      <w:pPr>
        <w:spacing w:after="0"/>
      </w:pPr>
    </w:p>
    <w:p w14:paraId="1016ACAC" w14:textId="112388C7" w:rsidR="006C108E" w:rsidRPr="009B47D9" w:rsidRDefault="006C108E" w:rsidP="006C108E">
      <w:pPr>
        <w:spacing w:after="0"/>
      </w:pPr>
      <w:r w:rsidRPr="009B47D9">
        <w:t>Then the following limit holds:</w:t>
      </w:r>
    </w:p>
    <w:p w14:paraId="000F70C4" w14:textId="0B07ED36" w:rsidR="006C108E" w:rsidRPr="00B0415A" w:rsidRDefault="00F154C2" w:rsidP="00F154C2">
      <w:pPr>
        <w:spacing w:after="0"/>
        <w:ind w:hanging="142"/>
        <w:rPr>
          <w:i/>
          <w:u w:val="single"/>
        </w:rPr>
      </w:pPr>
      <w:r w:rsidRPr="009B47D9">
        <w:rPr>
          <w:noProof/>
          <w:lang w:val="fr-FR"/>
        </w:rPr>
        <mc:AlternateContent>
          <mc:Choice Requires="wps">
            <w:drawing>
              <wp:inline distT="0" distB="0" distL="0" distR="0" wp14:anchorId="75DC91B7" wp14:editId="29CF17A9">
                <wp:extent cx="8147050" cy="712470"/>
                <wp:effectExtent l="0" t="0" r="0" b="0"/>
                <wp:docPr id="6" name="pole tekstowe 21"/>
                <wp:cNvGraphicFramePr/>
                <a:graphic xmlns:a="http://schemas.openxmlformats.org/drawingml/2006/main">
                  <a:graphicData uri="http://schemas.microsoft.com/office/word/2010/wordprocessingShape">
                    <wps:wsp>
                      <wps:cNvSpPr txBox="1"/>
                      <wps:spPr>
                        <a:xfrm>
                          <a:off x="0" y="0"/>
                          <a:ext cx="8147050" cy="712470"/>
                        </a:xfrm>
                        <a:prstGeom prst="rect">
                          <a:avLst/>
                        </a:prstGeom>
                        <a:noFill/>
                      </wps:spPr>
                      <wps:txbx>
                        <w:txbxContent>
                          <w:p w14:paraId="1FF82537" w14:textId="77777777" w:rsidR="00294387" w:rsidRPr="00AD17AA" w:rsidRDefault="00294387" w:rsidP="00F154C2">
                            <w:pPr>
                              <w:pStyle w:val="NormalWeb"/>
                              <w:spacing w:before="0" w:beforeAutospacing="0" w:after="0" w:afterAutospacing="0"/>
                              <w:ind w:left="-2977"/>
                              <w:jc w:val="center"/>
                              <w:rPr>
                                <w:sz w:val="22"/>
                                <w:szCs w:val="22"/>
                              </w:rPr>
                            </w:pPr>
                            <m:oMathPara>
                              <m:oMathParaPr>
                                <m:jc m:val="left"/>
                              </m:oMathParaPr>
                              <m:oMath>
                                <m:sSub>
                                  <m:sSubPr>
                                    <m:ctrlPr>
                                      <w:rPr>
                                        <w:rFonts w:ascii="Cambria Math" w:hAnsi="Cambria Math" w:cstheme="minorBidi"/>
                                        <w:i/>
                                        <w:iCs/>
                                        <w:color w:val="000000" w:themeColor="text1"/>
                                        <w:kern w:val="24"/>
                                        <w:sz w:val="22"/>
                                        <w:szCs w:val="22"/>
                                      </w:rPr>
                                    </m:ctrlPr>
                                  </m:sSubPr>
                                  <m:e>
                                    <m:r>
                                      <w:rPr>
                                        <w:rFonts w:ascii="Cambria Math" w:hAnsi="Cambria Math" w:cstheme="minorBidi"/>
                                        <w:color w:val="000000" w:themeColor="text1"/>
                                        <w:kern w:val="24"/>
                                        <w:sz w:val="22"/>
                                        <w:szCs w:val="22"/>
                                      </w:rPr>
                                      <m:t>F</m:t>
                                    </m:r>
                                  </m:e>
                                  <m:sub>
                                    <m:r>
                                      <w:rPr>
                                        <w:rFonts w:ascii="Cambria Math" w:hAnsi="Cambria Math" w:cstheme="minorBidi"/>
                                        <w:color w:val="000000" w:themeColor="text1"/>
                                        <w:kern w:val="24"/>
                                        <w:sz w:val="22"/>
                                        <w:szCs w:val="22"/>
                                      </w:rPr>
                                      <m:t>z</m:t>
                                    </m:r>
                                  </m:sub>
                                </m:sSub>
                                <m:d>
                                  <m:dPr>
                                    <m:ctrlPr>
                                      <w:rPr>
                                        <w:rFonts w:ascii="Cambria Math" w:hAnsi="Cambria Math" w:cstheme="minorBidi"/>
                                        <w:i/>
                                        <w:iCs/>
                                        <w:color w:val="000000" w:themeColor="text1"/>
                                        <w:kern w:val="24"/>
                                        <w:sz w:val="22"/>
                                        <w:szCs w:val="22"/>
                                      </w:rPr>
                                    </m:ctrlPr>
                                  </m:dPr>
                                  <m:e>
                                    <m:r>
                                      <w:rPr>
                                        <w:rFonts w:ascii="Cambria Math" w:hAnsi="Cambria Math" w:cstheme="minorBidi"/>
                                        <w:color w:val="000000" w:themeColor="text1"/>
                                        <w:kern w:val="24"/>
                                        <w:sz w:val="22"/>
                                        <w:szCs w:val="22"/>
                                      </w:rPr>
                                      <m:t>y</m:t>
                                    </m:r>
                                  </m:e>
                                </m:d>
                                <m:groupChr>
                                  <m:groupChrPr>
                                    <m:chr m:val="→"/>
                                    <m:pos m:val="top"/>
                                    <m:ctrlPr>
                                      <w:rPr>
                                        <w:rFonts w:ascii="Cambria Math" w:hAnsi="Cambria Math" w:cstheme="minorBidi"/>
                                        <w:i/>
                                        <w:iCs/>
                                        <w:color w:val="000000" w:themeColor="text1"/>
                                        <w:kern w:val="24"/>
                                        <w:sz w:val="22"/>
                                        <w:szCs w:val="22"/>
                                      </w:rPr>
                                    </m:ctrlPr>
                                  </m:groupChrPr>
                                  <m:e>
                                    <m:r>
                                      <w:rPr>
                                        <w:rFonts w:ascii="Cambria Math" w:hAnsi="Cambria Math" w:cstheme="minorBidi"/>
                                        <w:color w:val="000000" w:themeColor="text1"/>
                                        <w:kern w:val="24"/>
                                        <w:sz w:val="22"/>
                                        <w:szCs w:val="22"/>
                                      </w:rPr>
                                      <m:t>z</m:t>
                                    </m:r>
                                    <m:r>
                                      <w:rPr>
                                        <w:rFonts w:ascii="Cambria Math" w:eastAsia="Cambria Math" w:hAnsi="Cambria Math" w:cstheme="minorBidi"/>
                                        <w:color w:val="000000" w:themeColor="text1"/>
                                        <w:kern w:val="24"/>
                                        <w:sz w:val="22"/>
                                        <w:szCs w:val="22"/>
                                      </w:rPr>
                                      <m:t>→∞</m:t>
                                    </m:r>
                                  </m:e>
                                </m:groupChr>
                                <m:d>
                                  <m:dPr>
                                    <m:begChr m:val="{"/>
                                    <m:endChr m:val="}"/>
                                    <m:ctrlPr>
                                      <w:rPr>
                                        <w:rFonts w:ascii="Cambria Math" w:eastAsia="Cambria Math" w:hAnsi="Cambria Math" w:cstheme="minorBidi"/>
                                        <w:i/>
                                        <w:iCs/>
                                        <w:color w:val="000000" w:themeColor="text1"/>
                                        <w:kern w:val="24"/>
                                        <w:sz w:val="22"/>
                                        <w:szCs w:val="22"/>
                                      </w:rPr>
                                    </m:ctrlPr>
                                  </m:dPr>
                                  <m:e>
                                    <m:eqArr>
                                      <m:eqArrPr>
                                        <m:ctrlPr>
                                          <w:rPr>
                                            <w:rFonts w:ascii="Cambria Math" w:eastAsia="Cambria Math" w:hAnsi="Cambria Math" w:cstheme="minorBidi"/>
                                            <w:i/>
                                            <w:iCs/>
                                            <w:color w:val="000000" w:themeColor="text1"/>
                                            <w:kern w:val="24"/>
                                            <w:sz w:val="22"/>
                                            <w:szCs w:val="22"/>
                                          </w:rPr>
                                        </m:ctrlPr>
                                      </m:eqArrPr>
                                      <m:e>
                                        <m:r>
                                          <w:rPr>
                                            <w:rFonts w:ascii="Cambria Math" w:eastAsia="Cambria Math" w:hAnsi="Cambria Math" w:cstheme="minorBidi"/>
                                            <w:color w:val="000000" w:themeColor="text1"/>
                                            <w:kern w:val="24"/>
                                            <w:sz w:val="22"/>
                                            <w:szCs w:val="22"/>
                                          </w:rPr>
                                          <m:t>1-</m:t>
                                        </m:r>
                                        <m:sSup>
                                          <m:sSupPr>
                                            <m:ctrlPr>
                                              <w:rPr>
                                                <w:rFonts w:ascii="Cambria Math" w:eastAsia="Cambria Math" w:hAnsi="Cambria Math" w:cstheme="minorBidi"/>
                                                <w:i/>
                                                <w:iCs/>
                                                <w:color w:val="000000" w:themeColor="text1"/>
                                                <w:kern w:val="24"/>
                                                <w:sz w:val="22"/>
                                                <w:szCs w:val="22"/>
                                              </w:rPr>
                                            </m:ctrlPr>
                                          </m:sSupPr>
                                          <m:e>
                                            <m:d>
                                              <m:dPr>
                                                <m:ctrlPr>
                                                  <w:rPr>
                                                    <w:rFonts w:ascii="Cambria Math" w:eastAsia="Cambria Math" w:hAnsi="Cambria Math" w:cstheme="minorBidi"/>
                                                    <w:i/>
                                                    <w:iCs/>
                                                    <w:color w:val="000000" w:themeColor="text1"/>
                                                    <w:kern w:val="24"/>
                                                    <w:sz w:val="22"/>
                                                    <w:szCs w:val="22"/>
                                                  </w:rPr>
                                                </m:ctrlPr>
                                              </m:dPr>
                                              <m:e>
                                                <m:r>
                                                  <w:rPr>
                                                    <w:rFonts w:ascii="Cambria Math" w:eastAsia="Cambria Math" w:hAnsi="Cambria Math" w:cstheme="minorBidi"/>
                                                    <w:color w:val="000000" w:themeColor="text1"/>
                                                    <w:kern w:val="24"/>
                                                    <w:sz w:val="22"/>
                                                    <w:szCs w:val="22"/>
                                                  </w:rPr>
                                                  <m:t>1+</m:t>
                                                </m:r>
                                                <m:f>
                                                  <m:fPr>
                                                    <m:ctrlPr>
                                                      <w:rPr>
                                                        <w:rFonts w:ascii="Cambria Math" w:eastAsia="Cambria Math" w:hAnsi="Cambria Math" w:cstheme="minorBidi"/>
                                                        <w:i/>
                                                        <w:iCs/>
                                                        <w:color w:val="000000" w:themeColor="text1"/>
                                                        <w:kern w:val="24"/>
                                                        <w:sz w:val="22"/>
                                                        <w:szCs w:val="22"/>
                                                      </w:rPr>
                                                    </m:ctrlPr>
                                                  </m:fPr>
                                                  <m:num>
                                                    <m:r>
                                                      <w:rPr>
                                                        <w:rFonts w:ascii="Cambria Math" w:eastAsia="Cambria Math" w:hAnsi="Symbol" w:cstheme="minorBidi"/>
                                                        <w:i/>
                                                        <w:iCs/>
                                                        <w:color w:val="000000" w:themeColor="text1"/>
                                                        <w:kern w:val="24"/>
                                                        <w:sz w:val="22"/>
                                                        <w:szCs w:val="22"/>
                                                      </w:rPr>
                                                      <w:sym w:font="Symbol" w:char="F078"/>
                                                    </m:r>
                                                    <m:r>
                                                      <w:rPr>
                                                        <w:rFonts w:ascii="Cambria Math" w:eastAsia="Cambria Math" w:hAnsi="Cambria Math" w:cstheme="minorBidi"/>
                                                        <w:color w:val="000000" w:themeColor="text1"/>
                                                        <w:kern w:val="24"/>
                                                        <w:sz w:val="22"/>
                                                        <w:szCs w:val="22"/>
                                                      </w:rPr>
                                                      <m:t>y</m:t>
                                                    </m:r>
                                                  </m:num>
                                                  <m:den>
                                                    <m:r>
                                                      <w:rPr>
                                                        <w:rFonts w:ascii="Cambria Math" w:eastAsia="Cambria Math" w:hAnsi="Cambria Math" w:cstheme="minorBidi"/>
                                                        <w:color w:val="000000" w:themeColor="text1"/>
                                                        <w:kern w:val="24"/>
                                                        <w:sz w:val="22"/>
                                                        <w:szCs w:val="22"/>
                                                      </w:rPr>
                                                      <m:t>σ</m:t>
                                                    </m:r>
                                                  </m:den>
                                                </m:f>
                                              </m:e>
                                            </m:d>
                                          </m:e>
                                          <m:sup>
                                            <m:r>
                                              <w:rPr>
                                                <w:rFonts w:ascii="Cambria Math" w:eastAsia="Cambria Math" w:hAnsi="Cambria Math" w:cstheme="minorBidi"/>
                                                <w:color w:val="000000" w:themeColor="text1"/>
                                                <w:kern w:val="24"/>
                                                <w:sz w:val="22"/>
                                                <w:szCs w:val="22"/>
                                              </w:rPr>
                                              <m:t>-1/</m:t>
                                            </m:r>
                                            <m:r>
                                              <w:rPr>
                                                <w:rFonts w:ascii="Cambria Math" w:eastAsia="Cambria Math" w:hAnsi="Symbol" w:cstheme="minorBidi"/>
                                                <w:i/>
                                                <w:iCs/>
                                                <w:color w:val="000000" w:themeColor="text1"/>
                                                <w:kern w:val="24"/>
                                                <w:sz w:val="22"/>
                                                <w:szCs w:val="22"/>
                                              </w:rPr>
                                              <w:sym w:font="Symbol" w:char="F078"/>
                                            </m:r>
                                          </m:sup>
                                        </m:sSup>
                                        <m:r>
                                          <w:rPr>
                                            <w:rFonts w:ascii="Cambria Math" w:eastAsia="Cambria Math" w:hAnsi="Cambria Math" w:cstheme="minorBidi"/>
                                            <w:color w:val="000000" w:themeColor="text1"/>
                                            <w:kern w:val="24"/>
                                            <w:sz w:val="22"/>
                                            <w:szCs w:val="22"/>
                                          </w:rPr>
                                          <m:t>if</m:t>
                                        </m:r>
                                        <m:r>
                                          <w:rPr>
                                            <w:rFonts w:ascii="Cambria Math" w:eastAsia="Cambria Math" w:hAnsi="Symbol" w:cstheme="minorBidi"/>
                                            <w:i/>
                                            <w:iCs/>
                                            <w:color w:val="000000" w:themeColor="text1"/>
                                            <w:kern w:val="24"/>
                                            <w:sz w:val="22"/>
                                            <w:szCs w:val="22"/>
                                          </w:rPr>
                                          <w:sym w:font="Symbol" w:char="F078"/>
                                        </m:r>
                                        <m:r>
                                          <w:rPr>
                                            <w:rFonts w:ascii="Cambria Math" w:eastAsia="Cambria Math" w:hAnsi="Cambria Math" w:cstheme="minorBidi"/>
                                            <w:color w:val="000000" w:themeColor="text1"/>
                                            <w:kern w:val="24"/>
                                            <w:sz w:val="22"/>
                                            <w:szCs w:val="22"/>
                                          </w:rPr>
                                          <m:t>≠0</m:t>
                                        </m:r>
                                      </m:e>
                                      <m:e>
                                        <m:r>
                                          <w:rPr>
                                            <w:rFonts w:ascii="Cambria Math" w:eastAsia="Cambria Math" w:hAnsi="Cambria Math" w:cstheme="minorBidi"/>
                                            <w:color w:val="000000" w:themeColor="text1"/>
                                            <w:kern w:val="24"/>
                                            <w:sz w:val="22"/>
                                            <w:szCs w:val="22"/>
                                          </w:rPr>
                                          <m:t>1-</m:t>
                                        </m:r>
                                        <m:sSup>
                                          <m:sSupPr>
                                            <m:ctrlPr>
                                              <w:rPr>
                                                <w:rFonts w:ascii="Cambria Math" w:eastAsia="Cambria Math" w:hAnsi="Cambria Math" w:cstheme="minorBidi"/>
                                                <w:i/>
                                                <w:iCs/>
                                                <w:color w:val="000000" w:themeColor="text1"/>
                                                <w:kern w:val="24"/>
                                                <w:sz w:val="22"/>
                                                <w:szCs w:val="22"/>
                                              </w:rPr>
                                            </m:ctrlPr>
                                          </m:sSupPr>
                                          <m:e>
                                            <m:r>
                                              <w:rPr>
                                                <w:rFonts w:ascii="Cambria Math" w:eastAsia="Cambria Math" w:hAnsi="Cambria Math" w:cstheme="minorBidi"/>
                                                <w:color w:val="000000" w:themeColor="text1"/>
                                                <w:kern w:val="24"/>
                                                <w:sz w:val="22"/>
                                                <w:szCs w:val="22"/>
                                              </w:rPr>
                                              <m:t>e</m:t>
                                            </m:r>
                                          </m:e>
                                          <m:sup>
                                            <m:r>
                                              <w:rPr>
                                                <w:rFonts w:ascii="Cambria Math" w:eastAsia="Cambria Math" w:hAnsi="Cambria Math" w:cstheme="minorBidi"/>
                                                <w:color w:val="000000" w:themeColor="text1"/>
                                                <w:kern w:val="24"/>
                                                <w:sz w:val="22"/>
                                                <w:szCs w:val="22"/>
                                              </w:rPr>
                                              <m:t>-</m:t>
                                            </m:r>
                                            <m:f>
                                              <m:fPr>
                                                <m:ctrlPr>
                                                  <w:rPr>
                                                    <w:rFonts w:ascii="Cambria Math" w:eastAsia="Cambria Math" w:hAnsi="Cambria Math" w:cstheme="minorBidi"/>
                                                    <w:i/>
                                                    <w:iCs/>
                                                    <w:color w:val="000000" w:themeColor="text1"/>
                                                    <w:kern w:val="24"/>
                                                    <w:sz w:val="22"/>
                                                    <w:szCs w:val="22"/>
                                                  </w:rPr>
                                                </m:ctrlPr>
                                              </m:fPr>
                                              <m:num>
                                                <m:r>
                                                  <w:rPr>
                                                    <w:rFonts w:ascii="Cambria Math" w:eastAsia="Cambria Math" w:hAnsi="Cambria Math" w:cstheme="minorBidi"/>
                                                    <w:color w:val="000000" w:themeColor="text1"/>
                                                    <w:kern w:val="24"/>
                                                    <w:sz w:val="22"/>
                                                    <w:szCs w:val="22"/>
                                                  </w:rPr>
                                                  <m:t>y</m:t>
                                                </m:r>
                                              </m:num>
                                              <m:den>
                                                <m:r>
                                                  <w:rPr>
                                                    <w:rFonts w:ascii="Cambria Math" w:eastAsia="Cambria Math" w:hAnsi="Cambria Math" w:cstheme="minorBidi"/>
                                                    <w:color w:val="000000" w:themeColor="text1"/>
                                                    <w:kern w:val="24"/>
                                                    <w:sz w:val="22"/>
                                                    <w:szCs w:val="22"/>
                                                  </w:rPr>
                                                  <m:t>σ</m:t>
                                                </m:r>
                                              </m:den>
                                            </m:f>
                                          </m:sup>
                                        </m:sSup>
                                        <m:r>
                                          <w:rPr>
                                            <w:rFonts w:ascii="Cambria Math" w:eastAsia="Cambria Math" w:hAnsi="Cambria Math" w:cstheme="minorBidi"/>
                                            <w:color w:val="000000" w:themeColor="text1"/>
                                            <w:kern w:val="24"/>
                                            <w:sz w:val="22"/>
                                            <w:szCs w:val="22"/>
                                          </w:rPr>
                                          <m:t>                  if</m:t>
                                        </m:r>
                                        <m:r>
                                          <w:rPr>
                                            <w:rFonts w:ascii="Cambria Math" w:eastAsia="Cambria Math" w:hAnsi="Symbol" w:cstheme="minorBidi"/>
                                            <w:i/>
                                            <w:iCs/>
                                            <w:color w:val="000000" w:themeColor="text1"/>
                                            <w:kern w:val="24"/>
                                            <w:sz w:val="22"/>
                                            <w:szCs w:val="22"/>
                                          </w:rPr>
                                          <w:sym w:font="Symbol" w:char="F078"/>
                                        </m:r>
                                        <m:r>
                                          <w:rPr>
                                            <w:rFonts w:ascii="Cambria Math" w:eastAsia="Cambria Math" w:hAnsi="Cambria Math" w:cstheme="minorBidi"/>
                                            <w:color w:val="000000" w:themeColor="text1"/>
                                            <w:kern w:val="24"/>
                                            <w:sz w:val="22"/>
                                            <w:szCs w:val="22"/>
                                          </w:rPr>
                                          <m:t>=0</m:t>
                                        </m:r>
                                      </m:e>
                                    </m:eqArr>
                                  </m:e>
                                </m:d>
                                <m:r>
                                  <w:rPr>
                                    <w:rFonts w:ascii="Cambria Math" w:eastAsia="Cambria Math" w:hAnsi="Cambria Math" w:cstheme="minorBidi"/>
                                    <w:color w:val="000000" w:themeColor="text1"/>
                                    <w:kern w:val="24"/>
                                    <w:sz w:val="22"/>
                                    <w:szCs w:val="22"/>
                                  </w:rPr>
                                  <m:t>.</m:t>
                                </m:r>
                              </m:oMath>
                            </m:oMathPara>
                          </w:p>
                        </w:txbxContent>
                      </wps:txbx>
                      <wps:bodyPr wrap="none" rtlCol="0" anchor="ctr">
                        <a:spAutoFit/>
                      </wps:bodyPr>
                    </wps:wsp>
                  </a:graphicData>
                </a:graphic>
              </wp:inline>
            </w:drawing>
          </mc:Choice>
          <mc:Fallback>
            <w:pict>
              <v:shape id="_x0000_s1031" type="#_x0000_t202" style="width:641.5pt;height:56.1pt;visibility:visible;mso-wrap-style:non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" filled="f" stroked="f">
                <v:textbox style="mso-fit-shape-to-text:t">
                  <w:txbxContent>
                    <w:p w14:paraId="1FF82537" w14:textId="77777777" w:rsidR="00294387" w:rsidRPr="00AD17AA" w:rsidRDefault="00294387" w:rsidP="00F154C2">
                      <w:pPr>
                        <w:pStyle w:val="NormalWeb"/>
                        <w:spacing w:before="0" w:beforeAutospacing="0" w:after="0" w:afterAutospacing="0"/>
                        <w:ind w:left="-2977"/>
                        <w:jc w:val="center"/>
                        <w:rPr>
                          <w:sz w:val="22"/>
                          <w:szCs w:val="22"/>
                        </w:rPr>
                      </w:pPr>
                      <m:oMathPara>
                        <m:oMathParaPr>
                          <m:jc m:val="left"/>
                        </m:oMathParaPr>
                        <m:oMath>
                          <m:sSub>
                            <m:sSubPr>
                              <m:ctrlPr>
                                <w:rPr>
                                  <w:rFonts w:ascii="Cambria Math" w:hAnsi="Cambria Math" w:cstheme="minorBidi"/>
                                  <w:i/>
                                  <w:iCs/>
                                  <w:color w:val="000000" w:themeColor="text1"/>
                                  <w:kern w:val="24"/>
                                  <w:sz w:val="22"/>
                                  <w:szCs w:val="22"/>
                                </w:rPr>
                              </m:ctrlPr>
                            </m:sSubPr>
                            <m:e>
                              <m:r>
                                <w:rPr>
                                  <w:rFonts w:ascii="Cambria Math" w:hAnsi="Cambria Math" w:cstheme="minorBidi"/>
                                  <w:color w:val="000000" w:themeColor="text1"/>
                                  <w:kern w:val="24"/>
                                  <w:sz w:val="22"/>
                                  <w:szCs w:val="22"/>
                                </w:rPr>
                                <m:t>F</m:t>
                              </m:r>
                            </m:e>
                            <m:sub>
                              <m:r>
                                <w:rPr>
                                  <w:rFonts w:ascii="Cambria Math" w:hAnsi="Cambria Math" w:cstheme="minorBidi"/>
                                  <w:color w:val="000000" w:themeColor="text1"/>
                                  <w:kern w:val="24"/>
                                  <w:sz w:val="22"/>
                                  <w:szCs w:val="22"/>
                                </w:rPr>
                                <m:t>z</m:t>
                              </m:r>
                            </m:sub>
                          </m:sSub>
                          <m:d>
                            <m:dPr>
                              <m:ctrlPr>
                                <w:rPr>
                                  <w:rFonts w:ascii="Cambria Math" w:hAnsi="Cambria Math" w:cstheme="minorBidi"/>
                                  <w:i/>
                                  <w:iCs/>
                                  <w:color w:val="000000" w:themeColor="text1"/>
                                  <w:kern w:val="24"/>
                                  <w:sz w:val="22"/>
                                  <w:szCs w:val="22"/>
                                </w:rPr>
                              </m:ctrlPr>
                            </m:dPr>
                            <m:e>
                              <m:r>
                                <w:rPr>
                                  <w:rFonts w:ascii="Cambria Math" w:hAnsi="Cambria Math" w:cstheme="minorBidi"/>
                                  <w:color w:val="000000" w:themeColor="text1"/>
                                  <w:kern w:val="24"/>
                                  <w:sz w:val="22"/>
                                  <w:szCs w:val="22"/>
                                </w:rPr>
                                <m:t>y</m:t>
                              </m:r>
                            </m:e>
                          </m:d>
                          <m:groupChr>
                            <m:groupChrPr>
                              <m:chr m:val="→"/>
                              <m:pos m:val="top"/>
                              <m:ctrlPr>
                                <w:rPr>
                                  <w:rFonts w:ascii="Cambria Math" w:hAnsi="Cambria Math" w:cstheme="minorBidi"/>
                                  <w:i/>
                                  <w:iCs/>
                                  <w:color w:val="000000" w:themeColor="text1"/>
                                  <w:kern w:val="24"/>
                                  <w:sz w:val="22"/>
                                  <w:szCs w:val="22"/>
                                </w:rPr>
                              </m:ctrlPr>
                            </m:groupChrPr>
                            <m:e>
                              <m:r>
                                <w:rPr>
                                  <w:rFonts w:ascii="Cambria Math" w:hAnsi="Cambria Math" w:cstheme="minorBidi"/>
                                  <w:color w:val="000000" w:themeColor="text1"/>
                                  <w:kern w:val="24"/>
                                  <w:sz w:val="22"/>
                                  <w:szCs w:val="22"/>
                                </w:rPr>
                                <m:t>z</m:t>
                              </m:r>
                              <m:r>
                                <w:rPr>
                                  <w:rFonts w:ascii="Cambria Math" w:eastAsia="Cambria Math" w:hAnsi="Cambria Math" w:cstheme="minorBidi"/>
                                  <w:color w:val="000000" w:themeColor="text1"/>
                                  <w:kern w:val="24"/>
                                  <w:sz w:val="22"/>
                                  <w:szCs w:val="22"/>
                                </w:rPr>
                                <m:t>→∞</m:t>
                              </m:r>
                            </m:e>
                          </m:groupChr>
                          <m:d>
                            <m:dPr>
                              <m:begChr m:val="{"/>
                              <m:endChr m:val="}"/>
                              <m:ctrlPr>
                                <w:rPr>
                                  <w:rFonts w:ascii="Cambria Math" w:eastAsia="Cambria Math" w:hAnsi="Cambria Math" w:cstheme="minorBidi"/>
                                  <w:i/>
                                  <w:iCs/>
                                  <w:color w:val="000000" w:themeColor="text1"/>
                                  <w:kern w:val="24"/>
                                  <w:sz w:val="22"/>
                                  <w:szCs w:val="22"/>
                                </w:rPr>
                              </m:ctrlPr>
                            </m:dPr>
                            <m:e>
                              <m:eqArr>
                                <m:eqArrPr>
                                  <m:ctrlPr>
                                    <w:rPr>
                                      <w:rFonts w:ascii="Cambria Math" w:eastAsia="Cambria Math" w:hAnsi="Cambria Math" w:cstheme="minorBidi"/>
                                      <w:i/>
                                      <w:iCs/>
                                      <w:color w:val="000000" w:themeColor="text1"/>
                                      <w:kern w:val="24"/>
                                      <w:sz w:val="22"/>
                                      <w:szCs w:val="22"/>
                                    </w:rPr>
                                  </m:ctrlPr>
                                </m:eqArrPr>
                                <m:e>
                                  <m:r>
                                    <w:rPr>
                                      <w:rFonts w:ascii="Cambria Math" w:eastAsia="Cambria Math" w:hAnsi="Cambria Math" w:cstheme="minorBidi"/>
                                      <w:color w:val="000000" w:themeColor="text1"/>
                                      <w:kern w:val="24"/>
                                      <w:sz w:val="22"/>
                                      <w:szCs w:val="22"/>
                                    </w:rPr>
                                    <m:t>1-</m:t>
                                  </m:r>
                                  <m:sSup>
                                    <m:sSupPr>
                                      <m:ctrlPr>
                                        <w:rPr>
                                          <w:rFonts w:ascii="Cambria Math" w:eastAsia="Cambria Math" w:hAnsi="Cambria Math" w:cstheme="minorBidi"/>
                                          <w:i/>
                                          <w:iCs/>
                                          <w:color w:val="000000" w:themeColor="text1"/>
                                          <w:kern w:val="24"/>
                                          <w:sz w:val="22"/>
                                          <w:szCs w:val="22"/>
                                        </w:rPr>
                                      </m:ctrlPr>
                                    </m:sSupPr>
                                    <m:e>
                                      <m:d>
                                        <m:dPr>
                                          <m:ctrlPr>
                                            <w:rPr>
                                              <w:rFonts w:ascii="Cambria Math" w:eastAsia="Cambria Math" w:hAnsi="Cambria Math" w:cstheme="minorBidi"/>
                                              <w:i/>
                                              <w:iCs/>
                                              <w:color w:val="000000" w:themeColor="text1"/>
                                              <w:kern w:val="24"/>
                                              <w:sz w:val="22"/>
                                              <w:szCs w:val="22"/>
                                            </w:rPr>
                                          </m:ctrlPr>
                                        </m:dPr>
                                        <m:e>
                                          <m:r>
                                            <w:rPr>
                                              <w:rFonts w:ascii="Cambria Math" w:eastAsia="Cambria Math" w:hAnsi="Cambria Math" w:cstheme="minorBidi"/>
                                              <w:color w:val="000000" w:themeColor="text1"/>
                                              <w:kern w:val="24"/>
                                              <w:sz w:val="22"/>
                                              <w:szCs w:val="22"/>
                                            </w:rPr>
                                            <m:t>1+</m:t>
                                          </m:r>
                                          <m:f>
                                            <m:fPr>
                                              <m:ctrlPr>
                                                <w:rPr>
                                                  <w:rFonts w:ascii="Cambria Math" w:eastAsia="Cambria Math" w:hAnsi="Cambria Math" w:cstheme="minorBidi"/>
                                                  <w:i/>
                                                  <w:iCs/>
                                                  <w:color w:val="000000" w:themeColor="text1"/>
                                                  <w:kern w:val="24"/>
                                                  <w:sz w:val="22"/>
                                                  <w:szCs w:val="22"/>
                                                </w:rPr>
                                              </m:ctrlPr>
                                            </m:fPr>
                                            <m:num>
                                              <m:r>
                                                <w:rPr>
                                                  <w:rFonts w:ascii="Cambria Math" w:eastAsia="Cambria Math" w:hAnsi="Symbol" w:cstheme="minorBidi"/>
                                                  <w:i/>
                                                  <w:iCs/>
                                                  <w:color w:val="000000" w:themeColor="text1"/>
                                                  <w:kern w:val="24"/>
                                                  <w:sz w:val="22"/>
                                                  <w:szCs w:val="22"/>
                                                </w:rPr>
                                                <w:sym w:font="Symbol" w:char="F078"/>
                                              </m:r>
                                              <m:r>
                                                <w:rPr>
                                                  <w:rFonts w:ascii="Cambria Math" w:eastAsia="Cambria Math" w:hAnsi="Cambria Math" w:cstheme="minorBidi"/>
                                                  <w:color w:val="000000" w:themeColor="text1"/>
                                                  <w:kern w:val="24"/>
                                                  <w:sz w:val="22"/>
                                                  <w:szCs w:val="22"/>
                                                </w:rPr>
                                                <m:t>y</m:t>
                                              </m:r>
                                            </m:num>
                                            <m:den>
                                              <m:r>
                                                <w:rPr>
                                                  <w:rFonts w:ascii="Cambria Math" w:eastAsia="Cambria Math" w:hAnsi="Cambria Math" w:cstheme="minorBidi"/>
                                                  <w:color w:val="000000" w:themeColor="text1"/>
                                                  <w:kern w:val="24"/>
                                                  <w:sz w:val="22"/>
                                                  <w:szCs w:val="22"/>
                                                </w:rPr>
                                                <m:t>σ</m:t>
                                              </m:r>
                                            </m:den>
                                          </m:f>
                                        </m:e>
                                      </m:d>
                                    </m:e>
                                    <m:sup>
                                      <m:r>
                                        <w:rPr>
                                          <w:rFonts w:ascii="Cambria Math" w:eastAsia="Cambria Math" w:hAnsi="Cambria Math" w:cstheme="minorBidi"/>
                                          <w:color w:val="000000" w:themeColor="text1"/>
                                          <w:kern w:val="24"/>
                                          <w:sz w:val="22"/>
                                          <w:szCs w:val="22"/>
                                        </w:rPr>
                                        <m:t>-1/</m:t>
                                      </m:r>
                                      <m:r>
                                        <w:rPr>
                                          <w:rFonts w:ascii="Cambria Math" w:eastAsia="Cambria Math" w:hAnsi="Symbol" w:cstheme="minorBidi"/>
                                          <w:i/>
                                          <w:iCs/>
                                          <w:color w:val="000000" w:themeColor="text1"/>
                                          <w:kern w:val="24"/>
                                          <w:sz w:val="22"/>
                                          <w:szCs w:val="22"/>
                                        </w:rPr>
                                        <w:sym w:font="Symbol" w:char="F078"/>
                                      </m:r>
                                    </m:sup>
                                  </m:sSup>
                                  <m:r>
                                    <w:rPr>
                                      <w:rFonts w:ascii="Cambria Math" w:eastAsia="Cambria Math" w:hAnsi="Cambria Math" w:cstheme="minorBidi"/>
                                      <w:color w:val="000000" w:themeColor="text1"/>
                                      <w:kern w:val="24"/>
                                      <w:sz w:val="22"/>
                                      <w:szCs w:val="22"/>
                                    </w:rPr>
                                    <m:t>if</m:t>
                                  </m:r>
                                  <m:r>
                                    <w:rPr>
                                      <w:rFonts w:ascii="Cambria Math" w:eastAsia="Cambria Math" w:hAnsi="Symbol" w:cstheme="minorBidi"/>
                                      <w:i/>
                                      <w:iCs/>
                                      <w:color w:val="000000" w:themeColor="text1"/>
                                      <w:kern w:val="24"/>
                                      <w:sz w:val="22"/>
                                      <w:szCs w:val="22"/>
                                    </w:rPr>
                                    <w:sym w:font="Symbol" w:char="F078"/>
                                  </m:r>
                                  <m:r>
                                    <w:rPr>
                                      <w:rFonts w:ascii="Cambria Math" w:eastAsia="Cambria Math" w:hAnsi="Cambria Math" w:cstheme="minorBidi"/>
                                      <w:color w:val="000000" w:themeColor="text1"/>
                                      <w:kern w:val="24"/>
                                      <w:sz w:val="22"/>
                                      <w:szCs w:val="22"/>
                                    </w:rPr>
                                    <m:t>≠0</m:t>
                                  </m:r>
                                </m:e>
                                <m:e>
                                  <m:r>
                                    <w:rPr>
                                      <w:rFonts w:ascii="Cambria Math" w:eastAsia="Cambria Math" w:hAnsi="Cambria Math" w:cstheme="minorBidi"/>
                                      <w:color w:val="000000" w:themeColor="text1"/>
                                      <w:kern w:val="24"/>
                                      <w:sz w:val="22"/>
                                      <w:szCs w:val="22"/>
                                    </w:rPr>
                                    <m:t>1-</m:t>
                                  </m:r>
                                  <m:sSup>
                                    <m:sSupPr>
                                      <m:ctrlPr>
                                        <w:rPr>
                                          <w:rFonts w:ascii="Cambria Math" w:eastAsia="Cambria Math" w:hAnsi="Cambria Math" w:cstheme="minorBidi"/>
                                          <w:i/>
                                          <w:iCs/>
                                          <w:color w:val="000000" w:themeColor="text1"/>
                                          <w:kern w:val="24"/>
                                          <w:sz w:val="22"/>
                                          <w:szCs w:val="22"/>
                                        </w:rPr>
                                      </m:ctrlPr>
                                    </m:sSupPr>
                                    <m:e>
                                      <m:r>
                                        <w:rPr>
                                          <w:rFonts w:ascii="Cambria Math" w:eastAsia="Cambria Math" w:hAnsi="Cambria Math" w:cstheme="minorBidi"/>
                                          <w:color w:val="000000" w:themeColor="text1"/>
                                          <w:kern w:val="24"/>
                                          <w:sz w:val="22"/>
                                          <w:szCs w:val="22"/>
                                        </w:rPr>
                                        <m:t>e</m:t>
                                      </m:r>
                                    </m:e>
                                    <m:sup>
                                      <m:r>
                                        <w:rPr>
                                          <w:rFonts w:ascii="Cambria Math" w:eastAsia="Cambria Math" w:hAnsi="Cambria Math" w:cstheme="minorBidi"/>
                                          <w:color w:val="000000" w:themeColor="text1"/>
                                          <w:kern w:val="24"/>
                                          <w:sz w:val="22"/>
                                          <w:szCs w:val="22"/>
                                        </w:rPr>
                                        <m:t>-</m:t>
                                      </m:r>
                                      <m:f>
                                        <m:fPr>
                                          <m:ctrlPr>
                                            <w:rPr>
                                              <w:rFonts w:ascii="Cambria Math" w:eastAsia="Cambria Math" w:hAnsi="Cambria Math" w:cstheme="minorBidi"/>
                                              <w:i/>
                                              <w:iCs/>
                                              <w:color w:val="000000" w:themeColor="text1"/>
                                              <w:kern w:val="24"/>
                                              <w:sz w:val="22"/>
                                              <w:szCs w:val="22"/>
                                            </w:rPr>
                                          </m:ctrlPr>
                                        </m:fPr>
                                        <m:num>
                                          <m:r>
                                            <w:rPr>
                                              <w:rFonts w:ascii="Cambria Math" w:eastAsia="Cambria Math" w:hAnsi="Cambria Math" w:cstheme="minorBidi"/>
                                              <w:color w:val="000000" w:themeColor="text1"/>
                                              <w:kern w:val="24"/>
                                              <w:sz w:val="22"/>
                                              <w:szCs w:val="22"/>
                                            </w:rPr>
                                            <m:t>y</m:t>
                                          </m:r>
                                        </m:num>
                                        <m:den>
                                          <m:r>
                                            <w:rPr>
                                              <w:rFonts w:ascii="Cambria Math" w:eastAsia="Cambria Math" w:hAnsi="Cambria Math" w:cstheme="minorBidi"/>
                                              <w:color w:val="000000" w:themeColor="text1"/>
                                              <w:kern w:val="24"/>
                                              <w:sz w:val="22"/>
                                              <w:szCs w:val="22"/>
                                            </w:rPr>
                                            <m:t>σ</m:t>
                                          </m:r>
                                        </m:den>
                                      </m:f>
                                    </m:sup>
                                  </m:sSup>
                                  <m:r>
                                    <w:rPr>
                                      <w:rFonts w:ascii="Cambria Math" w:eastAsia="Cambria Math" w:hAnsi="Cambria Math" w:cstheme="minorBidi"/>
                                      <w:color w:val="000000" w:themeColor="text1"/>
                                      <w:kern w:val="24"/>
                                      <w:sz w:val="22"/>
                                      <w:szCs w:val="22"/>
                                    </w:rPr>
                                    <m:t>                  if</m:t>
                                  </m:r>
                                  <m:r>
                                    <w:rPr>
                                      <w:rFonts w:ascii="Cambria Math" w:eastAsia="Cambria Math" w:hAnsi="Symbol" w:cstheme="minorBidi"/>
                                      <w:i/>
                                      <w:iCs/>
                                      <w:color w:val="000000" w:themeColor="text1"/>
                                      <w:kern w:val="24"/>
                                      <w:sz w:val="22"/>
                                      <w:szCs w:val="22"/>
                                    </w:rPr>
                                    <w:sym w:font="Symbol" w:char="F078"/>
                                  </m:r>
                                  <m:r>
                                    <w:rPr>
                                      <w:rFonts w:ascii="Cambria Math" w:eastAsia="Cambria Math" w:hAnsi="Cambria Math" w:cstheme="minorBidi"/>
                                      <w:color w:val="000000" w:themeColor="text1"/>
                                      <w:kern w:val="24"/>
                                      <w:sz w:val="22"/>
                                      <w:szCs w:val="22"/>
                                    </w:rPr>
                                    <m:t>=0</m:t>
                                  </m:r>
                                </m:e>
                              </m:eqArr>
                            </m:e>
                          </m:d>
                          <m:r>
                            <w:rPr>
                              <w:rFonts w:ascii="Cambria Math" w:eastAsia="Cambria Math" w:hAnsi="Cambria Math" w:cstheme="minorBidi"/>
                              <w:color w:val="000000" w:themeColor="text1"/>
                              <w:kern w:val="24"/>
                              <w:sz w:val="22"/>
                              <w:szCs w:val="22"/>
                            </w:rPr>
                            <m:t>.</m:t>
                          </m:r>
                        </m:oMath>
                      </m:oMathPara>
                    </w:p>
                  </w:txbxContent>
                </v:textbox>
                <w10:anchorlock/>
              </v:shape>
            </w:pict>
          </mc:Fallback>
        </mc:AlternateContent>
      </w:r>
      <w:r>
        <w:rPr>
          <w:i/>
        </w:rPr>
        <w:br/>
      </w:r>
      <w:r>
        <w:rPr>
          <w:i/>
          <w:u w:val="single"/>
        </w:rPr>
        <w:br/>
      </w:r>
      <w:r w:rsidR="006C108E" w:rsidRPr="00CF7128">
        <w:rPr>
          <w:b/>
          <w:u w:val="single"/>
        </w:rPr>
        <w:t>Goodness of fit</w:t>
      </w:r>
    </w:p>
    <w:p w14:paraId="6B65B9FC" w14:textId="77777777" w:rsidR="006C108E" w:rsidRPr="009B47D9" w:rsidRDefault="006C108E" w:rsidP="006C108E">
      <w:pPr>
        <w:spacing w:after="0"/>
        <w:rPr>
          <w:rFonts w:eastAsiaTheme="minorEastAsia"/>
        </w:rPr>
      </w:pPr>
      <w:r w:rsidRPr="009B47D9">
        <w:t xml:space="preserve">Several techniques can be used to verify goodness of fit for extreme value distribution. In this respect one should mention simple plotting methods. Consider for example Gumbel distribution – taking logarithm for the probability </w:t>
      </w:r>
      <w:r w:rsidRPr="009B47D9">
        <w:rPr>
          <w:i/>
        </w:rPr>
        <w:t>P(X</w:t>
      </w:r>
      <w:r w:rsidRPr="009B47D9">
        <w:rPr>
          <w:rFonts w:ascii="Arial" w:hAnsi="Arial" w:cs="Arial"/>
          <w:i/>
        </w:rPr>
        <w:t>≥</w:t>
      </w:r>
      <w:r w:rsidRPr="009B47D9">
        <w:rPr>
          <w:i/>
        </w:rPr>
        <w:t>x)</w:t>
      </w:r>
      <w:r w:rsidRPr="009B47D9">
        <w:t xml:space="preserve"> one gets </w:t>
      </w:r>
      <m:oMath>
        <m:r>
          <w:rPr>
            <w:rFonts w:ascii="Cambria Math" w:hAnsi="Cambria Math"/>
          </w:rPr>
          <m:t>x=μ+σ</m:t>
        </m:r>
        <m:r>
          <m:rPr>
            <m:sty m:val="p"/>
          </m:rPr>
          <w:rPr>
            <w:rFonts w:ascii="Cambria Math" w:hAnsi="Cambria Math"/>
          </w:rPr>
          <m:t>ln⁡</m:t>
        </m:r>
        <m:r>
          <w:rPr>
            <w:rFonts w:ascii="Cambria Math" w:hAnsi="Cambria Math"/>
          </w:rPr>
          <m:t>[-</m:t>
        </m:r>
        <m:func>
          <m:funcPr>
            <m:ctrlPr>
              <w:rPr>
                <w:rFonts w:ascii="Cambria Math" w:hAnsi="Cambria Math"/>
              </w:rPr>
            </m:ctrlPr>
          </m:funcPr>
          <m:fName>
            <m:r>
              <m:rPr>
                <m:sty m:val="p"/>
              </m:rPr>
              <w:rPr>
                <w:rFonts w:ascii="Cambria Math" w:hAnsi="Cambria Math"/>
              </w:rPr>
              <m:t>ln</m:t>
            </m:r>
            <m:ctrlPr>
              <w:rPr>
                <w:rFonts w:ascii="Cambria Math" w:hAnsi="Cambria Math"/>
                <w:i/>
              </w:rPr>
            </m:ctrlPr>
          </m:fName>
          <m:e>
            <m:d>
              <m:dPr>
                <m:ctrlPr>
                  <w:rPr>
                    <w:rFonts w:ascii="Cambria Math" w:hAnsi="Cambria Math"/>
                    <w:i/>
                  </w:rPr>
                </m:ctrlPr>
              </m:dPr>
              <m:e>
                <m:r>
                  <w:rPr>
                    <w:rFonts w:ascii="Cambria Math" w:hAnsi="Cambria Math"/>
                  </w:rPr>
                  <m:t>1-F</m:t>
                </m:r>
                <m:d>
                  <m:dPr>
                    <m:ctrlPr>
                      <w:rPr>
                        <w:rFonts w:ascii="Cambria Math" w:hAnsi="Cambria Math"/>
                        <w:i/>
                      </w:rPr>
                    </m:ctrlPr>
                  </m:dPr>
                  <m:e>
                    <m:r>
                      <w:rPr>
                        <w:rFonts w:ascii="Cambria Math" w:hAnsi="Cambria Math"/>
                      </w:rPr>
                      <m:t>x,μ,σ</m:t>
                    </m:r>
                  </m:e>
                </m:d>
              </m:e>
            </m:d>
          </m:e>
        </m:func>
        <m:r>
          <w:rPr>
            <w:rFonts w:ascii="Cambria Math" w:hAnsi="Cambria Math"/>
          </w:rPr>
          <m:t>]</m:t>
        </m:r>
      </m:oMath>
      <w:r w:rsidRPr="009B47D9">
        <w:rPr>
          <w:rFonts w:eastAsiaTheme="minorEastAsia"/>
        </w:rPr>
        <w:t xml:space="preserve"> to plot observation data of type I. This should lead to the straight line for sampling of the form (</w:t>
      </w:r>
      <w:r w:rsidRPr="009B47D9">
        <w:rPr>
          <w:rFonts w:eastAsiaTheme="minorEastAsia"/>
          <w:i/>
        </w:rPr>
        <w:t>x</w:t>
      </w:r>
      <w:r w:rsidRPr="009B47D9">
        <w:rPr>
          <w:rFonts w:eastAsiaTheme="minorEastAsia"/>
          <w:i/>
          <w:vertAlign w:val="subscript"/>
        </w:rPr>
        <w:t>i</w:t>
      </w:r>
      <w:r w:rsidRPr="009B47D9">
        <w:rPr>
          <w:rFonts w:eastAsiaTheme="minorEastAsia"/>
          <w:i/>
        </w:rPr>
        <w:t>,ln[-ln(1-p</w:t>
      </w:r>
      <w:r w:rsidRPr="009B47D9">
        <w:rPr>
          <w:rFonts w:eastAsiaTheme="minorEastAsia"/>
          <w:i/>
          <w:vertAlign w:val="subscript"/>
        </w:rPr>
        <w:t>i</w:t>
      </w:r>
      <w:r w:rsidRPr="009B47D9">
        <w:rPr>
          <w:rFonts w:eastAsiaTheme="minorEastAsia"/>
          <w:i/>
        </w:rPr>
        <w:t>)]</w:t>
      </w:r>
      <w:r w:rsidRPr="009B47D9">
        <w:rPr>
          <w:rFonts w:eastAsiaTheme="minorEastAsia"/>
        </w:rPr>
        <w:t xml:space="preserve">) for observed data </w:t>
      </w:r>
      <w:r w:rsidRPr="009B47D9">
        <w:rPr>
          <w:rFonts w:eastAsiaTheme="minorEastAsia"/>
          <w:i/>
        </w:rPr>
        <w:t>x</w:t>
      </w:r>
      <w:r w:rsidRPr="009B47D9">
        <w:rPr>
          <w:rFonts w:eastAsiaTheme="minorEastAsia"/>
          <w:i/>
          <w:vertAlign w:val="subscript"/>
        </w:rPr>
        <w:t>i</w:t>
      </w:r>
      <w:r w:rsidRPr="009B47D9">
        <w:rPr>
          <w:rFonts w:eastAsiaTheme="minorEastAsia"/>
        </w:rPr>
        <w:t xml:space="preserve"> and plotted points </w:t>
      </w:r>
      <w:r w:rsidRPr="009B47D9">
        <w:rPr>
          <w:rFonts w:eastAsiaTheme="minorEastAsia"/>
          <w:i/>
        </w:rPr>
        <w:t>p</w:t>
      </w:r>
      <w:r w:rsidRPr="009B47D9">
        <w:rPr>
          <w:rFonts w:eastAsiaTheme="minorEastAsia"/>
          <w:i/>
          <w:vertAlign w:val="subscript"/>
        </w:rPr>
        <w:t>i</w:t>
      </w:r>
      <w:r w:rsidRPr="009B47D9">
        <w:rPr>
          <w:rFonts w:eastAsiaTheme="minorEastAsia"/>
        </w:rPr>
        <w:t xml:space="preserve">. Some authors consider different plotting techniques, where </w:t>
      </w:r>
      <w:r w:rsidRPr="009B47D9">
        <w:rPr>
          <w:rFonts w:eastAsiaTheme="minorEastAsia"/>
          <w:i/>
        </w:rPr>
        <w:t>p</w:t>
      </w:r>
      <w:r w:rsidRPr="009B47D9">
        <w:rPr>
          <w:rFonts w:eastAsiaTheme="minorEastAsia"/>
          <w:i/>
          <w:vertAlign w:val="subscript"/>
        </w:rPr>
        <w:t>i</w:t>
      </w:r>
      <w:r w:rsidRPr="009B47D9">
        <w:rPr>
          <w:rFonts w:eastAsiaTheme="minorEastAsia"/>
        </w:rPr>
        <w:t xml:space="preserve"> are defined in various way – for example by median ranks, mean rank, or symmetric distribution ranks. This can be also further combined with the least square method for estimating loc</w:t>
      </w:r>
      <w:r w:rsidRPr="009B47D9">
        <w:rPr>
          <w:rFonts w:eastAsiaTheme="minorEastAsia"/>
        </w:rPr>
        <w:t>a</w:t>
      </w:r>
      <w:r w:rsidRPr="009B47D9">
        <w:rPr>
          <w:rFonts w:eastAsiaTheme="minorEastAsia"/>
        </w:rPr>
        <w:t xml:space="preserve">tion and scale parameters </w:t>
      </w:r>
      <w:r w:rsidRPr="009B47D9">
        <w:rPr>
          <w:rFonts w:eastAsiaTheme="minorEastAsia"/>
          <w:i/>
        </w:rPr>
        <w:t>μ</w:t>
      </w:r>
      <w:r w:rsidRPr="009B47D9">
        <w:rPr>
          <w:rFonts w:eastAsiaTheme="minorEastAsia"/>
        </w:rPr>
        <w:t xml:space="preserve"> and </w:t>
      </w:r>
      <w:r w:rsidRPr="009B47D9">
        <w:rPr>
          <w:rFonts w:eastAsiaTheme="minorEastAsia"/>
          <w:i/>
        </w:rPr>
        <w:t>σ</w:t>
      </w:r>
      <w:r w:rsidRPr="009B47D9">
        <w:rPr>
          <w:rFonts w:eastAsiaTheme="minorEastAsia"/>
        </w:rPr>
        <w:t xml:space="preserve">. Selection of position points </w:t>
      </w:r>
      <w:r w:rsidRPr="009B47D9">
        <w:rPr>
          <w:rFonts w:eastAsiaTheme="minorEastAsia"/>
          <w:i/>
        </w:rPr>
        <w:t>p</w:t>
      </w:r>
      <w:r w:rsidRPr="009B47D9">
        <w:rPr>
          <w:rFonts w:eastAsiaTheme="minorEastAsia"/>
          <w:i/>
          <w:vertAlign w:val="subscript"/>
        </w:rPr>
        <w:t>i</w:t>
      </w:r>
      <w:r w:rsidRPr="009B47D9">
        <w:rPr>
          <w:rFonts w:eastAsiaTheme="minorEastAsia"/>
        </w:rPr>
        <w:t xml:space="preserve"> is an open question and should be somehow m</w:t>
      </w:r>
      <w:r w:rsidRPr="009B47D9">
        <w:rPr>
          <w:rFonts w:eastAsiaTheme="minorEastAsia"/>
        </w:rPr>
        <w:t>o</w:t>
      </w:r>
      <w:r w:rsidRPr="009B47D9">
        <w:rPr>
          <w:rFonts w:eastAsiaTheme="minorEastAsia"/>
        </w:rPr>
        <w:t>tivated.</w:t>
      </w:r>
    </w:p>
    <w:p w14:paraId="389CEDE3" w14:textId="77777777" w:rsidR="006C108E" w:rsidRPr="009B47D9" w:rsidRDefault="006C108E" w:rsidP="006C108E">
      <w:pPr>
        <w:autoSpaceDE w:val="0"/>
        <w:autoSpaceDN w:val="0"/>
        <w:adjustRightInd w:val="0"/>
        <w:spacing w:after="0"/>
      </w:pPr>
      <w:r w:rsidRPr="009B47D9">
        <w:rPr>
          <w:rFonts w:eastAsiaTheme="minorEastAsia"/>
        </w:rPr>
        <w:t xml:space="preserve">Another approach is based on Monte Carlo simulations and application of </w:t>
      </w:r>
      <w:r w:rsidRPr="009B47D9">
        <w:t>Kolmogorov-Smirnov, Cramer-von Mises, or Anderson-Darling statistics. Assuming that (</w:t>
      </w:r>
      <w:r w:rsidRPr="009B47D9">
        <w:rPr>
          <w:i/>
        </w:rPr>
        <w:t>x</w:t>
      </w:r>
      <w:r w:rsidRPr="009B47D9">
        <w:rPr>
          <w:i/>
          <w:vertAlign w:val="subscript"/>
        </w:rPr>
        <w:t>1</w:t>
      </w:r>
      <w:r w:rsidRPr="009B47D9">
        <w:rPr>
          <w:i/>
        </w:rPr>
        <w:t>&lt;x</w:t>
      </w:r>
      <w:r w:rsidRPr="009B47D9">
        <w:rPr>
          <w:i/>
          <w:vertAlign w:val="subscript"/>
        </w:rPr>
        <w:t>2</w:t>
      </w:r>
      <w:r w:rsidRPr="009B47D9">
        <w:rPr>
          <w:i/>
        </w:rPr>
        <w:t>&lt;,…,&lt;x</w:t>
      </w:r>
      <w:r w:rsidRPr="009B47D9">
        <w:rPr>
          <w:i/>
          <w:vertAlign w:val="subscript"/>
        </w:rPr>
        <w:t>n</w:t>
      </w:r>
      <w:r w:rsidRPr="009B47D9">
        <w:t xml:space="preserve">) is ordered statistics of some cumulative distribution function </w:t>
      </w:r>
      <w:r w:rsidRPr="009B47D9">
        <w:rPr>
          <w:i/>
        </w:rPr>
        <w:t>F</w:t>
      </w:r>
      <w:r w:rsidRPr="009B47D9">
        <w:rPr>
          <w:i/>
          <w:vertAlign w:val="subscript"/>
        </w:rPr>
        <w:t>0</w:t>
      </w:r>
      <w:r w:rsidRPr="009B47D9">
        <w:rPr>
          <w:i/>
        </w:rPr>
        <w:t>(x;Θ)</w:t>
      </w:r>
      <w:r w:rsidRPr="009B47D9">
        <w:t xml:space="preserve">, where </w:t>
      </w:r>
      <w:r w:rsidRPr="009B47D9">
        <w:rPr>
          <w:i/>
        </w:rPr>
        <w:t>Θ</w:t>
      </w:r>
      <w:r w:rsidRPr="009B47D9">
        <w:t xml:space="preserve"> is the set of parameters, the tests are based on the verification of the null hypothesis </w:t>
      </w:r>
      <w:r w:rsidRPr="009B47D9">
        <w:rPr>
          <w:i/>
        </w:rPr>
        <w:t>H</w:t>
      </w:r>
      <w:r w:rsidRPr="009B47D9">
        <w:rPr>
          <w:i/>
          <w:vertAlign w:val="subscript"/>
        </w:rPr>
        <w:t>0</w:t>
      </w:r>
      <w:r w:rsidRPr="009B47D9">
        <w:rPr>
          <w:i/>
        </w:rPr>
        <w:t>: F(x)=F</w:t>
      </w:r>
      <w:r w:rsidRPr="009B47D9">
        <w:rPr>
          <w:i/>
          <w:vertAlign w:val="subscript"/>
        </w:rPr>
        <w:t>0</w:t>
      </w:r>
      <w:r w:rsidRPr="009B47D9">
        <w:rPr>
          <w:i/>
        </w:rPr>
        <w:t>(x;Θ)</w:t>
      </w:r>
      <w:r w:rsidRPr="009B47D9">
        <w:t>. The following statistics are used:</w:t>
      </w:r>
    </w:p>
    <w:p w14:paraId="775EEFF5" w14:textId="77777777" w:rsidR="006C108E" w:rsidRPr="009B47D9" w:rsidRDefault="006C108E" w:rsidP="006B05FA">
      <w:pPr>
        <w:pStyle w:val="Paragraphedeliste"/>
        <w:numPr>
          <w:ilvl w:val="0"/>
          <w:numId w:val="35"/>
        </w:numPr>
        <w:autoSpaceDE w:val="0"/>
        <w:autoSpaceDN w:val="0"/>
        <w:adjustRightInd w:val="0"/>
        <w:spacing w:after="0"/>
      </w:pPr>
      <w:r w:rsidRPr="009B47D9">
        <w:t xml:space="preserve">Kolmogorov-Smirnov:  </w:t>
      </w:r>
      <m:oMath>
        <m:sSub>
          <m:sSubPr>
            <m:ctrlPr>
              <w:rPr>
                <w:rFonts w:ascii="Cambria Math" w:hAnsi="Cambria Math"/>
                <w:i/>
              </w:rPr>
            </m:ctrlPr>
          </m:sSubPr>
          <m:e>
            <m:r>
              <w:rPr>
                <w:rFonts w:ascii="Cambria Math" w:hAnsi="Cambria Math"/>
              </w:rPr>
              <m:t>D</m:t>
            </m:r>
          </m:e>
          <m:sub>
            <m:r>
              <w:rPr>
                <w:rFonts w:ascii="Cambria Math" w:hAnsi="Cambria Math"/>
              </w:rPr>
              <m:t>n</m:t>
            </m:r>
          </m:sub>
        </m:sSub>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1≤i≤n</m:t>
                </m:r>
              </m:lim>
            </m:limLow>
          </m:fName>
          <m:e>
            <m:r>
              <w:rPr>
                <w:rFonts w:ascii="Cambria Math" w:hAnsi="Cambria Math"/>
              </w:rPr>
              <m:t>[</m:t>
            </m:r>
            <m:sSub>
              <m:sSubPr>
                <m:ctrlPr>
                  <w:rPr>
                    <w:rFonts w:ascii="Cambria Math" w:hAnsi="Cambria Math"/>
                    <w:i/>
                  </w:rPr>
                </m:ctrlPr>
              </m:sSubPr>
              <m:e>
                <m:r>
                  <w:rPr>
                    <w:rFonts w:ascii="Cambria Math" w:hAnsi="Cambria Math"/>
                  </w:rPr>
                  <m:t>δ</m:t>
                </m:r>
              </m:e>
              <m:sub>
                <m:r>
                  <w:rPr>
                    <w:rFonts w:ascii="Cambria Math" w:hAnsi="Cambria Math"/>
                  </w:rPr>
                  <m:t>i</m:t>
                </m:r>
              </m:sub>
            </m:sSub>
            <m:r>
              <w:rPr>
                <w:rFonts w:ascii="Cambria Math" w:hAnsi="Cambria Math"/>
              </w:rPr>
              <m:t>]</m:t>
            </m:r>
          </m:e>
        </m:func>
      </m:oMath>
      <w:r w:rsidRPr="009B47D9">
        <w:rPr>
          <w:rFonts w:eastAsiaTheme="minorEastAsia"/>
        </w:rPr>
        <w:t xml:space="preserve">, where </w:t>
      </w:r>
      <m:oMath>
        <m:sSub>
          <m:sSubPr>
            <m:ctrlPr>
              <w:rPr>
                <w:rFonts w:ascii="Cambria Math" w:eastAsiaTheme="minorEastAsia" w:hAnsi="Cambria Math"/>
                <w:i/>
              </w:rPr>
            </m:ctrlPr>
          </m:sSubPr>
          <m:e>
            <m:r>
              <w:rPr>
                <w:rFonts w:ascii="Cambria Math" w:eastAsiaTheme="minorEastAsia" w:hAnsi="Cambria Math"/>
              </w:rPr>
              <m:t>δ</m:t>
            </m:r>
          </m:e>
          <m:sub>
            <m:r>
              <w:rPr>
                <w:rFonts w:ascii="Cambria Math" w:eastAsiaTheme="minorEastAsia" w:hAnsi="Cambria Math"/>
              </w:rPr>
              <m:t>i</m:t>
            </m:r>
          </m:sub>
        </m:sSub>
        <m:r>
          <w:rPr>
            <w:rFonts w:ascii="Cambria Math" w:eastAsiaTheme="minorEastAsia" w:hAnsi="Cambria Math"/>
          </w:rPr>
          <m:t>=max</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i</m:t>
                </m:r>
              </m:num>
              <m:den>
                <m:r>
                  <w:rPr>
                    <w:rFonts w:ascii="Cambria Math" w:eastAsiaTheme="minorEastAsia" w:hAnsi="Cambria Math"/>
                  </w:rPr>
                  <m:t>n</m:t>
                </m:r>
              </m:den>
            </m:f>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θ</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0</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rPr>
                  <m:t>;θ</m:t>
                </m:r>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i-1</m:t>
                </m:r>
              </m:num>
              <m:den>
                <m:r>
                  <w:rPr>
                    <w:rFonts w:ascii="Cambria Math" w:eastAsiaTheme="minorEastAsia" w:hAnsi="Cambria Math"/>
                  </w:rPr>
                  <m:t>n</m:t>
                </m:r>
              </m:den>
            </m:f>
          </m:e>
        </m:d>
        <m:r>
          <w:rPr>
            <w:rFonts w:ascii="Cambria Math" w:eastAsiaTheme="minorEastAsia" w:hAnsi="Cambria Math"/>
          </w:rPr>
          <m:t>.</m:t>
        </m:r>
      </m:oMath>
    </w:p>
    <w:p w14:paraId="102889AF" w14:textId="77777777" w:rsidR="006C108E" w:rsidRPr="00A61FF4" w:rsidRDefault="006C108E" w:rsidP="006B05FA">
      <w:pPr>
        <w:pStyle w:val="Paragraphedeliste"/>
        <w:numPr>
          <w:ilvl w:val="0"/>
          <w:numId w:val="35"/>
        </w:numPr>
        <w:autoSpaceDE w:val="0"/>
        <w:autoSpaceDN w:val="0"/>
        <w:adjustRightInd w:val="0"/>
        <w:spacing w:after="0"/>
        <w:rPr>
          <w:lang w:val="fr-FR"/>
        </w:rPr>
      </w:pPr>
      <w:r w:rsidRPr="00A61FF4">
        <w:rPr>
          <w:lang w:val="fr-FR"/>
        </w:rPr>
        <w:t xml:space="preserve">Cramer-von Mises:  </w:t>
      </w:r>
      <m:oMath>
        <m:sSubSup>
          <m:sSubSupPr>
            <m:ctrlPr>
              <w:rPr>
                <w:rFonts w:ascii="Cambria Math" w:hAnsi="Cambria Math"/>
                <w:i/>
              </w:rPr>
            </m:ctrlPr>
          </m:sSubSupPr>
          <m:e>
            <m:r>
              <w:rPr>
                <w:rFonts w:ascii="Cambria Math" w:hAnsi="Cambria Math"/>
              </w:rPr>
              <m:t>W</m:t>
            </m:r>
          </m:e>
          <m:sub>
            <m:r>
              <w:rPr>
                <w:rFonts w:ascii="Cambria Math" w:hAnsi="Cambria Math"/>
              </w:rPr>
              <m:t>n</m:t>
            </m:r>
          </m:sub>
          <m:sup>
            <m:r>
              <w:rPr>
                <w:rFonts w:ascii="Cambria Math" w:hAnsi="Cambria Math"/>
                <w:lang w:val="fr-FR"/>
              </w:rPr>
              <m:t>2</m:t>
            </m:r>
          </m:sup>
        </m:sSubSup>
        <m:r>
          <w:rPr>
            <w:rFonts w:ascii="Cambria Math" w:hAnsi="Cambria Math"/>
            <w:lang w:val="fr-FR"/>
          </w:rPr>
          <m:t>=</m:t>
        </m:r>
        <m:nary>
          <m:naryPr>
            <m:chr m:val="∑"/>
            <m:limLoc m:val="undOvr"/>
            <m:ctrlPr>
              <w:rPr>
                <w:rFonts w:ascii="Cambria Math" w:hAnsi="Cambria Math"/>
                <w:i/>
              </w:rPr>
            </m:ctrlPr>
          </m:naryPr>
          <m:sub>
            <m:r>
              <w:rPr>
                <w:rFonts w:ascii="Cambria Math" w:hAnsi="Cambria Math"/>
              </w:rPr>
              <m:t>i</m:t>
            </m:r>
            <m:r>
              <w:rPr>
                <w:rFonts w:ascii="Cambria Math" w:hAnsi="Cambria Math"/>
                <w:lang w:val="fr-FR"/>
              </w:rPr>
              <m:t>=1</m:t>
            </m:r>
          </m:sub>
          <m:sup>
            <m:r>
              <w:rPr>
                <w:rFonts w:ascii="Cambria Math" w:hAnsi="Cambria Math"/>
              </w:rPr>
              <m:t>n</m:t>
            </m:r>
          </m:sup>
          <m:e>
            <m:sSup>
              <m:sSupPr>
                <m:ctrlPr>
                  <w:rPr>
                    <w:rFonts w:ascii="Cambria Math" w:hAnsi="Cambria Math"/>
                    <w:i/>
                  </w:rPr>
                </m:ctrlPr>
              </m:sSupPr>
              <m:e>
                <m:d>
                  <m:dPr>
                    <m:begChr m:val="["/>
                    <m:endChr m:val="]"/>
                    <m:ctrlPr>
                      <w:rPr>
                        <w:rFonts w:ascii="Cambria Math" w:hAnsi="Cambria Math"/>
                        <w:i/>
                      </w:rPr>
                    </m:ctrlPr>
                  </m:dPr>
                  <m:e>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lang w:val="fr-FR"/>
                          </w:rPr>
                          <m:t>0</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lang w:val="fr-FR"/>
                          </w:rPr>
                          <m:t>;</m:t>
                        </m:r>
                        <m:r>
                          <w:rPr>
                            <w:rFonts w:ascii="Cambria Math" w:eastAsiaTheme="minorEastAsia" w:hAnsi="Cambria Math"/>
                          </w:rPr>
                          <m:t>θ</m:t>
                        </m:r>
                      </m:e>
                    </m:d>
                    <m:r>
                      <w:rPr>
                        <w:rFonts w:ascii="Cambria Math" w:eastAsiaTheme="minorEastAsia" w:hAnsi="Cambria Math"/>
                        <w:lang w:val="fr-FR"/>
                      </w:rPr>
                      <m:t>-</m:t>
                    </m:r>
                    <m:f>
                      <m:fPr>
                        <m:ctrlPr>
                          <w:rPr>
                            <w:rFonts w:ascii="Cambria Math" w:eastAsiaTheme="minorEastAsia" w:hAnsi="Cambria Math"/>
                            <w:i/>
                          </w:rPr>
                        </m:ctrlPr>
                      </m:fPr>
                      <m:num>
                        <m:r>
                          <w:rPr>
                            <w:rFonts w:ascii="Cambria Math" w:eastAsiaTheme="minorEastAsia" w:hAnsi="Cambria Math"/>
                          </w:rPr>
                          <m:t>i</m:t>
                        </m:r>
                        <m:r>
                          <w:rPr>
                            <w:rFonts w:ascii="Cambria Math" w:eastAsiaTheme="minorEastAsia" w:hAnsi="Cambria Math"/>
                            <w:lang w:val="fr-FR"/>
                          </w:rPr>
                          <m:t>-0.5</m:t>
                        </m:r>
                      </m:num>
                      <m:den>
                        <m:r>
                          <w:rPr>
                            <w:rFonts w:ascii="Cambria Math" w:eastAsiaTheme="minorEastAsia" w:hAnsi="Cambria Math"/>
                          </w:rPr>
                          <m:t>n</m:t>
                        </m:r>
                      </m:den>
                    </m:f>
                  </m:e>
                </m:d>
              </m:e>
              <m:sup>
                <m:r>
                  <w:rPr>
                    <w:rFonts w:ascii="Cambria Math" w:hAnsi="Cambria Math"/>
                    <w:lang w:val="fr-FR"/>
                  </w:rPr>
                  <m:t>2</m:t>
                </m:r>
              </m:sup>
            </m:sSup>
            <m:r>
              <w:rPr>
                <w:rFonts w:ascii="Cambria Math" w:hAnsi="Cambria Math"/>
                <w:lang w:val="fr-FR"/>
              </w:rPr>
              <m:t>+</m:t>
            </m:r>
            <m:f>
              <m:fPr>
                <m:ctrlPr>
                  <w:rPr>
                    <w:rFonts w:ascii="Cambria Math" w:hAnsi="Cambria Math"/>
                    <w:i/>
                  </w:rPr>
                </m:ctrlPr>
              </m:fPr>
              <m:num>
                <m:r>
                  <w:rPr>
                    <w:rFonts w:ascii="Cambria Math" w:hAnsi="Cambria Math"/>
                    <w:lang w:val="fr-FR"/>
                  </w:rPr>
                  <m:t>1</m:t>
                </m:r>
              </m:num>
              <m:den>
                <m:r>
                  <w:rPr>
                    <w:rFonts w:ascii="Cambria Math" w:hAnsi="Cambria Math"/>
                    <w:lang w:val="fr-FR"/>
                  </w:rPr>
                  <m:t>12</m:t>
                </m:r>
                <m:r>
                  <w:rPr>
                    <w:rFonts w:ascii="Cambria Math" w:hAnsi="Cambria Math"/>
                  </w:rPr>
                  <m:t>n</m:t>
                </m:r>
              </m:den>
            </m:f>
          </m:e>
        </m:nary>
      </m:oMath>
      <w:r w:rsidRPr="00A61FF4">
        <w:rPr>
          <w:rFonts w:eastAsiaTheme="minorEastAsia"/>
          <w:lang w:val="fr-FR"/>
        </w:rPr>
        <w:t>.</w:t>
      </w:r>
    </w:p>
    <w:p w14:paraId="7E36C5D4" w14:textId="77777777" w:rsidR="006C108E" w:rsidRPr="00935341" w:rsidRDefault="006C108E" w:rsidP="006B05FA">
      <w:pPr>
        <w:pStyle w:val="Paragraphedeliste"/>
        <w:numPr>
          <w:ilvl w:val="0"/>
          <w:numId w:val="35"/>
        </w:numPr>
        <w:autoSpaceDE w:val="0"/>
        <w:autoSpaceDN w:val="0"/>
        <w:adjustRightInd w:val="0"/>
        <w:spacing w:after="0"/>
        <w:rPr>
          <w:lang w:val="fr-FR"/>
        </w:rPr>
      </w:pPr>
      <w:r w:rsidRPr="00935341">
        <w:rPr>
          <w:rFonts w:eastAsiaTheme="minorEastAsia"/>
          <w:lang w:val="fr-FR"/>
        </w:rPr>
        <w:t xml:space="preserve">Anderson-Darling: </w:t>
      </w:r>
      <m:oMath>
        <m:sSubSup>
          <m:sSubSupPr>
            <m:ctrlPr>
              <w:rPr>
                <w:rFonts w:ascii="Cambria Math" w:hAnsi="Cambria Math"/>
                <w:i/>
              </w:rPr>
            </m:ctrlPr>
          </m:sSubSupPr>
          <m:e>
            <m:r>
              <w:rPr>
                <w:rFonts w:ascii="Cambria Math" w:hAnsi="Cambria Math"/>
              </w:rPr>
              <m:t>A</m:t>
            </m:r>
          </m:e>
          <m:sub>
            <m:r>
              <w:rPr>
                <w:rFonts w:ascii="Cambria Math" w:hAnsi="Cambria Math"/>
              </w:rPr>
              <m:t>n</m:t>
            </m:r>
          </m:sub>
          <m:sup>
            <m:r>
              <w:rPr>
                <w:rFonts w:ascii="Cambria Math" w:hAnsi="Cambria Math"/>
                <w:lang w:val="fr-FR"/>
              </w:rPr>
              <m:t>2</m:t>
            </m:r>
          </m:sup>
        </m:sSubSup>
        <m:r>
          <w:rPr>
            <w:rFonts w:ascii="Cambria Math" w:hAnsi="Cambria Math"/>
            <w:lang w:val="fr-FR"/>
          </w:rPr>
          <m:t>=-</m:t>
        </m:r>
        <m:nary>
          <m:naryPr>
            <m:chr m:val="∑"/>
            <m:limLoc m:val="undOvr"/>
            <m:ctrlPr>
              <w:rPr>
                <w:rFonts w:ascii="Cambria Math" w:hAnsi="Cambria Math"/>
                <w:i/>
              </w:rPr>
            </m:ctrlPr>
          </m:naryPr>
          <m:sub>
            <m:r>
              <w:rPr>
                <w:rFonts w:ascii="Cambria Math" w:hAnsi="Cambria Math"/>
              </w:rPr>
              <m:t>i</m:t>
            </m:r>
            <m:r>
              <w:rPr>
                <w:rFonts w:ascii="Cambria Math" w:hAnsi="Cambria Math"/>
                <w:lang w:val="fr-FR"/>
              </w:rPr>
              <m:t>=1</m:t>
            </m:r>
          </m:sub>
          <m:sup>
            <m:r>
              <w:rPr>
                <w:rFonts w:ascii="Cambria Math" w:hAnsi="Cambria Math"/>
              </w:rPr>
              <m:t>n</m:t>
            </m:r>
          </m:sup>
          <m:e>
            <m:f>
              <m:fPr>
                <m:ctrlPr>
                  <w:rPr>
                    <w:rFonts w:ascii="Cambria Math" w:hAnsi="Cambria Math"/>
                    <w:i/>
                  </w:rPr>
                </m:ctrlPr>
              </m:fPr>
              <m:num>
                <m:r>
                  <w:rPr>
                    <w:rFonts w:ascii="Cambria Math" w:hAnsi="Cambria Math"/>
                    <w:lang w:val="fr-FR"/>
                  </w:rPr>
                  <m:t>2</m:t>
                </m:r>
                <m:r>
                  <w:rPr>
                    <w:rFonts w:ascii="Cambria Math" w:hAnsi="Cambria Math"/>
                  </w:rPr>
                  <m:t>i</m:t>
                </m:r>
                <m:r>
                  <w:rPr>
                    <w:rFonts w:ascii="Cambria Math" w:hAnsi="Cambria Math"/>
                    <w:lang w:val="fr-FR"/>
                  </w:rPr>
                  <m:t>-1</m:t>
                </m:r>
              </m:num>
              <m:den>
                <m:r>
                  <w:rPr>
                    <w:rFonts w:ascii="Cambria Math" w:hAnsi="Cambria Math"/>
                  </w:rPr>
                  <m:t>n</m:t>
                </m:r>
              </m:den>
            </m:f>
            <m:r>
              <w:rPr>
                <w:rFonts w:ascii="Cambria Math" w:hAnsi="Cambria Math"/>
                <w:lang w:val="fr-FR"/>
              </w:rPr>
              <m:t>{</m:t>
            </m:r>
            <m:r>
              <m:rPr>
                <m:sty m:val="p"/>
              </m:rPr>
              <w:rPr>
                <w:rFonts w:ascii="Cambria Math" w:hAnsi="Cambria Math"/>
                <w:lang w:val="fr-FR"/>
              </w:rPr>
              <m:t>ln⁡</m:t>
            </m:r>
            <m:r>
              <w:rPr>
                <w:rFonts w:ascii="Cambria Math" w:hAnsi="Cambria Math"/>
                <w:lang w:val="fr-FR"/>
              </w:rPr>
              <m:t>(</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lang w:val="fr-FR"/>
                  </w:rPr>
                  <m:t>0</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i</m:t>
                    </m:r>
                  </m:sub>
                </m:sSub>
                <m:r>
                  <w:rPr>
                    <w:rFonts w:ascii="Cambria Math" w:eastAsiaTheme="minorEastAsia" w:hAnsi="Cambria Math"/>
                    <w:lang w:val="fr-FR"/>
                  </w:rPr>
                  <m:t>;</m:t>
                </m:r>
                <m:r>
                  <w:rPr>
                    <w:rFonts w:ascii="Cambria Math" w:eastAsiaTheme="minorEastAsia" w:hAnsi="Cambria Math"/>
                  </w:rPr>
                  <m:t>θ</m:t>
                </m:r>
              </m:e>
            </m:d>
            <m:r>
              <w:rPr>
                <w:rFonts w:ascii="Cambria Math" w:eastAsiaTheme="minorEastAsia" w:hAnsi="Cambria Math"/>
                <w:lang w:val="fr-FR"/>
              </w:rPr>
              <m:t>+</m:t>
            </m:r>
            <m:r>
              <m:rPr>
                <m:sty m:val="p"/>
              </m:rPr>
              <w:rPr>
                <w:rFonts w:ascii="Cambria Math" w:eastAsiaTheme="minorEastAsia" w:hAnsi="Cambria Math"/>
                <w:lang w:val="fr-FR"/>
              </w:rPr>
              <m:t>ln⁡</m:t>
            </m:r>
            <m:r>
              <w:rPr>
                <w:rFonts w:ascii="Cambria Math" w:eastAsiaTheme="minorEastAsia" w:hAnsi="Cambria Math"/>
                <w:lang w:val="fr-FR"/>
              </w:rPr>
              <m:t>(1-</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lang w:val="fr-FR"/>
                  </w:rPr>
                  <m:t>0</m:t>
                </m:r>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x</m:t>
                    </m:r>
                  </m:e>
                  <m:sub>
                    <m:r>
                      <w:rPr>
                        <w:rFonts w:ascii="Cambria Math" w:eastAsiaTheme="minorEastAsia" w:hAnsi="Cambria Math"/>
                      </w:rPr>
                      <m:t>n</m:t>
                    </m:r>
                    <m:r>
                      <w:rPr>
                        <w:rFonts w:ascii="Cambria Math" w:eastAsiaTheme="minorEastAsia" w:hAnsi="Cambria Math"/>
                        <w:lang w:val="fr-FR"/>
                      </w:rPr>
                      <m:t>+1-</m:t>
                    </m:r>
                    <m:r>
                      <w:rPr>
                        <w:rFonts w:ascii="Cambria Math" w:eastAsiaTheme="minorEastAsia" w:hAnsi="Cambria Math"/>
                      </w:rPr>
                      <m:t>i</m:t>
                    </m:r>
                  </m:sub>
                </m:sSub>
                <m:r>
                  <w:rPr>
                    <w:rFonts w:ascii="Cambria Math" w:eastAsiaTheme="minorEastAsia" w:hAnsi="Cambria Math"/>
                    <w:lang w:val="fr-FR"/>
                  </w:rPr>
                  <m:t>;</m:t>
                </m:r>
                <m:r>
                  <w:rPr>
                    <w:rFonts w:ascii="Cambria Math" w:eastAsiaTheme="minorEastAsia" w:hAnsi="Cambria Math"/>
                  </w:rPr>
                  <m:t>θ</m:t>
                </m:r>
              </m:e>
            </m:d>
            <m:r>
              <w:rPr>
                <w:rFonts w:ascii="Cambria Math" w:eastAsiaTheme="minorEastAsia" w:hAnsi="Cambria Math"/>
                <w:lang w:val="fr-FR"/>
              </w:rPr>
              <m:t>)}</m:t>
            </m:r>
            <m:r>
              <w:rPr>
                <w:rFonts w:ascii="Cambria Math" w:hAnsi="Cambria Math"/>
                <w:lang w:val="fr-FR"/>
              </w:rPr>
              <m:t>-</m:t>
            </m:r>
            <m:r>
              <w:rPr>
                <w:rFonts w:ascii="Cambria Math" w:hAnsi="Cambria Math"/>
              </w:rPr>
              <m:t>n</m:t>
            </m:r>
          </m:e>
        </m:nary>
      </m:oMath>
      <w:r w:rsidRPr="00935341">
        <w:rPr>
          <w:rFonts w:eastAsiaTheme="minorEastAsia"/>
          <w:lang w:val="fr-FR"/>
        </w:rPr>
        <w:t>.</w:t>
      </w:r>
    </w:p>
    <w:p w14:paraId="16504C41" w14:textId="104187C4" w:rsidR="006C108E" w:rsidRPr="009B47D9" w:rsidRDefault="006C108E" w:rsidP="006C108E">
      <w:pPr>
        <w:autoSpaceDE w:val="0"/>
        <w:autoSpaceDN w:val="0"/>
        <w:adjustRightInd w:val="0"/>
        <w:spacing w:after="0"/>
      </w:pPr>
      <w:r w:rsidRPr="009B47D9">
        <w:t>Bas</w:t>
      </w:r>
      <w:r w:rsidR="00B0415A">
        <w:t>ed</w:t>
      </w:r>
      <w:r w:rsidRPr="009B47D9">
        <w:t xml:space="preserve"> on these statistics some modifications or other statistics have been also proposed and are used in modelling. Some suggestions have been made in </w:t>
      </w:r>
      <w:r w:rsidR="00D81D4E" w:rsidRPr="009B47D9">
        <w:fldChar w:fldCharType="begin"/>
      </w:r>
      <w:r w:rsidR="00D81D4E" w:rsidRPr="009B47D9">
        <w:instrText xml:space="preserve"> REF _Ref448879996 \r \h </w:instrText>
      </w:r>
      <w:r w:rsidR="00D81D4E" w:rsidRPr="009B47D9">
        <w:fldChar w:fldCharType="separate"/>
      </w:r>
      <w:r w:rsidR="006672E4">
        <w:t>[26]</w:t>
      </w:r>
      <w:r w:rsidR="00D81D4E" w:rsidRPr="009B47D9">
        <w:fldChar w:fldCharType="end"/>
      </w:r>
      <w:r w:rsidRPr="009B47D9">
        <w:t xml:space="preserve"> saying that in general the Anderson-Darling statistics coupled with the symmetrical ranks and usage of the estimator based on the least square method can be recommended to use in practice.</w:t>
      </w:r>
    </w:p>
    <w:p w14:paraId="218A255E" w14:textId="77777777" w:rsidR="006C108E" w:rsidRPr="009B47D9" w:rsidRDefault="006C108E" w:rsidP="006C108E">
      <w:pPr>
        <w:autoSpaceDE w:val="0"/>
        <w:autoSpaceDN w:val="0"/>
        <w:adjustRightInd w:val="0"/>
        <w:spacing w:after="0"/>
      </w:pPr>
      <w:r w:rsidRPr="009B47D9">
        <w:t>For GEV distribution Zempléni test can be used based on the following statistics:</w:t>
      </w:r>
    </w:p>
    <w:p w14:paraId="4BC85320" w14:textId="77777777" w:rsidR="006C108E" w:rsidRPr="009B47D9" w:rsidRDefault="006C108E" w:rsidP="006C108E">
      <w:pPr>
        <w:autoSpaceDE w:val="0"/>
        <w:autoSpaceDN w:val="0"/>
        <w:adjustRightInd w:val="0"/>
        <w:spacing w:after="0"/>
      </w:pPr>
      <w:r w:rsidRPr="009B47D9">
        <w:t xml:space="preserve"> </w:t>
      </w:r>
      <m:oMath>
        <m:sSub>
          <m:sSubPr>
            <m:ctrlPr>
              <w:rPr>
                <w:rFonts w:ascii="Cambria Math" w:hAnsi="Cambria Math"/>
                <w:i/>
              </w:rPr>
            </m:ctrlPr>
          </m:sSubPr>
          <m:e>
            <m:r>
              <w:rPr>
                <w:rFonts w:ascii="Cambria Math" w:hAnsi="Cambria Math"/>
              </w:rPr>
              <m:t>φ</m:t>
            </m:r>
          </m:e>
          <m:sub>
            <m:r>
              <w:rPr>
                <w:rFonts w:ascii="Cambria Math" w:hAnsi="Cambria Math"/>
              </w:rPr>
              <m:t>n</m:t>
            </m:r>
          </m:sub>
        </m:sSub>
        <m:d>
          <m:dPr>
            <m:ctrlPr>
              <w:rPr>
                <w:rFonts w:ascii="Cambria Math" w:hAnsi="Cambria Math"/>
                <w:i/>
              </w:rPr>
            </m:ctrlPr>
          </m:dPr>
          <m:e>
            <m:r>
              <w:rPr>
                <w:rFonts w:ascii="Cambria Math" w:hAnsi="Cambria Math"/>
              </w:rPr>
              <m:t>x</m:t>
            </m:r>
          </m:e>
        </m:d>
        <m:r>
          <w:rPr>
            <w:rFonts w:ascii="Cambria Math" w:hAnsi="Cambria Math"/>
          </w:rPr>
          <m:t>=</m:t>
        </m:r>
        <m:rad>
          <m:radPr>
            <m:degHide m:val="1"/>
            <m:ctrlPr>
              <w:rPr>
                <w:rFonts w:ascii="Cambria Math" w:hAnsi="Cambria Math"/>
                <w:i/>
              </w:rPr>
            </m:ctrlPr>
          </m:radPr>
          <m:deg/>
          <m:e>
            <m:r>
              <w:rPr>
                <w:rFonts w:ascii="Cambria Math" w:hAnsi="Cambria Math"/>
              </w:rPr>
              <m:t>n</m:t>
            </m:r>
          </m:e>
        </m:rad>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a,b</m:t>
                </m:r>
              </m:lim>
            </m:limLow>
          </m:fName>
          <m:e>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ax</m:t>
                    </m:r>
                  </m:e>
                  <m:lim>
                    <m:r>
                      <w:rPr>
                        <w:rFonts w:ascii="Cambria Math" w:hAnsi="Cambria Math"/>
                      </w:rPr>
                      <m:t>x</m:t>
                    </m:r>
                  </m:lim>
                </m:limLow>
              </m:fName>
              <m:e>
                <m:d>
                  <m:dPr>
                    <m:begChr m:val="|"/>
                    <m:endChr m:val="|"/>
                    <m:ctrlPr>
                      <w:rPr>
                        <w:rFonts w:ascii="Cambria Math" w:hAnsi="Cambria Math"/>
                        <w:i/>
                      </w:rPr>
                    </m:ctrlPr>
                  </m:dPr>
                  <m:e>
                    <m:sSub>
                      <m:sSubPr>
                        <m:ctrlPr>
                          <w:rPr>
                            <w:rFonts w:ascii="Cambria Math" w:hAnsi="Cambria Math"/>
                            <w:i/>
                          </w:rPr>
                        </m:ctrlPr>
                      </m:sSubPr>
                      <m:e>
                        <m:r>
                          <w:rPr>
                            <w:rFonts w:ascii="Cambria Math" w:hAnsi="Cambria Math"/>
                          </w:rPr>
                          <m:t>F</m:t>
                        </m:r>
                      </m:e>
                      <m:sub>
                        <m:r>
                          <w:rPr>
                            <w:rFonts w:ascii="Cambria Math" w:hAnsi="Cambria Math"/>
                          </w:rPr>
                          <m:t>n</m:t>
                        </m:r>
                        <m:d>
                          <m:dPr>
                            <m:ctrlPr>
                              <w:rPr>
                                <w:rFonts w:ascii="Cambria Math" w:hAnsi="Cambria Math"/>
                                <w:i/>
                              </w:rPr>
                            </m:ctrlPr>
                          </m:dPr>
                          <m:e>
                            <m:r>
                              <w:rPr>
                                <w:rFonts w:ascii="Cambria Math" w:hAnsi="Cambria Math"/>
                              </w:rPr>
                              <m:t>x</m:t>
                            </m:r>
                          </m:e>
                        </m:d>
                      </m:sub>
                    </m:sSub>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n</m:t>
                        </m:r>
                      </m:sub>
                      <m:sup>
                        <m:r>
                          <w:rPr>
                            <w:rFonts w:ascii="Cambria Math" w:hAnsi="Cambria Math"/>
                          </w:rPr>
                          <m:t>2</m:t>
                        </m:r>
                      </m:sup>
                    </m:sSubSup>
                    <m:d>
                      <m:dPr>
                        <m:ctrlPr>
                          <w:rPr>
                            <w:rFonts w:ascii="Cambria Math" w:hAnsi="Cambria Math"/>
                            <w:i/>
                          </w:rPr>
                        </m:ctrlPr>
                      </m:dPr>
                      <m:e>
                        <m:r>
                          <w:rPr>
                            <w:rFonts w:ascii="Cambria Math" w:hAnsi="Cambria Math"/>
                          </w:rPr>
                          <m:t>ax+b</m:t>
                        </m:r>
                      </m:e>
                    </m:d>
                  </m:e>
                </m:d>
                <m:r>
                  <w:rPr>
                    <w:rFonts w:ascii="Cambria Math" w:hAnsi="Cambria Math"/>
                  </w:rPr>
                  <m:t>,   </m:t>
                </m:r>
                <m:sSub>
                  <m:sSubPr>
                    <m:ctrlPr>
                      <w:rPr>
                        <w:rFonts w:ascii="Cambria Math" w:hAnsi="Cambria Math"/>
                        <w:i/>
                      </w:rPr>
                    </m:ctrlPr>
                  </m:sSubPr>
                  <m:e>
                    <m:r>
                      <w:rPr>
                        <w:rFonts w:ascii="Cambria Math" w:hAnsi="Cambria Math"/>
                      </w:rPr>
                      <m:t>F</m:t>
                    </m:r>
                  </m:e>
                  <m:sub>
                    <m:r>
                      <w:rPr>
                        <w:rFonts w:ascii="Cambria Math" w:hAnsi="Cambria Math"/>
                      </w:rPr>
                      <m:t>n</m:t>
                    </m:r>
                  </m:sub>
                </m:sSub>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I</m:t>
                        </m:r>
                      </m:e>
                      <m:sub>
                        <m:d>
                          <m:dPr>
                            <m:ctrlPr>
                              <w:rPr>
                                <w:rFonts w:ascii="Cambria Math" w:hAnsi="Cambria Math"/>
                                <w:i/>
                              </w:rPr>
                            </m:ctrlPr>
                          </m:dPr>
                          <m:e>
                            <m:r>
                              <w:rPr>
                                <w:rFonts w:ascii="Cambria Math" w:hAnsi="Cambria Math"/>
                              </w:rPr>
                              <m:t>-∞,x</m:t>
                            </m:r>
                          </m:e>
                        </m:d>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e>
                </m:nary>
              </m:e>
            </m:func>
          </m:e>
        </m:func>
      </m:oMath>
      <w:r w:rsidRPr="009B47D9">
        <w:rPr>
          <w:rFonts w:eastAsiaTheme="minorEastAsia"/>
        </w:rPr>
        <w:t>.</w:t>
      </w:r>
    </w:p>
    <w:p w14:paraId="5C22098A" w14:textId="77777777" w:rsidR="00AD17AA" w:rsidRPr="009B47D9" w:rsidRDefault="00AD17AA" w:rsidP="006C108E">
      <w:pPr>
        <w:autoSpaceDE w:val="0"/>
        <w:autoSpaceDN w:val="0"/>
        <w:adjustRightInd w:val="0"/>
        <w:spacing w:after="0"/>
      </w:pPr>
    </w:p>
    <w:p w14:paraId="5F29D381" w14:textId="5314B2F4" w:rsidR="006C108E" w:rsidRPr="009B47D9" w:rsidRDefault="006C108E" w:rsidP="006C108E">
      <w:pPr>
        <w:autoSpaceDE w:val="0"/>
        <w:autoSpaceDN w:val="0"/>
        <w:adjustRightInd w:val="0"/>
        <w:spacing w:after="0"/>
        <w:rPr>
          <w:i/>
        </w:rPr>
      </w:pPr>
      <w:r w:rsidRPr="009B47D9">
        <w:lastRenderedPageBreak/>
        <w:t>There exist also tests utilizing the correlation coefficient like the one based on the product-moment correlation between the sample order statistics and their expected values. These tests are relatively simple to perform.</w:t>
      </w:r>
    </w:p>
    <w:p w14:paraId="1E2B2367" w14:textId="77777777" w:rsidR="00FC24B4" w:rsidRPr="009B47D9" w:rsidRDefault="00FC24B4" w:rsidP="006C108E">
      <w:pPr>
        <w:spacing w:after="0"/>
        <w:rPr>
          <w:i/>
        </w:rPr>
      </w:pPr>
    </w:p>
    <w:p w14:paraId="473DD308" w14:textId="77777777" w:rsidR="006C108E" w:rsidRPr="00CF7128" w:rsidRDefault="006C108E" w:rsidP="006C108E">
      <w:pPr>
        <w:spacing w:after="0"/>
        <w:rPr>
          <w:b/>
          <w:u w:val="single"/>
        </w:rPr>
      </w:pPr>
      <w:r w:rsidRPr="00CF7128">
        <w:rPr>
          <w:b/>
          <w:u w:val="single"/>
        </w:rPr>
        <w:t>Estimators</w:t>
      </w:r>
    </w:p>
    <w:p w14:paraId="29D5A4FC" w14:textId="7B25564F" w:rsidR="006C108E" w:rsidRPr="009B47D9" w:rsidRDefault="006C108E" w:rsidP="006C108E">
      <w:pPr>
        <w:spacing w:after="0"/>
      </w:pPr>
      <w:r w:rsidRPr="009B47D9">
        <w:t>A number of methods can be applied for estimation of the distribution parameters. Among them one should me</w:t>
      </w:r>
      <w:r w:rsidRPr="009B47D9">
        <w:t>n</w:t>
      </w:r>
      <w:r w:rsidRPr="009B47D9">
        <w:t xml:space="preserve">tion the following ones </w:t>
      </w:r>
      <w:r w:rsidR="00D81D4E" w:rsidRPr="009B47D9">
        <w:rPr>
          <w:highlight w:val="yellow"/>
        </w:rPr>
        <w:fldChar w:fldCharType="begin"/>
      </w:r>
      <w:r w:rsidR="00D81D4E" w:rsidRPr="009B47D9">
        <w:instrText xml:space="preserve"> REF _Ref448879996 \r \h </w:instrText>
      </w:r>
      <w:r w:rsidR="00D81D4E" w:rsidRPr="009B47D9">
        <w:rPr>
          <w:highlight w:val="yellow"/>
        </w:rPr>
      </w:r>
      <w:r w:rsidR="00D81D4E" w:rsidRPr="009B47D9">
        <w:rPr>
          <w:highlight w:val="yellow"/>
        </w:rPr>
        <w:fldChar w:fldCharType="separate"/>
      </w:r>
      <w:r w:rsidR="006672E4">
        <w:t>[26]</w:t>
      </w:r>
      <w:r w:rsidR="00D81D4E" w:rsidRPr="009B47D9">
        <w:rPr>
          <w:highlight w:val="yellow"/>
        </w:rPr>
        <w:fldChar w:fldCharType="end"/>
      </w:r>
      <w:r w:rsidRPr="009B47D9">
        <w:t xml:space="preserve">: </w:t>
      </w:r>
    </w:p>
    <w:p w14:paraId="0427318A" w14:textId="77777777" w:rsidR="006C108E" w:rsidRPr="009B47D9" w:rsidRDefault="006C108E" w:rsidP="006B05FA">
      <w:pPr>
        <w:pStyle w:val="Paragraphedeliste"/>
        <w:numPr>
          <w:ilvl w:val="0"/>
          <w:numId w:val="36"/>
        </w:numPr>
        <w:spacing w:after="0"/>
      </w:pPr>
      <w:r w:rsidRPr="009B47D9">
        <w:t>moment estimator: explicit formulas are deducted from sample mean and standard deviation;</w:t>
      </w:r>
    </w:p>
    <w:p w14:paraId="6EA43460" w14:textId="5F0C7643" w:rsidR="006C108E" w:rsidRPr="009B47D9" w:rsidRDefault="006C108E" w:rsidP="006B05FA">
      <w:pPr>
        <w:pStyle w:val="Paragraphedeliste"/>
        <w:numPr>
          <w:ilvl w:val="0"/>
          <w:numId w:val="36"/>
        </w:numPr>
        <w:spacing w:after="0"/>
      </w:pPr>
      <w:r w:rsidRPr="009B47D9">
        <w:t>simple linear estimator: based on simplificatio</w:t>
      </w:r>
      <w:r w:rsidR="00C245E8" w:rsidRPr="009B47D9">
        <w:t>n of likelihood equation (which</w:t>
      </w:r>
      <w:r w:rsidRPr="009B47D9">
        <w:t xml:space="preserve">, in principle, can be solved numerically only); </w:t>
      </w:r>
    </w:p>
    <w:p w14:paraId="2C7A3E63" w14:textId="77777777" w:rsidR="006C108E" w:rsidRPr="009B47D9" w:rsidRDefault="006C108E" w:rsidP="006B05FA">
      <w:pPr>
        <w:pStyle w:val="Paragraphedeliste"/>
        <w:numPr>
          <w:ilvl w:val="0"/>
          <w:numId w:val="36"/>
        </w:numPr>
        <w:spacing w:after="0"/>
      </w:pPr>
      <w:r w:rsidRPr="009B47D9">
        <w:t xml:space="preserve">best linear unbiased or invariant estimator (BLUE/BLIE): based on minimizing generalized variance or mean square error; </w:t>
      </w:r>
    </w:p>
    <w:p w14:paraId="68B82B03" w14:textId="77777777" w:rsidR="006C108E" w:rsidRPr="009B47D9" w:rsidRDefault="006C108E" w:rsidP="006B05FA">
      <w:pPr>
        <w:pStyle w:val="Paragraphedeliste"/>
        <w:numPr>
          <w:ilvl w:val="0"/>
          <w:numId w:val="36"/>
        </w:numPr>
        <w:spacing w:after="0"/>
      </w:pPr>
      <w:r w:rsidRPr="009B47D9">
        <w:t xml:space="preserve">asymptotic best linear unbiased estimation:  based on asymptotics of variance or covariance of BLUE; </w:t>
      </w:r>
    </w:p>
    <w:p w14:paraId="7C570421" w14:textId="77777777" w:rsidR="006C108E" w:rsidRPr="009B47D9" w:rsidRDefault="006C108E" w:rsidP="006B05FA">
      <w:pPr>
        <w:pStyle w:val="Paragraphedeliste"/>
        <w:numPr>
          <w:ilvl w:val="0"/>
          <w:numId w:val="36"/>
        </w:numPr>
        <w:spacing w:after="0"/>
      </w:pPr>
      <w:r w:rsidRPr="009B47D9">
        <w:t xml:space="preserve">maximum likelihood estimator: based on maximum likelihood principle – can lead to numerically solving equations; </w:t>
      </w:r>
    </w:p>
    <w:p w14:paraId="3146515D" w14:textId="77777777" w:rsidR="006C108E" w:rsidRPr="009B47D9" w:rsidRDefault="006C108E" w:rsidP="006B05FA">
      <w:pPr>
        <w:pStyle w:val="Paragraphedeliste"/>
        <w:numPr>
          <w:ilvl w:val="0"/>
          <w:numId w:val="36"/>
        </w:numPr>
        <w:spacing w:after="0"/>
        <w:ind w:left="714" w:hanging="357"/>
      </w:pPr>
      <w:r w:rsidRPr="009B47D9">
        <w:t>probability-weighted moment (PVM) estimator: based on the moments with the weights which include, for example, cumulative distribution function;</w:t>
      </w:r>
    </w:p>
    <w:p w14:paraId="71AC1B7F" w14:textId="77777777" w:rsidR="006C108E" w:rsidRPr="009B47D9" w:rsidRDefault="006C108E" w:rsidP="006B05FA">
      <w:pPr>
        <w:pStyle w:val="Paragraphedeliste"/>
        <w:numPr>
          <w:ilvl w:val="0"/>
          <w:numId w:val="36"/>
        </w:numPr>
        <w:autoSpaceDE w:val="0"/>
        <w:autoSpaceDN w:val="0"/>
        <w:adjustRightInd w:val="0"/>
        <w:spacing w:after="0"/>
        <w:ind w:left="714" w:hanging="357"/>
        <w:rPr>
          <w:rFonts w:ascii="Times New Roman" w:hAnsi="Times New Roman"/>
          <w:i/>
          <w:iCs/>
          <w:szCs w:val="18"/>
        </w:rPr>
      </w:pPr>
      <w:r w:rsidRPr="009B47D9">
        <w:t xml:space="preserve">ranked set estimator: ranked simple mean is used with the optimal weights, leading to </w:t>
      </w:r>
      <w:r w:rsidRPr="009B47D9">
        <w:rPr>
          <w:iCs/>
        </w:rPr>
        <w:t>ranked set best linear unbiased estimators;</w:t>
      </w:r>
    </w:p>
    <w:p w14:paraId="72A7D89C" w14:textId="77777777" w:rsidR="006C108E" w:rsidRPr="009B47D9" w:rsidRDefault="006C108E" w:rsidP="006B05FA">
      <w:pPr>
        <w:pStyle w:val="Paragraphedeliste"/>
        <w:numPr>
          <w:ilvl w:val="0"/>
          <w:numId w:val="36"/>
        </w:numPr>
        <w:autoSpaceDE w:val="0"/>
        <w:autoSpaceDN w:val="0"/>
        <w:adjustRightInd w:val="0"/>
        <w:spacing w:after="0"/>
        <w:ind w:left="714" w:hanging="357"/>
      </w:pPr>
      <w:r w:rsidRPr="009B47D9">
        <w:t xml:space="preserve">conditional method: based on determination of marginal conditional densities, which are applied to carry out individual inferences on the parameters; </w:t>
      </w:r>
    </w:p>
    <w:p w14:paraId="2C2DD415" w14:textId="77777777" w:rsidR="006C108E" w:rsidRPr="009B47D9" w:rsidRDefault="006C108E" w:rsidP="006B05FA">
      <w:pPr>
        <w:pStyle w:val="Paragraphedeliste"/>
        <w:numPr>
          <w:ilvl w:val="0"/>
          <w:numId w:val="36"/>
        </w:numPr>
        <w:spacing w:after="0"/>
      </w:pPr>
      <w:r w:rsidRPr="009B47D9">
        <w:t xml:space="preserve">minimum distance method: based on finding minimum of Cramer-von Mises distance of the form: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min</m:t>
                </m:r>
              </m:e>
              <m:lim>
                <m:r>
                  <w:rPr>
                    <w:rFonts w:ascii="Cambria Math" w:hAnsi="Cambria Math"/>
                  </w:rPr>
                  <m:t>μ, σ</m:t>
                </m:r>
              </m:lim>
            </m:limLow>
          </m:fName>
          <m:e>
            <m:nary>
              <m:naryPr>
                <m:limLoc m:val="undOvr"/>
                <m:subHide m:val="1"/>
                <m:supHide m:val="1"/>
                <m:ctrlPr>
                  <w:rPr>
                    <w:rFonts w:ascii="Cambria Math" w:hAnsi="Cambria Math"/>
                    <w:i/>
                  </w:rPr>
                </m:ctrlPr>
              </m:naryPr>
              <m:sub/>
              <m:sup/>
              <m:e>
                <m:r>
                  <w:rPr>
                    <w:rFonts w:ascii="Cambria Math" w:hAnsi="Cambria Math"/>
                  </w:rPr>
                  <m:t>(F-G(</m:t>
                </m:r>
                <m:f>
                  <m:fPr>
                    <m:ctrlPr>
                      <w:rPr>
                        <w:rFonts w:ascii="Cambria Math" w:hAnsi="Cambria Math"/>
                        <w:i/>
                      </w:rPr>
                    </m:ctrlPr>
                  </m:fPr>
                  <m:num>
                    <m:r>
                      <w:rPr>
                        <w:rFonts w:ascii="Cambria Math" w:hAnsi="Cambria Math"/>
                      </w:rPr>
                      <m:t>x-μ</m:t>
                    </m:r>
                  </m:num>
                  <m:den>
                    <m:r>
                      <w:rPr>
                        <w:rFonts w:ascii="Cambria Math" w:hAnsi="Cambria Math"/>
                      </w:rPr>
                      <m:t>σ</m:t>
                    </m:r>
                  </m:den>
                </m:f>
              </m:e>
            </m:nary>
            <m:r>
              <w:rPr>
                <w:rFonts w:ascii="Cambria Math" w:hAnsi="Cambria Math"/>
              </w:rPr>
              <m:t>)</m:t>
            </m:r>
            <m:sSup>
              <m:sSupPr>
                <m:ctrlPr>
                  <w:rPr>
                    <w:rFonts w:ascii="Cambria Math" w:hAnsi="Cambria Math"/>
                    <w:i/>
                  </w:rPr>
                </m:ctrlPr>
              </m:sSupPr>
              <m:e>
                <m:r>
                  <w:rPr>
                    <w:rFonts w:ascii="Cambria Math" w:hAnsi="Cambria Math"/>
                  </w:rPr>
                  <m:t>)</m:t>
                </m:r>
              </m:e>
              <m:sup>
                <m:r>
                  <w:rPr>
                    <w:rFonts w:ascii="Cambria Math" w:hAnsi="Cambria Math"/>
                  </w:rPr>
                  <m:t>2</m:t>
                </m:r>
              </m:sup>
            </m:sSup>
          </m:e>
        </m:func>
      </m:oMath>
      <w:r w:rsidRPr="009B47D9">
        <w:t xml:space="preserve">, where </w:t>
      </w:r>
      <w:r w:rsidRPr="009B47D9">
        <w:rPr>
          <w:i/>
        </w:rPr>
        <w:t>F</w:t>
      </w:r>
      <w:r w:rsidRPr="009B47D9">
        <w:t xml:space="preserve"> is empirical distribution and </w:t>
      </w:r>
      <w:r w:rsidRPr="009B47D9">
        <w:rPr>
          <w:i/>
        </w:rPr>
        <w:t>G</w:t>
      </w:r>
      <w:r w:rsidRPr="009B47D9">
        <w:t xml:space="preserve"> the one which parameters are to be est</w:t>
      </w:r>
      <w:r w:rsidRPr="009B47D9">
        <w:t>i</w:t>
      </w:r>
      <w:r w:rsidRPr="009B47D9">
        <w:t>mated;</w:t>
      </w:r>
    </w:p>
    <w:p w14:paraId="752DE365" w14:textId="77777777" w:rsidR="006C108E" w:rsidRPr="009B47D9" w:rsidRDefault="006C108E" w:rsidP="006B05FA">
      <w:pPr>
        <w:pStyle w:val="Paragraphedeliste"/>
        <w:numPr>
          <w:ilvl w:val="0"/>
          <w:numId w:val="36"/>
        </w:numPr>
        <w:spacing w:after="0"/>
      </w:pPr>
      <w:r w:rsidRPr="009B47D9">
        <w:t xml:space="preserve">bias-robust (B-robust) estimator for GEV: based on utilizing the influence function; </w:t>
      </w:r>
    </w:p>
    <w:p w14:paraId="7C799B9D" w14:textId="77777777" w:rsidR="006C108E" w:rsidRPr="009B47D9" w:rsidRDefault="006C108E" w:rsidP="006B05FA">
      <w:pPr>
        <w:pStyle w:val="Paragraphedeliste"/>
        <w:numPr>
          <w:ilvl w:val="0"/>
          <w:numId w:val="36"/>
        </w:numPr>
        <w:spacing w:after="0"/>
      </w:pPr>
      <w:r w:rsidRPr="009B47D9">
        <w:t>optimal bias robust (OBRE) estimator for GEV: related to the moment based estimators;</w:t>
      </w:r>
    </w:p>
    <w:p w14:paraId="6053D509" w14:textId="77777777" w:rsidR="006C108E" w:rsidRPr="009B47D9" w:rsidRDefault="006C108E" w:rsidP="006B05FA">
      <w:pPr>
        <w:pStyle w:val="Paragraphedeliste"/>
        <w:numPr>
          <w:ilvl w:val="0"/>
          <w:numId w:val="36"/>
        </w:numPr>
        <w:spacing w:after="0"/>
      </w:pPr>
      <w:r w:rsidRPr="009B47D9">
        <w:t>estimation of tail index of the distribution: different techniques usually utilising some asymptotic beha</w:t>
      </w:r>
      <w:r w:rsidRPr="009B47D9">
        <w:t>v</w:t>
      </w:r>
      <w:r w:rsidRPr="009B47D9">
        <w:t xml:space="preserve">iour. </w:t>
      </w:r>
    </w:p>
    <w:p w14:paraId="60F87970" w14:textId="0CE1BE04" w:rsidR="006C108E" w:rsidRPr="009B47D9" w:rsidRDefault="006C108E" w:rsidP="006C108E">
      <w:pPr>
        <w:spacing w:after="0"/>
      </w:pPr>
      <w:r w:rsidRPr="009B47D9">
        <w:t>Some practical approaches for constructing tolerance limits for extreme value distributions have been also pr</w:t>
      </w:r>
      <w:r w:rsidRPr="009B47D9">
        <w:t>o</w:t>
      </w:r>
      <w:r w:rsidRPr="009B47D9">
        <w:t xml:space="preserve">posed </w:t>
      </w:r>
      <w:r w:rsidR="00D81D4E" w:rsidRPr="009B47D9">
        <w:rPr>
          <w:highlight w:val="yellow"/>
        </w:rPr>
        <w:fldChar w:fldCharType="begin"/>
      </w:r>
      <w:r w:rsidR="00D81D4E" w:rsidRPr="009B47D9">
        <w:instrText xml:space="preserve"> REF _Ref448879996 \r \h </w:instrText>
      </w:r>
      <w:r w:rsidR="00D81D4E" w:rsidRPr="009B47D9">
        <w:rPr>
          <w:highlight w:val="yellow"/>
        </w:rPr>
      </w:r>
      <w:r w:rsidR="00D81D4E" w:rsidRPr="009B47D9">
        <w:rPr>
          <w:highlight w:val="yellow"/>
        </w:rPr>
        <w:fldChar w:fldCharType="separate"/>
      </w:r>
      <w:r w:rsidR="006672E4">
        <w:t>[26]</w:t>
      </w:r>
      <w:r w:rsidR="00D81D4E" w:rsidRPr="009B47D9">
        <w:rPr>
          <w:highlight w:val="yellow"/>
        </w:rPr>
        <w:fldChar w:fldCharType="end"/>
      </w:r>
      <w:r w:rsidRPr="009B47D9">
        <w:t>.</w:t>
      </w:r>
      <w:r w:rsidR="00E9299A">
        <w:t xml:space="preserve"> </w:t>
      </w:r>
      <w:r w:rsidRPr="009B47D9">
        <w:t>A more general approach can be based on large deviation theory dealing with the asymptotic beha</w:t>
      </w:r>
      <w:r w:rsidRPr="009B47D9">
        <w:t>v</w:t>
      </w:r>
      <w:r w:rsidRPr="009B47D9">
        <w:t>iour of the distribution tails. This theory is based on the results on the convergence of probability measures and hence is difficult to apply directly. There are some relations with thermodynamics via entropy or information sy</w:t>
      </w:r>
      <w:r w:rsidRPr="009B47D9">
        <w:t>s</w:t>
      </w:r>
      <w:r w:rsidRPr="009B47D9">
        <w:t>tem and risk management. As this theory is relatively new one can expect that in the future its role will be slightly increasing.</w:t>
      </w:r>
    </w:p>
    <w:p w14:paraId="37579BCD" w14:textId="77777777" w:rsidR="006C108E" w:rsidRPr="009B47D9" w:rsidRDefault="006C108E" w:rsidP="006C108E">
      <w:pPr>
        <w:spacing w:after="0"/>
        <w:rPr>
          <w:i/>
        </w:rPr>
      </w:pPr>
    </w:p>
    <w:p w14:paraId="3700CBCF" w14:textId="77777777" w:rsidR="006C108E" w:rsidRPr="00CF7128" w:rsidRDefault="006C108E" w:rsidP="006C108E">
      <w:pPr>
        <w:spacing w:after="0"/>
        <w:rPr>
          <w:b/>
          <w:u w:val="single"/>
        </w:rPr>
      </w:pPr>
      <w:r w:rsidRPr="00CF7128">
        <w:rPr>
          <w:b/>
          <w:u w:val="single"/>
        </w:rPr>
        <w:t>Censored and incomplete data</w:t>
      </w:r>
    </w:p>
    <w:p w14:paraId="349790DA" w14:textId="77777777" w:rsidR="006C108E" w:rsidRPr="009B47D9" w:rsidRDefault="006C108E" w:rsidP="006C108E">
      <w:pPr>
        <w:spacing w:after="0"/>
      </w:pPr>
      <w:r w:rsidRPr="009B47D9">
        <w:t>As it has been already mentioned lack of required statistical data is one of the main problems in estimating fr</w:t>
      </w:r>
      <w:r w:rsidRPr="009B47D9">
        <w:t>e</w:t>
      </w:r>
      <w:r w:rsidRPr="009B47D9">
        <w:t>quencies of extreme natural events. Some improvement can be possibly expected when the techniques for ce</w:t>
      </w:r>
      <w:r w:rsidRPr="009B47D9">
        <w:t>n</w:t>
      </w:r>
      <w:r w:rsidRPr="009B47D9">
        <w:t>sored or incomplete data are applied. However, typical imputation methods should be used carefully as simply replacing missing data with substitutes usually does not improve statistics in terms of appearance of extreme va</w:t>
      </w:r>
      <w:r w:rsidRPr="009B47D9">
        <w:t>l</w:t>
      </w:r>
      <w:r w:rsidRPr="009B47D9">
        <w:t xml:space="preserve">ues. Probably partial imputation with expectation-maximization algorithm could be used in some cases. </w:t>
      </w:r>
    </w:p>
    <w:p w14:paraId="359CCE11" w14:textId="2B2A9F4D" w:rsidR="006C108E" w:rsidRPr="009B47D9" w:rsidRDefault="006C108E" w:rsidP="006C108E">
      <w:pPr>
        <w:spacing w:after="0"/>
      </w:pPr>
      <w:r w:rsidRPr="009B47D9">
        <w:t>Similarly</w:t>
      </w:r>
      <w:r w:rsidR="00D704C4">
        <w:t>,</w:t>
      </w:r>
      <w:r w:rsidRPr="009B47D9">
        <w:t xml:space="preserve"> application of asymptotic estimators for censored data</w:t>
      </w:r>
      <w:r w:rsidR="00D704C4">
        <w:t xml:space="preserve"> could be useful, as asymptotic estimator</w:t>
      </w:r>
      <w:r w:rsidRPr="009B47D9">
        <w:t xml:space="preserve"> reflects behaviour of very large sample, while censoring deals with partially known observations. Some estimators, in this case, like the ones based on likelihood equation can lead to the system of nonlinear equations that can be solved </w:t>
      </w:r>
      <w:r w:rsidRPr="009B47D9">
        <w:lastRenderedPageBreak/>
        <w:t xml:space="preserve">only numerically. As an example of such an approach is to use maximum likelihood principle to the likelihood that can be expressed in the following form </w:t>
      </w:r>
      <w:r w:rsidR="00D81D4E" w:rsidRPr="009B47D9">
        <w:fldChar w:fldCharType="begin"/>
      </w:r>
      <w:r w:rsidR="00D81D4E" w:rsidRPr="009B47D9">
        <w:instrText xml:space="preserve"> REF _Ref448879996 \r \h </w:instrText>
      </w:r>
      <w:r w:rsidR="00D81D4E" w:rsidRPr="009B47D9">
        <w:fldChar w:fldCharType="separate"/>
      </w:r>
      <w:r w:rsidR="006672E4">
        <w:t>[26]</w:t>
      </w:r>
      <w:r w:rsidR="00D81D4E" w:rsidRPr="009B47D9">
        <w:fldChar w:fldCharType="end"/>
      </w:r>
      <w:r w:rsidRPr="009B47D9">
        <w:t>:</w:t>
      </w:r>
    </w:p>
    <w:p w14:paraId="5B9A37F8" w14:textId="77777777" w:rsidR="006C108E" w:rsidRPr="009B47D9" w:rsidRDefault="006C108E" w:rsidP="00F154C2">
      <w:pPr>
        <w:spacing w:after="0"/>
        <w:ind w:hanging="142"/>
      </w:pPr>
      <w:r w:rsidRPr="009B47D9">
        <w:rPr>
          <w:noProof/>
          <w:lang w:val="fr-FR"/>
        </w:rPr>
        <mc:AlternateContent>
          <mc:Choice Requires="wps">
            <w:drawing>
              <wp:inline distT="0" distB="0" distL="0" distR="0" wp14:anchorId="687F9291" wp14:editId="4464DF8D">
                <wp:extent cx="2726055" cy="723265"/>
                <wp:effectExtent l="0" t="0" r="0" b="0"/>
                <wp:docPr id="1414" name="pole tekstowe 28"/>
                <wp:cNvGraphicFramePr/>
                <a:graphic xmlns:a="http://schemas.openxmlformats.org/drawingml/2006/main">
                  <a:graphicData uri="http://schemas.microsoft.com/office/word/2010/wordprocessingShape">
                    <wps:wsp>
                      <wps:cNvSpPr txBox="1"/>
                      <wps:spPr>
                        <a:xfrm>
                          <a:off x="0" y="0"/>
                          <a:ext cx="2726055" cy="723265"/>
                        </a:xfrm>
                        <a:prstGeom prst="rect">
                          <a:avLst/>
                        </a:prstGeom>
                        <a:noFill/>
                      </wps:spPr>
                      <wps:txbx>
                        <w:txbxContent>
                          <w:p w14:paraId="3CDE73A0" w14:textId="2D2FF771" w:rsidR="00294387" w:rsidRPr="00E9299A" w:rsidRDefault="00294387" w:rsidP="00E9299A">
                            <w:pPr>
                              <w:pStyle w:val="NormalWeb"/>
                              <w:spacing w:before="0" w:beforeAutospacing="0" w:after="0" w:afterAutospacing="0"/>
                              <w:jc w:val="both"/>
                            </w:pPr>
                            <m:oMathPara>
                              <m:oMathParaPr>
                                <m:jc m:val="left"/>
                              </m:oMathParaPr>
                              <m:oMath>
                                <m:sSub>
                                  <m:sSubPr>
                                    <m:ctrlPr>
                                      <w:rPr>
                                        <w:rFonts w:ascii="Cambria Math" w:hAnsi="Cambria Math" w:cstheme="minorBidi"/>
                                        <w:i/>
                                        <w:iCs/>
                                        <w:color w:val="000000" w:themeColor="text1"/>
                                        <w:kern w:val="24"/>
                                      </w:rPr>
                                    </m:ctrlPr>
                                  </m:sSubPr>
                                  <m:e>
                                    <m:r>
                                      <w:rPr>
                                        <w:rFonts w:ascii="Cambria Math" w:hAnsi="Cambria Math" w:cstheme="minorBidi"/>
                                        <w:color w:val="000000" w:themeColor="text1"/>
                                        <w:kern w:val="24"/>
                                      </w:rPr>
                                      <m:t>[F</m:t>
                                    </m:r>
                                  </m:e>
                                  <m:sub>
                                    <m:r>
                                      <w:rPr>
                                        <w:rFonts w:ascii="Cambria Math" w:hAnsi="Cambria Math" w:cstheme="minorBidi"/>
                                        <w:color w:val="000000" w:themeColor="text1"/>
                                        <w:kern w:val="24"/>
                                      </w:rPr>
                                      <m:t>x</m:t>
                                    </m:r>
                                  </m:sub>
                                </m:sSub>
                                <m:d>
                                  <m:dPr>
                                    <m:ctrlPr>
                                      <w:rPr>
                                        <w:rFonts w:ascii="Cambria Math" w:hAnsi="Cambria Math" w:cstheme="minorBidi"/>
                                        <w:i/>
                                        <w:color w:val="000000" w:themeColor="text1"/>
                                        <w:kern w:val="24"/>
                                      </w:rPr>
                                    </m:ctrlPr>
                                  </m:dPr>
                                  <m:e>
                                    <m:sSub>
                                      <m:sSubPr>
                                        <m:ctrlPr>
                                          <w:rPr>
                                            <w:rFonts w:ascii="Cambria Math" w:hAnsi="Cambria Math" w:cstheme="minorBidi"/>
                                            <w:i/>
                                            <w:iCs/>
                                            <w:color w:val="000000" w:themeColor="text1"/>
                                            <w:kern w:val="24"/>
                                          </w:rPr>
                                        </m:ctrlPr>
                                      </m:sSubPr>
                                      <m:e>
                                        <m:r>
                                          <w:rPr>
                                            <w:rFonts w:ascii="Cambria Math" w:hAnsi="Cambria Math" w:cstheme="minorBidi"/>
                                            <w:color w:val="000000" w:themeColor="text1"/>
                                            <w:kern w:val="24"/>
                                          </w:rPr>
                                          <m:t>X</m:t>
                                        </m:r>
                                      </m:e>
                                      <m:sub>
                                        <m:r>
                                          <w:rPr>
                                            <w:rFonts w:ascii="Cambria Math" w:hAnsi="Cambria Math" w:cstheme="minorBidi"/>
                                            <w:color w:val="000000" w:themeColor="text1"/>
                                            <w:kern w:val="24"/>
                                          </w:rPr>
                                          <m:t>l</m:t>
                                        </m:r>
                                      </m:sub>
                                    </m:sSub>
                                  </m:e>
                                </m:d>
                                <m:sSup>
                                  <m:sSupPr>
                                    <m:ctrlPr>
                                      <w:rPr>
                                        <w:rFonts w:ascii="Cambria Math" w:hAnsi="Cambria Math" w:cstheme="minorBidi"/>
                                        <w:i/>
                                        <w:iCs/>
                                        <w:color w:val="000000" w:themeColor="text1"/>
                                        <w:kern w:val="24"/>
                                      </w:rPr>
                                    </m:ctrlPr>
                                  </m:sSupPr>
                                  <m:e>
                                    <m:r>
                                      <w:rPr>
                                        <w:rFonts w:ascii="Cambria Math" w:hAnsi="Cambria Math" w:cstheme="minorBidi"/>
                                        <w:color w:val="000000" w:themeColor="text1"/>
                                        <w:kern w:val="24"/>
                                      </w:rPr>
                                      <m:t>]</m:t>
                                    </m:r>
                                  </m:e>
                                  <m:sup>
                                    <m:r>
                                      <w:rPr>
                                        <w:rFonts w:ascii="Cambria Math" w:hAnsi="Cambria Math" w:cstheme="minorBidi"/>
                                        <w:color w:val="000000" w:themeColor="text1"/>
                                        <w:kern w:val="24"/>
                                      </w:rPr>
                                      <m:t>r</m:t>
                                    </m:r>
                                  </m:sup>
                                </m:sSup>
                                <m:nary>
                                  <m:naryPr>
                                    <m:chr m:val="∏"/>
                                    <m:ctrlPr>
                                      <w:rPr>
                                        <w:rFonts w:ascii="Cambria Math" w:hAnsi="Cambria Math" w:cstheme="minorBidi"/>
                                        <w:i/>
                                        <w:iCs/>
                                        <w:color w:val="000000" w:themeColor="text1"/>
                                        <w:kern w:val="24"/>
                                      </w:rPr>
                                    </m:ctrlPr>
                                  </m:naryPr>
                                  <m:sub>
                                    <m:r>
                                      <w:rPr>
                                        <w:rFonts w:ascii="Cambria Math" w:hAnsi="Cambria Math" w:cstheme="minorBidi"/>
                                        <w:color w:val="000000" w:themeColor="text1"/>
                                        <w:kern w:val="24"/>
                                      </w:rPr>
                                      <m:t>i=r+1</m:t>
                                    </m:r>
                                  </m:sub>
                                  <m:sup>
                                    <m:r>
                                      <w:rPr>
                                        <w:rFonts w:ascii="Cambria Math" w:hAnsi="Cambria Math" w:cstheme="minorBidi"/>
                                        <w:color w:val="000000" w:themeColor="text1"/>
                                        <w:kern w:val="24"/>
                                      </w:rPr>
                                      <m:t>n-s</m:t>
                                    </m:r>
                                  </m:sup>
                                  <m:e>
                                    <m:sSub>
                                      <m:sSubPr>
                                        <m:ctrlPr>
                                          <w:rPr>
                                            <w:rFonts w:ascii="Cambria Math" w:hAnsi="Cambria Math" w:cstheme="minorBidi"/>
                                            <w:i/>
                                            <w:iCs/>
                                            <w:color w:val="000000" w:themeColor="text1"/>
                                            <w:kern w:val="24"/>
                                          </w:rPr>
                                        </m:ctrlPr>
                                      </m:sSubPr>
                                      <m:e>
                                        <m:r>
                                          <w:rPr>
                                            <w:rFonts w:ascii="Cambria Math" w:hAnsi="Cambria Math" w:cstheme="minorBidi"/>
                                            <w:color w:val="000000" w:themeColor="text1"/>
                                            <w:kern w:val="24"/>
                                          </w:rPr>
                                          <m:t>p</m:t>
                                        </m:r>
                                      </m:e>
                                      <m:sub>
                                        <m:r>
                                          <w:rPr>
                                            <w:rFonts w:ascii="Cambria Math" w:hAnsi="Cambria Math" w:cstheme="minorBidi"/>
                                            <w:color w:val="000000" w:themeColor="text1"/>
                                            <w:kern w:val="24"/>
                                          </w:rPr>
                                          <m:t>x</m:t>
                                        </m:r>
                                      </m:sub>
                                    </m:sSub>
                                    <m:d>
                                      <m:dPr>
                                        <m:ctrlPr>
                                          <w:rPr>
                                            <w:rFonts w:ascii="Cambria Math" w:hAnsi="Cambria Math" w:cstheme="minorBidi"/>
                                            <w:i/>
                                            <w:color w:val="000000" w:themeColor="text1"/>
                                            <w:kern w:val="24"/>
                                          </w:rPr>
                                        </m:ctrlPr>
                                      </m:dPr>
                                      <m:e>
                                        <m:sSub>
                                          <m:sSubPr>
                                            <m:ctrlPr>
                                              <w:rPr>
                                                <w:rFonts w:ascii="Cambria Math" w:hAnsi="Cambria Math" w:cstheme="minorBidi"/>
                                                <w:i/>
                                                <w:iCs/>
                                                <w:color w:val="000000" w:themeColor="text1"/>
                                                <w:kern w:val="24"/>
                                              </w:rPr>
                                            </m:ctrlPr>
                                          </m:sSubPr>
                                          <m:e>
                                            <m:r>
                                              <w:rPr>
                                                <w:rFonts w:ascii="Cambria Math" w:hAnsi="Cambria Math" w:cstheme="minorBidi"/>
                                                <w:color w:val="000000" w:themeColor="text1"/>
                                                <w:kern w:val="24"/>
                                              </w:rPr>
                                              <m:t>X</m:t>
                                            </m:r>
                                          </m:e>
                                          <m:sub>
                                            <m:r>
                                              <w:rPr>
                                                <w:rFonts w:ascii="Cambria Math" w:hAnsi="Cambria Math" w:cstheme="minorBidi"/>
                                                <w:color w:val="000000" w:themeColor="text1"/>
                                                <w:kern w:val="24"/>
                                              </w:rPr>
                                              <m:t>i</m:t>
                                            </m:r>
                                          </m:sub>
                                        </m:sSub>
                                      </m:e>
                                    </m:d>
                                    <m:sSub>
                                      <m:sSubPr>
                                        <m:ctrlPr>
                                          <w:rPr>
                                            <w:rFonts w:ascii="Cambria Math" w:hAnsi="Cambria Math" w:cstheme="minorBidi"/>
                                            <w:i/>
                                            <w:iCs/>
                                            <w:color w:val="000000" w:themeColor="text1"/>
                                            <w:kern w:val="24"/>
                                          </w:rPr>
                                        </m:ctrlPr>
                                      </m:sSubPr>
                                      <m:e>
                                        <m:r>
                                          <w:rPr>
                                            <w:rFonts w:ascii="Cambria Math" w:hAnsi="Cambria Math" w:cstheme="minorBidi"/>
                                            <w:color w:val="000000" w:themeColor="text1"/>
                                            <w:kern w:val="24"/>
                                          </w:rPr>
                                          <m:t>[1-F</m:t>
                                        </m:r>
                                      </m:e>
                                      <m:sub>
                                        <m:r>
                                          <w:rPr>
                                            <w:rFonts w:ascii="Cambria Math" w:hAnsi="Cambria Math" w:cstheme="minorBidi"/>
                                            <w:color w:val="000000" w:themeColor="text1"/>
                                            <w:kern w:val="24"/>
                                          </w:rPr>
                                          <m:t>x</m:t>
                                        </m:r>
                                      </m:sub>
                                    </m:sSub>
                                    <m:d>
                                      <m:dPr>
                                        <m:ctrlPr>
                                          <w:rPr>
                                            <w:rFonts w:ascii="Cambria Math" w:hAnsi="Cambria Math" w:cstheme="minorBidi"/>
                                            <w:i/>
                                            <w:color w:val="000000" w:themeColor="text1"/>
                                            <w:kern w:val="24"/>
                                          </w:rPr>
                                        </m:ctrlPr>
                                      </m:dPr>
                                      <m:e>
                                        <m:sSub>
                                          <m:sSubPr>
                                            <m:ctrlPr>
                                              <w:rPr>
                                                <w:rFonts w:ascii="Cambria Math" w:hAnsi="Cambria Math" w:cstheme="minorBidi"/>
                                                <w:i/>
                                                <w:iCs/>
                                                <w:color w:val="000000" w:themeColor="text1"/>
                                                <w:kern w:val="24"/>
                                              </w:rPr>
                                            </m:ctrlPr>
                                          </m:sSubPr>
                                          <m:e>
                                            <m:r>
                                              <w:rPr>
                                                <w:rFonts w:ascii="Cambria Math" w:hAnsi="Cambria Math" w:cstheme="minorBidi"/>
                                                <w:color w:val="000000" w:themeColor="text1"/>
                                                <w:kern w:val="24"/>
                                              </w:rPr>
                                              <m:t>X</m:t>
                                            </m:r>
                                          </m:e>
                                          <m:sub>
                                            <m:r>
                                              <w:rPr>
                                                <w:rFonts w:ascii="Cambria Math" w:hAnsi="Cambria Math" w:cstheme="minorBidi"/>
                                                <w:color w:val="000000" w:themeColor="text1"/>
                                                <w:kern w:val="24"/>
                                              </w:rPr>
                                              <m:t>r</m:t>
                                            </m:r>
                                          </m:sub>
                                        </m:sSub>
                                      </m:e>
                                    </m:d>
                                    <m:sSup>
                                      <m:sSupPr>
                                        <m:ctrlPr>
                                          <w:rPr>
                                            <w:rFonts w:ascii="Cambria Math" w:hAnsi="Cambria Math" w:cstheme="minorBidi"/>
                                            <w:i/>
                                            <w:iCs/>
                                            <w:color w:val="000000" w:themeColor="text1"/>
                                            <w:kern w:val="24"/>
                                          </w:rPr>
                                        </m:ctrlPr>
                                      </m:sSupPr>
                                      <m:e>
                                        <m:r>
                                          <w:rPr>
                                            <w:rFonts w:ascii="Cambria Math" w:hAnsi="Cambria Math" w:cstheme="minorBidi"/>
                                            <w:color w:val="000000" w:themeColor="text1"/>
                                            <w:kern w:val="24"/>
                                          </w:rPr>
                                          <m:t>]</m:t>
                                        </m:r>
                                      </m:e>
                                      <m:sup>
                                        <m:r>
                                          <w:rPr>
                                            <w:rFonts w:ascii="Cambria Math" w:hAnsi="Cambria Math" w:cstheme="minorBidi"/>
                                            <w:color w:val="000000" w:themeColor="text1"/>
                                            <w:kern w:val="24"/>
                                          </w:rPr>
                                          <m:t>s</m:t>
                                        </m:r>
                                      </m:sup>
                                    </m:sSup>
                                  </m:e>
                                </m:nary>
                                <m:r>
                                  <w:rPr>
                                    <w:rFonts w:ascii="Cambria Math" w:hAnsi="Cambria Math" w:cstheme="minorBidi"/>
                                    <w:color w:val="000000" w:themeColor="text1"/>
                                    <w:kern w:val="24"/>
                                  </w:rPr>
                                  <m:t>.</m:t>
                                </m:r>
                              </m:oMath>
                            </m:oMathPara>
                          </w:p>
                        </w:txbxContent>
                      </wps:txbx>
                      <wps:bodyPr wrap="square" rtlCol="0">
                        <a:noAutofit/>
                      </wps:bodyPr>
                    </wps:wsp>
                  </a:graphicData>
                </a:graphic>
              </wp:inline>
            </w:drawing>
          </mc:Choice>
          <mc:Fallback>
            <w:pict>
              <v:shape id="pole tekstowe 28" o:spid="_x0000_s1032" type="#_x0000_t202" style="width:214.65pt;height:56.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" filled="f" stroked="f">
                <v:textbox>
                  <w:txbxContent>
                    <w:p w14:paraId="3CDE73A0" w14:textId="2D2FF771" w:rsidR="00294387" w:rsidRPr="00E9299A" w:rsidRDefault="00294387" w:rsidP="00E9299A">
                      <w:pPr>
                        <w:pStyle w:val="NormalWeb"/>
                        <w:spacing w:before="0" w:beforeAutospacing="0" w:after="0" w:afterAutospacing="0"/>
                        <w:jc w:val="both"/>
                      </w:pPr>
                      <m:oMathPara>
                        <m:oMathParaPr>
                          <m:jc m:val="left"/>
                        </m:oMathParaPr>
                        <m:oMath>
                          <m:sSub>
                            <m:sSubPr>
                              <m:ctrlPr>
                                <w:rPr>
                                  <w:rFonts w:ascii="Cambria Math" w:hAnsi="Cambria Math" w:cstheme="minorBidi"/>
                                  <w:i/>
                                  <w:iCs/>
                                  <w:color w:val="000000" w:themeColor="text1"/>
                                  <w:kern w:val="24"/>
                                </w:rPr>
                              </m:ctrlPr>
                            </m:sSubPr>
                            <m:e>
                              <m:r>
                                <w:rPr>
                                  <w:rFonts w:ascii="Cambria Math" w:hAnsi="Cambria Math" w:cstheme="minorBidi"/>
                                  <w:color w:val="000000" w:themeColor="text1"/>
                                  <w:kern w:val="24"/>
                                </w:rPr>
                                <m:t>[F</m:t>
                              </m:r>
                            </m:e>
                            <m:sub>
                              <m:r>
                                <w:rPr>
                                  <w:rFonts w:ascii="Cambria Math" w:hAnsi="Cambria Math" w:cstheme="minorBidi"/>
                                  <w:color w:val="000000" w:themeColor="text1"/>
                                  <w:kern w:val="24"/>
                                </w:rPr>
                                <m:t>x</m:t>
                              </m:r>
                            </m:sub>
                          </m:sSub>
                          <m:d>
                            <m:dPr>
                              <m:ctrlPr>
                                <w:rPr>
                                  <w:rFonts w:ascii="Cambria Math" w:hAnsi="Cambria Math" w:cstheme="minorBidi"/>
                                  <w:i/>
                                  <w:color w:val="000000" w:themeColor="text1"/>
                                  <w:kern w:val="24"/>
                                </w:rPr>
                              </m:ctrlPr>
                            </m:dPr>
                            <m:e>
                              <m:sSub>
                                <m:sSubPr>
                                  <m:ctrlPr>
                                    <w:rPr>
                                      <w:rFonts w:ascii="Cambria Math" w:hAnsi="Cambria Math" w:cstheme="minorBidi"/>
                                      <w:i/>
                                      <w:iCs/>
                                      <w:color w:val="000000" w:themeColor="text1"/>
                                      <w:kern w:val="24"/>
                                    </w:rPr>
                                  </m:ctrlPr>
                                </m:sSubPr>
                                <m:e>
                                  <m:r>
                                    <w:rPr>
                                      <w:rFonts w:ascii="Cambria Math" w:hAnsi="Cambria Math" w:cstheme="minorBidi"/>
                                      <w:color w:val="000000" w:themeColor="text1"/>
                                      <w:kern w:val="24"/>
                                    </w:rPr>
                                    <m:t>X</m:t>
                                  </m:r>
                                </m:e>
                                <m:sub>
                                  <m:r>
                                    <w:rPr>
                                      <w:rFonts w:ascii="Cambria Math" w:hAnsi="Cambria Math" w:cstheme="minorBidi"/>
                                      <w:color w:val="000000" w:themeColor="text1"/>
                                      <w:kern w:val="24"/>
                                    </w:rPr>
                                    <m:t>l</m:t>
                                  </m:r>
                                </m:sub>
                              </m:sSub>
                            </m:e>
                          </m:d>
                          <m:sSup>
                            <m:sSupPr>
                              <m:ctrlPr>
                                <w:rPr>
                                  <w:rFonts w:ascii="Cambria Math" w:hAnsi="Cambria Math" w:cstheme="minorBidi"/>
                                  <w:i/>
                                  <w:iCs/>
                                  <w:color w:val="000000" w:themeColor="text1"/>
                                  <w:kern w:val="24"/>
                                </w:rPr>
                              </m:ctrlPr>
                            </m:sSupPr>
                            <m:e>
                              <m:r>
                                <w:rPr>
                                  <w:rFonts w:ascii="Cambria Math" w:hAnsi="Cambria Math" w:cstheme="minorBidi"/>
                                  <w:color w:val="000000" w:themeColor="text1"/>
                                  <w:kern w:val="24"/>
                                </w:rPr>
                                <m:t>]</m:t>
                              </m:r>
                            </m:e>
                            <m:sup>
                              <m:r>
                                <w:rPr>
                                  <w:rFonts w:ascii="Cambria Math" w:hAnsi="Cambria Math" w:cstheme="minorBidi"/>
                                  <w:color w:val="000000" w:themeColor="text1"/>
                                  <w:kern w:val="24"/>
                                </w:rPr>
                                <m:t>r</m:t>
                              </m:r>
                            </m:sup>
                          </m:sSup>
                          <m:nary>
                            <m:naryPr>
                              <m:chr m:val="∏"/>
                              <m:ctrlPr>
                                <w:rPr>
                                  <w:rFonts w:ascii="Cambria Math" w:hAnsi="Cambria Math" w:cstheme="minorBidi"/>
                                  <w:i/>
                                  <w:iCs/>
                                  <w:color w:val="000000" w:themeColor="text1"/>
                                  <w:kern w:val="24"/>
                                </w:rPr>
                              </m:ctrlPr>
                            </m:naryPr>
                            <m:sub>
                              <m:r>
                                <w:rPr>
                                  <w:rFonts w:ascii="Cambria Math" w:hAnsi="Cambria Math" w:cstheme="minorBidi"/>
                                  <w:color w:val="000000" w:themeColor="text1"/>
                                  <w:kern w:val="24"/>
                                </w:rPr>
                                <m:t>i=r+1</m:t>
                              </m:r>
                            </m:sub>
                            <m:sup>
                              <m:r>
                                <w:rPr>
                                  <w:rFonts w:ascii="Cambria Math" w:hAnsi="Cambria Math" w:cstheme="minorBidi"/>
                                  <w:color w:val="000000" w:themeColor="text1"/>
                                  <w:kern w:val="24"/>
                                </w:rPr>
                                <m:t>n-s</m:t>
                              </m:r>
                            </m:sup>
                            <m:e>
                              <m:sSub>
                                <m:sSubPr>
                                  <m:ctrlPr>
                                    <w:rPr>
                                      <w:rFonts w:ascii="Cambria Math" w:hAnsi="Cambria Math" w:cstheme="minorBidi"/>
                                      <w:i/>
                                      <w:iCs/>
                                      <w:color w:val="000000" w:themeColor="text1"/>
                                      <w:kern w:val="24"/>
                                    </w:rPr>
                                  </m:ctrlPr>
                                </m:sSubPr>
                                <m:e>
                                  <m:r>
                                    <w:rPr>
                                      <w:rFonts w:ascii="Cambria Math" w:hAnsi="Cambria Math" w:cstheme="minorBidi"/>
                                      <w:color w:val="000000" w:themeColor="text1"/>
                                      <w:kern w:val="24"/>
                                    </w:rPr>
                                    <m:t>p</m:t>
                                  </m:r>
                                </m:e>
                                <m:sub>
                                  <m:r>
                                    <w:rPr>
                                      <w:rFonts w:ascii="Cambria Math" w:hAnsi="Cambria Math" w:cstheme="minorBidi"/>
                                      <w:color w:val="000000" w:themeColor="text1"/>
                                      <w:kern w:val="24"/>
                                    </w:rPr>
                                    <m:t>x</m:t>
                                  </m:r>
                                </m:sub>
                              </m:sSub>
                              <m:d>
                                <m:dPr>
                                  <m:ctrlPr>
                                    <w:rPr>
                                      <w:rFonts w:ascii="Cambria Math" w:hAnsi="Cambria Math" w:cstheme="minorBidi"/>
                                      <w:i/>
                                      <w:color w:val="000000" w:themeColor="text1"/>
                                      <w:kern w:val="24"/>
                                    </w:rPr>
                                  </m:ctrlPr>
                                </m:dPr>
                                <m:e>
                                  <m:sSub>
                                    <m:sSubPr>
                                      <m:ctrlPr>
                                        <w:rPr>
                                          <w:rFonts w:ascii="Cambria Math" w:hAnsi="Cambria Math" w:cstheme="minorBidi"/>
                                          <w:i/>
                                          <w:iCs/>
                                          <w:color w:val="000000" w:themeColor="text1"/>
                                          <w:kern w:val="24"/>
                                        </w:rPr>
                                      </m:ctrlPr>
                                    </m:sSubPr>
                                    <m:e>
                                      <m:r>
                                        <w:rPr>
                                          <w:rFonts w:ascii="Cambria Math" w:hAnsi="Cambria Math" w:cstheme="minorBidi"/>
                                          <w:color w:val="000000" w:themeColor="text1"/>
                                          <w:kern w:val="24"/>
                                        </w:rPr>
                                        <m:t>X</m:t>
                                      </m:r>
                                    </m:e>
                                    <m:sub>
                                      <m:r>
                                        <w:rPr>
                                          <w:rFonts w:ascii="Cambria Math" w:hAnsi="Cambria Math" w:cstheme="minorBidi"/>
                                          <w:color w:val="000000" w:themeColor="text1"/>
                                          <w:kern w:val="24"/>
                                        </w:rPr>
                                        <m:t>i</m:t>
                                      </m:r>
                                    </m:sub>
                                  </m:sSub>
                                </m:e>
                              </m:d>
                              <m:sSub>
                                <m:sSubPr>
                                  <m:ctrlPr>
                                    <w:rPr>
                                      <w:rFonts w:ascii="Cambria Math" w:hAnsi="Cambria Math" w:cstheme="minorBidi"/>
                                      <w:i/>
                                      <w:iCs/>
                                      <w:color w:val="000000" w:themeColor="text1"/>
                                      <w:kern w:val="24"/>
                                    </w:rPr>
                                  </m:ctrlPr>
                                </m:sSubPr>
                                <m:e>
                                  <m:r>
                                    <w:rPr>
                                      <w:rFonts w:ascii="Cambria Math" w:hAnsi="Cambria Math" w:cstheme="minorBidi"/>
                                      <w:color w:val="000000" w:themeColor="text1"/>
                                      <w:kern w:val="24"/>
                                    </w:rPr>
                                    <m:t>[1-F</m:t>
                                  </m:r>
                                </m:e>
                                <m:sub>
                                  <m:r>
                                    <w:rPr>
                                      <w:rFonts w:ascii="Cambria Math" w:hAnsi="Cambria Math" w:cstheme="minorBidi"/>
                                      <w:color w:val="000000" w:themeColor="text1"/>
                                      <w:kern w:val="24"/>
                                    </w:rPr>
                                    <m:t>x</m:t>
                                  </m:r>
                                </m:sub>
                              </m:sSub>
                              <m:d>
                                <m:dPr>
                                  <m:ctrlPr>
                                    <w:rPr>
                                      <w:rFonts w:ascii="Cambria Math" w:hAnsi="Cambria Math" w:cstheme="minorBidi"/>
                                      <w:i/>
                                      <w:color w:val="000000" w:themeColor="text1"/>
                                      <w:kern w:val="24"/>
                                    </w:rPr>
                                  </m:ctrlPr>
                                </m:dPr>
                                <m:e>
                                  <m:sSub>
                                    <m:sSubPr>
                                      <m:ctrlPr>
                                        <w:rPr>
                                          <w:rFonts w:ascii="Cambria Math" w:hAnsi="Cambria Math" w:cstheme="minorBidi"/>
                                          <w:i/>
                                          <w:iCs/>
                                          <w:color w:val="000000" w:themeColor="text1"/>
                                          <w:kern w:val="24"/>
                                        </w:rPr>
                                      </m:ctrlPr>
                                    </m:sSubPr>
                                    <m:e>
                                      <m:r>
                                        <w:rPr>
                                          <w:rFonts w:ascii="Cambria Math" w:hAnsi="Cambria Math" w:cstheme="minorBidi"/>
                                          <w:color w:val="000000" w:themeColor="text1"/>
                                          <w:kern w:val="24"/>
                                        </w:rPr>
                                        <m:t>X</m:t>
                                      </m:r>
                                    </m:e>
                                    <m:sub>
                                      <m:r>
                                        <w:rPr>
                                          <w:rFonts w:ascii="Cambria Math" w:hAnsi="Cambria Math" w:cstheme="minorBidi"/>
                                          <w:color w:val="000000" w:themeColor="text1"/>
                                          <w:kern w:val="24"/>
                                        </w:rPr>
                                        <m:t>r</m:t>
                                      </m:r>
                                    </m:sub>
                                  </m:sSub>
                                </m:e>
                              </m:d>
                              <m:sSup>
                                <m:sSupPr>
                                  <m:ctrlPr>
                                    <w:rPr>
                                      <w:rFonts w:ascii="Cambria Math" w:hAnsi="Cambria Math" w:cstheme="minorBidi"/>
                                      <w:i/>
                                      <w:iCs/>
                                      <w:color w:val="000000" w:themeColor="text1"/>
                                      <w:kern w:val="24"/>
                                    </w:rPr>
                                  </m:ctrlPr>
                                </m:sSupPr>
                                <m:e>
                                  <m:r>
                                    <w:rPr>
                                      <w:rFonts w:ascii="Cambria Math" w:hAnsi="Cambria Math" w:cstheme="minorBidi"/>
                                      <w:color w:val="000000" w:themeColor="text1"/>
                                      <w:kern w:val="24"/>
                                    </w:rPr>
                                    <m:t>]</m:t>
                                  </m:r>
                                </m:e>
                                <m:sup>
                                  <m:r>
                                    <w:rPr>
                                      <w:rFonts w:ascii="Cambria Math" w:hAnsi="Cambria Math" w:cstheme="minorBidi"/>
                                      <w:color w:val="000000" w:themeColor="text1"/>
                                      <w:kern w:val="24"/>
                                    </w:rPr>
                                    <m:t>s</m:t>
                                  </m:r>
                                </m:sup>
                              </m:sSup>
                            </m:e>
                          </m:nary>
                          <m:r>
                            <w:rPr>
                              <w:rFonts w:ascii="Cambria Math" w:hAnsi="Cambria Math" w:cstheme="minorBidi"/>
                              <w:color w:val="000000" w:themeColor="text1"/>
                              <w:kern w:val="24"/>
                            </w:rPr>
                            <m:t>.</m:t>
                          </m:r>
                        </m:oMath>
                      </m:oMathPara>
                    </w:p>
                  </w:txbxContent>
                </v:textbox>
                <w10:anchorlock/>
              </v:shape>
            </w:pict>
          </mc:Fallback>
        </mc:AlternateContent>
      </w:r>
    </w:p>
    <w:p w14:paraId="14469CBB" w14:textId="2A1A600A" w:rsidR="006C108E" w:rsidRPr="009B47D9" w:rsidRDefault="00E9299A" w:rsidP="006C108E">
      <w:pPr>
        <w:spacing w:after="0"/>
      </w:pPr>
      <w:r w:rsidRPr="00E9299A">
        <w:t xml:space="preserve">Here </w:t>
      </w:r>
      <w:r w:rsidR="006C108E" w:rsidRPr="009B47D9">
        <w:rPr>
          <w:i/>
        </w:rPr>
        <w:t>X</w:t>
      </w:r>
      <w:r w:rsidR="006C108E" w:rsidRPr="009B47D9">
        <w:rPr>
          <w:i/>
          <w:vertAlign w:val="subscript"/>
        </w:rPr>
        <w:t>l</w:t>
      </w:r>
      <w:r w:rsidR="006C108E" w:rsidRPr="009B47D9">
        <w:t xml:space="preserve"> and </w:t>
      </w:r>
      <w:r w:rsidR="006C108E" w:rsidRPr="009B47D9">
        <w:rPr>
          <w:i/>
        </w:rPr>
        <w:t>X</w:t>
      </w:r>
      <w:r w:rsidR="006C108E" w:rsidRPr="009B47D9">
        <w:t xml:space="preserve">r are left and right censoring fixed points with </w:t>
      </w:r>
      <w:r w:rsidR="006C108E" w:rsidRPr="009B47D9">
        <w:rPr>
          <w:i/>
        </w:rPr>
        <w:t>r</w:t>
      </w:r>
      <w:r w:rsidR="006C108E" w:rsidRPr="009B47D9">
        <w:t xml:space="preserve"> lowest and </w:t>
      </w:r>
      <w:r w:rsidR="006C108E" w:rsidRPr="009B47D9">
        <w:rPr>
          <w:i/>
        </w:rPr>
        <w:t>s</w:t>
      </w:r>
      <w:r w:rsidR="006C108E" w:rsidRPr="009B47D9">
        <w:t xml:space="preserve"> largest data (</w:t>
      </w:r>
      <w:r w:rsidR="006C108E" w:rsidRPr="009B47D9">
        <w:rPr>
          <w:i/>
        </w:rPr>
        <w:t>r</w:t>
      </w:r>
      <w:r w:rsidR="006C108E" w:rsidRPr="009B47D9">
        <w:t xml:space="preserve"> and </w:t>
      </w:r>
      <w:r w:rsidR="006C108E" w:rsidRPr="009B47D9">
        <w:rPr>
          <w:i/>
        </w:rPr>
        <w:t>s</w:t>
      </w:r>
      <w:r w:rsidR="006C108E" w:rsidRPr="009B47D9">
        <w:t xml:space="preserve"> are random vari</w:t>
      </w:r>
      <w:r w:rsidR="006C108E" w:rsidRPr="009B47D9">
        <w:t>a</w:t>
      </w:r>
      <w:r w:rsidR="006C108E" w:rsidRPr="009B47D9">
        <w:t xml:space="preserve">bles), while </w:t>
      </w:r>
      <w:r w:rsidR="006C108E" w:rsidRPr="009B47D9">
        <w:rPr>
          <w:i/>
        </w:rPr>
        <w:t>F</w:t>
      </w:r>
      <w:r w:rsidR="006C108E" w:rsidRPr="009B47D9">
        <w:rPr>
          <w:i/>
          <w:vertAlign w:val="subscript"/>
        </w:rPr>
        <w:t>x</w:t>
      </w:r>
      <w:r w:rsidR="006C108E" w:rsidRPr="009B47D9">
        <w:t xml:space="preserve"> is one of the cumulative extreme value distributions. </w:t>
      </w:r>
    </w:p>
    <w:p w14:paraId="5B6121F1" w14:textId="77777777" w:rsidR="00230826" w:rsidRDefault="00230826" w:rsidP="006C108E">
      <w:pPr>
        <w:spacing w:after="0"/>
        <w:rPr>
          <w:i/>
        </w:rPr>
      </w:pPr>
    </w:p>
    <w:p w14:paraId="785E57C2" w14:textId="77777777" w:rsidR="006C108E" w:rsidRPr="00CF7128" w:rsidRDefault="006C108E" w:rsidP="00CF7128">
      <w:pPr>
        <w:keepNext/>
        <w:spacing w:after="0"/>
        <w:rPr>
          <w:b/>
          <w:u w:val="single"/>
        </w:rPr>
      </w:pPr>
      <w:r w:rsidRPr="00CF7128">
        <w:rPr>
          <w:b/>
          <w:u w:val="single"/>
        </w:rPr>
        <w:t>Future perspectives</w:t>
      </w:r>
    </w:p>
    <w:p w14:paraId="56599C4B" w14:textId="22983CF7" w:rsidR="006C108E" w:rsidRPr="00FD5C9D" w:rsidRDefault="006C108E" w:rsidP="006C108E">
      <w:pPr>
        <w:spacing w:after="0"/>
      </w:pPr>
      <w:r w:rsidRPr="00FD5C9D">
        <w:t xml:space="preserve">Application of the presented above statistical </w:t>
      </w:r>
      <w:r w:rsidR="00CF7128">
        <w:t>methods</w:t>
      </w:r>
      <w:r w:rsidRPr="00FD5C9D">
        <w:t xml:space="preserve"> will be always limited by the availability of enough good statistical data. In order to tackle the problem of the lack of data one should step out of the extreme value theory application at the single site and go toward RFA, stochastic modelling, historical data and simulation data. As an example of the latter, one can mention possible application of climate models and ensemble techniques used in weather forecasting. Combination of data coming from different sources will be probably necessary. In this respect statistical techniques similar to the ones used in data assimilation can be useful – in order to apply them info</w:t>
      </w:r>
      <w:r w:rsidRPr="00FD5C9D">
        <w:t>r</w:t>
      </w:r>
      <w:r w:rsidRPr="00FD5C9D">
        <w:t>mation about data uncertainty is needed. Estimation of uncertainties, both for input data and the results, is i</w:t>
      </w:r>
      <w:r w:rsidRPr="00FD5C9D">
        <w:t>m</w:t>
      </w:r>
      <w:r w:rsidRPr="00FD5C9D">
        <w:t>portant at any rate.</w:t>
      </w:r>
    </w:p>
    <w:p w14:paraId="627C49BA" w14:textId="3BCB16E9" w:rsidR="004670A1" w:rsidRPr="00FD5C9D" w:rsidRDefault="0001622B" w:rsidP="004670A1">
      <w:pPr>
        <w:pStyle w:val="Titre3"/>
        <w:rPr>
          <w:rFonts w:eastAsia="MS Mincho"/>
          <w:lang w:eastAsia="ja-JP" w:bidi="km-KH"/>
        </w:rPr>
      </w:pPr>
      <w:bookmarkStart w:id="40" w:name="_Ref449862627"/>
      <w:bookmarkStart w:id="41" w:name="_Toc470710518"/>
      <w:r w:rsidRPr="00FD5C9D">
        <w:t>Estimation</w:t>
      </w:r>
      <w:r w:rsidR="004670A1" w:rsidRPr="00FD5C9D">
        <w:rPr>
          <w:rFonts w:eastAsia="MS Mincho"/>
          <w:lang w:eastAsia="ja-JP" w:bidi="km-KH"/>
        </w:rPr>
        <w:t xml:space="preserve"> of probability of annual extreme events</w:t>
      </w:r>
      <w:bookmarkEnd w:id="40"/>
      <w:bookmarkEnd w:id="41"/>
    </w:p>
    <w:p w14:paraId="55254AD9" w14:textId="67A4B13B" w:rsidR="004670A1" w:rsidRPr="00FD5C9D" w:rsidRDefault="004670A1" w:rsidP="004670A1">
      <w:pPr>
        <w:rPr>
          <w:lang w:eastAsia="ja-JP" w:bidi="km-KH"/>
        </w:rPr>
      </w:pPr>
      <w:r w:rsidRPr="00FD5C9D">
        <w:rPr>
          <w:lang w:eastAsia="ja-JP" w:bidi="km-KH"/>
        </w:rPr>
        <w:t xml:space="preserve">Extreme value probability distributions are used for investigation of extreme meteorological phenomena and its size. Gumbel probability distribution (Type I) </w:t>
      </w:r>
      <w:r w:rsidR="00E9299A" w:rsidRPr="00FD5C9D">
        <w:rPr>
          <w:lang w:eastAsia="ja-JP" w:bidi="km-KH"/>
        </w:rPr>
        <w:t xml:space="preserve">often </w:t>
      </w:r>
      <w:r w:rsidRPr="00FD5C9D">
        <w:rPr>
          <w:lang w:eastAsia="ja-JP" w:bidi="km-KH"/>
        </w:rPr>
        <w:t xml:space="preserve">is used for the purpose of probability assessment of extreme events </w:t>
      </w:r>
      <w:r w:rsidR="008A3CDA" w:rsidRPr="00FD5C9D">
        <w:rPr>
          <w:lang w:eastAsia="ja-JP" w:bidi="km-KH"/>
        </w:rPr>
        <w:fldChar w:fldCharType="begin"/>
      </w:r>
      <w:r w:rsidR="008A3CDA" w:rsidRPr="00FD5C9D">
        <w:rPr>
          <w:lang w:eastAsia="ja-JP" w:bidi="km-KH"/>
        </w:rPr>
        <w:instrText xml:space="preserve"> REF _Ref336796735 \n \h </w:instrText>
      </w:r>
      <w:r w:rsidR="008A3CDA" w:rsidRPr="00FD5C9D">
        <w:rPr>
          <w:lang w:eastAsia="ja-JP" w:bidi="km-KH"/>
        </w:rPr>
      </w:r>
      <w:r w:rsidR="008A3CDA" w:rsidRPr="00FD5C9D">
        <w:rPr>
          <w:lang w:eastAsia="ja-JP" w:bidi="km-KH"/>
        </w:rPr>
        <w:fldChar w:fldCharType="separate"/>
      </w:r>
      <w:r w:rsidR="006672E4">
        <w:rPr>
          <w:lang w:eastAsia="ja-JP" w:bidi="km-KH"/>
        </w:rPr>
        <w:t>[26]</w:t>
      </w:r>
      <w:r w:rsidR="008A3CDA" w:rsidRPr="00FD5C9D">
        <w:rPr>
          <w:lang w:eastAsia="ja-JP" w:bidi="km-KH"/>
        </w:rPr>
        <w:fldChar w:fldCharType="end"/>
      </w:r>
      <w:r w:rsidR="008A3CDA" w:rsidRPr="00FD5C9D">
        <w:rPr>
          <w:lang w:eastAsia="ja-JP" w:bidi="km-KH"/>
        </w:rPr>
        <w:t xml:space="preserve">, </w:t>
      </w:r>
      <w:r w:rsidR="006767FF" w:rsidRPr="00FD5C9D">
        <w:rPr>
          <w:lang w:eastAsia="ja-JP" w:bidi="km-KH"/>
        </w:rPr>
        <w:fldChar w:fldCharType="begin"/>
      </w:r>
      <w:r w:rsidR="006767FF" w:rsidRPr="00FD5C9D">
        <w:rPr>
          <w:lang w:eastAsia="ja-JP" w:bidi="km-KH"/>
        </w:rPr>
        <w:instrText xml:space="preserve"> REF _Ref448880168 \r \h </w:instrText>
      </w:r>
      <w:r w:rsidR="006767FF" w:rsidRPr="00FD5C9D">
        <w:rPr>
          <w:lang w:eastAsia="ja-JP" w:bidi="km-KH"/>
        </w:rPr>
      </w:r>
      <w:r w:rsidR="006767FF" w:rsidRPr="00FD5C9D">
        <w:rPr>
          <w:lang w:eastAsia="ja-JP" w:bidi="km-KH"/>
        </w:rPr>
        <w:fldChar w:fldCharType="separate"/>
      </w:r>
      <w:r w:rsidR="006672E4">
        <w:rPr>
          <w:lang w:eastAsia="ja-JP" w:bidi="km-KH"/>
        </w:rPr>
        <w:t>[27]</w:t>
      </w:r>
      <w:r w:rsidR="006767FF" w:rsidRPr="00FD5C9D">
        <w:rPr>
          <w:lang w:eastAsia="ja-JP" w:bidi="km-KH"/>
        </w:rPr>
        <w:fldChar w:fldCharType="end"/>
      </w:r>
      <w:r w:rsidRPr="00FD5C9D">
        <w:rPr>
          <w:lang w:eastAsia="ja-JP" w:bidi="km-KH"/>
        </w:rPr>
        <w:t xml:space="preserve">. </w:t>
      </w:r>
      <w:r w:rsidR="00921E92" w:rsidRPr="00FD5C9D">
        <w:rPr>
          <w:lang w:eastAsia="ja-JP" w:bidi="km-KH"/>
        </w:rPr>
        <w:t>In general, t</w:t>
      </w:r>
      <w:r w:rsidRPr="00FD5C9D">
        <w:rPr>
          <w:lang w:eastAsia="ja-JP" w:bidi="km-KH"/>
        </w:rPr>
        <w:t>his distribution can be used to model maximal or minimal value</w:t>
      </w:r>
      <w:r w:rsidR="008A3CDA" w:rsidRPr="00FD5C9D">
        <w:rPr>
          <w:lang w:eastAsia="ja-JP" w:bidi="km-KH"/>
        </w:rPr>
        <w:t xml:space="preserve">s </w:t>
      </w:r>
      <w:r w:rsidR="006767FF" w:rsidRPr="00FD5C9D">
        <w:rPr>
          <w:lang w:eastAsia="ja-JP" w:bidi="km-KH"/>
        </w:rPr>
        <w:fldChar w:fldCharType="begin"/>
      </w:r>
      <w:r w:rsidR="006767FF" w:rsidRPr="00FD5C9D">
        <w:rPr>
          <w:lang w:eastAsia="ja-JP" w:bidi="km-KH"/>
        </w:rPr>
        <w:instrText xml:space="preserve"> REF _Ref448880168 \r \h </w:instrText>
      </w:r>
      <w:r w:rsidR="006767FF" w:rsidRPr="00FD5C9D">
        <w:rPr>
          <w:lang w:eastAsia="ja-JP" w:bidi="km-KH"/>
        </w:rPr>
      </w:r>
      <w:r w:rsidR="006767FF" w:rsidRPr="00FD5C9D">
        <w:rPr>
          <w:lang w:eastAsia="ja-JP" w:bidi="km-KH"/>
        </w:rPr>
        <w:fldChar w:fldCharType="separate"/>
      </w:r>
      <w:r w:rsidR="006672E4">
        <w:rPr>
          <w:lang w:eastAsia="ja-JP" w:bidi="km-KH"/>
        </w:rPr>
        <w:t>[27]</w:t>
      </w:r>
      <w:r w:rsidR="006767FF" w:rsidRPr="00FD5C9D">
        <w:rPr>
          <w:lang w:eastAsia="ja-JP" w:bidi="km-KH"/>
        </w:rPr>
        <w:fldChar w:fldCharType="end"/>
      </w:r>
      <w:r w:rsidR="00C25374" w:rsidRPr="00FD5C9D">
        <w:rPr>
          <w:lang w:eastAsia="ja-JP" w:bidi="km-KH"/>
        </w:rPr>
        <w:t>. This distrib</w:t>
      </w:r>
      <w:r w:rsidR="00C25374" w:rsidRPr="00FD5C9D">
        <w:rPr>
          <w:lang w:eastAsia="ja-JP" w:bidi="km-KH"/>
        </w:rPr>
        <w:t>u</w:t>
      </w:r>
      <w:r w:rsidR="00C25374" w:rsidRPr="00FD5C9D">
        <w:rPr>
          <w:lang w:eastAsia="ja-JP" w:bidi="km-KH"/>
        </w:rPr>
        <w:t>tion can be</w:t>
      </w:r>
      <w:r w:rsidRPr="00FD5C9D">
        <w:rPr>
          <w:lang w:eastAsia="ja-JP" w:bidi="km-KH"/>
        </w:rPr>
        <w:t xml:space="preserve"> used for the assessment of extreme winds, precipitations, snow cover, temperature, tornados, sno</w:t>
      </w:r>
      <w:r w:rsidRPr="00FD5C9D">
        <w:rPr>
          <w:lang w:eastAsia="ja-JP" w:bidi="km-KH"/>
        </w:rPr>
        <w:t>w</w:t>
      </w:r>
      <w:r w:rsidRPr="00FD5C9D">
        <w:rPr>
          <w:lang w:eastAsia="ja-JP" w:bidi="km-KH"/>
        </w:rPr>
        <w:t>storms and flooding. Gumbel cumulative probability distribution function is expressed as follows:</w:t>
      </w:r>
    </w:p>
    <w:tbl>
      <w:tblPr>
        <w:tblW w:w="5000" w:type="pct"/>
        <w:tblLook w:val="0000" w:firstRow="0" w:lastRow="0" w:firstColumn="0" w:lastColumn="0" w:noHBand="0" w:noVBand="0"/>
      </w:tblPr>
      <w:tblGrid>
        <w:gridCol w:w="8444"/>
        <w:gridCol w:w="1127"/>
      </w:tblGrid>
      <w:tr w:rsidR="00385859" w:rsidRPr="00FD5C9D" w14:paraId="0720E3D1" w14:textId="77777777" w:rsidTr="0097136C">
        <w:tc>
          <w:tcPr>
            <w:tcW w:w="4411" w:type="pct"/>
            <w:vAlign w:val="center"/>
          </w:tcPr>
          <w:p w14:paraId="3E27DB5C" w14:textId="77777777" w:rsidR="00385859" w:rsidRPr="00FD5C9D" w:rsidRDefault="00385859" w:rsidP="00953353">
            <w:pPr>
              <w:pStyle w:val="Formula"/>
              <w:spacing w:before="0" w:after="0"/>
              <w:ind w:hanging="110"/>
              <w:jc w:val="left"/>
              <w:rPr>
                <w:lang w:val="en-GB"/>
              </w:rPr>
            </w:pPr>
            <w:r w:rsidRPr="007B601D">
              <w:rPr>
                <w:position w:val="-10"/>
                <w:lang w:val="en-GB"/>
              </w:rPr>
              <w:object w:dxaOrig="1320" w:dyaOrig="340" w14:anchorId="45F4CB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2pt;height:17.45pt" o:ole="">
                  <v:imagedata r:id="rId22" o:title=""/>
                </v:shape>
                <o:OLEObject Type="Embed" ProgID="Equation.3" ShapeID="_x0000_i1025" DrawAspect="Content" ObjectID="_1549292456" r:id="rId23"/>
              </w:object>
            </w:r>
            <w:r w:rsidRPr="00FD5C9D">
              <w:rPr>
                <w:lang w:val="en-GB"/>
              </w:rPr>
              <w:t xml:space="preserve">, </w:t>
            </w:r>
            <w:r w:rsidRPr="00FD5C9D">
              <w:rPr>
                <w:position w:val="-6"/>
                <w:lang w:val="en-GB"/>
              </w:rPr>
              <w:object w:dxaOrig="880" w:dyaOrig="220" w14:anchorId="5B35740C">
                <v:shape id="_x0000_i1026" type="#_x0000_t75" style="width:44.35pt;height:10.9pt" o:ole="">
                  <v:imagedata r:id="rId24" o:title=""/>
                </v:shape>
                <o:OLEObject Type="Embed" ProgID="Equation.3" ShapeID="_x0000_i1026" DrawAspect="Content" ObjectID="_1549292457" r:id="rId25"/>
              </w:object>
            </w:r>
            <w:r w:rsidRPr="00FD5C9D">
              <w:rPr>
                <w:lang w:val="en-GB"/>
              </w:rPr>
              <w:t xml:space="preserve">, </w:t>
            </w:r>
            <w:r w:rsidRPr="00FD5C9D">
              <w:rPr>
                <w:position w:val="-6"/>
                <w:lang w:val="en-GB"/>
              </w:rPr>
              <w:object w:dxaOrig="460" w:dyaOrig="240" w14:anchorId="2CB1DAE9">
                <v:shape id="_x0000_i1027" type="#_x0000_t75" style="width:23.25pt;height:10.9pt" o:ole="">
                  <v:imagedata r:id="rId26" o:title=""/>
                </v:shape>
                <o:OLEObject Type="Embed" ProgID="Equation.3" ShapeID="_x0000_i1027" DrawAspect="Content" ObjectID="_1549292458" r:id="rId27"/>
              </w:object>
            </w:r>
            <w:r w:rsidRPr="00FD5C9D">
              <w:rPr>
                <w:lang w:val="en-GB"/>
              </w:rPr>
              <w:t>.</w:t>
            </w:r>
          </w:p>
        </w:tc>
        <w:tc>
          <w:tcPr>
            <w:tcW w:w="589" w:type="pct"/>
            <w:vAlign w:val="center"/>
          </w:tcPr>
          <w:p w14:paraId="1A17338A" w14:textId="77777777" w:rsidR="00385859" w:rsidRPr="00FD5C9D" w:rsidRDefault="00385859" w:rsidP="00953353">
            <w:pPr>
              <w:pStyle w:val="Lgende"/>
              <w:keepNext/>
              <w:jc w:val="right"/>
            </w:pPr>
          </w:p>
        </w:tc>
      </w:tr>
    </w:tbl>
    <w:p w14:paraId="45C428AC" w14:textId="192A2EE9" w:rsidR="004670A1" w:rsidRPr="00FD5C9D" w:rsidRDefault="0097136C" w:rsidP="004670A1">
      <w:r w:rsidRPr="00FD5C9D">
        <w:t xml:space="preserve">where </w:t>
      </w:r>
      <w:r w:rsidRPr="00FD5C9D">
        <w:rPr>
          <w:position w:val="-10"/>
        </w:rPr>
        <w:object w:dxaOrig="240" w:dyaOrig="260" w14:anchorId="77A93794">
          <v:shape id="_x0000_i1028" type="#_x0000_t75" style="width:9.45pt;height:10.9pt" o:ole="">
            <v:imagedata r:id="rId28" o:title=""/>
          </v:shape>
          <o:OLEObject Type="Embed" ProgID="Equation.DSMT4" ShapeID="_x0000_i1028" DrawAspect="Content" ObjectID="_1549292459" r:id="rId29"/>
        </w:object>
      </w:r>
      <w:r w:rsidRPr="00FD5C9D">
        <w:t xml:space="preserve"> – frequency parameter, </w:t>
      </w:r>
      <w:r w:rsidRPr="00FD5C9D">
        <w:rPr>
          <w:position w:val="-6"/>
        </w:rPr>
        <w:object w:dxaOrig="240" w:dyaOrig="220" w14:anchorId="31C6229A">
          <v:shape id="_x0000_i1029" type="#_x0000_t75" style="width:9.45pt;height:8.75pt" o:ole="">
            <v:imagedata r:id="rId30" o:title=""/>
          </v:shape>
          <o:OLEObject Type="Embed" ProgID="Equation.DSMT4" ShapeID="_x0000_i1029" DrawAspect="Content" ObjectID="_1549292460" r:id="rId31"/>
        </w:object>
      </w:r>
      <w:r w:rsidRPr="00FD5C9D">
        <w:t xml:space="preserve"> – deviation parameter</w:t>
      </w:r>
      <w:r w:rsidR="004670A1" w:rsidRPr="00FD5C9D">
        <w:t xml:space="preserve">. Estimates of these parameters (as obtained by the method of moments) are calculated as follows: </w:t>
      </w:r>
    </w:p>
    <w:tbl>
      <w:tblPr>
        <w:tblW w:w="5000" w:type="pct"/>
        <w:tblLook w:val="0000" w:firstRow="0" w:lastRow="0" w:firstColumn="0" w:lastColumn="0" w:noHBand="0" w:noVBand="0"/>
      </w:tblPr>
      <w:tblGrid>
        <w:gridCol w:w="9024"/>
        <w:gridCol w:w="547"/>
      </w:tblGrid>
      <w:tr w:rsidR="0097136C" w:rsidRPr="00FD5C9D" w14:paraId="54F6B7E9" w14:textId="77777777" w:rsidTr="00953353">
        <w:trPr>
          <w:trHeight w:val="227"/>
        </w:trPr>
        <w:tc>
          <w:tcPr>
            <w:tcW w:w="4714" w:type="pct"/>
            <w:vAlign w:val="center"/>
          </w:tcPr>
          <w:p w14:paraId="01AE2222" w14:textId="77777777" w:rsidR="0097136C" w:rsidRPr="00FD5C9D" w:rsidRDefault="0097136C" w:rsidP="00953353">
            <w:pPr>
              <w:pStyle w:val="Formula"/>
              <w:spacing w:before="0" w:after="0"/>
              <w:ind w:hanging="110"/>
              <w:jc w:val="left"/>
              <w:rPr>
                <w:lang w:val="en-GB"/>
              </w:rPr>
            </w:pPr>
            <w:r w:rsidRPr="00FD5C9D">
              <w:rPr>
                <w:position w:val="-10"/>
              </w:rPr>
              <w:object w:dxaOrig="1219" w:dyaOrig="380" w14:anchorId="62C188A8">
                <v:shape id="_x0000_i1030" type="#_x0000_t75" style="width:44.35pt;height:14.55pt" o:ole="">
                  <v:imagedata r:id="rId32" o:title=""/>
                </v:shape>
                <o:OLEObject Type="Embed" ProgID="Equation.DSMT4" ShapeID="_x0000_i1030" DrawAspect="Content" ObjectID="_1549292461" r:id="rId33"/>
              </w:object>
            </w:r>
          </w:p>
        </w:tc>
        <w:tc>
          <w:tcPr>
            <w:tcW w:w="286" w:type="pct"/>
            <w:vAlign w:val="center"/>
          </w:tcPr>
          <w:p w14:paraId="10602EF9" w14:textId="77777777" w:rsidR="0097136C" w:rsidRPr="00FD5C9D" w:rsidRDefault="0097136C" w:rsidP="00953353">
            <w:pPr>
              <w:pStyle w:val="Lgende"/>
              <w:keepNext/>
            </w:pPr>
          </w:p>
        </w:tc>
      </w:tr>
      <w:tr w:rsidR="0097136C" w:rsidRPr="00FD5C9D" w14:paraId="19A31C3B" w14:textId="77777777" w:rsidTr="00953353">
        <w:tc>
          <w:tcPr>
            <w:tcW w:w="4714" w:type="pct"/>
            <w:vAlign w:val="center"/>
          </w:tcPr>
          <w:p w14:paraId="17FA51FE" w14:textId="77777777" w:rsidR="0097136C" w:rsidRPr="00FD5C9D" w:rsidRDefault="0097136C" w:rsidP="00953353">
            <w:pPr>
              <w:pStyle w:val="Formula"/>
              <w:spacing w:before="0" w:after="0"/>
              <w:ind w:hanging="110"/>
              <w:jc w:val="left"/>
              <w:rPr>
                <w:lang w:val="en-GB"/>
              </w:rPr>
            </w:pPr>
            <w:r w:rsidRPr="00FD5C9D">
              <w:rPr>
                <w:position w:val="-24"/>
              </w:rPr>
              <w:object w:dxaOrig="999" w:dyaOrig="680" w14:anchorId="35A47876">
                <v:shape id="_x0000_i1031" type="#_x0000_t75" style="width:40.75pt;height:28.35pt" o:ole="">
                  <v:imagedata r:id="rId34" o:title=""/>
                </v:shape>
                <o:OLEObject Type="Embed" ProgID="Equation.DSMT4" ShapeID="_x0000_i1031" DrawAspect="Content" ObjectID="_1549292462" r:id="rId35"/>
              </w:object>
            </w:r>
          </w:p>
        </w:tc>
        <w:tc>
          <w:tcPr>
            <w:tcW w:w="286" w:type="pct"/>
            <w:vAlign w:val="center"/>
          </w:tcPr>
          <w:p w14:paraId="792849C6" w14:textId="77777777" w:rsidR="0097136C" w:rsidRPr="00FD5C9D" w:rsidRDefault="0097136C" w:rsidP="00953353">
            <w:pPr>
              <w:pStyle w:val="Lgende"/>
            </w:pPr>
          </w:p>
        </w:tc>
      </w:tr>
    </w:tbl>
    <w:p w14:paraId="30464E45" w14:textId="0B63A9A4" w:rsidR="004670A1" w:rsidRPr="00FD5C9D" w:rsidRDefault="0097136C" w:rsidP="004670A1">
      <w:r w:rsidRPr="00FD5C9D">
        <w:t xml:space="preserve">where </w:t>
      </w:r>
      <w:r w:rsidRPr="00FD5C9D">
        <w:rPr>
          <w:position w:val="-4"/>
        </w:rPr>
        <w:object w:dxaOrig="279" w:dyaOrig="320" w14:anchorId="3FBB0979">
          <v:shape id="_x0000_i1032" type="#_x0000_t75" style="width:10.9pt;height:12.35pt" o:ole="">
            <v:imagedata r:id="rId36" o:title=""/>
          </v:shape>
          <o:OLEObject Type="Embed" ProgID="Equation.DSMT4" ShapeID="_x0000_i1032" DrawAspect="Content" ObjectID="_1549292463" r:id="rId37"/>
        </w:object>
      </w:r>
      <w:r w:rsidRPr="00FD5C9D">
        <w:t xml:space="preserve"> – estimate of sample mean, </w:t>
      </w:r>
      <w:r w:rsidRPr="007B601D">
        <w:rPr>
          <w:position w:val="-8"/>
        </w:rPr>
        <w:object w:dxaOrig="840" w:dyaOrig="260" w14:anchorId="05673DA7">
          <v:shape id="_x0000_i1033" type="#_x0000_t75" style="width:42.9pt;height:13.1pt" o:ole="">
            <v:imagedata r:id="rId38" o:title=""/>
          </v:shape>
          <o:OLEObject Type="Embed" ProgID="Equation.3" ShapeID="_x0000_i1033" DrawAspect="Content" ObjectID="_1549292464" r:id="rId39"/>
        </w:object>
      </w:r>
      <w:r w:rsidRPr="00FD5C9D">
        <w:t xml:space="preserve"> is Euler’s constant, </w:t>
      </w:r>
      <w:r w:rsidRPr="00FD5C9D">
        <w:rPr>
          <w:position w:val="-6"/>
        </w:rPr>
        <w:object w:dxaOrig="180" w:dyaOrig="220" w14:anchorId="64B4E936">
          <v:shape id="_x0000_i1034" type="#_x0000_t75" style="width:7.25pt;height:9.45pt" o:ole="">
            <v:imagedata r:id="rId40" o:title=""/>
          </v:shape>
          <o:OLEObject Type="Embed" ProgID="Equation.DSMT4" ShapeID="_x0000_i1034" DrawAspect="Content" ObjectID="_1549292465" r:id="rId41"/>
        </w:object>
      </w:r>
      <w:r w:rsidRPr="00FD5C9D">
        <w:t xml:space="preserve"> – sample standard deviation estimate</w:t>
      </w:r>
      <w:r w:rsidR="004670A1" w:rsidRPr="00FD5C9D">
        <w:t>.</w:t>
      </w:r>
    </w:p>
    <w:p w14:paraId="14357740" w14:textId="77777777" w:rsidR="004670A1" w:rsidRPr="00FD5C9D" w:rsidRDefault="004670A1" w:rsidP="004670A1">
      <w:r w:rsidRPr="00FD5C9D">
        <w:t>Gumbel probability density function is expressed as follows:</w:t>
      </w:r>
    </w:p>
    <w:tbl>
      <w:tblPr>
        <w:tblW w:w="5000" w:type="pct"/>
        <w:tblLook w:val="0000" w:firstRow="0" w:lastRow="0" w:firstColumn="0" w:lastColumn="0" w:noHBand="0" w:noVBand="0"/>
      </w:tblPr>
      <w:tblGrid>
        <w:gridCol w:w="8444"/>
        <w:gridCol w:w="1127"/>
      </w:tblGrid>
      <w:tr w:rsidR="0097136C" w:rsidRPr="00FD5C9D" w14:paraId="16A7BD83" w14:textId="77777777" w:rsidTr="00953353">
        <w:trPr>
          <w:trHeight w:val="443"/>
        </w:trPr>
        <w:tc>
          <w:tcPr>
            <w:tcW w:w="4411" w:type="pct"/>
            <w:shd w:val="clear" w:color="auto" w:fill="auto"/>
            <w:vAlign w:val="center"/>
          </w:tcPr>
          <w:p w14:paraId="0BB68C52" w14:textId="77777777" w:rsidR="0097136C" w:rsidRPr="00FD5C9D" w:rsidRDefault="0097136C" w:rsidP="00953353">
            <w:pPr>
              <w:pStyle w:val="Formula"/>
              <w:spacing w:before="0" w:after="0"/>
              <w:ind w:hanging="110"/>
              <w:jc w:val="left"/>
              <w:rPr>
                <w:lang w:val="en-GB"/>
              </w:rPr>
            </w:pPr>
            <w:r w:rsidRPr="007B601D">
              <w:rPr>
                <w:position w:val="-20"/>
                <w:lang w:val="en-GB"/>
              </w:rPr>
              <w:object w:dxaOrig="1800" w:dyaOrig="540" w14:anchorId="2E54F137">
                <v:shape id="_x0000_i1035" type="#_x0000_t75" style="width:90.2pt;height:26.9pt" o:ole="">
                  <v:imagedata r:id="rId42" o:title=""/>
                </v:shape>
                <o:OLEObject Type="Embed" ProgID="Equation.3" ShapeID="_x0000_i1035" DrawAspect="Content" ObjectID="_1549292466" r:id="rId43"/>
              </w:object>
            </w:r>
            <w:r w:rsidRPr="00FD5C9D">
              <w:rPr>
                <w:lang w:val="en-GB"/>
              </w:rPr>
              <w:t>.</w:t>
            </w:r>
          </w:p>
        </w:tc>
        <w:tc>
          <w:tcPr>
            <w:tcW w:w="589" w:type="pct"/>
            <w:shd w:val="clear" w:color="auto" w:fill="auto"/>
            <w:vAlign w:val="center"/>
          </w:tcPr>
          <w:p w14:paraId="7531E83F" w14:textId="77777777" w:rsidR="0097136C" w:rsidRPr="00FD5C9D" w:rsidRDefault="0097136C" w:rsidP="00953353">
            <w:pPr>
              <w:pStyle w:val="Lgende"/>
              <w:jc w:val="right"/>
            </w:pPr>
          </w:p>
        </w:tc>
      </w:tr>
    </w:tbl>
    <w:p w14:paraId="50FEF5FC" w14:textId="77777777" w:rsidR="004670A1" w:rsidRPr="00FD5C9D" w:rsidRDefault="004670A1" w:rsidP="004670A1">
      <w:r w:rsidRPr="00FD5C9D">
        <w:t xml:space="preserve">Then the probability that the even </w:t>
      </w:r>
      <w:r w:rsidRPr="00FD5C9D">
        <w:rPr>
          <w:i/>
        </w:rPr>
        <w:t>X</w:t>
      </w:r>
      <w:r w:rsidRPr="00FD5C9D">
        <w:t xml:space="preserve"> will not exceed the size </w:t>
      </w:r>
      <w:r w:rsidRPr="00FD5C9D">
        <w:rPr>
          <w:i/>
        </w:rPr>
        <w:t>x</w:t>
      </w:r>
      <w:r w:rsidRPr="00FD5C9D">
        <w:t xml:space="preserve"> over some period of time is:</w:t>
      </w:r>
    </w:p>
    <w:tbl>
      <w:tblPr>
        <w:tblW w:w="5000" w:type="pct"/>
        <w:tblLook w:val="0000" w:firstRow="0" w:lastRow="0" w:firstColumn="0" w:lastColumn="0" w:noHBand="0" w:noVBand="0"/>
      </w:tblPr>
      <w:tblGrid>
        <w:gridCol w:w="8444"/>
        <w:gridCol w:w="1127"/>
      </w:tblGrid>
      <w:tr w:rsidR="0097136C" w:rsidRPr="00FD5C9D" w14:paraId="757F4DB2" w14:textId="77777777" w:rsidTr="00953353">
        <w:trPr>
          <w:trHeight w:val="443"/>
        </w:trPr>
        <w:tc>
          <w:tcPr>
            <w:tcW w:w="4411" w:type="pct"/>
            <w:shd w:val="clear" w:color="auto" w:fill="auto"/>
            <w:vAlign w:val="center"/>
          </w:tcPr>
          <w:p w14:paraId="141E9A7F" w14:textId="77777777" w:rsidR="0097136C" w:rsidRPr="00FD5C9D" w:rsidRDefault="0097136C" w:rsidP="00953353">
            <w:pPr>
              <w:pStyle w:val="Formula"/>
              <w:spacing w:before="0" w:after="0"/>
              <w:ind w:hanging="110"/>
              <w:jc w:val="left"/>
              <w:rPr>
                <w:lang w:val="en-GB"/>
              </w:rPr>
            </w:pPr>
            <w:r w:rsidRPr="007B601D">
              <w:rPr>
                <w:position w:val="-10"/>
                <w:lang w:val="en-GB"/>
              </w:rPr>
              <w:object w:dxaOrig="1900" w:dyaOrig="279" w14:anchorId="64044D84">
                <v:shape id="_x0000_i1036" type="#_x0000_t75" style="width:94.5pt;height:15.25pt" o:ole="">
                  <v:imagedata r:id="rId44" o:title=""/>
                </v:shape>
                <o:OLEObject Type="Embed" ProgID="Equation.3" ShapeID="_x0000_i1036" DrawAspect="Content" ObjectID="_1549292467" r:id="rId45"/>
              </w:object>
            </w:r>
            <w:r w:rsidRPr="00FD5C9D">
              <w:rPr>
                <w:lang w:val="en-GB"/>
              </w:rPr>
              <w:t>.</w:t>
            </w:r>
          </w:p>
        </w:tc>
        <w:tc>
          <w:tcPr>
            <w:tcW w:w="589" w:type="pct"/>
            <w:shd w:val="clear" w:color="auto" w:fill="auto"/>
            <w:vAlign w:val="center"/>
          </w:tcPr>
          <w:p w14:paraId="7519AFEF" w14:textId="77777777" w:rsidR="0097136C" w:rsidRPr="00FD5C9D" w:rsidRDefault="0097136C" w:rsidP="00953353">
            <w:pPr>
              <w:pStyle w:val="Lgende"/>
              <w:jc w:val="right"/>
            </w:pPr>
          </w:p>
        </w:tc>
      </w:tr>
    </w:tbl>
    <w:p w14:paraId="6EF160FD" w14:textId="77777777" w:rsidR="004670A1" w:rsidRPr="00FD5C9D" w:rsidRDefault="004670A1" w:rsidP="004670A1">
      <w:r w:rsidRPr="00FD5C9D">
        <w:t xml:space="preserve">For the assessment of occurrence of maximal extreme event values, the complement of Gumbel distribution is used, also known as guarantee function, which shows the probability that random variable </w:t>
      </w:r>
      <w:r w:rsidRPr="00FD5C9D">
        <w:rPr>
          <w:i/>
        </w:rPr>
        <w:t xml:space="preserve">X </w:t>
      </w:r>
      <w:r w:rsidRPr="00FD5C9D">
        <w:t xml:space="preserve">will exceed some value </w:t>
      </w:r>
      <w:r w:rsidRPr="00FD5C9D">
        <w:rPr>
          <w:i/>
        </w:rPr>
        <w:t>x</w:t>
      </w:r>
      <w:r w:rsidRPr="00FD5C9D">
        <w:t>:</w:t>
      </w:r>
    </w:p>
    <w:tbl>
      <w:tblPr>
        <w:tblW w:w="5000" w:type="pct"/>
        <w:tblLook w:val="0000" w:firstRow="0" w:lastRow="0" w:firstColumn="0" w:lastColumn="0" w:noHBand="0" w:noVBand="0"/>
      </w:tblPr>
      <w:tblGrid>
        <w:gridCol w:w="8317"/>
        <w:gridCol w:w="1254"/>
      </w:tblGrid>
      <w:tr w:rsidR="0097136C" w:rsidRPr="00FD5C9D" w14:paraId="1772CDD5" w14:textId="77777777" w:rsidTr="00953353">
        <w:tc>
          <w:tcPr>
            <w:tcW w:w="4345" w:type="pct"/>
            <w:vAlign w:val="center"/>
          </w:tcPr>
          <w:p w14:paraId="01125A4D" w14:textId="77777777" w:rsidR="0097136C" w:rsidRPr="00FD5C9D" w:rsidRDefault="0097136C" w:rsidP="00953353">
            <w:pPr>
              <w:pStyle w:val="Formula"/>
              <w:spacing w:before="0" w:after="0" w:line="360" w:lineRule="auto"/>
              <w:ind w:hanging="110"/>
              <w:jc w:val="left"/>
              <w:rPr>
                <w:lang w:val="en-GB"/>
              </w:rPr>
            </w:pPr>
            <w:r w:rsidRPr="00E62A90">
              <w:rPr>
                <w:position w:val="-10"/>
                <w:lang w:val="en-GB"/>
              </w:rPr>
              <w:object w:dxaOrig="2420" w:dyaOrig="279" w14:anchorId="36D3E125">
                <v:shape id="_x0000_i1037" type="#_x0000_t75" style="width:121.5pt;height:12.35pt" o:ole="">
                  <v:imagedata r:id="rId46" o:title=""/>
                </v:shape>
                <o:OLEObject Type="Embed" ProgID="Equation.3" ShapeID="_x0000_i1037" DrawAspect="Content" ObjectID="_1549292468" r:id="rId47"/>
              </w:object>
            </w:r>
          </w:p>
        </w:tc>
        <w:tc>
          <w:tcPr>
            <w:tcW w:w="655" w:type="pct"/>
            <w:vAlign w:val="center"/>
          </w:tcPr>
          <w:p w14:paraId="381EFA3D" w14:textId="77777777" w:rsidR="0097136C" w:rsidRPr="00FD5C9D" w:rsidRDefault="0097136C" w:rsidP="00953353">
            <w:pPr>
              <w:pStyle w:val="Lgende"/>
              <w:jc w:val="right"/>
            </w:pPr>
          </w:p>
        </w:tc>
      </w:tr>
      <w:tr w:rsidR="0097136C" w:rsidRPr="00FD5C9D" w14:paraId="765B7EFD" w14:textId="77777777" w:rsidTr="00953353">
        <w:tc>
          <w:tcPr>
            <w:tcW w:w="4345" w:type="pct"/>
            <w:vAlign w:val="center"/>
          </w:tcPr>
          <w:p w14:paraId="2A4F10E3" w14:textId="77777777" w:rsidR="0097136C" w:rsidRPr="00FD5C9D" w:rsidRDefault="0097136C" w:rsidP="00953353">
            <w:pPr>
              <w:pStyle w:val="Formula"/>
              <w:spacing w:before="0" w:after="0" w:line="360" w:lineRule="auto"/>
              <w:ind w:hanging="110"/>
              <w:jc w:val="left"/>
              <w:rPr>
                <w:lang w:val="en-GB"/>
              </w:rPr>
            </w:pPr>
            <w:r w:rsidRPr="00E62A90">
              <w:rPr>
                <w:position w:val="-10"/>
                <w:lang w:val="en-GB"/>
              </w:rPr>
              <w:object w:dxaOrig="1939" w:dyaOrig="340" w14:anchorId="79710D26">
                <v:shape id="_x0000_i1038" type="#_x0000_t75" style="width:97.45pt;height:16pt" o:ole="">
                  <v:imagedata r:id="rId48" o:title=""/>
                </v:shape>
                <o:OLEObject Type="Embed" ProgID="Equation.3" ShapeID="_x0000_i1038" DrawAspect="Content" ObjectID="_1549292469" r:id="rId49"/>
              </w:object>
            </w:r>
            <w:r w:rsidRPr="00FD5C9D">
              <w:rPr>
                <w:lang w:val="en-GB"/>
              </w:rPr>
              <w:t>.</w:t>
            </w:r>
          </w:p>
        </w:tc>
        <w:tc>
          <w:tcPr>
            <w:tcW w:w="655" w:type="pct"/>
            <w:vAlign w:val="center"/>
          </w:tcPr>
          <w:p w14:paraId="3647AA42" w14:textId="77777777" w:rsidR="0097136C" w:rsidRPr="00FD5C9D" w:rsidRDefault="0097136C" w:rsidP="00953353">
            <w:pPr>
              <w:pStyle w:val="Lgende"/>
              <w:jc w:val="right"/>
            </w:pPr>
          </w:p>
        </w:tc>
      </w:tr>
    </w:tbl>
    <w:p w14:paraId="1A227354" w14:textId="79E435B9" w:rsidR="004670A1" w:rsidRPr="00FD5C9D" w:rsidRDefault="004670A1" w:rsidP="004670A1">
      <w:r w:rsidRPr="00FD5C9D">
        <w:t>In case of Gumbel distribution for maximums, guarantee function (or warranty) is understood as a quantity, inverse to the return period over which one exceedance of the assumed threshold is likely to occur. If annually the quant</w:t>
      </w:r>
      <w:r w:rsidRPr="00FD5C9D">
        <w:t>i</w:t>
      </w:r>
      <w:r w:rsidRPr="00FD5C9D">
        <w:t xml:space="preserve">ty exceeds the threshold with </w:t>
      </w:r>
      <w:r w:rsidR="0097136C" w:rsidRPr="00FD5C9D">
        <w:t xml:space="preserve">probability </w:t>
      </w:r>
      <w:r w:rsidR="0097136C" w:rsidRPr="00E62A90">
        <w:rPr>
          <w:position w:val="-8"/>
        </w:rPr>
        <w:object w:dxaOrig="620" w:dyaOrig="260" w14:anchorId="3171E829">
          <v:shape id="_x0000_i1039" type="#_x0000_t75" style="width:30.55pt;height:12.35pt" o:ole="">
            <v:imagedata r:id="rId50" o:title=""/>
          </v:shape>
          <o:OLEObject Type="Embed" ProgID="Equation.3" ShapeID="_x0000_i1039" DrawAspect="Content" ObjectID="_1549292470" r:id="rId51"/>
        </w:object>
      </w:r>
      <w:r w:rsidRPr="00FD5C9D">
        <w:t>, then expected interval of this return or return period is</w:t>
      </w:r>
    </w:p>
    <w:tbl>
      <w:tblPr>
        <w:tblW w:w="5000" w:type="pct"/>
        <w:tblLook w:val="0000" w:firstRow="0" w:lastRow="0" w:firstColumn="0" w:lastColumn="0" w:noHBand="0" w:noVBand="0"/>
      </w:tblPr>
      <w:tblGrid>
        <w:gridCol w:w="8317"/>
        <w:gridCol w:w="1254"/>
      </w:tblGrid>
      <w:tr w:rsidR="0097136C" w:rsidRPr="00FD5C9D" w14:paraId="1D1B2551" w14:textId="77777777" w:rsidTr="00953353">
        <w:trPr>
          <w:trHeight w:val="443"/>
        </w:trPr>
        <w:tc>
          <w:tcPr>
            <w:tcW w:w="4345" w:type="pct"/>
            <w:shd w:val="clear" w:color="auto" w:fill="auto"/>
            <w:vAlign w:val="center"/>
          </w:tcPr>
          <w:p w14:paraId="7EFDEC43" w14:textId="77777777" w:rsidR="0097136C" w:rsidRPr="00FD5C9D" w:rsidRDefault="0097136C" w:rsidP="00953353">
            <w:pPr>
              <w:pStyle w:val="Formula"/>
              <w:spacing w:before="0" w:after="0"/>
              <w:ind w:hanging="110"/>
              <w:jc w:val="left"/>
              <w:rPr>
                <w:lang w:val="en-GB"/>
              </w:rPr>
            </w:pPr>
            <w:r w:rsidRPr="00E62A90">
              <w:rPr>
                <w:position w:val="-22"/>
                <w:lang w:val="en-GB"/>
              </w:rPr>
              <w:object w:dxaOrig="1140" w:dyaOrig="520" w14:anchorId="7F7D24E9">
                <v:shape id="_x0000_i1040" type="#_x0000_t75" style="width:56.75pt;height:26.2pt" o:ole="">
                  <v:imagedata r:id="rId52" o:title=""/>
                </v:shape>
                <o:OLEObject Type="Embed" ProgID="Equation.3" ShapeID="_x0000_i1040" DrawAspect="Content" ObjectID="_1549292471" r:id="rId53"/>
              </w:object>
            </w:r>
            <w:r w:rsidRPr="00FD5C9D">
              <w:rPr>
                <w:lang w:val="en-GB"/>
              </w:rPr>
              <w:t>.</w:t>
            </w:r>
          </w:p>
        </w:tc>
        <w:tc>
          <w:tcPr>
            <w:tcW w:w="655" w:type="pct"/>
            <w:shd w:val="clear" w:color="auto" w:fill="auto"/>
            <w:vAlign w:val="center"/>
          </w:tcPr>
          <w:p w14:paraId="6E5DBCA6" w14:textId="77777777" w:rsidR="0097136C" w:rsidRPr="00FD5C9D" w:rsidRDefault="0097136C" w:rsidP="00953353">
            <w:pPr>
              <w:pStyle w:val="Lgende"/>
              <w:spacing w:after="0"/>
              <w:jc w:val="right"/>
            </w:pPr>
          </w:p>
        </w:tc>
      </w:tr>
    </w:tbl>
    <w:p w14:paraId="5A0FEC7D" w14:textId="77777777" w:rsidR="004670A1" w:rsidRPr="00FD5C9D" w:rsidRDefault="004670A1" w:rsidP="004670A1">
      <w:r w:rsidRPr="00FD5C9D">
        <w:t>Taking into consideration the expressions of distribution parameter estimates, one obtains the following model for the maximums of extreme events:</w:t>
      </w:r>
    </w:p>
    <w:tbl>
      <w:tblPr>
        <w:tblW w:w="5000" w:type="pct"/>
        <w:tblLook w:val="0000" w:firstRow="0" w:lastRow="0" w:firstColumn="0" w:lastColumn="0" w:noHBand="0" w:noVBand="0"/>
      </w:tblPr>
      <w:tblGrid>
        <w:gridCol w:w="8287"/>
        <w:gridCol w:w="1284"/>
      </w:tblGrid>
      <w:tr w:rsidR="0097136C" w:rsidRPr="00FD5C9D" w14:paraId="5218C7EF" w14:textId="77777777" w:rsidTr="00953353">
        <w:tc>
          <w:tcPr>
            <w:tcW w:w="4329" w:type="pct"/>
            <w:vAlign w:val="center"/>
          </w:tcPr>
          <w:p w14:paraId="081AD99C" w14:textId="77777777" w:rsidR="0097136C" w:rsidRPr="00FD5C9D" w:rsidRDefault="0097136C" w:rsidP="00953353">
            <w:pPr>
              <w:pStyle w:val="Formula"/>
              <w:spacing w:before="0" w:after="0"/>
              <w:ind w:hanging="110"/>
              <w:jc w:val="left"/>
              <w:rPr>
                <w:lang w:val="en-GB"/>
              </w:rPr>
            </w:pPr>
            <w:r w:rsidRPr="00E62A90">
              <w:rPr>
                <w:position w:val="-10"/>
                <w:lang w:val="en-GB"/>
              </w:rPr>
              <w:object w:dxaOrig="2700" w:dyaOrig="520" w14:anchorId="6FCC3504">
                <v:shape id="_x0000_i1041" type="#_x0000_t75" style="width:135.25pt;height:26.2pt" o:ole="">
                  <v:imagedata r:id="rId54" o:title=""/>
                </v:shape>
                <o:OLEObject Type="Embed" ProgID="Equation.3" ShapeID="_x0000_i1041" DrawAspect="Content" ObjectID="_1549292472" r:id="rId55"/>
              </w:object>
            </w:r>
            <w:r w:rsidRPr="00FD5C9D">
              <w:rPr>
                <w:lang w:val="en-GB"/>
              </w:rPr>
              <w:t>.</w:t>
            </w:r>
          </w:p>
          <w:p w14:paraId="091AF298" w14:textId="77777777" w:rsidR="0097136C" w:rsidRPr="00FD5C9D" w:rsidRDefault="0097136C" w:rsidP="00953353"/>
        </w:tc>
        <w:tc>
          <w:tcPr>
            <w:tcW w:w="671" w:type="pct"/>
            <w:vAlign w:val="center"/>
          </w:tcPr>
          <w:p w14:paraId="69D9582E" w14:textId="77777777" w:rsidR="0097136C" w:rsidRPr="00FD5C9D" w:rsidRDefault="0097136C" w:rsidP="00953353">
            <w:pPr>
              <w:pStyle w:val="Lgende"/>
              <w:ind w:left="28"/>
              <w:jc w:val="right"/>
            </w:pPr>
          </w:p>
        </w:tc>
      </w:tr>
    </w:tbl>
    <w:p w14:paraId="4D4C4448" w14:textId="01CF23D7" w:rsidR="004670A1" w:rsidRPr="00FD5C9D" w:rsidRDefault="0097136C" w:rsidP="004670A1">
      <w:r w:rsidRPr="00FD5C9D">
        <w:t xml:space="preserve">Let’s denote </w:t>
      </w:r>
      <w:r w:rsidRPr="00E62A90">
        <w:rPr>
          <w:position w:val="-8"/>
        </w:rPr>
        <w:object w:dxaOrig="1060" w:dyaOrig="260" w14:anchorId="69D7406A">
          <v:shape id="_x0000_i1042" type="#_x0000_t75" style="width:53.1pt;height:12.35pt" o:ole="">
            <v:imagedata r:id="rId56" o:title=""/>
          </v:shape>
          <o:OLEObject Type="Embed" ProgID="Equation.3" ShapeID="_x0000_i1042" DrawAspect="Content" ObjectID="_1549292473" r:id="rId57"/>
        </w:object>
      </w:r>
      <w:r w:rsidRPr="00FD5C9D">
        <w:t>.</w:t>
      </w:r>
      <w:r w:rsidR="00C25374" w:rsidRPr="00FD5C9D">
        <w:t xml:space="preserve"> The </w:t>
      </w:r>
      <w:r w:rsidR="004670A1" w:rsidRPr="00FD5C9D">
        <w:t xml:space="preserve">return period for the case of Gumbel extreme value distribution is expressed as follows: </w:t>
      </w:r>
    </w:p>
    <w:tbl>
      <w:tblPr>
        <w:tblW w:w="5000" w:type="pct"/>
        <w:tblLook w:val="0000" w:firstRow="0" w:lastRow="0" w:firstColumn="0" w:lastColumn="0" w:noHBand="0" w:noVBand="0"/>
      </w:tblPr>
      <w:tblGrid>
        <w:gridCol w:w="9024"/>
        <w:gridCol w:w="547"/>
      </w:tblGrid>
      <w:tr w:rsidR="0097136C" w:rsidRPr="00FD5C9D" w14:paraId="3AC6F385" w14:textId="77777777" w:rsidTr="00953353">
        <w:tc>
          <w:tcPr>
            <w:tcW w:w="4714" w:type="pct"/>
            <w:vAlign w:val="center"/>
          </w:tcPr>
          <w:p w14:paraId="7D3C5025" w14:textId="77777777" w:rsidR="0097136C" w:rsidRPr="00FD5C9D" w:rsidRDefault="0097136C" w:rsidP="00953353">
            <w:pPr>
              <w:pStyle w:val="Formula"/>
              <w:spacing w:before="0" w:after="0"/>
              <w:ind w:hanging="110"/>
              <w:jc w:val="left"/>
              <w:rPr>
                <w:lang w:val="en-GB"/>
              </w:rPr>
            </w:pPr>
            <w:r w:rsidRPr="00E62A90">
              <w:rPr>
                <w:position w:val="-22"/>
                <w:lang w:val="en-GB"/>
              </w:rPr>
              <w:object w:dxaOrig="1100" w:dyaOrig="520" w14:anchorId="7F3A5E30">
                <v:shape id="_x0000_i1043" type="#_x0000_t75" style="width:54.55pt;height:26.2pt" o:ole="">
                  <v:imagedata r:id="rId58" o:title=""/>
                </v:shape>
                <o:OLEObject Type="Embed" ProgID="Equation.3" ShapeID="_x0000_i1043" DrawAspect="Content" ObjectID="_1549292474" r:id="rId59"/>
              </w:object>
            </w:r>
            <w:r w:rsidRPr="00FD5C9D">
              <w:rPr>
                <w:lang w:val="en-GB"/>
              </w:rPr>
              <w:t>.</w:t>
            </w:r>
          </w:p>
        </w:tc>
        <w:tc>
          <w:tcPr>
            <w:tcW w:w="286" w:type="pct"/>
            <w:vAlign w:val="center"/>
          </w:tcPr>
          <w:p w14:paraId="0DDB8D43" w14:textId="77777777" w:rsidR="0097136C" w:rsidRPr="00FD5C9D" w:rsidRDefault="0097136C" w:rsidP="00953353">
            <w:pPr>
              <w:pStyle w:val="Lgende"/>
              <w:ind w:left="28"/>
            </w:pPr>
          </w:p>
        </w:tc>
      </w:tr>
    </w:tbl>
    <w:p w14:paraId="4E00F336" w14:textId="3490DA80" w:rsidR="004670A1" w:rsidRPr="00FD5C9D" w:rsidRDefault="004670A1" w:rsidP="004670A1">
      <w:pPr>
        <w:pStyle w:val="Lgende"/>
      </w:pPr>
      <w:r w:rsidRPr="00FD5C9D">
        <w:rPr>
          <w:b w:val="0"/>
          <w:bCs w:val="0"/>
          <w:sz w:val="18"/>
          <w:szCs w:val="24"/>
        </w:rPr>
        <w:t xml:space="preserve">When return period is known, one can calculate the maximal size that will be exceeded once over that return </w:t>
      </w:r>
      <w:r w:rsidR="00143F87" w:rsidRPr="00FD5C9D">
        <w:rPr>
          <w:b w:val="0"/>
          <w:bCs w:val="0"/>
          <w:sz w:val="18"/>
          <w:szCs w:val="24"/>
        </w:rPr>
        <w:t>period</w:t>
      </w:r>
      <w:r w:rsidR="0097136C" w:rsidRPr="00FD5C9D">
        <w:rPr>
          <w:b w:val="0"/>
          <w:bCs w:val="0"/>
          <w:sz w:val="18"/>
          <w:szCs w:val="24"/>
        </w:rPr>
        <w:t xml:space="preserve"> </w:t>
      </w:r>
      <w:r w:rsidR="0097136C" w:rsidRPr="00E62A90">
        <w:rPr>
          <w:position w:val="-10"/>
        </w:rPr>
        <w:object w:dxaOrig="340" w:dyaOrig="279" w14:anchorId="610FC1F6">
          <v:shape id="_x0000_i1044" type="#_x0000_t75" style="width:17.45pt;height:15.25pt" o:ole="">
            <v:imagedata r:id="rId60" o:title=""/>
          </v:shape>
          <o:OLEObject Type="Embed" ProgID="Equation.3" ShapeID="_x0000_i1044" DrawAspect="Content" ObjectID="_1549292475" r:id="rId61"/>
        </w:object>
      </w:r>
      <w:r w:rsidR="0097136C" w:rsidRPr="00FD5C9D">
        <w:rPr>
          <w:b w:val="0"/>
          <w:bCs w:val="0"/>
          <w:sz w:val="18"/>
          <w:szCs w:val="24"/>
        </w:rPr>
        <w:t>.</w:t>
      </w:r>
      <w:r w:rsidRPr="00FD5C9D">
        <w:rPr>
          <w:b w:val="0"/>
          <w:bCs w:val="0"/>
          <w:sz w:val="18"/>
          <w:szCs w:val="24"/>
        </w:rPr>
        <w:t xml:space="preserve"> From equation </w:t>
      </w:r>
      <w:r w:rsidR="004C7853" w:rsidRPr="00FD5C9D">
        <w:rPr>
          <w:b w:val="0"/>
          <w:bCs w:val="0"/>
          <w:sz w:val="18"/>
          <w:szCs w:val="24"/>
        </w:rPr>
        <w:t>above</w:t>
      </w:r>
      <w:r w:rsidRPr="00FD5C9D">
        <w:rPr>
          <w:b w:val="0"/>
          <w:bCs w:val="0"/>
          <w:sz w:val="18"/>
          <w:szCs w:val="24"/>
        </w:rPr>
        <w:t xml:space="preserve"> it follows that</w:t>
      </w:r>
    </w:p>
    <w:tbl>
      <w:tblPr>
        <w:tblW w:w="5000" w:type="pct"/>
        <w:tblLook w:val="0000" w:firstRow="0" w:lastRow="0" w:firstColumn="0" w:lastColumn="0" w:noHBand="0" w:noVBand="0"/>
      </w:tblPr>
      <w:tblGrid>
        <w:gridCol w:w="9024"/>
        <w:gridCol w:w="547"/>
      </w:tblGrid>
      <w:tr w:rsidR="0097136C" w:rsidRPr="00FD5C9D" w14:paraId="349C59DD" w14:textId="77777777" w:rsidTr="00953353">
        <w:tc>
          <w:tcPr>
            <w:tcW w:w="4714" w:type="pct"/>
            <w:vAlign w:val="center"/>
          </w:tcPr>
          <w:p w14:paraId="02391830" w14:textId="77777777" w:rsidR="0097136C" w:rsidRPr="00FD5C9D" w:rsidRDefault="0097136C" w:rsidP="00953353">
            <w:pPr>
              <w:pStyle w:val="Formula"/>
              <w:spacing w:before="0" w:after="0"/>
              <w:ind w:hanging="110"/>
              <w:jc w:val="left"/>
              <w:rPr>
                <w:lang w:val="en-GB"/>
              </w:rPr>
            </w:pPr>
            <w:r w:rsidRPr="00E62A90">
              <w:rPr>
                <w:position w:val="-24"/>
                <w:lang w:val="en-GB"/>
              </w:rPr>
              <w:object w:dxaOrig="1100" w:dyaOrig="540" w14:anchorId="58BDBE44">
                <v:shape id="_x0000_i1045" type="#_x0000_t75" style="width:54.55pt;height:27.65pt" o:ole="">
                  <v:imagedata r:id="rId62" o:title=""/>
                </v:shape>
                <o:OLEObject Type="Embed" ProgID="Equation.3" ShapeID="_x0000_i1045" DrawAspect="Content" ObjectID="_1549292476" r:id="rId63"/>
              </w:object>
            </w:r>
            <w:r w:rsidRPr="00FD5C9D">
              <w:rPr>
                <w:lang w:val="en-GB"/>
              </w:rPr>
              <w:t>,</w:t>
            </w:r>
          </w:p>
        </w:tc>
        <w:tc>
          <w:tcPr>
            <w:tcW w:w="286" w:type="pct"/>
            <w:vAlign w:val="center"/>
          </w:tcPr>
          <w:p w14:paraId="6361A8FA" w14:textId="77777777" w:rsidR="0097136C" w:rsidRPr="00FD5C9D" w:rsidRDefault="0097136C" w:rsidP="00953353">
            <w:pPr>
              <w:pStyle w:val="Lgende"/>
              <w:ind w:left="28"/>
            </w:pPr>
          </w:p>
        </w:tc>
      </w:tr>
    </w:tbl>
    <w:p w14:paraId="4D3AC04D" w14:textId="77777777" w:rsidR="004670A1" w:rsidRPr="00FD5C9D" w:rsidRDefault="004670A1" w:rsidP="004670A1">
      <w:r w:rsidRPr="00FD5C9D">
        <w:t>therefore</w:t>
      </w:r>
    </w:p>
    <w:tbl>
      <w:tblPr>
        <w:tblW w:w="5000" w:type="pct"/>
        <w:tblLook w:val="0000" w:firstRow="0" w:lastRow="0" w:firstColumn="0" w:lastColumn="0" w:noHBand="0" w:noVBand="0"/>
      </w:tblPr>
      <w:tblGrid>
        <w:gridCol w:w="9024"/>
        <w:gridCol w:w="547"/>
      </w:tblGrid>
      <w:tr w:rsidR="0097136C" w:rsidRPr="00FD5C9D" w14:paraId="4C760270" w14:textId="77777777" w:rsidTr="00953353">
        <w:tc>
          <w:tcPr>
            <w:tcW w:w="4714" w:type="pct"/>
            <w:vAlign w:val="center"/>
          </w:tcPr>
          <w:p w14:paraId="05258943" w14:textId="77777777" w:rsidR="0097136C" w:rsidRPr="00FD5C9D" w:rsidRDefault="0097136C" w:rsidP="00953353">
            <w:pPr>
              <w:pStyle w:val="Formula"/>
              <w:spacing w:before="0" w:after="0"/>
              <w:ind w:hanging="110"/>
              <w:jc w:val="left"/>
              <w:rPr>
                <w:lang w:val="en-GB"/>
              </w:rPr>
            </w:pPr>
            <w:r w:rsidRPr="00E62A90">
              <w:rPr>
                <w:position w:val="-8"/>
                <w:lang w:val="en-GB"/>
              </w:rPr>
              <w:object w:dxaOrig="1820" w:dyaOrig="260" w14:anchorId="085D7A32">
                <v:shape id="_x0000_i1046" type="#_x0000_t75" style="width:89.45pt;height:12.35pt" o:ole="">
                  <v:imagedata r:id="rId64" o:title=""/>
                </v:shape>
                <o:OLEObject Type="Embed" ProgID="Equation.3" ShapeID="_x0000_i1046" DrawAspect="Content" ObjectID="_1549292477" r:id="rId65"/>
              </w:object>
            </w:r>
            <w:r w:rsidRPr="00FD5C9D">
              <w:rPr>
                <w:lang w:val="en-GB"/>
              </w:rPr>
              <w:t>.</w:t>
            </w:r>
          </w:p>
        </w:tc>
        <w:tc>
          <w:tcPr>
            <w:tcW w:w="286" w:type="pct"/>
            <w:vAlign w:val="center"/>
          </w:tcPr>
          <w:p w14:paraId="0C0F928E" w14:textId="77777777" w:rsidR="0097136C" w:rsidRPr="00FD5C9D" w:rsidRDefault="0097136C" w:rsidP="00953353">
            <w:pPr>
              <w:pStyle w:val="Lgende"/>
              <w:ind w:left="28"/>
            </w:pPr>
          </w:p>
        </w:tc>
      </w:tr>
    </w:tbl>
    <w:p w14:paraId="3231A828" w14:textId="2A45B1C4" w:rsidR="004670A1" w:rsidRPr="00FD5C9D" w:rsidRDefault="0097136C" w:rsidP="004670A1">
      <w:r w:rsidRPr="00FD5C9D">
        <w:t xml:space="preserve">Since </w:t>
      </w:r>
      <w:r w:rsidRPr="00E62A90">
        <w:rPr>
          <w:position w:val="-8"/>
        </w:rPr>
        <w:object w:dxaOrig="1060" w:dyaOrig="260" w14:anchorId="14F04CDE">
          <v:shape id="_x0000_i1047" type="#_x0000_t75" style="width:53.1pt;height:12.35pt" o:ole="">
            <v:imagedata r:id="rId66" o:title=""/>
          </v:shape>
          <o:OLEObject Type="Embed" ProgID="Equation.3" ShapeID="_x0000_i1047" DrawAspect="Content" ObjectID="_1549292478" r:id="rId67"/>
        </w:object>
      </w:r>
      <w:r w:rsidRPr="00FD5C9D">
        <w:t xml:space="preserve">, then maximal value </w:t>
      </w:r>
      <w:r w:rsidRPr="00FD5C9D">
        <w:rPr>
          <w:position w:val="-12"/>
        </w:rPr>
        <w:object w:dxaOrig="440" w:dyaOrig="360" w14:anchorId="61C1AFB2">
          <v:shape id="_x0000_i1048" type="#_x0000_t75" style="width:18.9pt;height:16pt" o:ole="">
            <v:imagedata r:id="rId68" o:title=""/>
          </v:shape>
          <o:OLEObject Type="Embed" ProgID="Equation.3" ShapeID="_x0000_i1048" DrawAspect="Content" ObjectID="_1549292479" r:id="rId69"/>
        </w:object>
      </w:r>
      <w:r w:rsidRPr="00FD5C9D">
        <w:t xml:space="preserve"> for the return period </w:t>
      </w:r>
      <w:r w:rsidRPr="00E62A90">
        <w:rPr>
          <w:position w:val="-10"/>
        </w:rPr>
        <w:object w:dxaOrig="340" w:dyaOrig="279" w14:anchorId="5E7E31B4">
          <v:shape id="_x0000_i1049" type="#_x0000_t75" style="width:17.45pt;height:15.25pt" o:ole="">
            <v:imagedata r:id="rId70" o:title=""/>
          </v:shape>
          <o:OLEObject Type="Embed" ProgID="Equation.3" ShapeID="_x0000_i1049" DrawAspect="Content" ObjectID="_1549292480" r:id="rId71"/>
        </w:object>
      </w:r>
      <w:r w:rsidRPr="00FD5C9D">
        <w:t xml:space="preserve"> is</w:t>
      </w:r>
      <w:r w:rsidR="004670A1" w:rsidRPr="00FD5C9D">
        <w:t>:</w:t>
      </w:r>
    </w:p>
    <w:tbl>
      <w:tblPr>
        <w:tblW w:w="5000" w:type="pct"/>
        <w:tblLook w:val="0000" w:firstRow="0" w:lastRow="0" w:firstColumn="0" w:lastColumn="0" w:noHBand="0" w:noVBand="0"/>
      </w:tblPr>
      <w:tblGrid>
        <w:gridCol w:w="9024"/>
        <w:gridCol w:w="547"/>
      </w:tblGrid>
      <w:tr w:rsidR="0097136C" w:rsidRPr="00FD5C9D" w14:paraId="32BF068C" w14:textId="77777777" w:rsidTr="00953353">
        <w:tc>
          <w:tcPr>
            <w:tcW w:w="4714" w:type="pct"/>
            <w:vAlign w:val="center"/>
          </w:tcPr>
          <w:p w14:paraId="018537A9" w14:textId="77777777" w:rsidR="0097136C" w:rsidRPr="00FD5C9D" w:rsidRDefault="0097136C" w:rsidP="00953353">
            <w:pPr>
              <w:pStyle w:val="Formula"/>
              <w:spacing w:before="0" w:after="0"/>
              <w:ind w:hanging="110"/>
              <w:jc w:val="left"/>
              <w:rPr>
                <w:lang w:val="en-GB"/>
              </w:rPr>
            </w:pPr>
            <w:r w:rsidRPr="00E62A90">
              <w:rPr>
                <w:position w:val="-10"/>
                <w:lang w:val="en-GB"/>
              </w:rPr>
              <w:object w:dxaOrig="2860" w:dyaOrig="279" w14:anchorId="7EFB15EE">
                <v:shape id="_x0000_i1050" type="#_x0000_t75" style="width:143.3pt;height:15.25pt" o:ole="">
                  <v:imagedata r:id="rId72" o:title=""/>
                </v:shape>
                <o:OLEObject Type="Embed" ProgID="Equation.3" ShapeID="_x0000_i1050" DrawAspect="Content" ObjectID="_1549292481" r:id="rId73"/>
              </w:object>
            </w:r>
            <w:r w:rsidRPr="00FD5C9D">
              <w:rPr>
                <w:lang w:val="en-GB"/>
              </w:rPr>
              <w:t>.</w:t>
            </w:r>
          </w:p>
        </w:tc>
        <w:tc>
          <w:tcPr>
            <w:tcW w:w="286" w:type="pct"/>
            <w:vAlign w:val="center"/>
          </w:tcPr>
          <w:p w14:paraId="6EB50CF5" w14:textId="77777777" w:rsidR="0097136C" w:rsidRPr="00FD5C9D" w:rsidRDefault="0097136C" w:rsidP="00953353">
            <w:pPr>
              <w:pStyle w:val="Lgende"/>
              <w:ind w:left="28"/>
            </w:pPr>
          </w:p>
        </w:tc>
      </w:tr>
    </w:tbl>
    <w:p w14:paraId="2D30A335" w14:textId="0F2C8B8A" w:rsidR="004670A1" w:rsidRPr="00FD5C9D" w:rsidRDefault="0097136C" w:rsidP="004670A1">
      <w:r w:rsidRPr="00FD5C9D">
        <w:t xml:space="preserve">This equation means that it is likely that maximal size </w:t>
      </w:r>
      <w:r w:rsidRPr="00FD5C9D">
        <w:rPr>
          <w:position w:val="-12"/>
        </w:rPr>
        <w:object w:dxaOrig="440" w:dyaOrig="360" w14:anchorId="5EA10CB5">
          <v:shape id="_x0000_i1051" type="#_x0000_t75" style="width:18.9pt;height:16pt" o:ole="">
            <v:imagedata r:id="rId74" o:title=""/>
          </v:shape>
          <o:OLEObject Type="Embed" ProgID="Equation.3" ShapeID="_x0000_i1051" DrawAspect="Content" ObjectID="_1549292482" r:id="rId75"/>
        </w:object>
      </w:r>
      <w:r w:rsidRPr="00FD5C9D">
        <w:t xml:space="preserve">will be exceeded during the return period </w:t>
      </w:r>
      <w:r w:rsidRPr="00E62A90">
        <w:rPr>
          <w:position w:val="-10"/>
        </w:rPr>
        <w:object w:dxaOrig="340" w:dyaOrig="279" w14:anchorId="63715DE8">
          <v:shape id="_x0000_i1052" type="#_x0000_t75" style="width:17.45pt;height:15.25pt" o:ole="">
            <v:imagedata r:id="rId76" o:title=""/>
          </v:shape>
          <o:OLEObject Type="Embed" ProgID="Equation.3" ShapeID="_x0000_i1052" DrawAspect="Content" ObjectID="_1549292483" r:id="rId77"/>
        </w:object>
      </w:r>
      <w:r w:rsidR="004670A1" w:rsidRPr="00FD5C9D">
        <w:t>.</w:t>
      </w:r>
    </w:p>
    <w:p w14:paraId="3DF1FE0C" w14:textId="77777777" w:rsidR="004670A1" w:rsidRPr="00FD5C9D" w:rsidRDefault="004670A1" w:rsidP="004670A1">
      <w:r w:rsidRPr="00FD5C9D">
        <w:t>Maclaurin theorem gives some approximations:</w:t>
      </w:r>
    </w:p>
    <w:tbl>
      <w:tblPr>
        <w:tblW w:w="5000" w:type="pct"/>
        <w:tblLook w:val="0000" w:firstRow="0" w:lastRow="0" w:firstColumn="0" w:lastColumn="0" w:noHBand="0" w:noVBand="0"/>
      </w:tblPr>
      <w:tblGrid>
        <w:gridCol w:w="8287"/>
        <w:gridCol w:w="1284"/>
      </w:tblGrid>
      <w:tr w:rsidR="0097136C" w:rsidRPr="00FD5C9D" w14:paraId="092EFD4A" w14:textId="77777777" w:rsidTr="00953353">
        <w:tc>
          <w:tcPr>
            <w:tcW w:w="4329" w:type="pct"/>
            <w:vAlign w:val="center"/>
          </w:tcPr>
          <w:p w14:paraId="48C250AF" w14:textId="77777777" w:rsidR="0097136C" w:rsidRPr="00FD5C9D" w:rsidRDefault="0097136C" w:rsidP="00953353">
            <w:pPr>
              <w:ind w:hanging="110"/>
              <w:jc w:val="left"/>
            </w:pPr>
            <w:r w:rsidRPr="00E62A90">
              <w:rPr>
                <w:position w:val="-24"/>
              </w:rPr>
              <w:object w:dxaOrig="1240" w:dyaOrig="560" w14:anchorId="2039E7DF">
                <v:shape id="_x0000_i1053" type="#_x0000_t75" style="width:63.25pt;height:28.35pt" o:ole="">
                  <v:imagedata r:id="rId78" o:title=""/>
                </v:shape>
                <o:OLEObject Type="Embed" ProgID="Equation.3" ShapeID="_x0000_i1053" DrawAspect="Content" ObjectID="_1549292484" r:id="rId79"/>
              </w:object>
            </w:r>
            <w:r w:rsidRPr="00FD5C9D">
              <w:t xml:space="preserve">, when </w:t>
            </w:r>
            <w:r w:rsidRPr="00E62A90">
              <w:rPr>
                <w:position w:val="-10"/>
              </w:rPr>
              <w:object w:dxaOrig="700" w:dyaOrig="279" w14:anchorId="68812043">
                <v:shape id="_x0000_i1054" type="#_x0000_t75" style="width:34.9pt;height:15.25pt" o:ole="">
                  <v:imagedata r:id="rId80" o:title=""/>
                </v:shape>
                <o:OLEObject Type="Embed" ProgID="Equation.3" ShapeID="_x0000_i1054" DrawAspect="Content" ObjectID="_1549292485" r:id="rId81"/>
              </w:object>
            </w:r>
            <w:r w:rsidRPr="00FD5C9D">
              <w:t xml:space="preserve"> years and</w:t>
            </w:r>
          </w:p>
        </w:tc>
        <w:tc>
          <w:tcPr>
            <w:tcW w:w="671" w:type="pct"/>
            <w:vAlign w:val="center"/>
          </w:tcPr>
          <w:p w14:paraId="619E18EC" w14:textId="77777777" w:rsidR="0097136C" w:rsidRPr="00FD5C9D" w:rsidRDefault="0097136C" w:rsidP="00953353">
            <w:pPr>
              <w:pStyle w:val="Lgende"/>
              <w:ind w:left="28"/>
              <w:jc w:val="right"/>
            </w:pPr>
          </w:p>
        </w:tc>
      </w:tr>
      <w:tr w:rsidR="0097136C" w:rsidRPr="00FD5C9D" w14:paraId="64F91693" w14:textId="77777777" w:rsidTr="00953353">
        <w:tc>
          <w:tcPr>
            <w:tcW w:w="4329" w:type="pct"/>
            <w:vAlign w:val="center"/>
          </w:tcPr>
          <w:p w14:paraId="6AB7B468" w14:textId="77777777" w:rsidR="0097136C" w:rsidRPr="00FD5C9D" w:rsidRDefault="0097136C" w:rsidP="00953353">
            <w:pPr>
              <w:ind w:hanging="110"/>
              <w:jc w:val="left"/>
            </w:pPr>
            <w:r w:rsidRPr="00E62A90">
              <w:rPr>
                <w:position w:val="-10"/>
              </w:rPr>
              <w:object w:dxaOrig="880" w:dyaOrig="279" w14:anchorId="3CBFAAC4">
                <v:shape id="_x0000_i1055" type="#_x0000_t75" style="width:44.35pt;height:15.25pt" o:ole="">
                  <v:imagedata r:id="rId82" o:title=""/>
                </v:shape>
                <o:OLEObject Type="Embed" ProgID="Equation.3" ShapeID="_x0000_i1055" DrawAspect="Content" ObjectID="_1549292486" r:id="rId83"/>
              </w:object>
            </w:r>
            <w:r w:rsidRPr="00FD5C9D">
              <w:t xml:space="preserve">, when </w:t>
            </w:r>
            <w:r w:rsidRPr="00E62A90">
              <w:rPr>
                <w:position w:val="-10"/>
              </w:rPr>
              <w:object w:dxaOrig="700" w:dyaOrig="279" w14:anchorId="200707C8">
                <v:shape id="_x0000_i1056" type="#_x0000_t75" style="width:34.9pt;height:15.25pt" o:ole="">
                  <v:imagedata r:id="rId84" o:title=""/>
                </v:shape>
                <o:OLEObject Type="Embed" ProgID="Equation.3" ShapeID="_x0000_i1056" DrawAspect="Content" ObjectID="_1549292487" r:id="rId85"/>
              </w:object>
            </w:r>
            <w:r w:rsidRPr="00FD5C9D">
              <w:t xml:space="preserve"> years.</w:t>
            </w:r>
          </w:p>
        </w:tc>
        <w:tc>
          <w:tcPr>
            <w:tcW w:w="671" w:type="pct"/>
            <w:vAlign w:val="center"/>
          </w:tcPr>
          <w:p w14:paraId="2490E049" w14:textId="77777777" w:rsidR="0097136C" w:rsidRPr="00FD5C9D" w:rsidRDefault="0097136C" w:rsidP="00953353">
            <w:pPr>
              <w:pStyle w:val="Lgende"/>
              <w:ind w:left="28"/>
              <w:jc w:val="right"/>
            </w:pPr>
          </w:p>
        </w:tc>
      </w:tr>
    </w:tbl>
    <w:p w14:paraId="2C214787" w14:textId="2B76C220" w:rsidR="004670A1" w:rsidRPr="00FD5C9D" w:rsidRDefault="004670A1" w:rsidP="004670A1">
      <w:r w:rsidRPr="00FD5C9D">
        <w:t xml:space="preserve">Gumbel minimal value distribution </w:t>
      </w:r>
      <w:r w:rsidR="00921E92" w:rsidRPr="00FD5C9D">
        <w:t xml:space="preserve">(similar to </w:t>
      </w:r>
      <w:r w:rsidR="00921E92" w:rsidRPr="00FD5C9D">
        <w:rPr>
          <w:lang w:eastAsia="ja-JP" w:bidi="km-KH"/>
        </w:rPr>
        <w:t>Gumbel probability distribution</w:t>
      </w:r>
      <w:r w:rsidR="00921E92" w:rsidRPr="00FD5C9D">
        <w:t xml:space="preserve">) </w:t>
      </w:r>
      <w:r w:rsidRPr="00FD5C9D">
        <w:t xml:space="preserve">is used for events such as minimal temperatures or drop in water level of the lake. The distribution function is </w:t>
      </w:r>
    </w:p>
    <w:tbl>
      <w:tblPr>
        <w:tblW w:w="5000" w:type="pct"/>
        <w:tblLook w:val="0000" w:firstRow="0" w:lastRow="0" w:firstColumn="0" w:lastColumn="0" w:noHBand="0" w:noVBand="0"/>
      </w:tblPr>
      <w:tblGrid>
        <w:gridCol w:w="8317"/>
        <w:gridCol w:w="1254"/>
      </w:tblGrid>
      <w:tr w:rsidR="0097136C" w:rsidRPr="00FD5C9D" w14:paraId="28B533C9" w14:textId="77777777" w:rsidTr="00953353">
        <w:tc>
          <w:tcPr>
            <w:tcW w:w="4345" w:type="pct"/>
            <w:vAlign w:val="center"/>
          </w:tcPr>
          <w:p w14:paraId="47B734F3" w14:textId="77777777" w:rsidR="0097136C" w:rsidRPr="00FD5C9D" w:rsidRDefault="0097136C" w:rsidP="00953353">
            <w:pPr>
              <w:pStyle w:val="Formula"/>
              <w:spacing w:before="0" w:after="0"/>
              <w:ind w:hanging="110"/>
              <w:jc w:val="left"/>
              <w:rPr>
                <w:lang w:val="en-GB"/>
              </w:rPr>
            </w:pPr>
            <w:r w:rsidRPr="00FD5C9D">
              <w:rPr>
                <w:position w:val="-10"/>
                <w:lang w:val="en-GB"/>
              </w:rPr>
              <w:object w:dxaOrig="1460" w:dyaOrig="340" w14:anchorId="0848B742">
                <v:shape id="_x0000_i1057" type="#_x0000_t75" style="width:72.8pt;height:16pt" o:ole="">
                  <v:imagedata r:id="rId86" o:title=""/>
                </v:shape>
                <o:OLEObject Type="Embed" ProgID="Equation.3" ShapeID="_x0000_i1057" DrawAspect="Content" ObjectID="_1549292488" r:id="rId87"/>
              </w:object>
            </w:r>
            <w:r w:rsidRPr="00FD5C9D">
              <w:rPr>
                <w:lang w:val="en-GB"/>
              </w:rPr>
              <w:t xml:space="preserve">, </w:t>
            </w:r>
            <w:r w:rsidRPr="00FD5C9D">
              <w:rPr>
                <w:position w:val="-6"/>
                <w:lang w:val="en-GB"/>
              </w:rPr>
              <w:object w:dxaOrig="880" w:dyaOrig="220" w14:anchorId="68AB0DA8">
                <v:shape id="_x0000_i1058" type="#_x0000_t75" style="width:44.35pt;height:10.9pt" o:ole="">
                  <v:imagedata r:id="rId88" o:title=""/>
                </v:shape>
                <o:OLEObject Type="Embed" ProgID="Equation.3" ShapeID="_x0000_i1058" DrawAspect="Content" ObjectID="_1549292489" r:id="rId89"/>
              </w:object>
            </w:r>
            <w:r w:rsidRPr="00FD5C9D">
              <w:rPr>
                <w:lang w:val="en-GB"/>
              </w:rPr>
              <w:t xml:space="preserve">, </w:t>
            </w:r>
            <w:r w:rsidRPr="00FD5C9D">
              <w:rPr>
                <w:position w:val="-6"/>
                <w:lang w:val="en-GB"/>
              </w:rPr>
              <w:object w:dxaOrig="460" w:dyaOrig="240" w14:anchorId="0537C618">
                <v:shape id="_x0000_i1059" type="#_x0000_t75" style="width:23.25pt;height:10.9pt" o:ole="">
                  <v:imagedata r:id="rId90" o:title=""/>
                </v:shape>
                <o:OLEObject Type="Embed" ProgID="Equation.3" ShapeID="_x0000_i1059" DrawAspect="Content" ObjectID="_1549292490" r:id="rId91"/>
              </w:object>
            </w:r>
            <w:r w:rsidRPr="00FD5C9D">
              <w:rPr>
                <w:lang w:val="en-GB"/>
              </w:rPr>
              <w:t>.</w:t>
            </w:r>
          </w:p>
        </w:tc>
        <w:tc>
          <w:tcPr>
            <w:tcW w:w="655" w:type="pct"/>
            <w:vAlign w:val="center"/>
          </w:tcPr>
          <w:p w14:paraId="5A772AE3" w14:textId="77777777" w:rsidR="0097136C" w:rsidRPr="00FD5C9D" w:rsidRDefault="0097136C" w:rsidP="00953353">
            <w:pPr>
              <w:pStyle w:val="Lgende"/>
              <w:keepNext/>
              <w:jc w:val="right"/>
            </w:pPr>
          </w:p>
        </w:tc>
      </w:tr>
    </w:tbl>
    <w:p w14:paraId="376EC1B0" w14:textId="233A1CB3" w:rsidR="004670A1" w:rsidRPr="00FD5C9D" w:rsidRDefault="0097136C" w:rsidP="004670A1">
      <w:r w:rsidRPr="00FD5C9D">
        <w:t xml:space="preserve">where </w:t>
      </w:r>
      <w:r w:rsidRPr="00FD5C9D">
        <w:rPr>
          <w:position w:val="-10"/>
        </w:rPr>
        <w:object w:dxaOrig="240" w:dyaOrig="260" w14:anchorId="415BB82C">
          <v:shape id="_x0000_i1060" type="#_x0000_t75" style="width:10.9pt;height:10.9pt" o:ole="">
            <v:imagedata r:id="rId92" o:title=""/>
          </v:shape>
          <o:OLEObject Type="Embed" ProgID="Equation.DSMT4" ShapeID="_x0000_i1060" DrawAspect="Content" ObjectID="_1549292491" r:id="rId93"/>
        </w:object>
      </w:r>
      <w:r w:rsidRPr="00FD5C9D">
        <w:t xml:space="preserve"> – frequency parameter, </w:t>
      </w:r>
      <w:r w:rsidRPr="00FD5C9D">
        <w:rPr>
          <w:position w:val="-6"/>
        </w:rPr>
        <w:object w:dxaOrig="240" w:dyaOrig="220" w14:anchorId="76B5458D">
          <v:shape id="_x0000_i1061" type="#_x0000_t75" style="width:10.9pt;height:9.45pt" o:ole="">
            <v:imagedata r:id="rId94" o:title=""/>
          </v:shape>
          <o:OLEObject Type="Embed" ProgID="Equation.DSMT4" ShapeID="_x0000_i1061" DrawAspect="Content" ObjectID="_1549292492" r:id="rId95"/>
        </w:object>
      </w:r>
      <w:r w:rsidRPr="00FD5C9D">
        <w:t xml:space="preserve"> – deviation parameter</w:t>
      </w:r>
      <w:r w:rsidR="004670A1" w:rsidRPr="00FD5C9D">
        <w:t xml:space="preserve">. Estimates of these parameters (as obtained by the method of moments) are </w:t>
      </w:r>
      <w:r w:rsidR="00CF22FE" w:rsidRPr="00FD5C9D">
        <w:t xml:space="preserve">calculated </w:t>
      </w:r>
      <w:r w:rsidR="004670A1" w:rsidRPr="00FD5C9D">
        <w:t>as follows:</w:t>
      </w:r>
    </w:p>
    <w:tbl>
      <w:tblPr>
        <w:tblW w:w="5000" w:type="pct"/>
        <w:tblLook w:val="0000" w:firstRow="0" w:lastRow="0" w:firstColumn="0" w:lastColumn="0" w:noHBand="0" w:noVBand="0"/>
      </w:tblPr>
      <w:tblGrid>
        <w:gridCol w:w="9024"/>
        <w:gridCol w:w="547"/>
      </w:tblGrid>
      <w:tr w:rsidR="0097136C" w:rsidRPr="00FD5C9D" w14:paraId="0467A00F" w14:textId="77777777" w:rsidTr="00953353">
        <w:tc>
          <w:tcPr>
            <w:tcW w:w="4714" w:type="pct"/>
            <w:vAlign w:val="center"/>
          </w:tcPr>
          <w:p w14:paraId="63080F65" w14:textId="77777777" w:rsidR="0097136C" w:rsidRPr="00FD5C9D" w:rsidRDefault="0097136C" w:rsidP="00953353">
            <w:pPr>
              <w:pStyle w:val="Formula"/>
              <w:spacing w:before="0" w:after="0"/>
              <w:ind w:hanging="110"/>
              <w:jc w:val="left"/>
              <w:rPr>
                <w:lang w:val="en-GB"/>
              </w:rPr>
            </w:pPr>
            <w:r w:rsidRPr="00E62A90">
              <w:rPr>
                <w:position w:val="-8"/>
                <w:lang w:val="en-GB"/>
              </w:rPr>
              <w:object w:dxaOrig="900" w:dyaOrig="300" w14:anchorId="24C8693D">
                <v:shape id="_x0000_i1062" type="#_x0000_t75" style="width:45.1pt;height:16pt" o:ole="">
                  <v:imagedata r:id="rId96" o:title=""/>
                </v:shape>
                <o:OLEObject Type="Embed" ProgID="Equation.3" ShapeID="_x0000_i1062" DrawAspect="Content" ObjectID="_1549292493" r:id="rId97"/>
              </w:object>
            </w:r>
            <w:r w:rsidRPr="00FD5C9D">
              <w:rPr>
                <w:lang w:val="en-GB"/>
              </w:rPr>
              <w:t>,</w:t>
            </w:r>
          </w:p>
        </w:tc>
        <w:tc>
          <w:tcPr>
            <w:tcW w:w="286" w:type="pct"/>
            <w:vAlign w:val="center"/>
          </w:tcPr>
          <w:p w14:paraId="4743858F" w14:textId="77777777" w:rsidR="0097136C" w:rsidRPr="00FD5C9D" w:rsidRDefault="0097136C" w:rsidP="00953353">
            <w:pPr>
              <w:pStyle w:val="Lgende"/>
              <w:keepNext/>
            </w:pPr>
          </w:p>
        </w:tc>
      </w:tr>
      <w:tr w:rsidR="0097136C" w:rsidRPr="00FD5C9D" w14:paraId="01F96B38" w14:textId="77777777" w:rsidTr="00953353">
        <w:tc>
          <w:tcPr>
            <w:tcW w:w="4714" w:type="pct"/>
            <w:vAlign w:val="center"/>
          </w:tcPr>
          <w:p w14:paraId="16742283" w14:textId="77777777" w:rsidR="0097136C" w:rsidRPr="00FD5C9D" w:rsidRDefault="0097136C" w:rsidP="00953353">
            <w:pPr>
              <w:pStyle w:val="Formula"/>
              <w:spacing w:before="0" w:after="0"/>
              <w:ind w:hanging="110"/>
              <w:jc w:val="left"/>
              <w:rPr>
                <w:lang w:val="en-GB"/>
              </w:rPr>
            </w:pPr>
            <w:r w:rsidRPr="00FD5C9D">
              <w:object w:dxaOrig="999" w:dyaOrig="680" w14:anchorId="377A1F1B">
                <v:shape id="_x0000_i1063" type="#_x0000_t75" style="width:40.75pt;height:28.35pt" o:ole="">
                  <v:imagedata r:id="rId98" o:title=""/>
                </v:shape>
                <o:OLEObject Type="Embed" ProgID="Equation.DSMT4" ShapeID="_x0000_i1063" DrawAspect="Content" ObjectID="_1549292494" r:id="rId99"/>
              </w:object>
            </w:r>
          </w:p>
        </w:tc>
        <w:tc>
          <w:tcPr>
            <w:tcW w:w="286" w:type="pct"/>
            <w:vAlign w:val="center"/>
          </w:tcPr>
          <w:p w14:paraId="005CC4E0" w14:textId="77777777" w:rsidR="0097136C" w:rsidRPr="00FD5C9D" w:rsidRDefault="0097136C" w:rsidP="00953353">
            <w:pPr>
              <w:pStyle w:val="Lgende"/>
            </w:pPr>
          </w:p>
        </w:tc>
      </w:tr>
    </w:tbl>
    <w:p w14:paraId="6FA4861E" w14:textId="07D452EB" w:rsidR="004670A1" w:rsidRPr="00FD5C9D" w:rsidRDefault="0097136C" w:rsidP="004670A1">
      <w:r w:rsidRPr="00FD5C9D">
        <w:t xml:space="preserve">where </w:t>
      </w:r>
      <w:r w:rsidRPr="00FD5C9D">
        <w:rPr>
          <w:position w:val="-4"/>
        </w:rPr>
        <w:object w:dxaOrig="279" w:dyaOrig="320" w14:anchorId="2C90969E">
          <v:shape id="_x0000_i1064" type="#_x0000_t75" style="width:10.9pt;height:12.35pt" o:ole="">
            <v:imagedata r:id="rId36" o:title=""/>
          </v:shape>
          <o:OLEObject Type="Embed" ProgID="Equation.DSMT4" ShapeID="_x0000_i1064" DrawAspect="Content" ObjectID="_1549292495" r:id="rId100"/>
        </w:object>
      </w:r>
      <w:r w:rsidRPr="00FD5C9D">
        <w:t xml:space="preserve"> – estimate of sample mean, </w:t>
      </w:r>
      <w:r w:rsidRPr="00E62A90">
        <w:rPr>
          <w:position w:val="-8"/>
        </w:rPr>
        <w:object w:dxaOrig="840" w:dyaOrig="260" w14:anchorId="41EEF907">
          <v:shape id="_x0000_i1065" type="#_x0000_t75" style="width:42.9pt;height:13.1pt" o:ole="">
            <v:imagedata r:id="rId101" o:title=""/>
          </v:shape>
          <o:OLEObject Type="Embed" ProgID="Equation.3" ShapeID="_x0000_i1065" DrawAspect="Content" ObjectID="_1549292496" r:id="rId102"/>
        </w:object>
      </w:r>
      <w:r w:rsidRPr="00FD5C9D">
        <w:t xml:space="preserve"> is</w:t>
      </w:r>
      <w:r w:rsidR="00C25374" w:rsidRPr="00FD5C9D">
        <w:t xml:space="preserve"> Euler’s</w:t>
      </w:r>
      <w:r w:rsidR="004670A1" w:rsidRPr="00FD5C9D">
        <w:t xml:space="preserve"> constant, s – sample standard deviation estimate. </w:t>
      </w:r>
    </w:p>
    <w:p w14:paraId="15BA2250" w14:textId="77777777" w:rsidR="004670A1" w:rsidRPr="00FD5C9D" w:rsidRDefault="004670A1" w:rsidP="004670A1">
      <w:r w:rsidRPr="00FD5C9D">
        <w:t>Gumbel minimal value probability density function is as follows:</w:t>
      </w:r>
    </w:p>
    <w:tbl>
      <w:tblPr>
        <w:tblW w:w="5000" w:type="pct"/>
        <w:tblLook w:val="0000" w:firstRow="0" w:lastRow="0" w:firstColumn="0" w:lastColumn="0" w:noHBand="0" w:noVBand="0"/>
      </w:tblPr>
      <w:tblGrid>
        <w:gridCol w:w="8317"/>
        <w:gridCol w:w="1254"/>
      </w:tblGrid>
      <w:tr w:rsidR="0097136C" w:rsidRPr="00FD5C9D" w14:paraId="0BC1E1CF" w14:textId="77777777" w:rsidTr="00953353">
        <w:trPr>
          <w:trHeight w:val="443"/>
        </w:trPr>
        <w:tc>
          <w:tcPr>
            <w:tcW w:w="4345" w:type="pct"/>
            <w:shd w:val="clear" w:color="auto" w:fill="auto"/>
            <w:vAlign w:val="center"/>
          </w:tcPr>
          <w:p w14:paraId="47A39622" w14:textId="77777777" w:rsidR="0097136C" w:rsidRPr="00FD5C9D" w:rsidRDefault="0097136C" w:rsidP="00953353">
            <w:pPr>
              <w:pStyle w:val="Formula"/>
              <w:spacing w:before="0" w:after="0"/>
              <w:ind w:hanging="110"/>
              <w:jc w:val="left"/>
              <w:rPr>
                <w:lang w:val="en-GB"/>
              </w:rPr>
            </w:pPr>
            <w:r w:rsidRPr="00E62A90">
              <w:rPr>
                <w:position w:val="-20"/>
                <w:lang w:val="en-GB"/>
              </w:rPr>
              <w:object w:dxaOrig="1680" w:dyaOrig="540" w14:anchorId="3790C35D">
                <v:shape id="_x0000_i1066" type="#_x0000_t75" style="width:83.65pt;height:26.9pt" o:ole="">
                  <v:imagedata r:id="rId103" o:title=""/>
                </v:shape>
                <o:OLEObject Type="Embed" ProgID="Equation.3" ShapeID="_x0000_i1066" DrawAspect="Content" ObjectID="_1549292497" r:id="rId104"/>
              </w:object>
            </w:r>
            <w:r w:rsidRPr="00FD5C9D">
              <w:rPr>
                <w:lang w:val="en-GB"/>
              </w:rPr>
              <w:t>.</w:t>
            </w:r>
          </w:p>
        </w:tc>
        <w:tc>
          <w:tcPr>
            <w:tcW w:w="655" w:type="pct"/>
            <w:shd w:val="clear" w:color="auto" w:fill="auto"/>
            <w:vAlign w:val="center"/>
          </w:tcPr>
          <w:p w14:paraId="69C37DE6" w14:textId="77777777" w:rsidR="0097136C" w:rsidRPr="00FD5C9D" w:rsidRDefault="0097136C" w:rsidP="00953353">
            <w:pPr>
              <w:pStyle w:val="Lgende"/>
              <w:jc w:val="right"/>
            </w:pPr>
          </w:p>
        </w:tc>
      </w:tr>
    </w:tbl>
    <w:p w14:paraId="2E8BC211" w14:textId="029ECDC9" w:rsidR="004670A1" w:rsidRPr="00FD5C9D" w:rsidRDefault="004670A1" w:rsidP="004670A1">
      <w:r w:rsidRPr="00FD5C9D">
        <w:t xml:space="preserve">Since equation </w:t>
      </w:r>
      <w:r w:rsidR="00CF22FE" w:rsidRPr="00FD5C9D">
        <w:t>above</w:t>
      </w:r>
      <w:r w:rsidRPr="00FD5C9D">
        <w:t xml:space="preserve"> already shows the probability that quantity </w:t>
      </w:r>
      <w:r w:rsidRPr="00FD5C9D">
        <w:rPr>
          <w:i/>
        </w:rPr>
        <w:t>X</w:t>
      </w:r>
      <w:r w:rsidRPr="00FD5C9D">
        <w:t xml:space="preserve"> exceeds the threshold </w:t>
      </w:r>
      <w:r w:rsidRPr="00FD5C9D">
        <w:rPr>
          <w:i/>
        </w:rPr>
        <w:t>x</w:t>
      </w:r>
      <w:r w:rsidRPr="00FD5C9D">
        <w:t>, i.e.</w:t>
      </w:r>
    </w:p>
    <w:tbl>
      <w:tblPr>
        <w:tblW w:w="5000" w:type="pct"/>
        <w:tblLook w:val="0000" w:firstRow="0" w:lastRow="0" w:firstColumn="0" w:lastColumn="0" w:noHBand="0" w:noVBand="0"/>
      </w:tblPr>
      <w:tblGrid>
        <w:gridCol w:w="8317"/>
        <w:gridCol w:w="1254"/>
      </w:tblGrid>
      <w:tr w:rsidR="0097136C" w:rsidRPr="00FD5C9D" w14:paraId="42397EC6" w14:textId="77777777" w:rsidTr="00953353">
        <w:trPr>
          <w:trHeight w:val="443"/>
        </w:trPr>
        <w:tc>
          <w:tcPr>
            <w:tcW w:w="4345" w:type="pct"/>
            <w:shd w:val="clear" w:color="auto" w:fill="auto"/>
            <w:vAlign w:val="center"/>
          </w:tcPr>
          <w:p w14:paraId="25BD2850" w14:textId="77777777" w:rsidR="0097136C" w:rsidRPr="00FD5C9D" w:rsidRDefault="0097136C" w:rsidP="00953353">
            <w:pPr>
              <w:pStyle w:val="Formula"/>
              <w:spacing w:before="0" w:after="0"/>
              <w:ind w:hanging="110"/>
              <w:jc w:val="left"/>
              <w:rPr>
                <w:lang w:val="en-GB"/>
              </w:rPr>
            </w:pPr>
            <w:r w:rsidRPr="00FD5C9D">
              <w:rPr>
                <w:position w:val="-10"/>
                <w:lang w:val="en-GB"/>
              </w:rPr>
              <w:object w:dxaOrig="1380" w:dyaOrig="279" w14:anchorId="6B1D31CC">
                <v:shape id="_x0000_i1067" type="#_x0000_t75" style="width:69.05pt;height:13.1pt" o:ole="">
                  <v:imagedata r:id="rId105" o:title=""/>
                </v:shape>
                <o:OLEObject Type="Embed" ProgID="Equation.3" ShapeID="_x0000_i1067" DrawAspect="Content" ObjectID="_1549292498" r:id="rId106"/>
              </w:object>
            </w:r>
            <w:r w:rsidRPr="00FD5C9D">
              <w:rPr>
                <w:lang w:val="en-GB"/>
              </w:rPr>
              <w:t>,</w:t>
            </w:r>
          </w:p>
        </w:tc>
        <w:tc>
          <w:tcPr>
            <w:tcW w:w="655" w:type="pct"/>
            <w:shd w:val="clear" w:color="auto" w:fill="auto"/>
            <w:vAlign w:val="center"/>
          </w:tcPr>
          <w:p w14:paraId="64C05994" w14:textId="77777777" w:rsidR="0097136C" w:rsidRPr="00FD5C9D" w:rsidRDefault="0097136C" w:rsidP="00953353">
            <w:pPr>
              <w:pStyle w:val="Lgende"/>
              <w:jc w:val="right"/>
            </w:pPr>
          </w:p>
        </w:tc>
      </w:tr>
      <w:tr w:rsidR="0097136C" w:rsidRPr="00FD5C9D" w14:paraId="6954FF16" w14:textId="77777777" w:rsidTr="00953353">
        <w:trPr>
          <w:trHeight w:val="443"/>
        </w:trPr>
        <w:tc>
          <w:tcPr>
            <w:tcW w:w="4345" w:type="pct"/>
            <w:shd w:val="clear" w:color="auto" w:fill="auto"/>
            <w:vAlign w:val="center"/>
          </w:tcPr>
          <w:p w14:paraId="32C13D02" w14:textId="77777777" w:rsidR="0097136C" w:rsidRPr="00FD5C9D" w:rsidRDefault="0097136C" w:rsidP="00953353">
            <w:pPr>
              <w:pStyle w:val="Formula"/>
              <w:spacing w:before="0" w:after="0"/>
              <w:ind w:hanging="110"/>
              <w:jc w:val="left"/>
              <w:rPr>
                <w:lang w:val="en-GB"/>
              </w:rPr>
            </w:pPr>
            <w:r w:rsidRPr="00FD5C9D">
              <w:rPr>
                <w:position w:val="-10"/>
                <w:lang w:val="en-GB"/>
              </w:rPr>
              <w:object w:dxaOrig="1860" w:dyaOrig="340" w14:anchorId="5A0C5246">
                <v:shape id="_x0000_i1068" type="#_x0000_t75" style="width:93.1pt;height:16pt" o:ole="">
                  <v:imagedata r:id="rId107" o:title=""/>
                </v:shape>
                <o:OLEObject Type="Embed" ProgID="Equation.3" ShapeID="_x0000_i1068" DrawAspect="Content" ObjectID="_1549292499" r:id="rId108"/>
              </w:object>
            </w:r>
            <w:r w:rsidRPr="00FD5C9D">
              <w:rPr>
                <w:lang w:val="en-GB"/>
              </w:rPr>
              <w:t>,</w:t>
            </w:r>
          </w:p>
        </w:tc>
        <w:tc>
          <w:tcPr>
            <w:tcW w:w="655" w:type="pct"/>
            <w:shd w:val="clear" w:color="auto" w:fill="auto"/>
            <w:vAlign w:val="center"/>
          </w:tcPr>
          <w:p w14:paraId="3A4E4FB7" w14:textId="77777777" w:rsidR="0097136C" w:rsidRPr="00FD5C9D" w:rsidRDefault="0097136C" w:rsidP="00953353">
            <w:pPr>
              <w:pStyle w:val="Lgende"/>
              <w:jc w:val="right"/>
            </w:pPr>
          </w:p>
        </w:tc>
      </w:tr>
    </w:tbl>
    <w:p w14:paraId="3F9FEE5A" w14:textId="05B4F478" w:rsidR="004670A1" w:rsidRPr="00FD5C9D" w:rsidRDefault="004670A1" w:rsidP="004670A1">
      <w:r w:rsidRPr="00FD5C9D">
        <w:t>there is no need to ca</w:t>
      </w:r>
      <w:r w:rsidR="00CF22FE" w:rsidRPr="00FD5C9D">
        <w:t>lculate the guarantee function.</w:t>
      </w:r>
    </w:p>
    <w:p w14:paraId="7587C809" w14:textId="77777777" w:rsidR="004670A1" w:rsidRPr="00FD5C9D" w:rsidRDefault="004670A1" w:rsidP="004670A1">
      <w:r w:rsidRPr="00FD5C9D">
        <w:t>Final expression of the extreme value Gumbel distribution the minimums is as follows:</w:t>
      </w:r>
    </w:p>
    <w:tbl>
      <w:tblPr>
        <w:tblW w:w="5000" w:type="pct"/>
        <w:tblLook w:val="0000" w:firstRow="0" w:lastRow="0" w:firstColumn="0" w:lastColumn="0" w:noHBand="0" w:noVBand="0"/>
      </w:tblPr>
      <w:tblGrid>
        <w:gridCol w:w="8287"/>
        <w:gridCol w:w="1284"/>
      </w:tblGrid>
      <w:tr w:rsidR="0097136C" w:rsidRPr="00FD5C9D" w14:paraId="5F186550" w14:textId="77777777" w:rsidTr="00953353">
        <w:tc>
          <w:tcPr>
            <w:tcW w:w="4329" w:type="pct"/>
            <w:vAlign w:val="center"/>
          </w:tcPr>
          <w:p w14:paraId="6B226D8D" w14:textId="77777777" w:rsidR="0097136C" w:rsidRPr="00FD5C9D" w:rsidRDefault="0097136C" w:rsidP="00953353">
            <w:pPr>
              <w:pStyle w:val="Formula"/>
              <w:spacing w:before="0" w:after="0"/>
              <w:ind w:hanging="110"/>
              <w:jc w:val="left"/>
              <w:rPr>
                <w:lang w:val="en-GB"/>
              </w:rPr>
            </w:pPr>
            <w:r w:rsidRPr="00FD5C9D">
              <w:rPr>
                <w:position w:val="-10"/>
                <w:lang w:val="en-GB"/>
              </w:rPr>
              <w:object w:dxaOrig="2600" w:dyaOrig="520" w14:anchorId="3329F17F">
                <v:shape id="_x0000_i1069" type="#_x0000_t75" style="width:129.5pt;height:24.75pt" o:ole="">
                  <v:imagedata r:id="rId109" o:title=""/>
                </v:shape>
                <o:OLEObject Type="Embed" ProgID="Equation.3" ShapeID="_x0000_i1069" DrawAspect="Content" ObjectID="_1549292500" r:id="rId110"/>
              </w:object>
            </w:r>
            <w:r w:rsidRPr="00FD5C9D">
              <w:rPr>
                <w:lang w:val="en-GB"/>
              </w:rPr>
              <w:t>.</w:t>
            </w:r>
          </w:p>
        </w:tc>
        <w:tc>
          <w:tcPr>
            <w:tcW w:w="671" w:type="pct"/>
            <w:vAlign w:val="center"/>
          </w:tcPr>
          <w:p w14:paraId="22D1A0F4" w14:textId="77777777" w:rsidR="0097136C" w:rsidRPr="00FD5C9D" w:rsidRDefault="0097136C" w:rsidP="00953353">
            <w:pPr>
              <w:pStyle w:val="Lgende"/>
              <w:ind w:left="28"/>
              <w:jc w:val="right"/>
            </w:pPr>
          </w:p>
        </w:tc>
      </w:tr>
    </w:tbl>
    <w:p w14:paraId="33FAA30F" w14:textId="3E6BD1D1" w:rsidR="004670A1" w:rsidRPr="00FD5C9D" w:rsidRDefault="004670A1" w:rsidP="00C25374">
      <w:pPr>
        <w:rPr>
          <w:lang w:eastAsia="ja-JP" w:bidi="km-KH"/>
        </w:rPr>
      </w:pPr>
      <w:r w:rsidRPr="00FD5C9D">
        <w:t>The return period in this case is obtained by the equation</w:t>
      </w:r>
    </w:p>
    <w:tbl>
      <w:tblPr>
        <w:tblW w:w="5000" w:type="pct"/>
        <w:tblLook w:val="0000" w:firstRow="0" w:lastRow="0" w:firstColumn="0" w:lastColumn="0" w:noHBand="0" w:noVBand="0"/>
      </w:tblPr>
      <w:tblGrid>
        <w:gridCol w:w="8287"/>
        <w:gridCol w:w="1284"/>
      </w:tblGrid>
      <w:tr w:rsidR="0097136C" w:rsidRPr="00FD5C9D" w14:paraId="47177385" w14:textId="77777777" w:rsidTr="00953353">
        <w:tc>
          <w:tcPr>
            <w:tcW w:w="4329" w:type="pct"/>
            <w:vAlign w:val="center"/>
          </w:tcPr>
          <w:p w14:paraId="636F31A5" w14:textId="77777777" w:rsidR="0097136C" w:rsidRPr="00FD5C9D" w:rsidRDefault="0097136C" w:rsidP="00953353">
            <w:pPr>
              <w:pStyle w:val="Formula"/>
              <w:spacing w:before="0" w:after="0"/>
              <w:ind w:hanging="110"/>
              <w:jc w:val="left"/>
              <w:rPr>
                <w:lang w:val="en-GB"/>
              </w:rPr>
            </w:pPr>
            <w:r w:rsidRPr="0061787B">
              <w:rPr>
                <w:position w:val="-22"/>
                <w:lang w:val="en-GB"/>
              </w:rPr>
              <w:object w:dxaOrig="1040" w:dyaOrig="520" w14:anchorId="013EDB49">
                <v:shape id="_x0000_i1070" type="#_x0000_t75" style="width:52.35pt;height:26.2pt" o:ole="">
                  <v:imagedata r:id="rId111" o:title=""/>
                </v:shape>
                <o:OLEObject Type="Embed" ProgID="Equation.3" ShapeID="_x0000_i1070" DrawAspect="Content" ObjectID="_1549292501" r:id="rId112"/>
              </w:object>
            </w:r>
            <w:r w:rsidRPr="00FD5C9D">
              <w:rPr>
                <w:lang w:val="en-GB"/>
              </w:rPr>
              <w:t xml:space="preserve">, </w:t>
            </w:r>
          </w:p>
        </w:tc>
        <w:tc>
          <w:tcPr>
            <w:tcW w:w="671" w:type="pct"/>
            <w:vAlign w:val="center"/>
          </w:tcPr>
          <w:p w14:paraId="3BD074A3" w14:textId="77777777" w:rsidR="0097136C" w:rsidRPr="00FD5C9D" w:rsidRDefault="0097136C" w:rsidP="00953353">
            <w:pPr>
              <w:pStyle w:val="Lgende"/>
              <w:ind w:left="28"/>
              <w:jc w:val="right"/>
            </w:pPr>
          </w:p>
        </w:tc>
      </w:tr>
    </w:tbl>
    <w:p w14:paraId="2F098656" w14:textId="3E86AE11" w:rsidR="004670A1" w:rsidRPr="00FD5C9D" w:rsidRDefault="0097136C" w:rsidP="004670A1">
      <w:pPr>
        <w:pStyle w:val="text-rus"/>
        <w:ind w:firstLine="0"/>
        <w:rPr>
          <w:lang w:val="en-GB"/>
        </w:rPr>
      </w:pPr>
      <w:r w:rsidRPr="00FD5C9D">
        <w:rPr>
          <w:rFonts w:ascii="Trebuchet MS" w:hAnsi="Trebuchet MS"/>
          <w:sz w:val="18"/>
          <w:szCs w:val="24"/>
          <w:lang w:val="en-GB" w:eastAsia="fr-FR"/>
        </w:rPr>
        <w:t>where</w:t>
      </w:r>
      <w:r w:rsidRPr="00FD5C9D">
        <w:rPr>
          <w:lang w:val="en-GB" w:eastAsia="ja-JP" w:bidi="km-KH"/>
        </w:rPr>
        <w:t xml:space="preserve"> </w:t>
      </w:r>
      <w:r w:rsidRPr="0061787B">
        <w:rPr>
          <w:position w:val="-8"/>
          <w:lang w:val="en-GB"/>
        </w:rPr>
        <w:object w:dxaOrig="1060" w:dyaOrig="260" w14:anchorId="3C4467D3">
          <v:shape id="_x0000_i1071" type="#_x0000_t75" style="width:53.1pt;height:12.35pt" o:ole="">
            <v:imagedata r:id="rId113" o:title=""/>
          </v:shape>
          <o:OLEObject Type="Embed" ProgID="Equation.3" ShapeID="_x0000_i1071" DrawAspect="Content" ObjectID="_1549292502" r:id="rId114"/>
        </w:object>
      </w:r>
      <w:r w:rsidRPr="00FD5C9D">
        <w:rPr>
          <w:lang w:val="en-GB"/>
        </w:rPr>
        <w:t>.</w:t>
      </w:r>
    </w:p>
    <w:p w14:paraId="1B7367C9" w14:textId="71FACEE4" w:rsidR="004670A1" w:rsidRPr="00FD5C9D" w:rsidRDefault="004670A1" w:rsidP="004670A1">
      <w:pPr>
        <w:pStyle w:val="Lgende"/>
      </w:pPr>
      <w:r w:rsidRPr="00FD5C9D">
        <w:rPr>
          <w:b w:val="0"/>
          <w:bCs w:val="0"/>
          <w:sz w:val="18"/>
          <w:szCs w:val="24"/>
        </w:rPr>
        <w:t xml:space="preserve">When return period is known, it is possible to calculate the minimal value which will not be exceeded over that </w:t>
      </w:r>
      <w:r w:rsidR="0097136C" w:rsidRPr="00FD5C9D">
        <w:rPr>
          <w:b w:val="0"/>
          <w:bCs w:val="0"/>
          <w:sz w:val="18"/>
          <w:szCs w:val="24"/>
        </w:rPr>
        <w:t>return period</w:t>
      </w:r>
      <w:r w:rsidR="0097136C" w:rsidRPr="00FD5C9D">
        <w:t xml:space="preserve"> </w:t>
      </w:r>
      <w:r w:rsidR="0097136C" w:rsidRPr="00FD5C9D">
        <w:rPr>
          <w:position w:val="-10"/>
        </w:rPr>
        <w:object w:dxaOrig="400" w:dyaOrig="340" w14:anchorId="0DA79B3B">
          <v:shape id="_x0000_i1072" type="#_x0000_t75" style="width:16pt;height:14.55pt" o:ole="">
            <v:imagedata r:id="rId115" o:title=""/>
          </v:shape>
          <o:OLEObject Type="Embed" ProgID="Equation.3" ShapeID="_x0000_i1072" DrawAspect="Content" ObjectID="_1549292503" r:id="rId116"/>
        </w:object>
      </w:r>
      <w:r w:rsidR="0097136C" w:rsidRPr="00FD5C9D">
        <w:rPr>
          <w:b w:val="0"/>
          <w:bCs w:val="0"/>
          <w:sz w:val="18"/>
          <w:szCs w:val="24"/>
        </w:rPr>
        <w:t>:</w:t>
      </w:r>
    </w:p>
    <w:tbl>
      <w:tblPr>
        <w:tblW w:w="5000" w:type="pct"/>
        <w:tblLook w:val="0000" w:firstRow="0" w:lastRow="0" w:firstColumn="0" w:lastColumn="0" w:noHBand="0" w:noVBand="0"/>
      </w:tblPr>
      <w:tblGrid>
        <w:gridCol w:w="9024"/>
        <w:gridCol w:w="547"/>
      </w:tblGrid>
      <w:tr w:rsidR="0097136C" w:rsidRPr="00FD5C9D" w14:paraId="2799567C" w14:textId="77777777" w:rsidTr="00953353">
        <w:tc>
          <w:tcPr>
            <w:tcW w:w="4714" w:type="pct"/>
            <w:vAlign w:val="center"/>
          </w:tcPr>
          <w:p w14:paraId="10A8EBBC" w14:textId="77777777" w:rsidR="0097136C" w:rsidRPr="00FD5C9D" w:rsidRDefault="0097136C" w:rsidP="00953353">
            <w:pPr>
              <w:pStyle w:val="Formula"/>
              <w:spacing w:before="0" w:after="0"/>
              <w:ind w:hanging="110"/>
              <w:jc w:val="left"/>
              <w:rPr>
                <w:lang w:val="en-GB"/>
              </w:rPr>
            </w:pPr>
            <w:r w:rsidRPr="0061787B">
              <w:rPr>
                <w:position w:val="-24"/>
                <w:lang w:val="en-GB"/>
              </w:rPr>
              <w:object w:dxaOrig="1040" w:dyaOrig="540" w14:anchorId="5A2320A9">
                <v:shape id="_x0000_i1073" type="#_x0000_t75" style="width:52.35pt;height:27.65pt" o:ole="">
                  <v:imagedata r:id="rId117" o:title=""/>
                </v:shape>
                <o:OLEObject Type="Embed" ProgID="Equation.3" ShapeID="_x0000_i1073" DrawAspect="Content" ObjectID="_1549292504" r:id="rId118"/>
              </w:object>
            </w:r>
            <w:r w:rsidRPr="00FD5C9D">
              <w:rPr>
                <w:lang w:val="en-GB"/>
              </w:rPr>
              <w:t>,</w:t>
            </w:r>
          </w:p>
        </w:tc>
        <w:tc>
          <w:tcPr>
            <w:tcW w:w="286" w:type="pct"/>
            <w:vAlign w:val="center"/>
          </w:tcPr>
          <w:p w14:paraId="3B6833D5" w14:textId="7B9729C1" w:rsidR="0097136C" w:rsidRPr="00FD5C9D" w:rsidRDefault="0097136C" w:rsidP="00953353">
            <w:pPr>
              <w:pStyle w:val="Lgende"/>
              <w:ind w:left="28"/>
            </w:pPr>
          </w:p>
        </w:tc>
      </w:tr>
    </w:tbl>
    <w:p w14:paraId="3B1F299B" w14:textId="77777777" w:rsidR="004670A1" w:rsidRPr="00FD5C9D" w:rsidRDefault="004670A1" w:rsidP="004670A1">
      <w:r w:rsidRPr="00FD5C9D">
        <w:t>therefore</w:t>
      </w:r>
    </w:p>
    <w:tbl>
      <w:tblPr>
        <w:tblW w:w="5000" w:type="pct"/>
        <w:tblLook w:val="0000" w:firstRow="0" w:lastRow="0" w:firstColumn="0" w:lastColumn="0" w:noHBand="0" w:noVBand="0"/>
      </w:tblPr>
      <w:tblGrid>
        <w:gridCol w:w="9024"/>
        <w:gridCol w:w="547"/>
      </w:tblGrid>
      <w:tr w:rsidR="001C3AB6" w:rsidRPr="00FD5C9D" w14:paraId="0A4CC2C5" w14:textId="77777777" w:rsidTr="00953353">
        <w:tc>
          <w:tcPr>
            <w:tcW w:w="4714" w:type="pct"/>
            <w:vAlign w:val="center"/>
          </w:tcPr>
          <w:p w14:paraId="7319131C" w14:textId="77777777" w:rsidR="001C3AB6" w:rsidRPr="00FD5C9D" w:rsidRDefault="001C3AB6" w:rsidP="00953353">
            <w:pPr>
              <w:pStyle w:val="Formula"/>
              <w:spacing w:before="0" w:after="0"/>
              <w:ind w:hanging="110"/>
              <w:jc w:val="left"/>
              <w:rPr>
                <w:lang w:val="en-GB"/>
              </w:rPr>
            </w:pPr>
            <w:r w:rsidRPr="00FD5C9D">
              <w:rPr>
                <w:position w:val="-10"/>
                <w:lang w:val="en-GB"/>
              </w:rPr>
              <w:object w:dxaOrig="2000" w:dyaOrig="279" w14:anchorId="09934DB7">
                <v:shape id="_x0000_i1074" type="#_x0000_t75" style="width:99.7pt;height:13.1pt" o:ole="">
                  <v:imagedata r:id="rId119" o:title=""/>
                </v:shape>
                <o:OLEObject Type="Embed" ProgID="Equation.3" ShapeID="_x0000_i1074" DrawAspect="Content" ObjectID="_1549292505" r:id="rId120"/>
              </w:object>
            </w:r>
            <w:r w:rsidRPr="00FD5C9D">
              <w:rPr>
                <w:lang w:val="en-GB"/>
              </w:rPr>
              <w:t>.</w:t>
            </w:r>
          </w:p>
        </w:tc>
        <w:tc>
          <w:tcPr>
            <w:tcW w:w="286" w:type="pct"/>
            <w:vAlign w:val="center"/>
          </w:tcPr>
          <w:p w14:paraId="23FF0AC4" w14:textId="77777777" w:rsidR="001C3AB6" w:rsidRPr="00FD5C9D" w:rsidRDefault="001C3AB6" w:rsidP="00953353">
            <w:pPr>
              <w:pStyle w:val="Lgende"/>
              <w:ind w:left="28"/>
            </w:pPr>
          </w:p>
        </w:tc>
      </w:tr>
    </w:tbl>
    <w:p w14:paraId="29505587" w14:textId="08F427A8" w:rsidR="004670A1" w:rsidRPr="00FD5C9D" w:rsidRDefault="001C3AB6" w:rsidP="004670A1">
      <w:r w:rsidRPr="00FD5C9D">
        <w:t xml:space="preserve">Since </w:t>
      </w:r>
      <w:r w:rsidRPr="0061787B">
        <w:rPr>
          <w:position w:val="-8"/>
        </w:rPr>
        <w:object w:dxaOrig="1060" w:dyaOrig="260" w14:anchorId="69C40A25">
          <v:shape id="_x0000_i1075" type="#_x0000_t75" style="width:53.1pt;height:12.35pt" o:ole="">
            <v:imagedata r:id="rId121" o:title=""/>
          </v:shape>
          <o:OLEObject Type="Embed" ProgID="Equation.3" ShapeID="_x0000_i1075" DrawAspect="Content" ObjectID="_1549292506" r:id="rId122"/>
        </w:object>
      </w:r>
      <w:r w:rsidRPr="00FD5C9D">
        <w:t xml:space="preserve">, then minimal value </w:t>
      </w:r>
      <w:r w:rsidRPr="00FD5C9D">
        <w:rPr>
          <w:position w:val="-10"/>
        </w:rPr>
        <w:object w:dxaOrig="420" w:dyaOrig="340" w14:anchorId="20C62494">
          <v:shape id="_x0000_i1076" type="#_x0000_t75" style="width:24.75pt;height:19.65pt" o:ole="">
            <v:imagedata r:id="rId123" o:title=""/>
          </v:shape>
          <o:OLEObject Type="Embed" ProgID="Equation.3" ShapeID="_x0000_i1076" DrawAspect="Content" ObjectID="_1549292507" r:id="rId124"/>
        </w:object>
      </w:r>
      <w:r w:rsidRPr="00FD5C9D">
        <w:t xml:space="preserve">for the return period </w:t>
      </w:r>
      <w:r w:rsidRPr="00FD5C9D">
        <w:rPr>
          <w:position w:val="-10"/>
        </w:rPr>
        <w:object w:dxaOrig="400" w:dyaOrig="340" w14:anchorId="6C761442">
          <v:shape id="_x0000_i1077" type="#_x0000_t75" style="width:16pt;height:14.55pt" o:ole="">
            <v:imagedata r:id="rId125" o:title=""/>
          </v:shape>
          <o:OLEObject Type="Embed" ProgID="Equation.3" ShapeID="_x0000_i1077" DrawAspect="Content" ObjectID="_1549292508" r:id="rId126"/>
        </w:object>
      </w:r>
      <w:r w:rsidR="004670A1" w:rsidRPr="00FD5C9D">
        <w:t xml:space="preserve"> can be calculated by the following expre</w:t>
      </w:r>
      <w:r w:rsidR="004670A1" w:rsidRPr="00FD5C9D">
        <w:t>s</w:t>
      </w:r>
      <w:r w:rsidR="004670A1" w:rsidRPr="00FD5C9D">
        <w:t>sion:</w:t>
      </w:r>
    </w:p>
    <w:tbl>
      <w:tblPr>
        <w:tblW w:w="5000" w:type="pct"/>
        <w:tblLook w:val="0000" w:firstRow="0" w:lastRow="0" w:firstColumn="0" w:lastColumn="0" w:noHBand="0" w:noVBand="0"/>
      </w:tblPr>
      <w:tblGrid>
        <w:gridCol w:w="9024"/>
        <w:gridCol w:w="547"/>
      </w:tblGrid>
      <w:tr w:rsidR="001C3AB6" w:rsidRPr="00FD5C9D" w14:paraId="0F0F8676" w14:textId="77777777" w:rsidTr="00953353">
        <w:tc>
          <w:tcPr>
            <w:tcW w:w="4714" w:type="pct"/>
            <w:vAlign w:val="center"/>
          </w:tcPr>
          <w:p w14:paraId="3D416542" w14:textId="77777777" w:rsidR="001C3AB6" w:rsidRPr="00FD5C9D" w:rsidRDefault="001C3AB6" w:rsidP="00953353">
            <w:pPr>
              <w:pStyle w:val="Formula"/>
              <w:spacing w:before="0" w:after="0"/>
              <w:ind w:hanging="110"/>
              <w:jc w:val="left"/>
              <w:rPr>
                <w:lang w:val="en-GB"/>
              </w:rPr>
            </w:pPr>
            <w:r w:rsidRPr="00FD5C9D">
              <w:rPr>
                <w:position w:val="-18"/>
              </w:rPr>
              <w:object w:dxaOrig="3860" w:dyaOrig="480" w14:anchorId="7CA0BB61">
                <v:shape id="_x0000_i1078" type="#_x0000_t75" style="width:141.1pt;height:17.45pt" o:ole="">
                  <v:imagedata r:id="rId127" o:title=""/>
                </v:shape>
                <o:OLEObject Type="Embed" ProgID="Equation.DSMT4" ShapeID="_x0000_i1078" DrawAspect="Content" ObjectID="_1549292509" r:id="rId128"/>
              </w:object>
            </w:r>
            <w:r w:rsidRPr="00FD5C9D">
              <w:rPr>
                <w:lang w:val="en-GB"/>
              </w:rPr>
              <w:t xml:space="preserve">. </w:t>
            </w:r>
          </w:p>
        </w:tc>
        <w:tc>
          <w:tcPr>
            <w:tcW w:w="286" w:type="pct"/>
            <w:vAlign w:val="center"/>
          </w:tcPr>
          <w:p w14:paraId="10D679E8" w14:textId="77777777" w:rsidR="001C3AB6" w:rsidRPr="00FD5C9D" w:rsidRDefault="001C3AB6" w:rsidP="00953353">
            <w:pPr>
              <w:pStyle w:val="Lgende"/>
              <w:ind w:left="28"/>
            </w:pPr>
          </w:p>
        </w:tc>
      </w:tr>
    </w:tbl>
    <w:p w14:paraId="5AD13BD5" w14:textId="5C6BBF16" w:rsidR="004670A1" w:rsidRPr="00FD5C9D" w:rsidRDefault="001C3AB6" w:rsidP="004670A1">
      <w:r w:rsidRPr="00FD5C9D">
        <w:t xml:space="preserve">The meaning of this equation is that it is likely that the minimal value </w:t>
      </w:r>
      <w:r w:rsidRPr="00FD5C9D">
        <w:rPr>
          <w:position w:val="-10"/>
        </w:rPr>
        <w:object w:dxaOrig="420" w:dyaOrig="340" w14:anchorId="5161C184">
          <v:shape id="_x0000_i1079" type="#_x0000_t75" style="width:21.1pt;height:16pt" o:ole="">
            <v:imagedata r:id="rId129" o:title=""/>
          </v:shape>
          <o:OLEObject Type="Embed" ProgID="Equation.3" ShapeID="_x0000_i1079" DrawAspect="Content" ObjectID="_1549292510" r:id="rId130"/>
        </w:object>
      </w:r>
      <w:r w:rsidRPr="00FD5C9D">
        <w:t xml:space="preserve">will not be exceeded over the return period </w:t>
      </w:r>
      <w:r w:rsidRPr="00FD5C9D">
        <w:rPr>
          <w:position w:val="-10"/>
        </w:rPr>
        <w:object w:dxaOrig="400" w:dyaOrig="340" w14:anchorId="2E49BC2C">
          <v:shape id="_x0000_i1080" type="#_x0000_t75" style="width:15.25pt;height:12.35pt" o:ole="">
            <v:imagedata r:id="rId131" o:title=""/>
          </v:shape>
          <o:OLEObject Type="Embed" ProgID="Equation.3" ShapeID="_x0000_i1080" DrawAspect="Content" ObjectID="_1549292511" r:id="rId132"/>
        </w:object>
      </w:r>
    </w:p>
    <w:p w14:paraId="27F14B39" w14:textId="70749ED2" w:rsidR="004670A1" w:rsidRPr="00FD5C9D" w:rsidRDefault="004670A1" w:rsidP="004670A1">
      <w:r w:rsidRPr="00FD5C9D">
        <w:t>Again, Maclauren theorem gives approximations</w:t>
      </w:r>
      <w:r w:rsidR="00CF22FE" w:rsidRPr="00FD5C9D">
        <w:t>:</w:t>
      </w:r>
    </w:p>
    <w:tbl>
      <w:tblPr>
        <w:tblW w:w="5000" w:type="pct"/>
        <w:tblLook w:val="0000" w:firstRow="0" w:lastRow="0" w:firstColumn="0" w:lastColumn="0" w:noHBand="0" w:noVBand="0"/>
      </w:tblPr>
      <w:tblGrid>
        <w:gridCol w:w="8287"/>
        <w:gridCol w:w="1284"/>
      </w:tblGrid>
      <w:tr w:rsidR="001C3AB6" w:rsidRPr="00FD5C9D" w14:paraId="1CD8980E" w14:textId="77777777" w:rsidTr="00953353">
        <w:tc>
          <w:tcPr>
            <w:tcW w:w="4329" w:type="pct"/>
            <w:vAlign w:val="center"/>
          </w:tcPr>
          <w:bookmarkStart w:id="42" w:name="_Toc341224093"/>
          <w:bookmarkStart w:id="43" w:name="_Ref448880403"/>
          <w:p w14:paraId="48C70E4D" w14:textId="77777777" w:rsidR="001C3AB6" w:rsidRPr="00FD5C9D" w:rsidRDefault="001C3AB6" w:rsidP="00953353">
            <w:pPr>
              <w:ind w:hanging="110"/>
              <w:jc w:val="left"/>
            </w:pPr>
            <w:r w:rsidRPr="0061787B">
              <w:rPr>
                <w:position w:val="-24"/>
              </w:rPr>
              <w:object w:dxaOrig="1340" w:dyaOrig="560" w14:anchorId="3BAB4EAD">
                <v:shape id="_x0000_i1081" type="#_x0000_t75" style="width:66.95pt;height:28.35pt" o:ole="">
                  <v:imagedata r:id="rId133" o:title=""/>
                </v:shape>
                <o:OLEObject Type="Embed" ProgID="Equation.3" ShapeID="_x0000_i1081" DrawAspect="Content" ObjectID="_1549292512" r:id="rId134"/>
              </w:object>
            </w:r>
            <w:r w:rsidRPr="00FD5C9D">
              <w:t xml:space="preserve">, when </w:t>
            </w:r>
            <w:r w:rsidRPr="00FD5C9D">
              <w:rPr>
                <w:position w:val="-10"/>
              </w:rPr>
              <w:object w:dxaOrig="680" w:dyaOrig="279" w14:anchorId="35F623CE">
                <v:shape id="_x0000_i1082" type="#_x0000_t75" style="width:33.45pt;height:13.1pt" o:ole="">
                  <v:imagedata r:id="rId135" o:title=""/>
                </v:shape>
                <o:OLEObject Type="Embed" ProgID="Equation.3" ShapeID="_x0000_i1082" DrawAspect="Content" ObjectID="_1549292513" r:id="rId136"/>
              </w:object>
            </w:r>
            <w:r w:rsidRPr="00FD5C9D">
              <w:t xml:space="preserve"> years and</w:t>
            </w:r>
          </w:p>
        </w:tc>
        <w:tc>
          <w:tcPr>
            <w:tcW w:w="671" w:type="pct"/>
            <w:vAlign w:val="center"/>
          </w:tcPr>
          <w:p w14:paraId="177C7671" w14:textId="77777777" w:rsidR="001C3AB6" w:rsidRPr="00FD5C9D" w:rsidRDefault="001C3AB6" w:rsidP="00953353">
            <w:pPr>
              <w:pStyle w:val="Lgende"/>
              <w:ind w:left="28"/>
              <w:jc w:val="right"/>
            </w:pPr>
          </w:p>
        </w:tc>
      </w:tr>
      <w:tr w:rsidR="001C3AB6" w:rsidRPr="00FD5C9D" w14:paraId="59B095E7" w14:textId="77777777" w:rsidTr="00953353">
        <w:tc>
          <w:tcPr>
            <w:tcW w:w="4329" w:type="pct"/>
            <w:vAlign w:val="center"/>
          </w:tcPr>
          <w:p w14:paraId="3C4E241B" w14:textId="77777777" w:rsidR="001C3AB6" w:rsidRPr="00FD5C9D" w:rsidRDefault="001C3AB6" w:rsidP="00953353">
            <w:pPr>
              <w:ind w:hanging="110"/>
              <w:jc w:val="left"/>
            </w:pPr>
            <w:r w:rsidRPr="00FD5C9D">
              <w:rPr>
                <w:position w:val="-10"/>
              </w:rPr>
              <w:object w:dxaOrig="980" w:dyaOrig="279" w14:anchorId="3EC87153">
                <v:shape id="_x0000_i1083" type="#_x0000_t75" style="width:48.75pt;height:13.1pt" o:ole="">
                  <v:imagedata r:id="rId137" o:title=""/>
                </v:shape>
                <o:OLEObject Type="Embed" ProgID="Equation.3" ShapeID="_x0000_i1083" DrawAspect="Content" ObjectID="_1549292514" r:id="rId138"/>
              </w:object>
            </w:r>
            <w:r w:rsidRPr="00FD5C9D">
              <w:t xml:space="preserve">, when </w:t>
            </w:r>
            <w:r w:rsidRPr="00FD5C9D">
              <w:rPr>
                <w:position w:val="-10"/>
              </w:rPr>
              <w:object w:dxaOrig="700" w:dyaOrig="279" w14:anchorId="2AB04EAD">
                <v:shape id="_x0000_i1084" type="#_x0000_t75" style="width:36.35pt;height:13.1pt" o:ole="">
                  <v:imagedata r:id="rId139" o:title=""/>
                </v:shape>
                <o:OLEObject Type="Embed" ProgID="Equation.3" ShapeID="_x0000_i1084" DrawAspect="Content" ObjectID="_1549292515" r:id="rId140"/>
              </w:object>
            </w:r>
            <w:r w:rsidRPr="00FD5C9D">
              <w:t xml:space="preserve"> years.</w:t>
            </w:r>
          </w:p>
        </w:tc>
        <w:tc>
          <w:tcPr>
            <w:tcW w:w="671" w:type="pct"/>
            <w:vAlign w:val="center"/>
          </w:tcPr>
          <w:p w14:paraId="1CCC038A" w14:textId="77777777" w:rsidR="001C3AB6" w:rsidRPr="00FD5C9D" w:rsidRDefault="001C3AB6" w:rsidP="00953353">
            <w:pPr>
              <w:pStyle w:val="Lgende"/>
              <w:ind w:left="28"/>
              <w:jc w:val="right"/>
            </w:pPr>
          </w:p>
        </w:tc>
      </w:tr>
    </w:tbl>
    <w:p w14:paraId="27A31D65" w14:textId="293F6644" w:rsidR="004670A1" w:rsidRPr="00FD5C9D" w:rsidRDefault="004670A1" w:rsidP="004670A1">
      <w:pPr>
        <w:pStyle w:val="Titre3"/>
      </w:pPr>
      <w:bookmarkStart w:id="44" w:name="_Toc470710519"/>
      <w:r w:rsidRPr="00FD5C9D">
        <w:t>Estimation of chronological extreme events probability</w:t>
      </w:r>
      <w:bookmarkEnd w:id="42"/>
      <w:bookmarkEnd w:id="43"/>
      <w:bookmarkEnd w:id="44"/>
    </w:p>
    <w:p w14:paraId="37AB8695" w14:textId="77777777" w:rsidR="004670A1" w:rsidRPr="00FD5C9D" w:rsidRDefault="004670A1" w:rsidP="00C25374">
      <w:pPr>
        <w:rPr>
          <w:lang w:eastAsia="ja-JP" w:bidi="km-KH"/>
        </w:rPr>
      </w:pPr>
      <w:r w:rsidRPr="00FD5C9D">
        <w:t xml:space="preserve">Some extreme events data are not recorded annually, but instead over some period of time records are made of cases which met extreme event criterion. In such cases, data sample is made not of annual but of chronological </w:t>
      </w:r>
      <w:r w:rsidRPr="00FD5C9D">
        <w:lastRenderedPageBreak/>
        <w:t>data observed over some period of time. Here two things are important: observation period in years (denote it by M) and number of extreme events of that time period (denote it by m).</w:t>
      </w:r>
      <w:r w:rsidR="00C25374" w:rsidRPr="00FD5C9D">
        <w:t xml:space="preserve"> </w:t>
      </w:r>
      <w:r w:rsidRPr="00FD5C9D">
        <w:t xml:space="preserve">The frequency of extreme event x over a year is </w:t>
      </w:r>
    </w:p>
    <w:tbl>
      <w:tblPr>
        <w:tblW w:w="5000" w:type="pct"/>
        <w:tblLook w:val="0000" w:firstRow="0" w:lastRow="0" w:firstColumn="0" w:lastColumn="0" w:noHBand="0" w:noVBand="0"/>
      </w:tblPr>
      <w:tblGrid>
        <w:gridCol w:w="8287"/>
        <w:gridCol w:w="1284"/>
      </w:tblGrid>
      <w:tr w:rsidR="00953353" w:rsidRPr="00FD5C9D" w14:paraId="097546C7" w14:textId="77777777" w:rsidTr="00953353">
        <w:tc>
          <w:tcPr>
            <w:tcW w:w="4329" w:type="pct"/>
            <w:vAlign w:val="center"/>
          </w:tcPr>
          <w:p w14:paraId="2E32DAD3" w14:textId="77777777" w:rsidR="00953353" w:rsidRPr="00FD5C9D" w:rsidRDefault="00953353" w:rsidP="00953353">
            <w:pPr>
              <w:pStyle w:val="Formula"/>
              <w:spacing w:before="0" w:after="0"/>
              <w:ind w:hanging="110"/>
              <w:jc w:val="left"/>
              <w:rPr>
                <w:lang w:val="en-GB"/>
              </w:rPr>
            </w:pPr>
            <w:r w:rsidRPr="009B4CE1">
              <w:rPr>
                <w:position w:val="-20"/>
                <w:lang w:val="en-GB"/>
              </w:rPr>
              <w:object w:dxaOrig="820" w:dyaOrig="499" w14:anchorId="449BF5D6">
                <v:shape id="_x0000_i1085" type="#_x0000_t75" style="width:42.2pt;height:24.75pt" o:ole="">
                  <v:imagedata r:id="rId141" o:title=""/>
                </v:shape>
                <o:OLEObject Type="Embed" ProgID="Equation.3" ShapeID="_x0000_i1085" DrawAspect="Content" ObjectID="_1549292516" r:id="rId142"/>
              </w:object>
            </w:r>
            <w:r w:rsidRPr="00FD5C9D">
              <w:rPr>
                <w:lang w:val="en-GB"/>
              </w:rPr>
              <w:t>.</w:t>
            </w:r>
          </w:p>
        </w:tc>
        <w:tc>
          <w:tcPr>
            <w:tcW w:w="671" w:type="pct"/>
            <w:vAlign w:val="center"/>
          </w:tcPr>
          <w:p w14:paraId="7001A073" w14:textId="77777777" w:rsidR="00953353" w:rsidRPr="00FD5C9D" w:rsidRDefault="00953353" w:rsidP="00953353">
            <w:pPr>
              <w:pStyle w:val="Lgende"/>
              <w:ind w:left="28"/>
              <w:jc w:val="right"/>
            </w:pPr>
          </w:p>
        </w:tc>
      </w:tr>
    </w:tbl>
    <w:p w14:paraId="27E1D20C" w14:textId="668188FD" w:rsidR="004670A1" w:rsidRPr="00FD5C9D" w:rsidRDefault="004670A1" w:rsidP="00EC4F67">
      <w:pPr>
        <w:spacing w:before="120"/>
      </w:pPr>
      <w:r w:rsidRPr="00FD5C9D">
        <w:t xml:space="preserve">This measure shows how many times on average event </w:t>
      </w:r>
      <w:r w:rsidR="00414248">
        <w:t>are</w:t>
      </w:r>
      <w:r w:rsidRPr="00FD5C9D">
        <w:t xml:space="preserve"> observed over a year. It is a quantity, which relates extreme events chronological data with annual values. In order to relate results with annual values, some modif</w:t>
      </w:r>
      <w:r w:rsidRPr="00FD5C9D">
        <w:t>i</w:t>
      </w:r>
      <w:r w:rsidRPr="00FD5C9D">
        <w:t>ca</w:t>
      </w:r>
      <w:r w:rsidR="006767FF" w:rsidRPr="00FD5C9D">
        <w:t>tions in equations are needed.</w:t>
      </w:r>
    </w:p>
    <w:p w14:paraId="1D43DC58" w14:textId="77777777" w:rsidR="004670A1" w:rsidRPr="00FD5C9D" w:rsidRDefault="004670A1" w:rsidP="00C25374">
      <w:r w:rsidRPr="00FD5C9D">
        <w:t>In case of Gumbel maximal value distribution, one has the following:</w:t>
      </w:r>
    </w:p>
    <w:tbl>
      <w:tblPr>
        <w:tblW w:w="5000" w:type="pct"/>
        <w:tblLook w:val="0000" w:firstRow="0" w:lastRow="0" w:firstColumn="0" w:lastColumn="0" w:noHBand="0" w:noVBand="0"/>
      </w:tblPr>
      <w:tblGrid>
        <w:gridCol w:w="8317"/>
        <w:gridCol w:w="1254"/>
      </w:tblGrid>
      <w:tr w:rsidR="00953353" w:rsidRPr="00FD5C9D" w14:paraId="0716D9A7" w14:textId="77777777" w:rsidTr="00953353">
        <w:tc>
          <w:tcPr>
            <w:tcW w:w="4345" w:type="pct"/>
            <w:vAlign w:val="center"/>
          </w:tcPr>
          <w:p w14:paraId="3BD53670" w14:textId="77777777" w:rsidR="00953353" w:rsidRPr="00FD5C9D" w:rsidRDefault="00953353" w:rsidP="00953353">
            <w:pPr>
              <w:pStyle w:val="Formula"/>
              <w:spacing w:before="0" w:after="0" w:line="360" w:lineRule="auto"/>
              <w:ind w:hanging="110"/>
              <w:jc w:val="left"/>
              <w:rPr>
                <w:lang w:val="en-GB"/>
              </w:rPr>
            </w:pPr>
            <w:r w:rsidRPr="009B4CE1">
              <w:rPr>
                <w:position w:val="-10"/>
                <w:lang w:val="en-GB"/>
              </w:rPr>
              <w:object w:dxaOrig="2940" w:dyaOrig="279" w14:anchorId="2040BC01">
                <v:shape id="_x0000_i1086" type="#_x0000_t75" style="width:146.85pt;height:12.35pt" o:ole="">
                  <v:imagedata r:id="rId143" o:title=""/>
                </v:shape>
                <o:OLEObject Type="Embed" ProgID="Equation.3" ShapeID="_x0000_i1086" DrawAspect="Content" ObjectID="_1549292517" r:id="rId144"/>
              </w:object>
            </w:r>
          </w:p>
        </w:tc>
        <w:tc>
          <w:tcPr>
            <w:tcW w:w="655" w:type="pct"/>
            <w:vAlign w:val="center"/>
          </w:tcPr>
          <w:p w14:paraId="7D963908" w14:textId="77777777" w:rsidR="00953353" w:rsidRPr="00FD5C9D" w:rsidRDefault="00953353" w:rsidP="00953353">
            <w:pPr>
              <w:pStyle w:val="Lgende"/>
              <w:jc w:val="right"/>
            </w:pPr>
          </w:p>
        </w:tc>
      </w:tr>
      <w:tr w:rsidR="00953353" w:rsidRPr="00FD5C9D" w14:paraId="5E0E00CB" w14:textId="77777777" w:rsidTr="00953353">
        <w:tc>
          <w:tcPr>
            <w:tcW w:w="4345" w:type="pct"/>
            <w:vAlign w:val="center"/>
          </w:tcPr>
          <w:p w14:paraId="12A884F5" w14:textId="77777777" w:rsidR="00953353" w:rsidRPr="00FD5C9D" w:rsidRDefault="00953353" w:rsidP="00953353">
            <w:pPr>
              <w:pStyle w:val="Formula"/>
              <w:spacing w:before="0" w:after="0" w:line="360" w:lineRule="auto"/>
              <w:ind w:hanging="110"/>
              <w:jc w:val="left"/>
              <w:rPr>
                <w:lang w:val="en-GB"/>
              </w:rPr>
            </w:pPr>
            <w:r w:rsidRPr="009B4CE1">
              <w:rPr>
                <w:position w:val="-20"/>
                <w:lang w:val="en-GB"/>
              </w:rPr>
              <w:object w:dxaOrig="2400" w:dyaOrig="499" w14:anchorId="6E793AE4">
                <v:shape id="_x0000_i1087" type="#_x0000_t75" style="width:120.7pt;height:24.75pt" o:ole="">
                  <v:imagedata r:id="rId145" o:title=""/>
                </v:shape>
                <o:OLEObject Type="Embed" ProgID="Equation.3" ShapeID="_x0000_i1087" DrawAspect="Content" ObjectID="_1549292518" r:id="rId146"/>
              </w:object>
            </w:r>
          </w:p>
        </w:tc>
        <w:tc>
          <w:tcPr>
            <w:tcW w:w="655" w:type="pct"/>
            <w:vAlign w:val="center"/>
          </w:tcPr>
          <w:p w14:paraId="660161B3" w14:textId="77777777" w:rsidR="00953353" w:rsidRPr="00FD5C9D" w:rsidRDefault="00953353" w:rsidP="00953353">
            <w:pPr>
              <w:pStyle w:val="Lgende"/>
              <w:jc w:val="right"/>
            </w:pPr>
          </w:p>
        </w:tc>
      </w:tr>
    </w:tbl>
    <w:p w14:paraId="257571C0" w14:textId="051C78E7" w:rsidR="004670A1" w:rsidRPr="00FD5C9D" w:rsidRDefault="00953353" w:rsidP="004670A1">
      <w:pPr>
        <w:pStyle w:val="Formula"/>
        <w:spacing w:before="0" w:after="0"/>
        <w:ind w:firstLine="0"/>
        <w:jc w:val="both"/>
        <w:rPr>
          <w:rFonts w:ascii="Trebuchet MS" w:eastAsia="Times New Roman" w:hAnsi="Trebuchet MS"/>
          <w:sz w:val="18"/>
          <w:lang w:val="en-GB" w:eastAsia="fr-FR"/>
        </w:rPr>
      </w:pPr>
      <w:r w:rsidRPr="00FD5C9D">
        <w:rPr>
          <w:rFonts w:ascii="Trebuchet MS" w:eastAsia="Times New Roman" w:hAnsi="Trebuchet MS"/>
          <w:sz w:val="18"/>
          <w:lang w:val="en-GB" w:eastAsia="fr-FR"/>
        </w:rPr>
        <w:t xml:space="preserve">Where </w:t>
      </w:r>
      <w:r w:rsidRPr="009B4CE1">
        <w:rPr>
          <w:position w:val="-10"/>
          <w:lang w:val="en-GB"/>
        </w:rPr>
        <w:object w:dxaOrig="620" w:dyaOrig="279" w14:anchorId="69C9FDDA">
          <v:shape id="_x0000_i1088" type="#_x0000_t75" style="width:30.55pt;height:12.35pt" o:ole="">
            <v:imagedata r:id="rId147" o:title=""/>
          </v:shape>
          <o:OLEObject Type="Embed" ProgID="Equation.3" ShapeID="_x0000_i1088" DrawAspect="Content" ObjectID="_1549292519" r:id="rId148"/>
        </w:object>
      </w:r>
      <w:r w:rsidRPr="00FD5C9D">
        <w:rPr>
          <w:lang w:val="en-GB"/>
        </w:rPr>
        <w:t xml:space="preserve"> </w:t>
      </w:r>
      <w:r w:rsidRPr="00FD5C9D">
        <w:rPr>
          <w:rFonts w:ascii="Trebuchet MS" w:eastAsia="Times New Roman" w:hAnsi="Trebuchet MS"/>
          <w:sz w:val="18"/>
          <w:lang w:val="en-GB" w:eastAsia="fr-FR"/>
        </w:rPr>
        <w:t xml:space="preserve">now </w:t>
      </w:r>
      <w:r w:rsidR="004670A1" w:rsidRPr="00FD5C9D">
        <w:rPr>
          <w:rFonts w:ascii="Trebuchet MS" w:eastAsia="Times New Roman" w:hAnsi="Trebuchet MS"/>
          <w:sz w:val="18"/>
          <w:lang w:val="en-GB" w:eastAsia="fr-FR"/>
        </w:rPr>
        <w:t>is not probability that variable X exceeds a threshold x every year, but express annual fr</w:t>
      </w:r>
      <w:r w:rsidR="004670A1" w:rsidRPr="00FD5C9D">
        <w:rPr>
          <w:rFonts w:ascii="Trebuchet MS" w:eastAsia="Times New Roman" w:hAnsi="Trebuchet MS"/>
          <w:sz w:val="18"/>
          <w:lang w:val="en-GB" w:eastAsia="fr-FR"/>
        </w:rPr>
        <w:t>e</w:t>
      </w:r>
      <w:r w:rsidR="004670A1" w:rsidRPr="00FD5C9D">
        <w:rPr>
          <w:rFonts w:ascii="Trebuchet MS" w:eastAsia="Times New Roman" w:hAnsi="Trebuchet MS"/>
          <w:sz w:val="18"/>
          <w:lang w:val="en-GB" w:eastAsia="fr-FR"/>
        </w:rPr>
        <w:t>quency, that variable X exceeds some threshold x.</w:t>
      </w:r>
    </w:p>
    <w:p w14:paraId="25999C7B" w14:textId="77777777" w:rsidR="004670A1" w:rsidRPr="00FD5C9D" w:rsidRDefault="004670A1" w:rsidP="004670A1">
      <w:r w:rsidRPr="00FD5C9D">
        <w:t>The return period is expressed as follows:</w:t>
      </w:r>
    </w:p>
    <w:tbl>
      <w:tblPr>
        <w:tblW w:w="9072" w:type="dxa"/>
        <w:tblLook w:val="0000" w:firstRow="0" w:lastRow="0" w:firstColumn="0" w:lastColumn="0" w:noHBand="0" w:noVBand="0"/>
      </w:tblPr>
      <w:tblGrid>
        <w:gridCol w:w="7855"/>
        <w:gridCol w:w="1217"/>
      </w:tblGrid>
      <w:tr w:rsidR="00953353" w:rsidRPr="00FD5C9D" w14:paraId="1FF73802" w14:textId="77777777" w:rsidTr="00953353">
        <w:tc>
          <w:tcPr>
            <w:tcW w:w="4329" w:type="pct"/>
            <w:vAlign w:val="center"/>
          </w:tcPr>
          <w:p w14:paraId="049AED00" w14:textId="77777777" w:rsidR="00953353" w:rsidRPr="00FD5C9D" w:rsidRDefault="00953353" w:rsidP="00953353">
            <w:pPr>
              <w:pStyle w:val="Formula"/>
              <w:spacing w:before="0" w:after="0"/>
              <w:ind w:hanging="252"/>
              <w:jc w:val="left"/>
              <w:rPr>
                <w:lang w:val="en-GB"/>
              </w:rPr>
            </w:pPr>
            <w:r>
              <w:rPr>
                <w:lang w:val="en-GB"/>
              </w:rPr>
              <w:t xml:space="preserve">  </w:t>
            </w:r>
            <w:r w:rsidRPr="009B4CE1">
              <w:rPr>
                <w:position w:val="-22"/>
                <w:lang w:val="en-GB"/>
              </w:rPr>
              <w:object w:dxaOrig="1420" w:dyaOrig="520" w14:anchorId="526EED85">
                <v:shape id="_x0000_i1089" type="#_x0000_t75" style="width:71.3pt;height:26.2pt" o:ole="">
                  <v:imagedata r:id="rId149" o:title=""/>
                </v:shape>
                <o:OLEObject Type="Embed" ProgID="Equation.3" ShapeID="_x0000_i1089" DrawAspect="Content" ObjectID="_1549292520" r:id="rId150"/>
              </w:object>
            </w:r>
            <w:r w:rsidRPr="00FD5C9D">
              <w:rPr>
                <w:lang w:val="en-GB"/>
              </w:rPr>
              <w:t>,</w:t>
            </w:r>
          </w:p>
        </w:tc>
        <w:tc>
          <w:tcPr>
            <w:tcW w:w="671" w:type="pct"/>
            <w:vAlign w:val="center"/>
          </w:tcPr>
          <w:p w14:paraId="4682B8C5" w14:textId="77777777" w:rsidR="00953353" w:rsidRPr="00FD5C9D" w:rsidRDefault="00953353" w:rsidP="00953353">
            <w:pPr>
              <w:pStyle w:val="Lgende"/>
              <w:ind w:left="28"/>
              <w:jc w:val="right"/>
            </w:pPr>
          </w:p>
        </w:tc>
      </w:tr>
    </w:tbl>
    <w:p w14:paraId="1C8616A5" w14:textId="55CCB789" w:rsidR="004670A1" w:rsidRPr="00FD5C9D" w:rsidRDefault="00953353" w:rsidP="004670A1">
      <w:pPr>
        <w:pStyle w:val="text-rus"/>
        <w:ind w:firstLine="0"/>
        <w:rPr>
          <w:lang w:val="en-GB" w:eastAsia="ja-JP" w:bidi="km-KH"/>
        </w:rPr>
      </w:pPr>
      <w:r w:rsidRPr="00FD5C9D">
        <w:rPr>
          <w:rFonts w:ascii="Trebuchet MS" w:hAnsi="Trebuchet MS"/>
          <w:sz w:val="18"/>
          <w:szCs w:val="24"/>
          <w:lang w:val="en-GB" w:eastAsia="fr-FR"/>
        </w:rPr>
        <w:t xml:space="preserve">where </w:t>
      </w:r>
      <w:r w:rsidRPr="009B4CE1">
        <w:rPr>
          <w:position w:val="-8"/>
          <w:lang w:val="en-GB"/>
        </w:rPr>
        <w:object w:dxaOrig="1060" w:dyaOrig="260" w14:anchorId="467A1D8E">
          <v:shape id="_x0000_i1090" type="#_x0000_t75" style="width:53.1pt;height:12.35pt" o:ole="">
            <v:imagedata r:id="rId151" o:title=""/>
          </v:shape>
          <o:OLEObject Type="Embed" ProgID="Equation.3" ShapeID="_x0000_i1090" DrawAspect="Content" ObjectID="_1549292521" r:id="rId152"/>
        </w:object>
      </w:r>
      <w:r w:rsidR="004670A1" w:rsidRPr="00FD5C9D">
        <w:rPr>
          <w:lang w:val="en-GB"/>
        </w:rPr>
        <w:t>.</w:t>
      </w:r>
    </w:p>
    <w:p w14:paraId="5F1F6FE9" w14:textId="3494D8F7" w:rsidR="004670A1" w:rsidRPr="00FD5C9D" w:rsidRDefault="00953353" w:rsidP="004670A1">
      <w:r w:rsidRPr="00FD5C9D">
        <w:t>Maximal value</w:t>
      </w:r>
      <w:r w:rsidRPr="00FD5C9D">
        <w:rPr>
          <w:position w:val="-12"/>
        </w:rPr>
        <w:object w:dxaOrig="440" w:dyaOrig="360" w14:anchorId="4F5F01CF">
          <v:shape id="_x0000_i1091" type="#_x0000_t75" style="width:17.45pt;height:14.55pt" o:ole="">
            <v:imagedata r:id="rId153" o:title=""/>
          </v:shape>
          <o:OLEObject Type="Embed" ProgID="Equation.3" ShapeID="_x0000_i1091" DrawAspect="Content" ObjectID="_1549292522" r:id="rId154"/>
        </w:object>
      </w:r>
      <w:r w:rsidRPr="00FD5C9D">
        <w:t>for the return period</w:t>
      </w:r>
      <w:r w:rsidRPr="00FD5C9D">
        <w:rPr>
          <w:position w:val="-12"/>
        </w:rPr>
        <w:object w:dxaOrig="440" w:dyaOrig="360" w14:anchorId="0AD55119">
          <v:shape id="_x0000_i1092" type="#_x0000_t75" style="width:17.45pt;height:14.55pt" o:ole="">
            <v:imagedata r:id="rId155" o:title=""/>
          </v:shape>
          <o:OLEObject Type="Embed" ProgID="Equation.3" ShapeID="_x0000_i1092" DrawAspect="Content" ObjectID="_1549292523" r:id="rId156"/>
        </w:object>
      </w:r>
      <w:r w:rsidRPr="00FD5C9D">
        <w:t xml:space="preserve"> is calculated</w:t>
      </w:r>
      <w:r w:rsidR="004670A1" w:rsidRPr="00FD5C9D">
        <w:t xml:space="preserve"> according to the equation:</w:t>
      </w:r>
    </w:p>
    <w:tbl>
      <w:tblPr>
        <w:tblW w:w="5000" w:type="pct"/>
        <w:tblLook w:val="0000" w:firstRow="0" w:lastRow="0" w:firstColumn="0" w:lastColumn="0" w:noHBand="0" w:noVBand="0"/>
      </w:tblPr>
      <w:tblGrid>
        <w:gridCol w:w="9024"/>
        <w:gridCol w:w="547"/>
      </w:tblGrid>
      <w:tr w:rsidR="00533640" w:rsidRPr="00FD5C9D" w14:paraId="10BA21F0" w14:textId="77777777" w:rsidTr="00C80048">
        <w:tc>
          <w:tcPr>
            <w:tcW w:w="4714" w:type="pct"/>
            <w:vAlign w:val="center"/>
          </w:tcPr>
          <w:p w14:paraId="7048A53A" w14:textId="77777777" w:rsidR="00533640" w:rsidRPr="00FD5C9D" w:rsidRDefault="00533640" w:rsidP="00C80048">
            <w:pPr>
              <w:pStyle w:val="Formula"/>
              <w:spacing w:before="0" w:after="0"/>
              <w:ind w:hanging="110"/>
              <w:jc w:val="left"/>
              <w:rPr>
                <w:lang w:val="en-GB"/>
              </w:rPr>
            </w:pPr>
            <w:r w:rsidRPr="009B4CE1">
              <w:rPr>
                <w:position w:val="-28"/>
                <w:lang w:val="en-GB"/>
              </w:rPr>
              <w:object w:dxaOrig="3760" w:dyaOrig="639" w14:anchorId="09BB44BC">
                <v:shape id="_x0000_i1093" type="#_x0000_t75" style="width:188.4pt;height:31.25pt" o:ole="">
                  <v:imagedata r:id="rId157" o:title=""/>
                </v:shape>
                <o:OLEObject Type="Embed" ProgID="Equation.3" ShapeID="_x0000_i1093" DrawAspect="Content" ObjectID="_1549292524" r:id="rId158"/>
              </w:object>
            </w:r>
            <w:r w:rsidRPr="00FD5C9D">
              <w:rPr>
                <w:lang w:val="en-GB"/>
              </w:rPr>
              <w:t>.</w:t>
            </w:r>
          </w:p>
        </w:tc>
        <w:tc>
          <w:tcPr>
            <w:tcW w:w="286" w:type="pct"/>
            <w:vAlign w:val="center"/>
          </w:tcPr>
          <w:p w14:paraId="2DF7A678" w14:textId="77777777" w:rsidR="00533640" w:rsidRPr="00FD5C9D" w:rsidRDefault="00533640" w:rsidP="00C80048">
            <w:pPr>
              <w:pStyle w:val="Lgende"/>
              <w:ind w:left="28"/>
            </w:pPr>
          </w:p>
        </w:tc>
      </w:tr>
    </w:tbl>
    <w:p w14:paraId="2606A974" w14:textId="77777777" w:rsidR="004670A1" w:rsidRPr="00FD5C9D" w:rsidRDefault="004670A1" w:rsidP="00F374CB">
      <w:pPr>
        <w:spacing w:before="120"/>
      </w:pPr>
      <w:r w:rsidRPr="00FD5C9D">
        <w:t xml:space="preserve">In case of Gumbel minimal value distribution, one has the following expressions: </w:t>
      </w:r>
    </w:p>
    <w:tbl>
      <w:tblPr>
        <w:tblW w:w="5000" w:type="pct"/>
        <w:tblLook w:val="0000" w:firstRow="0" w:lastRow="0" w:firstColumn="0" w:lastColumn="0" w:noHBand="0" w:noVBand="0"/>
      </w:tblPr>
      <w:tblGrid>
        <w:gridCol w:w="8317"/>
        <w:gridCol w:w="1254"/>
      </w:tblGrid>
      <w:tr w:rsidR="00533640" w:rsidRPr="00FD5C9D" w14:paraId="7E5A7966" w14:textId="77777777" w:rsidTr="00C80048">
        <w:tc>
          <w:tcPr>
            <w:tcW w:w="4345" w:type="pct"/>
            <w:vAlign w:val="center"/>
          </w:tcPr>
          <w:p w14:paraId="34AAE50D" w14:textId="77777777" w:rsidR="00533640" w:rsidRPr="00FD5C9D" w:rsidRDefault="00533640" w:rsidP="00C80048">
            <w:pPr>
              <w:pStyle w:val="Formula"/>
              <w:spacing w:before="0" w:after="0" w:line="360" w:lineRule="auto"/>
              <w:ind w:hanging="110"/>
              <w:jc w:val="left"/>
              <w:rPr>
                <w:lang w:val="en-GB"/>
              </w:rPr>
            </w:pPr>
            <w:r w:rsidRPr="00FD5C9D">
              <w:rPr>
                <w:position w:val="-10"/>
                <w:lang w:val="en-GB"/>
              </w:rPr>
              <w:object w:dxaOrig="1800" w:dyaOrig="279" w14:anchorId="60E4905D">
                <v:shape id="_x0000_i1094" type="#_x0000_t75" style="width:90.2pt;height:13.1pt" o:ole="">
                  <v:imagedata r:id="rId159" o:title=""/>
                </v:shape>
                <o:OLEObject Type="Embed" ProgID="Equation.3" ShapeID="_x0000_i1094" DrawAspect="Content" ObjectID="_1549292525" r:id="rId160"/>
              </w:object>
            </w:r>
            <w:r w:rsidRPr="00FD5C9D">
              <w:rPr>
                <w:lang w:val="en-GB"/>
              </w:rPr>
              <w:t>,</w:t>
            </w:r>
          </w:p>
        </w:tc>
        <w:tc>
          <w:tcPr>
            <w:tcW w:w="655" w:type="pct"/>
            <w:vAlign w:val="center"/>
          </w:tcPr>
          <w:p w14:paraId="1B21E4FD" w14:textId="77777777" w:rsidR="00533640" w:rsidRPr="00FD5C9D" w:rsidRDefault="00533640" w:rsidP="00C80048">
            <w:pPr>
              <w:pStyle w:val="Lgende"/>
              <w:jc w:val="right"/>
            </w:pPr>
          </w:p>
        </w:tc>
      </w:tr>
      <w:tr w:rsidR="00533640" w:rsidRPr="00FD5C9D" w14:paraId="7008302C" w14:textId="77777777" w:rsidTr="00C80048">
        <w:tc>
          <w:tcPr>
            <w:tcW w:w="4345" w:type="pct"/>
            <w:vAlign w:val="center"/>
          </w:tcPr>
          <w:p w14:paraId="6FF046CC" w14:textId="77777777" w:rsidR="00533640" w:rsidRPr="00FD5C9D" w:rsidRDefault="00533640" w:rsidP="00C80048">
            <w:pPr>
              <w:pStyle w:val="Formula"/>
              <w:spacing w:before="0" w:after="0" w:line="360" w:lineRule="auto"/>
              <w:ind w:hanging="110"/>
              <w:jc w:val="left"/>
              <w:rPr>
                <w:lang w:val="en-GB"/>
              </w:rPr>
            </w:pPr>
            <w:r w:rsidRPr="009B4CE1">
              <w:rPr>
                <w:position w:val="-20"/>
                <w:lang w:val="en-GB"/>
              </w:rPr>
              <w:object w:dxaOrig="2260" w:dyaOrig="499" w14:anchorId="3B833C3E">
                <v:shape id="_x0000_i1095" type="#_x0000_t75" style="width:113.45pt;height:24.75pt" o:ole="">
                  <v:imagedata r:id="rId161" o:title=""/>
                </v:shape>
                <o:OLEObject Type="Embed" ProgID="Equation.3" ShapeID="_x0000_i1095" DrawAspect="Content" ObjectID="_1549292526" r:id="rId162"/>
              </w:object>
            </w:r>
            <w:r w:rsidRPr="00FD5C9D">
              <w:rPr>
                <w:lang w:val="en-GB"/>
              </w:rPr>
              <w:t>.</w:t>
            </w:r>
          </w:p>
        </w:tc>
        <w:tc>
          <w:tcPr>
            <w:tcW w:w="655" w:type="pct"/>
            <w:vAlign w:val="center"/>
          </w:tcPr>
          <w:p w14:paraId="6FD8ECFA" w14:textId="77777777" w:rsidR="00533640" w:rsidRPr="00FD5C9D" w:rsidRDefault="00533640" w:rsidP="00C80048">
            <w:pPr>
              <w:pStyle w:val="Lgende"/>
              <w:jc w:val="right"/>
            </w:pPr>
          </w:p>
        </w:tc>
      </w:tr>
    </w:tbl>
    <w:p w14:paraId="75CFEAA1" w14:textId="193ED2B0" w:rsidR="004670A1" w:rsidRPr="00FD5C9D" w:rsidRDefault="00533640" w:rsidP="009D6FE6">
      <w:pPr>
        <w:pStyle w:val="Formula"/>
        <w:spacing w:before="0" w:after="0"/>
        <w:ind w:firstLine="0"/>
        <w:jc w:val="both"/>
        <w:rPr>
          <w:lang w:val="en-GB"/>
        </w:rPr>
      </w:pPr>
      <w:r w:rsidRPr="00FD5C9D">
        <w:rPr>
          <w:rFonts w:ascii="Trebuchet MS" w:eastAsia="Times New Roman" w:hAnsi="Trebuchet MS"/>
          <w:sz w:val="18"/>
          <w:lang w:val="en-GB" w:eastAsia="fr-FR"/>
        </w:rPr>
        <w:t xml:space="preserve">Where </w:t>
      </w:r>
      <w:r w:rsidRPr="00FD5C9D">
        <w:rPr>
          <w:position w:val="-10"/>
          <w:lang w:val="en-GB"/>
        </w:rPr>
        <w:object w:dxaOrig="580" w:dyaOrig="279" w14:anchorId="4D0022AB">
          <v:shape id="_x0000_i1096" type="#_x0000_t75" style="width:28.35pt;height:13.1pt" o:ole="">
            <v:imagedata r:id="rId163" o:title=""/>
          </v:shape>
          <o:OLEObject Type="Embed" ProgID="Equation.3" ShapeID="_x0000_i1096" DrawAspect="Content" ObjectID="_1549292527" r:id="rId164"/>
        </w:object>
      </w:r>
      <w:r w:rsidR="004670A1" w:rsidRPr="00FD5C9D">
        <w:rPr>
          <w:rFonts w:ascii="Trebuchet MS" w:eastAsia="Times New Roman" w:hAnsi="Trebuchet MS"/>
          <w:sz w:val="18"/>
          <w:lang w:val="en-GB" w:eastAsia="fr-FR"/>
        </w:rPr>
        <w:t>, as in the case of Gumbel maximal values distribution, is no longer a probability that even X will not exceed a threshold x over a year, but instead it shows the annual frequency, that X will be smaller than a thres</w:t>
      </w:r>
      <w:r w:rsidR="004670A1" w:rsidRPr="00FD5C9D">
        <w:rPr>
          <w:rFonts w:ascii="Trebuchet MS" w:eastAsia="Times New Roman" w:hAnsi="Trebuchet MS"/>
          <w:sz w:val="18"/>
          <w:lang w:val="en-GB" w:eastAsia="fr-FR"/>
        </w:rPr>
        <w:t>h</w:t>
      </w:r>
      <w:r w:rsidR="004670A1" w:rsidRPr="00FD5C9D">
        <w:rPr>
          <w:rFonts w:ascii="Trebuchet MS" w:eastAsia="Times New Roman" w:hAnsi="Trebuchet MS"/>
          <w:sz w:val="18"/>
          <w:lang w:val="en-GB" w:eastAsia="fr-FR"/>
        </w:rPr>
        <w:t>old value x.</w:t>
      </w:r>
    </w:p>
    <w:p w14:paraId="44692BE8" w14:textId="77777777" w:rsidR="004670A1" w:rsidRPr="00FD5C9D" w:rsidRDefault="004670A1" w:rsidP="00C25374">
      <w:pPr>
        <w:pStyle w:val="Formula"/>
        <w:spacing w:before="0" w:after="0"/>
        <w:ind w:firstLine="0"/>
        <w:jc w:val="both"/>
        <w:rPr>
          <w:rFonts w:ascii="Trebuchet MS" w:eastAsia="Times New Roman" w:hAnsi="Trebuchet MS"/>
          <w:sz w:val="18"/>
          <w:lang w:val="en-GB" w:eastAsia="fr-FR"/>
        </w:rPr>
      </w:pPr>
      <w:r w:rsidRPr="00FD5C9D">
        <w:rPr>
          <w:rFonts w:ascii="Trebuchet MS" w:eastAsia="Times New Roman" w:hAnsi="Trebuchet MS"/>
          <w:sz w:val="18"/>
          <w:lang w:val="en-GB" w:eastAsia="fr-FR"/>
        </w:rPr>
        <w:t>The return period is expressed by the following equation:</w:t>
      </w:r>
    </w:p>
    <w:tbl>
      <w:tblPr>
        <w:tblW w:w="5000" w:type="pct"/>
        <w:tblLook w:val="0000" w:firstRow="0" w:lastRow="0" w:firstColumn="0" w:lastColumn="0" w:noHBand="0" w:noVBand="0"/>
      </w:tblPr>
      <w:tblGrid>
        <w:gridCol w:w="8287"/>
        <w:gridCol w:w="1284"/>
      </w:tblGrid>
      <w:tr w:rsidR="00533640" w:rsidRPr="00FD5C9D" w14:paraId="5560FE73" w14:textId="77777777" w:rsidTr="00C80048">
        <w:tc>
          <w:tcPr>
            <w:tcW w:w="4329" w:type="pct"/>
            <w:vAlign w:val="center"/>
          </w:tcPr>
          <w:p w14:paraId="1102D2AD" w14:textId="77777777" w:rsidR="00533640" w:rsidRPr="00FD5C9D" w:rsidRDefault="00533640" w:rsidP="00C80048">
            <w:pPr>
              <w:pStyle w:val="Formula"/>
              <w:spacing w:before="0" w:after="0"/>
              <w:ind w:hanging="110"/>
              <w:jc w:val="left"/>
              <w:rPr>
                <w:lang w:val="en-GB"/>
              </w:rPr>
            </w:pPr>
            <w:r w:rsidRPr="004E5901">
              <w:rPr>
                <w:position w:val="-22"/>
                <w:lang w:val="en-GB"/>
              </w:rPr>
              <w:object w:dxaOrig="1340" w:dyaOrig="520" w14:anchorId="29A09863">
                <v:shape id="_x0000_i1097" type="#_x0000_t75" style="width:66.2pt;height:26.2pt" o:ole="">
                  <v:imagedata r:id="rId165" o:title=""/>
                </v:shape>
                <o:OLEObject Type="Embed" ProgID="Equation.3" ShapeID="_x0000_i1097" DrawAspect="Content" ObjectID="_1549292528" r:id="rId166"/>
              </w:object>
            </w:r>
            <w:r w:rsidRPr="00FD5C9D">
              <w:rPr>
                <w:lang w:val="en-GB"/>
              </w:rPr>
              <w:t>,</w:t>
            </w:r>
          </w:p>
        </w:tc>
        <w:tc>
          <w:tcPr>
            <w:tcW w:w="671" w:type="pct"/>
            <w:vAlign w:val="center"/>
          </w:tcPr>
          <w:p w14:paraId="3458FFFB" w14:textId="77777777" w:rsidR="00533640" w:rsidRPr="00FD5C9D" w:rsidRDefault="00533640" w:rsidP="00C80048">
            <w:pPr>
              <w:pStyle w:val="Lgende"/>
              <w:ind w:left="28"/>
              <w:jc w:val="right"/>
            </w:pPr>
          </w:p>
        </w:tc>
      </w:tr>
    </w:tbl>
    <w:p w14:paraId="439EF312" w14:textId="46BD39FE" w:rsidR="004670A1" w:rsidRPr="00FD5C9D" w:rsidRDefault="00533640" w:rsidP="004670A1">
      <w:pPr>
        <w:pStyle w:val="text-rus"/>
        <w:ind w:firstLine="0"/>
        <w:jc w:val="left"/>
        <w:rPr>
          <w:lang w:val="en-GB"/>
        </w:rPr>
      </w:pPr>
      <w:r w:rsidRPr="00FD5C9D">
        <w:rPr>
          <w:rFonts w:ascii="Trebuchet MS" w:hAnsi="Trebuchet MS"/>
          <w:sz w:val="18"/>
          <w:szCs w:val="24"/>
          <w:lang w:val="en-GB" w:eastAsia="fr-FR"/>
        </w:rPr>
        <w:t xml:space="preserve">where </w:t>
      </w:r>
      <w:r w:rsidRPr="004E5901">
        <w:rPr>
          <w:position w:val="-8"/>
          <w:lang w:val="en-GB"/>
        </w:rPr>
        <w:object w:dxaOrig="1060" w:dyaOrig="260" w14:anchorId="329D5FCF">
          <v:shape id="_x0000_i1098" type="#_x0000_t75" style="width:53.1pt;height:12.35pt" o:ole="">
            <v:imagedata r:id="rId167" o:title=""/>
          </v:shape>
          <o:OLEObject Type="Embed" ProgID="Equation.3" ShapeID="_x0000_i1098" DrawAspect="Content" ObjectID="_1549292529" r:id="rId168"/>
        </w:object>
      </w:r>
      <w:r>
        <w:rPr>
          <w:lang w:val="en-GB"/>
        </w:rPr>
        <w:t>.</w:t>
      </w:r>
    </w:p>
    <w:p w14:paraId="43DFC2F8" w14:textId="0E020422" w:rsidR="004670A1" w:rsidRPr="00FD5C9D" w:rsidRDefault="004670A1" w:rsidP="004670A1">
      <w:r w:rsidRPr="00FD5C9D">
        <w:t xml:space="preserve">Minimal </w:t>
      </w:r>
      <w:r w:rsidR="00533640" w:rsidRPr="00FD5C9D">
        <w:t>value</w:t>
      </w:r>
      <w:r w:rsidR="00533640" w:rsidRPr="00FD5C9D">
        <w:rPr>
          <w:position w:val="-10"/>
        </w:rPr>
        <w:object w:dxaOrig="340" w:dyaOrig="279" w14:anchorId="38844177">
          <v:shape id="_x0000_i1099" type="#_x0000_t75" style="width:17.45pt;height:13.1pt" o:ole="">
            <v:imagedata r:id="rId169" o:title=""/>
          </v:shape>
          <o:OLEObject Type="Embed" ProgID="Equation.3" ShapeID="_x0000_i1099" DrawAspect="Content" ObjectID="_1549292530" r:id="rId170"/>
        </w:object>
      </w:r>
      <w:r w:rsidR="00533640" w:rsidRPr="00FD5C9D">
        <w:t xml:space="preserve"> for the return period </w:t>
      </w:r>
      <w:r w:rsidR="00533640" w:rsidRPr="00FD5C9D">
        <w:rPr>
          <w:position w:val="-10"/>
        </w:rPr>
        <w:object w:dxaOrig="320" w:dyaOrig="279" w14:anchorId="44D03E35">
          <v:shape id="_x0000_i1100" type="#_x0000_t75" style="width:16pt;height:13.1pt" o:ole="">
            <v:imagedata r:id="rId171" o:title=""/>
          </v:shape>
          <o:OLEObject Type="Embed" ProgID="Equation.3" ShapeID="_x0000_i1100" DrawAspect="Content" ObjectID="_1549292531" r:id="rId172"/>
        </w:object>
      </w:r>
      <w:r w:rsidR="00533640" w:rsidRPr="00FD5C9D">
        <w:t xml:space="preserve"> is</w:t>
      </w:r>
      <w:r w:rsidRPr="00FD5C9D">
        <w:t xml:space="preserve"> calculated by </w:t>
      </w:r>
    </w:p>
    <w:tbl>
      <w:tblPr>
        <w:tblW w:w="5000" w:type="pct"/>
        <w:tblLook w:val="0000" w:firstRow="0" w:lastRow="0" w:firstColumn="0" w:lastColumn="0" w:noHBand="0" w:noVBand="0"/>
      </w:tblPr>
      <w:tblGrid>
        <w:gridCol w:w="8928"/>
        <w:gridCol w:w="643"/>
      </w:tblGrid>
      <w:tr w:rsidR="00533640" w:rsidRPr="00FD5C9D" w14:paraId="778EAA4A" w14:textId="77777777" w:rsidTr="00C80048">
        <w:tc>
          <w:tcPr>
            <w:tcW w:w="4664" w:type="pct"/>
            <w:vAlign w:val="center"/>
          </w:tcPr>
          <w:p w14:paraId="336FB7E9" w14:textId="77777777" w:rsidR="00533640" w:rsidRPr="00FD5C9D" w:rsidRDefault="00533640" w:rsidP="00C80048">
            <w:pPr>
              <w:pStyle w:val="Formula"/>
              <w:spacing w:before="0" w:after="0"/>
              <w:ind w:hanging="252"/>
              <w:jc w:val="left"/>
              <w:rPr>
                <w:lang w:val="en-GB"/>
              </w:rPr>
            </w:pPr>
            <w:bookmarkStart w:id="45" w:name="_Toc341224094"/>
            <w:r>
              <w:rPr>
                <w:lang w:val="en-GB"/>
              </w:rPr>
              <w:t xml:space="preserve">  </w:t>
            </w:r>
            <w:r w:rsidRPr="004E5901">
              <w:rPr>
                <w:position w:val="-28"/>
                <w:lang w:val="en-GB"/>
              </w:rPr>
              <w:object w:dxaOrig="3580" w:dyaOrig="639" w14:anchorId="02E201E7">
                <v:shape id="_x0000_i1101" type="#_x0000_t75" style="width:180.45pt;height:31.25pt" o:ole="">
                  <v:imagedata r:id="rId173" o:title=""/>
                </v:shape>
                <o:OLEObject Type="Embed" ProgID="Equation.3" ShapeID="_x0000_i1101" DrawAspect="Content" ObjectID="_1549292532" r:id="rId174"/>
              </w:object>
            </w:r>
            <w:r w:rsidRPr="00FD5C9D">
              <w:rPr>
                <w:lang w:val="en-GB"/>
              </w:rPr>
              <w:t>.</w:t>
            </w:r>
          </w:p>
        </w:tc>
        <w:tc>
          <w:tcPr>
            <w:tcW w:w="336" w:type="pct"/>
            <w:vAlign w:val="center"/>
          </w:tcPr>
          <w:p w14:paraId="5FEF39F1" w14:textId="77777777" w:rsidR="00533640" w:rsidRPr="00FD5C9D" w:rsidRDefault="00533640" w:rsidP="00C80048">
            <w:pPr>
              <w:pStyle w:val="Lgende"/>
              <w:ind w:left="28"/>
            </w:pPr>
          </w:p>
        </w:tc>
      </w:tr>
    </w:tbl>
    <w:p w14:paraId="212969D3" w14:textId="3DF1F511" w:rsidR="004670A1" w:rsidRPr="00FD5C9D" w:rsidRDefault="004670A1" w:rsidP="004670A1">
      <w:pPr>
        <w:pStyle w:val="Titre3"/>
      </w:pPr>
      <w:bookmarkStart w:id="46" w:name="_Toc470710520"/>
      <w:r w:rsidRPr="00FD5C9D">
        <w:t>Assessment of events occurring in some particular place</w:t>
      </w:r>
      <w:bookmarkEnd w:id="45"/>
      <w:bookmarkEnd w:id="46"/>
    </w:p>
    <w:p w14:paraId="4CCD793A" w14:textId="6A47485B" w:rsidR="004670A1" w:rsidRPr="00FD5C9D" w:rsidRDefault="004670A1" w:rsidP="004670A1">
      <w:r w:rsidRPr="00FD5C9D">
        <w:t xml:space="preserve">Sometimes it is of interest to have a probability of event occurrence </w:t>
      </w:r>
      <w:r w:rsidR="00503DFC" w:rsidRPr="00FD5C9D">
        <w:t xml:space="preserve">(e.g. extreme wind or forest fire) </w:t>
      </w:r>
      <w:r w:rsidRPr="00FD5C9D">
        <w:t xml:space="preserve">not in whole </w:t>
      </w:r>
      <w:r w:rsidR="009D6FE6" w:rsidRPr="00FD5C9D">
        <w:t xml:space="preserve">region </w:t>
      </w:r>
      <w:r w:rsidRPr="00FD5C9D">
        <w:t xml:space="preserve">of the area (with area equal to </w:t>
      </w:r>
      <w:r w:rsidRPr="00FD5C9D">
        <w:rPr>
          <w:i/>
        </w:rPr>
        <w:t>A</w:t>
      </w:r>
      <w:r w:rsidRPr="00FD5C9D">
        <w:t xml:space="preserve"> squared kilometres), that the data sample was collected from, but instead in some smaller part of it (e.g. NPP site or small region which includes the site). In such cases, probability </w:t>
      </w:r>
      <w:r w:rsidRPr="00FD5C9D">
        <w:lastRenderedPageBreak/>
        <w:t>obtained from annual or chronological data is divided by the size of the area. In other words, one makes an a</w:t>
      </w:r>
      <w:r w:rsidRPr="00FD5C9D">
        <w:t>s</w:t>
      </w:r>
      <w:r w:rsidRPr="00FD5C9D">
        <w:t xml:space="preserve">sumption that extreme events are independent and distributed uniformly over the area </w:t>
      </w:r>
      <w:r w:rsidR="00383653" w:rsidRPr="00FD5C9D">
        <w:fldChar w:fldCharType="begin"/>
      </w:r>
      <w:r w:rsidR="00383653" w:rsidRPr="00FD5C9D">
        <w:instrText xml:space="preserve"> REF _Ref337590896 \n \h </w:instrText>
      </w:r>
      <w:r w:rsidR="00383653" w:rsidRPr="00FD5C9D">
        <w:fldChar w:fldCharType="separate"/>
      </w:r>
      <w:r w:rsidR="006672E4">
        <w:t>[28]</w:t>
      </w:r>
      <w:r w:rsidR="00383653" w:rsidRPr="00FD5C9D">
        <w:fldChar w:fldCharType="end"/>
      </w:r>
      <w:r w:rsidRPr="00FD5C9D">
        <w:t>.</w:t>
      </w:r>
    </w:p>
    <w:p w14:paraId="01B07B0B" w14:textId="77777777" w:rsidR="004670A1" w:rsidRPr="00FD5C9D" w:rsidRDefault="004670A1" w:rsidP="004670A1">
      <w:r w:rsidRPr="00FD5C9D">
        <w:t xml:space="preserve">In addition, if place of event occurrence or impact is not point-like, but is in the area of size </w:t>
      </w:r>
      <w:r w:rsidRPr="00FD5C9D">
        <w:rPr>
          <w:i/>
        </w:rPr>
        <w:t>a</w:t>
      </w:r>
      <w:r w:rsidR="00503DFC" w:rsidRPr="00FD5C9D">
        <w:rPr>
          <w:i/>
        </w:rPr>
        <w:t xml:space="preserve"> </w:t>
      </w:r>
      <w:r w:rsidR="00503DFC" w:rsidRPr="00FD5C9D">
        <w:t>(e.g. tornado i</w:t>
      </w:r>
      <w:r w:rsidR="00503DFC" w:rsidRPr="00FD5C9D">
        <w:t>m</w:t>
      </w:r>
      <w:r w:rsidR="00503DFC" w:rsidRPr="00FD5C9D">
        <w:t>pact area)</w:t>
      </w:r>
      <w:r w:rsidRPr="00FD5C9D">
        <w:rPr>
          <w:i/>
        </w:rPr>
        <w:t>,</w:t>
      </w:r>
      <w:r w:rsidRPr="00FD5C9D">
        <w:t xml:space="preserve"> and if one wants to assess not only probability of occurrence but that it will occur in some specific area, then extreme event occurrence probability estimate based on annual and chronological data (and divided by </w:t>
      </w:r>
      <w:r w:rsidRPr="00FD5C9D">
        <w:rPr>
          <w:i/>
        </w:rPr>
        <w:t>A</w:t>
      </w:r>
      <w:r w:rsidRPr="00FD5C9D">
        <w:t xml:space="preserve">), has to be multiplied by the impact area (zone) size </w:t>
      </w:r>
      <w:r w:rsidRPr="00FD5C9D">
        <w:rPr>
          <w:i/>
        </w:rPr>
        <w:t>a</w:t>
      </w:r>
      <w:r w:rsidRPr="00FD5C9D">
        <w:t xml:space="preserve">. In this way, factor </w:t>
      </w:r>
      <w:r w:rsidRPr="00FD5C9D">
        <w:rPr>
          <w:i/>
        </w:rPr>
        <w:t>a/A</w:t>
      </w:r>
      <w:r w:rsidRPr="00FD5C9D">
        <w:t xml:space="preserve"> is obtained, which describes the likelihood, that an event will occur in the considered zone. </w:t>
      </w:r>
    </w:p>
    <w:p w14:paraId="6A6D07B8" w14:textId="77777777" w:rsidR="004670A1" w:rsidRPr="00FD5C9D" w:rsidRDefault="004670A1" w:rsidP="004670A1">
      <w:r w:rsidRPr="00FD5C9D">
        <w:t>Then in case of chronological data and Gumbel distribution of maximums we have the following:</w:t>
      </w:r>
    </w:p>
    <w:tbl>
      <w:tblPr>
        <w:tblW w:w="5000" w:type="pct"/>
        <w:tblLook w:val="0000" w:firstRow="0" w:lastRow="0" w:firstColumn="0" w:lastColumn="0" w:noHBand="0" w:noVBand="0"/>
      </w:tblPr>
      <w:tblGrid>
        <w:gridCol w:w="8317"/>
        <w:gridCol w:w="1254"/>
      </w:tblGrid>
      <w:tr w:rsidR="00B64684" w:rsidRPr="00FD5C9D" w14:paraId="04435EB3" w14:textId="77777777" w:rsidTr="00C80048">
        <w:tc>
          <w:tcPr>
            <w:tcW w:w="4345" w:type="pct"/>
            <w:vAlign w:val="center"/>
          </w:tcPr>
          <w:p w14:paraId="65DBBDDC" w14:textId="77777777" w:rsidR="00B64684" w:rsidRPr="00FD5C9D" w:rsidRDefault="00B64684" w:rsidP="00F154C2">
            <w:pPr>
              <w:pStyle w:val="Formula"/>
              <w:spacing w:before="0" w:after="0" w:line="360" w:lineRule="auto"/>
              <w:ind w:left="-102" w:firstLine="0"/>
              <w:jc w:val="left"/>
              <w:rPr>
                <w:lang w:val="en-GB"/>
              </w:rPr>
            </w:pPr>
            <w:r w:rsidRPr="0059264E">
              <w:rPr>
                <w:position w:val="-10"/>
                <w:lang w:val="en-GB"/>
              </w:rPr>
              <w:object w:dxaOrig="3340" w:dyaOrig="279" w14:anchorId="604F4077">
                <v:shape id="_x0000_i1102" type="#_x0000_t75" style="width:167.15pt;height:12.35pt" o:ole="">
                  <v:imagedata r:id="rId175" o:title=""/>
                </v:shape>
                <o:OLEObject Type="Embed" ProgID="Equation.3" ShapeID="_x0000_i1102" DrawAspect="Content" ObjectID="_1549292533" r:id="rId176"/>
              </w:object>
            </w:r>
          </w:p>
        </w:tc>
        <w:tc>
          <w:tcPr>
            <w:tcW w:w="655" w:type="pct"/>
            <w:vAlign w:val="center"/>
          </w:tcPr>
          <w:p w14:paraId="3A0F9E94" w14:textId="77777777" w:rsidR="00B64684" w:rsidRPr="00FD5C9D" w:rsidRDefault="00B64684" w:rsidP="00C80048">
            <w:pPr>
              <w:pStyle w:val="Lgende"/>
              <w:jc w:val="right"/>
            </w:pPr>
          </w:p>
        </w:tc>
      </w:tr>
      <w:tr w:rsidR="00B64684" w:rsidRPr="00FD5C9D" w14:paraId="238E1F47" w14:textId="77777777" w:rsidTr="00C80048">
        <w:tc>
          <w:tcPr>
            <w:tcW w:w="4345" w:type="pct"/>
            <w:vAlign w:val="center"/>
          </w:tcPr>
          <w:p w14:paraId="27949EB8" w14:textId="77777777" w:rsidR="00B64684" w:rsidRPr="00FD5C9D" w:rsidRDefault="00B64684" w:rsidP="00F154C2">
            <w:pPr>
              <w:pStyle w:val="Formula"/>
              <w:spacing w:before="0" w:after="0" w:line="360" w:lineRule="auto"/>
              <w:ind w:left="-102" w:firstLine="0"/>
              <w:jc w:val="left"/>
              <w:rPr>
                <w:lang w:val="en-GB"/>
              </w:rPr>
            </w:pPr>
            <w:r w:rsidRPr="0059264E">
              <w:rPr>
                <w:position w:val="-20"/>
                <w:lang w:val="en-GB"/>
              </w:rPr>
              <w:object w:dxaOrig="2600" w:dyaOrig="499" w14:anchorId="5B68FDC1">
                <v:shape id="_x0000_i1103" type="#_x0000_t75" style="width:129.5pt;height:24.75pt" o:ole="">
                  <v:imagedata r:id="rId177" o:title=""/>
                </v:shape>
                <o:OLEObject Type="Embed" ProgID="Equation.3" ShapeID="_x0000_i1103" DrawAspect="Content" ObjectID="_1549292534" r:id="rId178"/>
              </w:object>
            </w:r>
            <w:r w:rsidRPr="00FD5C9D">
              <w:rPr>
                <w:lang w:val="en-GB"/>
              </w:rPr>
              <w:t>,</w:t>
            </w:r>
          </w:p>
        </w:tc>
        <w:tc>
          <w:tcPr>
            <w:tcW w:w="655" w:type="pct"/>
            <w:vAlign w:val="center"/>
          </w:tcPr>
          <w:p w14:paraId="0B99BA56" w14:textId="77777777" w:rsidR="00B64684" w:rsidRPr="00FD5C9D" w:rsidRDefault="00B64684" w:rsidP="00C80048">
            <w:pPr>
              <w:pStyle w:val="Lgende"/>
              <w:jc w:val="right"/>
            </w:pPr>
          </w:p>
        </w:tc>
      </w:tr>
    </w:tbl>
    <w:p w14:paraId="49466BA8" w14:textId="05733044" w:rsidR="004670A1" w:rsidRPr="00FD5C9D" w:rsidRDefault="004670A1" w:rsidP="004670A1">
      <w:r w:rsidRPr="00FD5C9D">
        <w:t>where</w:t>
      </w:r>
      <w:r w:rsidR="00B64684">
        <w:t xml:space="preserve"> </w:t>
      </w:r>
      <w:r w:rsidR="00B64684" w:rsidRPr="0059264E">
        <w:rPr>
          <w:position w:val="-10"/>
        </w:rPr>
        <w:object w:dxaOrig="620" w:dyaOrig="279" w14:anchorId="499B946C">
          <v:shape id="_x0000_i1104" type="#_x0000_t75" style="width:31.25pt;height:12.35pt" o:ole="">
            <v:imagedata r:id="rId179" o:title=""/>
          </v:shape>
          <o:OLEObject Type="Embed" ProgID="Equation.3" ShapeID="_x0000_i1104" DrawAspect="Content" ObjectID="_1549292535" r:id="rId180"/>
        </w:object>
      </w:r>
      <w:r w:rsidR="00B64684" w:rsidRPr="00FD5C9D">
        <w:t>,</w:t>
      </w:r>
      <w:r w:rsidR="00B64684">
        <w:t xml:space="preserve"> </w:t>
      </w:r>
      <w:r w:rsidRPr="00FD5C9D">
        <w:t xml:space="preserve">when taking into account all observation period M and the number of events m, express an annual frequency of even X occurring in the zone of size </w:t>
      </w:r>
      <w:r w:rsidRPr="00FD5C9D">
        <w:rPr>
          <w:i/>
        </w:rPr>
        <w:t>a</w:t>
      </w:r>
      <w:r w:rsidRPr="00FD5C9D">
        <w:t xml:space="preserve">. </w:t>
      </w:r>
    </w:p>
    <w:p w14:paraId="2D9CD7DC" w14:textId="77777777" w:rsidR="004670A1" w:rsidRPr="00FD5C9D" w:rsidRDefault="004670A1" w:rsidP="004670A1">
      <w:r w:rsidRPr="00FD5C9D">
        <w:t>As in the case of annual or chronological extreme events, return period and maximal size of event for this return period can be obtained as well:</w:t>
      </w:r>
    </w:p>
    <w:tbl>
      <w:tblPr>
        <w:tblW w:w="5000" w:type="pct"/>
        <w:tblLook w:val="0000" w:firstRow="0" w:lastRow="0" w:firstColumn="0" w:lastColumn="0" w:noHBand="0" w:noVBand="0"/>
      </w:tblPr>
      <w:tblGrid>
        <w:gridCol w:w="8287"/>
        <w:gridCol w:w="1284"/>
      </w:tblGrid>
      <w:tr w:rsidR="00CD4DBE" w:rsidRPr="00FD5C9D" w14:paraId="2B8F51DF" w14:textId="77777777" w:rsidTr="00C80048">
        <w:tc>
          <w:tcPr>
            <w:tcW w:w="4329" w:type="pct"/>
            <w:vAlign w:val="center"/>
          </w:tcPr>
          <w:p w14:paraId="40BADC82" w14:textId="77777777" w:rsidR="00CD4DBE" w:rsidRPr="00FD5C9D" w:rsidRDefault="00CD4DBE" w:rsidP="00F154C2">
            <w:pPr>
              <w:pStyle w:val="Formula"/>
              <w:spacing w:before="120" w:after="120"/>
              <w:ind w:left="-102" w:firstLine="0"/>
              <w:jc w:val="left"/>
              <w:rPr>
                <w:lang w:val="en-GB"/>
              </w:rPr>
            </w:pPr>
            <w:r w:rsidRPr="0059264E">
              <w:rPr>
                <w:position w:val="-22"/>
                <w:lang w:val="en-GB"/>
              </w:rPr>
              <w:object w:dxaOrig="1600" w:dyaOrig="520" w14:anchorId="2BC745F3">
                <v:shape id="_x0000_i1105" type="#_x0000_t75" style="width:80.7pt;height:26.2pt" o:ole="">
                  <v:imagedata r:id="rId181" o:title=""/>
                </v:shape>
                <o:OLEObject Type="Embed" ProgID="Equation.3" ShapeID="_x0000_i1105" DrawAspect="Content" ObjectID="_1549292536" r:id="rId182"/>
              </w:object>
            </w:r>
            <w:r w:rsidRPr="00FD5C9D">
              <w:rPr>
                <w:lang w:val="en-GB"/>
              </w:rPr>
              <w:t>,</w:t>
            </w:r>
            <w:r w:rsidRPr="0059264E">
              <w:rPr>
                <w:position w:val="-28"/>
                <w:lang w:val="en-GB"/>
              </w:rPr>
              <w:object w:dxaOrig="4120" w:dyaOrig="639" w14:anchorId="16D33C3E">
                <v:shape id="_x0000_i1106" type="#_x0000_t75" style="width:206.6pt;height:31.25pt" o:ole="">
                  <v:imagedata r:id="rId183" o:title=""/>
                </v:shape>
                <o:OLEObject Type="Embed" ProgID="Equation.3" ShapeID="_x0000_i1106" DrawAspect="Content" ObjectID="_1549292537" r:id="rId184"/>
              </w:object>
            </w:r>
          </w:p>
        </w:tc>
        <w:tc>
          <w:tcPr>
            <w:tcW w:w="671" w:type="pct"/>
            <w:vAlign w:val="center"/>
          </w:tcPr>
          <w:p w14:paraId="5BAA33BA" w14:textId="77777777" w:rsidR="00CD4DBE" w:rsidRPr="00FD5C9D" w:rsidRDefault="00CD4DBE" w:rsidP="00C80048">
            <w:pPr>
              <w:pStyle w:val="Lgende"/>
              <w:ind w:left="28"/>
              <w:jc w:val="right"/>
            </w:pPr>
          </w:p>
        </w:tc>
      </w:tr>
    </w:tbl>
    <w:p w14:paraId="39D1207F" w14:textId="68E7A0AD" w:rsidR="004670A1" w:rsidRPr="00FD5C9D" w:rsidRDefault="00414248" w:rsidP="00C25374">
      <w:r>
        <w:t>I</w:t>
      </w:r>
      <w:r w:rsidR="004670A1" w:rsidRPr="00FD5C9D">
        <w:t>n case of the Gumbel minimal values distribution the above equations are modified accordingly, as in the calcul</w:t>
      </w:r>
      <w:r w:rsidR="004670A1" w:rsidRPr="00FD5C9D">
        <w:t>a</w:t>
      </w:r>
      <w:r w:rsidR="004670A1" w:rsidRPr="00FD5C9D">
        <w:t>tions with annual or chronological extreme events.</w:t>
      </w:r>
    </w:p>
    <w:p w14:paraId="26D87CBC" w14:textId="34FAFCC1" w:rsidR="004670A1" w:rsidRPr="00FD5C9D" w:rsidRDefault="004670A1" w:rsidP="00C25374">
      <w:r w:rsidRPr="00FD5C9D">
        <w:t xml:space="preserve">The </w:t>
      </w:r>
      <w:r w:rsidR="00D704C4" w:rsidRPr="00FD5C9D">
        <w:t>above-mentioned</w:t>
      </w:r>
      <w:r w:rsidRPr="00FD5C9D">
        <w:t xml:space="preserve"> multiplication factor can be expressed in other way (as is done in some NRC documents):</w:t>
      </w:r>
    </w:p>
    <w:tbl>
      <w:tblPr>
        <w:tblW w:w="5000" w:type="pct"/>
        <w:tblLook w:val="0000" w:firstRow="0" w:lastRow="0" w:firstColumn="0" w:lastColumn="0" w:noHBand="0" w:noVBand="0"/>
      </w:tblPr>
      <w:tblGrid>
        <w:gridCol w:w="8317"/>
        <w:gridCol w:w="1254"/>
      </w:tblGrid>
      <w:tr w:rsidR="00CD4DBE" w:rsidRPr="00FD5C9D" w14:paraId="5E23BCCC" w14:textId="77777777" w:rsidTr="00C80048">
        <w:tc>
          <w:tcPr>
            <w:tcW w:w="4345" w:type="pct"/>
            <w:vAlign w:val="center"/>
          </w:tcPr>
          <w:p w14:paraId="7A3EF4DF" w14:textId="77777777" w:rsidR="00CD4DBE" w:rsidRPr="00FD5C9D" w:rsidRDefault="00CD4DBE" w:rsidP="00F154C2">
            <w:pPr>
              <w:pStyle w:val="Formula"/>
              <w:spacing w:before="120" w:after="0" w:line="360" w:lineRule="auto"/>
              <w:ind w:left="-102" w:firstLine="0"/>
              <w:jc w:val="left"/>
              <w:rPr>
                <w:lang w:val="en-GB"/>
              </w:rPr>
            </w:pPr>
            <w:r w:rsidRPr="0059264E">
              <w:rPr>
                <w:position w:val="-20"/>
                <w:lang w:val="en-GB"/>
              </w:rPr>
              <w:object w:dxaOrig="1680" w:dyaOrig="499" w14:anchorId="67210EBA">
                <v:shape id="_x0000_i1107" type="#_x0000_t75" style="width:82.9pt;height:24.75pt" o:ole="">
                  <v:imagedata r:id="rId185" o:title=""/>
                </v:shape>
                <o:OLEObject Type="Embed" ProgID="Equation.3" ShapeID="_x0000_i1107" DrawAspect="Content" ObjectID="_1549292538" r:id="rId186"/>
              </w:object>
            </w:r>
            <w:r w:rsidRPr="00FD5C9D">
              <w:rPr>
                <w:lang w:val="en-GB"/>
              </w:rPr>
              <w:t>,</w:t>
            </w:r>
          </w:p>
        </w:tc>
        <w:tc>
          <w:tcPr>
            <w:tcW w:w="655" w:type="pct"/>
            <w:vAlign w:val="center"/>
          </w:tcPr>
          <w:p w14:paraId="5C450027" w14:textId="77777777" w:rsidR="00CD4DBE" w:rsidRPr="00FD5C9D" w:rsidRDefault="00CD4DBE" w:rsidP="00C80048">
            <w:pPr>
              <w:pStyle w:val="Lgende"/>
              <w:spacing w:after="0"/>
              <w:jc w:val="right"/>
            </w:pPr>
          </w:p>
        </w:tc>
      </w:tr>
    </w:tbl>
    <w:p w14:paraId="4FA71DF8" w14:textId="23A388BB" w:rsidR="004670A1" w:rsidRPr="00FD5C9D" w:rsidRDefault="00CD4DBE" w:rsidP="004670A1">
      <w:r w:rsidRPr="00FD5C9D">
        <w:t xml:space="preserve">where </w:t>
      </w:r>
      <w:r w:rsidRPr="00FD5C9D">
        <w:rPr>
          <w:position w:val="-6"/>
        </w:rPr>
        <w:object w:dxaOrig="180" w:dyaOrig="240" w14:anchorId="1743EB38">
          <v:shape id="_x0000_i1108" type="#_x0000_t75" style="width:8.75pt;height:10.9pt" o:ole="">
            <v:imagedata r:id="rId187" o:title=""/>
          </v:shape>
          <o:OLEObject Type="Embed" ProgID="Equation.3" ShapeID="_x0000_i1108" DrawAspect="Content" ObjectID="_1549292539" r:id="rId188"/>
        </w:object>
      </w:r>
      <w:r w:rsidRPr="00FD5C9D">
        <w:t xml:space="preserve"> is a sum of all </w:t>
      </w:r>
      <w:r w:rsidR="004670A1" w:rsidRPr="00FD5C9D">
        <w:t xml:space="preserve">area where event occurs or has an impact, </w:t>
      </w:r>
      <w:r w:rsidR="004670A1" w:rsidRPr="00FD5C9D">
        <w:rPr>
          <w:i/>
        </w:rPr>
        <w:t>M</w:t>
      </w:r>
      <w:r w:rsidR="004670A1" w:rsidRPr="00FD5C9D">
        <w:t xml:space="preserve"> </w:t>
      </w:r>
      <w:r w:rsidR="00C25374" w:rsidRPr="00FD5C9D">
        <w:t xml:space="preserve">is </w:t>
      </w:r>
      <w:r w:rsidR="004670A1" w:rsidRPr="00FD5C9D">
        <w:t>observation period in years.</w:t>
      </w:r>
    </w:p>
    <w:p w14:paraId="77C84ED8" w14:textId="164E339F" w:rsidR="004670A1" w:rsidRPr="00FD5C9D" w:rsidRDefault="004670A1" w:rsidP="00F5443D">
      <w:pPr>
        <w:jc w:val="left"/>
      </w:pPr>
      <w:r w:rsidRPr="00FD5C9D">
        <w:t xml:space="preserve">An average event occurrence or impact area </w:t>
      </w:r>
      <w:r w:rsidRPr="00FD5C9D">
        <w:rPr>
          <w:i/>
        </w:rPr>
        <w:t>a</w:t>
      </w:r>
      <w:r w:rsidRPr="00FD5C9D">
        <w:t xml:space="preserve"> may be treated as independent of the territory and measured from the sample of data. In addition, event occurrence </w:t>
      </w:r>
      <w:r w:rsidR="00CD4DBE" w:rsidRPr="00FD5C9D">
        <w:t xml:space="preserve">frequency </w:t>
      </w:r>
      <w:r w:rsidR="00CD4DBE" w:rsidRPr="0059264E">
        <w:rPr>
          <w:position w:val="-8"/>
        </w:rPr>
        <w:object w:dxaOrig="440" w:dyaOrig="260" w14:anchorId="1327A410">
          <v:shape id="_x0000_i1109" type="#_x0000_t75" style="width:22.55pt;height:13.1pt" o:ole="">
            <v:imagedata r:id="rId189" o:title=""/>
          </v:shape>
          <o:OLEObject Type="Embed" ProgID="Equation.3" ShapeID="_x0000_i1109" DrawAspect="Content" ObjectID="_1549292540" r:id="rId190"/>
        </w:object>
      </w:r>
      <w:r w:rsidR="00CD4DBE" w:rsidRPr="00FD5C9D">
        <w:t xml:space="preserve"> in</w:t>
      </w:r>
      <w:r w:rsidRPr="00FD5C9D">
        <w:t xml:space="preserve"> the considered territory could be associated not only to the whole analysed territory, but it can also be calculated taking into account </w:t>
      </w:r>
      <w:r w:rsidR="00CD4DBE" w:rsidRPr="00FD5C9D">
        <w:t xml:space="preserve">separate parts of size </w:t>
      </w:r>
      <w:r w:rsidR="00CD4DBE" w:rsidRPr="0059264E">
        <w:rPr>
          <w:position w:val="-10"/>
        </w:rPr>
        <w:object w:dxaOrig="220" w:dyaOrig="279" w14:anchorId="10AA70BC">
          <v:shape id="_x0000_i1110" type="#_x0000_t75" style="width:10.9pt;height:15.25pt" o:ole="">
            <v:imagedata r:id="rId191" o:title=""/>
          </v:shape>
          <o:OLEObject Type="Embed" ProgID="Equation.3" ShapeID="_x0000_i1110" DrawAspect="Content" ObjectID="_1549292541" r:id="rId192"/>
        </w:object>
      </w:r>
      <w:r w:rsidRPr="00FD5C9D">
        <w:t xml:space="preserve"> or close areas with similar meteorological conditions, where data sample is more accurate. If it happens that fr</w:t>
      </w:r>
      <w:r w:rsidRPr="00FD5C9D">
        <w:t>e</w:t>
      </w:r>
      <w:r w:rsidRPr="00FD5C9D">
        <w:t xml:space="preserve">quency of events registered in other close areas is higher, then in order to have a conservative estimate, </w:t>
      </w:r>
      <w:r w:rsidR="00503DFC" w:rsidRPr="00FD5C9D">
        <w:t>the ma</w:t>
      </w:r>
      <w:r w:rsidR="00503DFC" w:rsidRPr="00FD5C9D">
        <w:t>x</w:t>
      </w:r>
      <w:r w:rsidR="00503DFC" w:rsidRPr="00FD5C9D">
        <w:t xml:space="preserve">imum </w:t>
      </w:r>
      <w:r w:rsidR="00CD4DBE" w:rsidRPr="00FD5C9D">
        <w:t xml:space="preserve">selected frequency is </w:t>
      </w:r>
      <w:r w:rsidR="00CD4DBE" w:rsidRPr="0059264E">
        <w:rPr>
          <w:position w:val="-10"/>
        </w:rPr>
        <w:object w:dxaOrig="1340" w:dyaOrig="279" w14:anchorId="5C21C34C">
          <v:shape id="_x0000_i1111" type="#_x0000_t75" style="width:66.95pt;height:15.25pt" o:ole="">
            <v:imagedata r:id="rId193" o:title=""/>
          </v:shape>
          <o:OLEObject Type="Embed" ProgID="Equation.3" ShapeID="_x0000_i1111" DrawAspect="Content" ObjectID="_1549292542" r:id="rId194"/>
        </w:object>
      </w:r>
      <w:r w:rsidR="00CD4DBE" w:rsidRPr="00FD5C9D">
        <w:t>.</w:t>
      </w:r>
    </w:p>
    <w:p w14:paraId="5A85B44C" w14:textId="7F1E3C13" w:rsidR="003F783B" w:rsidRPr="00FD5C9D" w:rsidRDefault="003F783B" w:rsidP="003F783B">
      <w:pPr>
        <w:pStyle w:val="Titre3"/>
      </w:pPr>
      <w:bookmarkStart w:id="47" w:name="_Toc470710521"/>
      <w:r w:rsidRPr="00FD5C9D">
        <w:t xml:space="preserve">Estimation of </w:t>
      </w:r>
      <w:r w:rsidR="000F0799" w:rsidRPr="00FD5C9D">
        <w:t xml:space="preserve">uncertainty using </w:t>
      </w:r>
      <w:r w:rsidRPr="00FD5C9D">
        <w:t>confidence intervals</w:t>
      </w:r>
      <w:bookmarkEnd w:id="47"/>
    </w:p>
    <w:p w14:paraId="56629CF4" w14:textId="77777777" w:rsidR="003F783B" w:rsidRPr="00FD5C9D" w:rsidRDefault="003F783B" w:rsidP="003F783B">
      <w:r w:rsidRPr="00FD5C9D">
        <w:t>Confidence intervals for the extreme events probability distribution (Gumbel distribution) are obtained by the use of standard deviation of binomial probability distribution</w:t>
      </w:r>
    </w:p>
    <w:tbl>
      <w:tblPr>
        <w:tblW w:w="5000" w:type="pct"/>
        <w:tblLook w:val="0000" w:firstRow="0" w:lastRow="0" w:firstColumn="0" w:lastColumn="0" w:noHBand="0" w:noVBand="0"/>
      </w:tblPr>
      <w:tblGrid>
        <w:gridCol w:w="8317"/>
        <w:gridCol w:w="1254"/>
      </w:tblGrid>
      <w:tr w:rsidR="00CC1153" w:rsidRPr="00FD5C9D" w14:paraId="77940590" w14:textId="77777777" w:rsidTr="00C80048">
        <w:tc>
          <w:tcPr>
            <w:tcW w:w="4345" w:type="pct"/>
            <w:vAlign w:val="center"/>
          </w:tcPr>
          <w:p w14:paraId="459FFEAB" w14:textId="77777777" w:rsidR="00CC1153" w:rsidRPr="00FD5C9D" w:rsidRDefault="00CC1153" w:rsidP="00F154C2">
            <w:pPr>
              <w:pStyle w:val="Formula"/>
              <w:spacing w:before="120" w:after="120"/>
              <w:ind w:left="-102" w:firstLine="0"/>
              <w:jc w:val="left"/>
              <w:rPr>
                <w:lang w:val="en-GB"/>
              </w:rPr>
            </w:pPr>
            <w:r w:rsidRPr="0059264E">
              <w:rPr>
                <w:position w:val="-22"/>
                <w:lang w:val="en-GB"/>
              </w:rPr>
              <w:object w:dxaOrig="1680" w:dyaOrig="580" w14:anchorId="1B0FBBB0">
                <v:shape id="_x0000_i1112" type="#_x0000_t75" style="width:83.65pt;height:28.35pt" o:ole="">
                  <v:imagedata r:id="rId195" o:title=""/>
                </v:shape>
                <o:OLEObject Type="Embed" ProgID="Equation.3" ShapeID="_x0000_i1112" DrawAspect="Content" ObjectID="_1549292543" r:id="rId196"/>
              </w:object>
            </w:r>
            <w:r w:rsidRPr="00FD5C9D">
              <w:rPr>
                <w:lang w:val="en-GB"/>
              </w:rPr>
              <w:t>,</w:t>
            </w:r>
          </w:p>
        </w:tc>
        <w:tc>
          <w:tcPr>
            <w:tcW w:w="655" w:type="pct"/>
            <w:vAlign w:val="center"/>
          </w:tcPr>
          <w:p w14:paraId="25F9B4A6" w14:textId="77777777" w:rsidR="00CC1153" w:rsidRPr="00FD5C9D" w:rsidRDefault="00CC1153" w:rsidP="00C80048">
            <w:pPr>
              <w:pStyle w:val="Lgende"/>
              <w:keepNext/>
              <w:jc w:val="right"/>
            </w:pPr>
          </w:p>
        </w:tc>
      </w:tr>
    </w:tbl>
    <w:p w14:paraId="77FCE871" w14:textId="4933A8F5" w:rsidR="003F783B" w:rsidRPr="00FD5C9D" w:rsidRDefault="00CC1153" w:rsidP="003F783B">
      <w:r w:rsidRPr="00FD5C9D">
        <w:t xml:space="preserve">where </w:t>
      </w:r>
      <w:r w:rsidRPr="0059264E">
        <w:rPr>
          <w:position w:val="-8"/>
        </w:rPr>
        <w:object w:dxaOrig="420" w:dyaOrig="260" w14:anchorId="7D5DB017">
          <v:shape id="_x0000_i1113" type="#_x0000_t75" style="width:20.35pt;height:12.35pt" o:ole="">
            <v:imagedata r:id="rId197" o:title=""/>
          </v:shape>
          <o:OLEObject Type="Embed" ProgID="Equation.3" ShapeID="_x0000_i1113" DrawAspect="Content" ObjectID="_1549292544" r:id="rId198"/>
        </w:object>
      </w:r>
      <w:r w:rsidRPr="00FD5C9D">
        <w:t xml:space="preserve"> is a cumulative distribution function (</w:t>
      </w:r>
      <w:r w:rsidRPr="0059264E">
        <w:rPr>
          <w:position w:val="-8"/>
        </w:rPr>
        <w:object w:dxaOrig="900" w:dyaOrig="260" w14:anchorId="0E3959B8">
          <v:shape id="_x0000_i1114" type="#_x0000_t75" style="width:45.1pt;height:12.35pt" o:ole="">
            <v:imagedata r:id="rId199" o:title=""/>
          </v:shape>
          <o:OLEObject Type="Embed" ProgID="Equation.3" ShapeID="_x0000_i1114" DrawAspect="Content" ObjectID="_1549292545" r:id="rId200"/>
        </w:object>
      </w:r>
      <w:r w:rsidRPr="00FD5C9D">
        <w:t>)</w:t>
      </w:r>
      <w:r w:rsidR="003F783B" w:rsidRPr="00FD5C9D">
        <w:t>,</w:t>
      </w:r>
      <w:r w:rsidR="000F0799" w:rsidRPr="00FD5C9D">
        <w:t xml:space="preserve"> </w:t>
      </w:r>
      <w:r w:rsidR="003F783B" w:rsidRPr="00FD5C9D">
        <w:rPr>
          <w:i/>
        </w:rPr>
        <w:t>N</w:t>
      </w:r>
      <w:r w:rsidR="003F783B" w:rsidRPr="00FD5C9D">
        <w:t xml:space="preserve"> – the size of the sample.</w:t>
      </w:r>
    </w:p>
    <w:p w14:paraId="3C6E3215" w14:textId="00D01F2B" w:rsidR="003F783B" w:rsidRPr="00FD5C9D" w:rsidRDefault="003F783B" w:rsidP="003F783B">
      <w:r w:rsidRPr="00FD5C9D">
        <w:lastRenderedPageBreak/>
        <w:t xml:space="preserve">In addition, Student’s </w:t>
      </w:r>
      <w:r w:rsidRPr="00FD5C9D">
        <w:rPr>
          <w:i/>
        </w:rPr>
        <w:t>t</w:t>
      </w:r>
      <w:r w:rsidRPr="00FD5C9D">
        <w:t xml:space="preserve"> statistics is used for the confi</w:t>
      </w:r>
      <w:r w:rsidR="00BD6086" w:rsidRPr="00FD5C9D">
        <w:t xml:space="preserve">dence intervals of cumulative density </w:t>
      </w:r>
      <w:r w:rsidR="00CC1153" w:rsidRPr="00FD5C9D">
        <w:t xml:space="preserve">function </w:t>
      </w:r>
      <w:r w:rsidR="00CC1153" w:rsidRPr="0059264E">
        <w:rPr>
          <w:position w:val="-8"/>
        </w:rPr>
        <w:object w:dxaOrig="420" w:dyaOrig="260" w14:anchorId="64A288E4">
          <v:shape id="_x0000_i1115" type="#_x0000_t75" style="width:20.35pt;height:12.35pt" o:ole="">
            <v:imagedata r:id="rId201" o:title=""/>
          </v:shape>
          <o:OLEObject Type="Embed" ProgID="Equation.3" ShapeID="_x0000_i1115" DrawAspect="Content" ObjectID="_1549292546" r:id="rId202"/>
        </w:object>
      </w:r>
      <w:r w:rsidRPr="00FD5C9D">
        <w:t xml:space="preserve">. The value of </w:t>
      </w:r>
      <w:r w:rsidRPr="00FD5C9D">
        <w:rPr>
          <w:i/>
        </w:rPr>
        <w:t>t</w:t>
      </w:r>
      <w:r w:rsidRPr="00FD5C9D">
        <w:t xml:space="preserve"> statistics for 90 % confidence limits is close to 1.7 when </w:t>
      </w:r>
      <w:r w:rsidRPr="00FD5C9D">
        <w:rPr>
          <w:i/>
        </w:rPr>
        <w:t>N</w:t>
      </w:r>
      <w:r w:rsidRPr="00FD5C9D">
        <w:t>&gt;10. Besides, binomial distribution is symme</w:t>
      </w:r>
      <w:r w:rsidRPr="00FD5C9D">
        <w:t>t</w:t>
      </w:r>
      <w:r w:rsidRPr="00FD5C9D">
        <w:t xml:space="preserve">ric </w:t>
      </w:r>
      <w:r w:rsidR="00CC1153" w:rsidRPr="00FD5C9D">
        <w:t xml:space="preserve">when </w:t>
      </w:r>
      <w:r w:rsidR="00CC1153" w:rsidRPr="0059264E">
        <w:rPr>
          <w:position w:val="-8"/>
        </w:rPr>
        <w:object w:dxaOrig="800" w:dyaOrig="260" w14:anchorId="4D91F5D6">
          <v:shape id="_x0000_i1116" type="#_x0000_t75" style="width:38.55pt;height:12.35pt" o:ole="">
            <v:imagedata r:id="rId203" o:title=""/>
          </v:shape>
          <o:OLEObject Type="Embed" ProgID="Equation.3" ShapeID="_x0000_i1116" DrawAspect="Content" ObjectID="_1549292547" r:id="rId204"/>
        </w:object>
      </w:r>
      <w:r w:rsidRPr="00FD5C9D">
        <w:t xml:space="preserve">, but becomes </w:t>
      </w:r>
      <w:r w:rsidR="00CC1153" w:rsidRPr="00FD5C9D">
        <w:t xml:space="preserve">asymmetric when </w:t>
      </w:r>
      <w:r w:rsidR="00CC1153" w:rsidRPr="0059264E">
        <w:rPr>
          <w:position w:val="-8"/>
        </w:rPr>
        <w:object w:dxaOrig="420" w:dyaOrig="260" w14:anchorId="5C39262C">
          <v:shape id="_x0000_i1117" type="#_x0000_t75" style="width:20.35pt;height:12.35pt" o:ole="">
            <v:imagedata r:id="rId205" o:title=""/>
          </v:shape>
          <o:OLEObject Type="Embed" ProgID="Equation.3" ShapeID="_x0000_i1117" DrawAspect="Content" ObjectID="_1549292548" r:id="rId206"/>
        </w:object>
      </w:r>
      <w:r w:rsidR="00CC1153" w:rsidRPr="00FD5C9D">
        <w:t xml:space="preserve"> </w:t>
      </w:r>
      <w:r w:rsidRPr="00FD5C9D">
        <w:t xml:space="preserve">is close to 0 or 1. Therefore, when calculating upper and lower bounds of the confidence intervals, </w:t>
      </w:r>
      <w:r w:rsidR="00CC1153" w:rsidRPr="0059264E">
        <w:rPr>
          <w:position w:val="-8"/>
        </w:rPr>
        <w:object w:dxaOrig="420" w:dyaOrig="260" w14:anchorId="723A8439">
          <v:shape id="_x0000_i1118" type="#_x0000_t75" style="width:20.35pt;height:12.35pt" o:ole="">
            <v:imagedata r:id="rId207" o:title=""/>
          </v:shape>
          <o:OLEObject Type="Embed" ProgID="Equation.3" ShapeID="_x0000_i1118" DrawAspect="Content" ObjectID="_1549292549" r:id="rId208"/>
        </w:object>
      </w:r>
      <w:r w:rsidR="00CC1153" w:rsidRPr="00FD5C9D">
        <w:t xml:space="preserve"> is</w:t>
      </w:r>
      <w:r w:rsidRPr="00FD5C9D">
        <w:t xml:space="preserve"> used as a weighing function for standard </w:t>
      </w:r>
      <w:r w:rsidR="00CC1153" w:rsidRPr="00FD5C9D">
        <w:t xml:space="preserve">deviation </w:t>
      </w:r>
      <w:r w:rsidR="00CC1153" w:rsidRPr="0059264E">
        <w:rPr>
          <w:position w:val="-10"/>
        </w:rPr>
        <w:object w:dxaOrig="240" w:dyaOrig="279" w14:anchorId="38571BBE">
          <v:shape id="_x0000_i1119" type="#_x0000_t75" style="width:11.65pt;height:15.25pt" o:ole="">
            <v:imagedata r:id="rId209" o:title=""/>
          </v:shape>
          <o:OLEObject Type="Embed" ProgID="Equation.3" ShapeID="_x0000_i1119" DrawAspect="Content" ObjectID="_1549292550" r:id="rId210"/>
        </w:object>
      </w:r>
      <w:r w:rsidR="00CC1153" w:rsidRPr="00FD5C9D">
        <w:t>.</w:t>
      </w:r>
      <w:r w:rsidRPr="00FD5C9D">
        <w:t xml:space="preserve"> Hence, bounds of confidence intervals are calculated as follows:</w:t>
      </w:r>
    </w:p>
    <w:tbl>
      <w:tblPr>
        <w:tblW w:w="5000" w:type="pct"/>
        <w:tblLook w:val="0000" w:firstRow="0" w:lastRow="0" w:firstColumn="0" w:lastColumn="0" w:noHBand="0" w:noVBand="0"/>
      </w:tblPr>
      <w:tblGrid>
        <w:gridCol w:w="9024"/>
        <w:gridCol w:w="547"/>
      </w:tblGrid>
      <w:tr w:rsidR="00CC1153" w:rsidRPr="00FD5C9D" w14:paraId="4CC521DF" w14:textId="77777777" w:rsidTr="00C80048">
        <w:tc>
          <w:tcPr>
            <w:tcW w:w="4714" w:type="pct"/>
            <w:vAlign w:val="center"/>
          </w:tcPr>
          <w:p w14:paraId="0CE93627" w14:textId="77777777" w:rsidR="00CC1153" w:rsidRPr="00FD5C9D" w:rsidRDefault="00CC1153" w:rsidP="00F154C2">
            <w:pPr>
              <w:pStyle w:val="Formula"/>
              <w:spacing w:before="120" w:after="120"/>
              <w:ind w:left="-102" w:firstLine="0"/>
              <w:jc w:val="left"/>
              <w:rPr>
                <w:lang w:val="en-GB"/>
              </w:rPr>
            </w:pPr>
            <w:r w:rsidRPr="0059264E">
              <w:rPr>
                <w:position w:val="-10"/>
                <w:lang w:val="en-GB"/>
              </w:rPr>
              <w:object w:dxaOrig="2240" w:dyaOrig="279" w14:anchorId="3824A1DD">
                <v:shape id="_x0000_i1120" type="#_x0000_t75" style="width:110.55pt;height:15.25pt" o:ole="">
                  <v:imagedata r:id="rId211" o:title=""/>
                </v:shape>
                <o:OLEObject Type="Embed" ProgID="Equation.3" ShapeID="_x0000_i1120" DrawAspect="Content" ObjectID="_1549292551" r:id="rId212"/>
              </w:object>
            </w:r>
            <w:r w:rsidRPr="00FD5C9D">
              <w:rPr>
                <w:lang w:val="en-GB"/>
              </w:rPr>
              <w:t>,</w:t>
            </w:r>
          </w:p>
        </w:tc>
        <w:tc>
          <w:tcPr>
            <w:tcW w:w="286" w:type="pct"/>
            <w:vAlign w:val="center"/>
          </w:tcPr>
          <w:p w14:paraId="69CF322F" w14:textId="77777777" w:rsidR="00CC1153" w:rsidRPr="00FD5C9D" w:rsidRDefault="00CC1153" w:rsidP="00C80048">
            <w:pPr>
              <w:pStyle w:val="Lgende"/>
              <w:keepNext/>
              <w:jc w:val="right"/>
            </w:pPr>
          </w:p>
        </w:tc>
      </w:tr>
      <w:tr w:rsidR="00CC1153" w:rsidRPr="00FD5C9D" w14:paraId="4EF69978" w14:textId="77777777" w:rsidTr="00C80048">
        <w:tc>
          <w:tcPr>
            <w:tcW w:w="4714" w:type="pct"/>
            <w:vAlign w:val="center"/>
          </w:tcPr>
          <w:p w14:paraId="41B137F6" w14:textId="77777777" w:rsidR="00CC1153" w:rsidRPr="00FD5C9D" w:rsidRDefault="00CC1153" w:rsidP="00F154C2">
            <w:pPr>
              <w:pStyle w:val="Formula"/>
              <w:spacing w:before="120" w:after="120"/>
              <w:ind w:left="-102" w:firstLine="0"/>
              <w:jc w:val="left"/>
              <w:rPr>
                <w:lang w:val="en-GB"/>
              </w:rPr>
            </w:pPr>
            <w:r w:rsidRPr="0059264E">
              <w:rPr>
                <w:position w:val="-10"/>
                <w:lang w:val="en-GB"/>
              </w:rPr>
              <w:object w:dxaOrig="1939" w:dyaOrig="279" w14:anchorId="706279D8">
                <v:shape id="_x0000_i1121" type="#_x0000_t75" style="width:97.45pt;height:15.25pt" o:ole="">
                  <v:imagedata r:id="rId213" o:title=""/>
                </v:shape>
                <o:OLEObject Type="Embed" ProgID="Equation.3" ShapeID="_x0000_i1121" DrawAspect="Content" ObjectID="_1549292552" r:id="rId214"/>
              </w:object>
            </w:r>
            <w:r w:rsidRPr="00FD5C9D">
              <w:rPr>
                <w:lang w:val="en-GB"/>
              </w:rPr>
              <w:t>.</w:t>
            </w:r>
          </w:p>
        </w:tc>
        <w:tc>
          <w:tcPr>
            <w:tcW w:w="286" w:type="pct"/>
            <w:vAlign w:val="center"/>
          </w:tcPr>
          <w:p w14:paraId="46BCAAF0" w14:textId="77777777" w:rsidR="00CC1153" w:rsidRPr="00FD5C9D" w:rsidRDefault="00CC1153" w:rsidP="00C80048">
            <w:pPr>
              <w:pStyle w:val="Lgende"/>
              <w:keepNext/>
              <w:jc w:val="right"/>
            </w:pPr>
          </w:p>
        </w:tc>
      </w:tr>
    </w:tbl>
    <w:p w14:paraId="19F789D7" w14:textId="486FBBAC" w:rsidR="008C39C2" w:rsidRDefault="003F783B" w:rsidP="00CD49D0">
      <w:r w:rsidRPr="00FD5C9D">
        <w:t xml:space="preserve">The above methodology for calculating confidence intervals can be found in </w:t>
      </w:r>
      <w:r w:rsidR="00383653" w:rsidRPr="00FD5C9D">
        <w:t xml:space="preserve">the </w:t>
      </w:r>
      <w:r w:rsidRPr="00FD5C9D">
        <w:t>book</w:t>
      </w:r>
      <w:r w:rsidR="00383653" w:rsidRPr="00FD5C9D">
        <w:t xml:space="preserve"> </w:t>
      </w:r>
      <w:r w:rsidR="00383653" w:rsidRPr="00FD5C9D">
        <w:fldChar w:fldCharType="begin"/>
      </w:r>
      <w:r w:rsidR="00383653" w:rsidRPr="00FD5C9D">
        <w:instrText xml:space="preserve"> REF _Ref336797088 \n \h </w:instrText>
      </w:r>
      <w:r w:rsidR="00383653" w:rsidRPr="00FD5C9D">
        <w:fldChar w:fldCharType="separate"/>
      </w:r>
      <w:r w:rsidR="006672E4">
        <w:t>[29]</w:t>
      </w:r>
      <w:r w:rsidR="00383653" w:rsidRPr="00FD5C9D">
        <w:fldChar w:fldCharType="end"/>
      </w:r>
      <w:r w:rsidR="00C25374" w:rsidRPr="00FD5C9D">
        <w:t>.</w:t>
      </w:r>
    </w:p>
    <w:p w14:paraId="0E499D9F" w14:textId="68ADA857" w:rsidR="00A31789" w:rsidRPr="00FD5C9D" w:rsidRDefault="007E1EF3" w:rsidP="003B11BC">
      <w:pPr>
        <w:pStyle w:val="Titre2"/>
        <w:ind w:left="567"/>
        <w:rPr>
          <w:rFonts w:cs="Arial"/>
          <w:bCs/>
          <w:iCs/>
          <w:szCs w:val="28"/>
          <w:lang w:val="en-GB"/>
        </w:rPr>
      </w:pPr>
      <w:bookmarkStart w:id="48" w:name="_Toc469303292"/>
      <w:bookmarkStart w:id="49" w:name="_Ref448870574"/>
      <w:bookmarkStart w:id="50" w:name="_Toc470710522"/>
      <w:bookmarkEnd w:id="48"/>
      <w:r w:rsidRPr="00FD5C9D">
        <w:rPr>
          <w:rFonts w:cs="Arial"/>
          <w:bCs/>
          <w:iCs/>
          <w:szCs w:val="28"/>
          <w:lang w:val="en-GB"/>
        </w:rPr>
        <w:t xml:space="preserve">HAZARD </w:t>
      </w:r>
      <w:r w:rsidRPr="00FD5C9D">
        <w:rPr>
          <w:rFonts w:cs="Arial"/>
          <w:bCs/>
          <w:iCs/>
          <w:caps w:val="0"/>
          <w:szCs w:val="28"/>
          <w:lang w:val="en-GB"/>
        </w:rPr>
        <w:t>COMBINATIONS</w:t>
      </w:r>
      <w:bookmarkEnd w:id="49"/>
      <w:bookmarkEnd w:id="50"/>
    </w:p>
    <w:p w14:paraId="393098DB" w14:textId="3A078F95" w:rsidR="004E060F" w:rsidRPr="00FD5C9D" w:rsidRDefault="004E060F" w:rsidP="004E060F">
      <w:r w:rsidRPr="00FD5C9D">
        <w:t xml:space="preserve">The objective of this section is to present and evaluate the possible hazard combinations for those extreme weather </w:t>
      </w:r>
      <w:r w:rsidR="00F273D4" w:rsidRPr="00FD5C9D">
        <w:t xml:space="preserve">(meteorological) </w:t>
      </w:r>
      <w:r w:rsidRPr="00FD5C9D">
        <w:t>hazards that were selected earlier during the ASAMPSA_E project (i.e. high wind, torn</w:t>
      </w:r>
      <w:r w:rsidRPr="00FD5C9D">
        <w:t>a</w:t>
      </w:r>
      <w:r w:rsidRPr="00FD5C9D">
        <w:t xml:space="preserve">do, extremely high and low air temperature and snowpack). Report </w:t>
      </w:r>
      <w:r w:rsidR="006767FF" w:rsidRPr="00FD5C9D">
        <w:fldChar w:fldCharType="begin"/>
      </w:r>
      <w:r w:rsidR="006767FF" w:rsidRPr="00FD5C9D">
        <w:instrText xml:space="preserve"> REF _Ref445416901 \r \h </w:instrText>
      </w:r>
      <w:r w:rsidR="00D8593D" w:rsidRPr="00FD5C9D">
        <w:instrText xml:space="preserve"> \* MERGEFORMAT </w:instrText>
      </w:r>
      <w:r w:rsidR="006767FF" w:rsidRPr="00FD5C9D">
        <w:fldChar w:fldCharType="separate"/>
      </w:r>
      <w:r w:rsidR="006672E4">
        <w:t>[7]</w:t>
      </w:r>
      <w:r w:rsidR="006767FF" w:rsidRPr="00FD5C9D">
        <w:fldChar w:fldCharType="end"/>
      </w:r>
      <w:r w:rsidRPr="00FD5C9D">
        <w:t xml:space="preserve"> served as the most important basis of the discussion in this section. A hazard correlat</w:t>
      </w:r>
      <w:r w:rsidR="00383653" w:rsidRPr="00FD5C9D">
        <w:t xml:space="preserve">ion chart was established in </w:t>
      </w:r>
      <w:r w:rsidR="006767FF" w:rsidRPr="00FD5C9D">
        <w:fldChar w:fldCharType="begin"/>
      </w:r>
      <w:r w:rsidR="006767FF" w:rsidRPr="00FD5C9D">
        <w:instrText xml:space="preserve"> REF _Ref445416901 \r \h </w:instrText>
      </w:r>
      <w:r w:rsidR="00D8593D" w:rsidRPr="00FD5C9D">
        <w:instrText xml:space="preserve"> \* MERGEFORMAT </w:instrText>
      </w:r>
      <w:r w:rsidR="006767FF" w:rsidRPr="00FD5C9D">
        <w:fldChar w:fldCharType="separate"/>
      </w:r>
      <w:r w:rsidR="006672E4">
        <w:t>[7]</w:t>
      </w:r>
      <w:r w:rsidR="006767FF" w:rsidRPr="00FD5C9D">
        <w:fldChar w:fldCharType="end"/>
      </w:r>
      <w:r w:rsidRPr="00FD5C9D">
        <w:t xml:space="preserve"> taking into consideration all single external hazards. The possible hazard combinations were determined on the basis of expert judgement and eval</w:t>
      </w:r>
      <w:r w:rsidRPr="00FD5C9D">
        <w:t>u</w:t>
      </w:r>
      <w:r w:rsidRPr="00FD5C9D">
        <w:t>ation of past experience. The aforementioned hazard correlation chart is considered comprehensive; therefore, no further hazard combinations are addressed in this section.</w:t>
      </w:r>
    </w:p>
    <w:p w14:paraId="1864D6F6" w14:textId="02AE585A" w:rsidR="004E060F" w:rsidRPr="00FD5C9D" w:rsidRDefault="00383653" w:rsidP="00235D54">
      <w:pPr>
        <w:spacing w:after="0"/>
      </w:pPr>
      <w:r w:rsidRPr="00FD5C9D">
        <w:t xml:space="preserve">Report </w:t>
      </w:r>
      <w:r w:rsidR="006767FF" w:rsidRPr="00FD5C9D">
        <w:fldChar w:fldCharType="begin"/>
      </w:r>
      <w:r w:rsidR="006767FF" w:rsidRPr="00FD5C9D">
        <w:instrText xml:space="preserve"> REF _Ref445416901 \r \h </w:instrText>
      </w:r>
      <w:r w:rsidR="00D8593D" w:rsidRPr="00FD5C9D">
        <w:instrText xml:space="preserve"> \* MERGEFORMAT </w:instrText>
      </w:r>
      <w:r w:rsidR="006767FF" w:rsidRPr="00FD5C9D">
        <w:fldChar w:fldCharType="separate"/>
      </w:r>
      <w:r w:rsidR="006672E4">
        <w:t>[7]</w:t>
      </w:r>
      <w:r w:rsidR="006767FF" w:rsidRPr="00FD5C9D">
        <w:fldChar w:fldCharType="end"/>
      </w:r>
      <w:r w:rsidR="004E060F" w:rsidRPr="00FD5C9D">
        <w:t xml:space="preserve"> identifies the following three major types of hazard combination categories:</w:t>
      </w:r>
    </w:p>
    <w:p w14:paraId="6F976731" w14:textId="52B8FD7B" w:rsidR="004E060F" w:rsidRPr="00FD5C9D" w:rsidRDefault="004E060F" w:rsidP="00E22283">
      <w:pPr>
        <w:spacing w:after="0"/>
        <w:ind w:left="714" w:hanging="357"/>
      </w:pPr>
      <w:r w:rsidRPr="00FD5C9D">
        <w:t>•</w:t>
      </w:r>
      <w:r w:rsidRPr="00FD5C9D">
        <w:tab/>
        <w:t>causally connected</w:t>
      </w:r>
      <w:r w:rsidR="00457681">
        <w:t xml:space="preserve"> (correlated)</w:t>
      </w:r>
      <w:r w:rsidRPr="00FD5C9D">
        <w:t xml:space="preserve"> hazards,</w:t>
      </w:r>
    </w:p>
    <w:p w14:paraId="1E5EBC1D" w14:textId="77777777" w:rsidR="004E060F" w:rsidRPr="00FD5C9D" w:rsidRDefault="004E060F" w:rsidP="00E22283">
      <w:pPr>
        <w:spacing w:after="0"/>
        <w:ind w:left="714" w:hanging="357"/>
      </w:pPr>
      <w:r w:rsidRPr="00FD5C9D">
        <w:t>•</w:t>
      </w:r>
      <w:r w:rsidRPr="00FD5C9D">
        <w:tab/>
        <w:t>associated hazards,</w:t>
      </w:r>
    </w:p>
    <w:p w14:paraId="33635B02" w14:textId="77777777" w:rsidR="004E060F" w:rsidRPr="00FD5C9D" w:rsidRDefault="004E060F" w:rsidP="00E22283">
      <w:pPr>
        <w:spacing w:after="0"/>
        <w:ind w:left="714" w:hanging="357"/>
      </w:pPr>
      <w:r w:rsidRPr="00FD5C9D">
        <w:t>•</w:t>
      </w:r>
      <w:r w:rsidRPr="00FD5C9D">
        <w:tab/>
        <w:t>combination of independent hazards (coincident hazards).</w:t>
      </w:r>
    </w:p>
    <w:p w14:paraId="05A73798" w14:textId="77777777" w:rsidR="004E060F" w:rsidRPr="00FD5C9D" w:rsidRDefault="004E060F" w:rsidP="004E060F">
      <w:r w:rsidRPr="00FD5C9D">
        <w:t>These three general combination categories were looked at one by one describing all extreme weather related hazard combinations relevant to these categories.</w:t>
      </w:r>
    </w:p>
    <w:p w14:paraId="7B0C69DA" w14:textId="77777777" w:rsidR="00486184" w:rsidRPr="00FD5C9D" w:rsidRDefault="00486184" w:rsidP="004E060F">
      <w:r w:rsidRPr="00FD5C9D">
        <w:t>External event of meteorological phenomena may be manifested itself as one event or as a combination of two or more external events. Possible combinations consist of events that have a chance to happen at once, e.g. rise of water level may happen together with extreme winds.</w:t>
      </w:r>
    </w:p>
    <w:p w14:paraId="2645D3C5" w14:textId="4F0263A2" w:rsidR="00486184" w:rsidRPr="00FD5C9D" w:rsidRDefault="00486184" w:rsidP="004E060F">
      <w:r w:rsidRPr="00FD5C9D">
        <w:t>In this section a procedure for the screening of potential external events that might happen in combinations is also reviewed. A list of all possible combinations of events is unreasonable due to the extremely large number of co</w:t>
      </w:r>
      <w:r w:rsidRPr="00FD5C9D">
        <w:t>m</w:t>
      </w:r>
      <w:r w:rsidRPr="00FD5C9D">
        <w:t>binations. For instance, more than 1000 combinations of only two external events are possible</w:t>
      </w:r>
      <w:r w:rsidR="00383653" w:rsidRPr="00FD5C9D">
        <w:t xml:space="preserve"> </w:t>
      </w:r>
      <w:r w:rsidR="00383653" w:rsidRPr="00FD5C9D">
        <w:fldChar w:fldCharType="begin"/>
      </w:r>
      <w:r w:rsidR="00383653" w:rsidRPr="00FD5C9D">
        <w:instrText xml:space="preserve"> REF _Ref336797101 \n \h </w:instrText>
      </w:r>
      <w:r w:rsidR="00383653" w:rsidRPr="00FD5C9D">
        <w:fldChar w:fldCharType="separate"/>
      </w:r>
      <w:r w:rsidR="006672E4">
        <w:t>[30]</w:t>
      </w:r>
      <w:r w:rsidR="00383653" w:rsidRPr="00FD5C9D">
        <w:fldChar w:fldCharType="end"/>
      </w:r>
      <w:r w:rsidRPr="00FD5C9D">
        <w:t>. Therefore, it is necessary to perform an initial screening of events for further investigation. For this purpose, one needs to d</w:t>
      </w:r>
      <w:r w:rsidRPr="00FD5C9D">
        <w:t>e</w:t>
      </w:r>
      <w:r w:rsidRPr="00FD5C9D">
        <w:t>fine selection criteria.</w:t>
      </w:r>
    </w:p>
    <w:p w14:paraId="5FDA04E8" w14:textId="77777777" w:rsidR="00486184" w:rsidRPr="00FD5C9D" w:rsidRDefault="00486184" w:rsidP="004E060F">
      <w:r w:rsidRPr="00FD5C9D">
        <w:t>Identification of external events combinations is performed by the use of a list or combining separate external events and phenomena (human activity related events, meteorological phenomena, flooding, geological and sei</w:t>
      </w:r>
      <w:r w:rsidRPr="00FD5C9D">
        <w:t>s</w:t>
      </w:r>
      <w:r w:rsidRPr="00FD5C9D">
        <w:t>mic events). The identification of possible combinations of external events depends on the engineering and expert judgement and is not well developed procedure. In what follows, a possible method will be presented for the analysis of possible combinations.</w:t>
      </w:r>
    </w:p>
    <w:p w14:paraId="49FB180A" w14:textId="0048555E" w:rsidR="00D8414D" w:rsidRPr="00FD5C9D" w:rsidRDefault="00D8414D" w:rsidP="00EC3121">
      <w:pPr>
        <w:pStyle w:val="Titre3"/>
        <w:keepLines/>
        <w:tabs>
          <w:tab w:val="left" w:pos="567"/>
          <w:tab w:val="num" w:pos="720"/>
        </w:tabs>
        <w:spacing w:before="240" w:after="60" w:line="240" w:lineRule="auto"/>
        <w:jc w:val="both"/>
      </w:pPr>
      <w:bookmarkStart w:id="51" w:name="_Toc470710523"/>
      <w:r w:rsidRPr="00FD5C9D">
        <w:lastRenderedPageBreak/>
        <w:t>Classification of hazards combinations</w:t>
      </w:r>
      <w:bookmarkEnd w:id="51"/>
    </w:p>
    <w:p w14:paraId="40D616B8" w14:textId="19678E59" w:rsidR="00A31789" w:rsidRPr="00FD5C9D" w:rsidRDefault="00A31789" w:rsidP="00EC3121">
      <w:pPr>
        <w:keepNext/>
        <w:keepLines/>
        <w:rPr>
          <w:b/>
        </w:rPr>
      </w:pPr>
      <w:r w:rsidRPr="00FD5C9D">
        <w:rPr>
          <w:b/>
          <w:u w:val="single"/>
        </w:rPr>
        <w:t>Correlated hazards</w:t>
      </w:r>
    </w:p>
    <w:p w14:paraId="70325793" w14:textId="6304CC49" w:rsidR="001A56A3" w:rsidRPr="00FD5C9D" w:rsidRDefault="001A56A3" w:rsidP="00235D54">
      <w:pPr>
        <w:spacing w:after="0"/>
      </w:pPr>
      <w:r w:rsidRPr="00FD5C9D">
        <w:t>With respect to extreme weather hazards, the following types of causally connected hazards should be investiga</w:t>
      </w:r>
      <w:r w:rsidRPr="00FD5C9D">
        <w:t>t</w:t>
      </w:r>
      <w:r w:rsidRPr="00FD5C9D">
        <w:t xml:space="preserve">ed based on the approach outlined in </w:t>
      </w:r>
      <w:r w:rsidR="00383653" w:rsidRPr="00FD5C9D">
        <w:t xml:space="preserve">section 3.1 of </w:t>
      </w:r>
      <w:r w:rsidR="000748B1">
        <w:t xml:space="preserve">the </w:t>
      </w:r>
      <w:r w:rsidR="00383653" w:rsidRPr="00FD5C9D">
        <w:t xml:space="preserve">report </w:t>
      </w:r>
      <w:r w:rsidR="006767FF" w:rsidRPr="00FD5C9D">
        <w:fldChar w:fldCharType="begin"/>
      </w:r>
      <w:r w:rsidR="006767FF" w:rsidRPr="00FD5C9D">
        <w:instrText xml:space="preserve"> REF _Ref445416901 \r \h  \* MERGEFORMAT </w:instrText>
      </w:r>
      <w:r w:rsidR="006767FF" w:rsidRPr="00FD5C9D">
        <w:fldChar w:fldCharType="separate"/>
      </w:r>
      <w:r w:rsidR="006672E4">
        <w:t>[7]</w:t>
      </w:r>
      <w:r w:rsidR="006767FF" w:rsidRPr="00FD5C9D">
        <w:fldChar w:fldCharType="end"/>
      </w:r>
      <w:r w:rsidRPr="00FD5C9D">
        <w:t>:</w:t>
      </w:r>
    </w:p>
    <w:p w14:paraId="56568E39" w14:textId="77777777" w:rsidR="001A56A3" w:rsidRPr="00FD5C9D" w:rsidRDefault="001A56A3" w:rsidP="00235D54">
      <w:pPr>
        <w:spacing w:after="0"/>
      </w:pPr>
      <w:r w:rsidRPr="00FD5C9D">
        <w:t>•</w:t>
      </w:r>
      <w:r w:rsidRPr="00FD5C9D">
        <w:tab/>
        <w:t>an external event may induce an extreme weather event,</w:t>
      </w:r>
    </w:p>
    <w:p w14:paraId="519B093B" w14:textId="77777777" w:rsidR="001A56A3" w:rsidRPr="00FD5C9D" w:rsidRDefault="001A56A3" w:rsidP="00235D54">
      <w:pPr>
        <w:spacing w:after="0"/>
      </w:pPr>
      <w:r w:rsidRPr="00FD5C9D">
        <w:t>•</w:t>
      </w:r>
      <w:r w:rsidRPr="00FD5C9D">
        <w:tab/>
        <w:t>an extreme weather event may induce another external event,</w:t>
      </w:r>
    </w:p>
    <w:p w14:paraId="43BE052F" w14:textId="77777777" w:rsidR="001A56A3" w:rsidRPr="00FD5C9D" w:rsidRDefault="001A56A3" w:rsidP="00235D54">
      <w:pPr>
        <w:spacing w:after="0"/>
      </w:pPr>
      <w:r w:rsidRPr="00FD5C9D">
        <w:t>•</w:t>
      </w:r>
      <w:r w:rsidRPr="00FD5C9D">
        <w:tab/>
        <w:t>an external event is a prerequisite for an extreme weather event,</w:t>
      </w:r>
    </w:p>
    <w:p w14:paraId="6BD9B35D" w14:textId="77777777" w:rsidR="001A56A3" w:rsidRPr="00FD5C9D" w:rsidRDefault="001A56A3" w:rsidP="00235D54">
      <w:pPr>
        <w:spacing w:after="0"/>
      </w:pPr>
      <w:r w:rsidRPr="00FD5C9D">
        <w:t>•</w:t>
      </w:r>
      <w:r w:rsidRPr="00FD5C9D">
        <w:tab/>
        <w:t>an extreme weather event is a prerequisite for another external event.</w:t>
      </w:r>
    </w:p>
    <w:p w14:paraId="19C2E814" w14:textId="34CCBC82" w:rsidR="00A31789" w:rsidRPr="00FD5C9D" w:rsidRDefault="00A7336C" w:rsidP="00D8414D">
      <w:pPr>
        <w:spacing w:before="240"/>
        <w:rPr>
          <w:b/>
        </w:rPr>
      </w:pPr>
      <w:r w:rsidRPr="00FD5C9D">
        <w:rPr>
          <w:b/>
          <w:u w:val="single"/>
        </w:rPr>
        <w:t xml:space="preserve">Associated </w:t>
      </w:r>
      <w:r w:rsidR="00A31789" w:rsidRPr="00FD5C9D">
        <w:rPr>
          <w:b/>
          <w:u w:val="single"/>
        </w:rPr>
        <w:t>hazards</w:t>
      </w:r>
    </w:p>
    <w:p w14:paraId="654E1351" w14:textId="4A1DF246" w:rsidR="001A56A3" w:rsidRPr="00FD5C9D" w:rsidRDefault="001A56A3" w:rsidP="001A56A3">
      <w:r w:rsidRPr="00FD5C9D">
        <w:t xml:space="preserve">As discussed in section 3.2 of </w:t>
      </w:r>
      <w:r w:rsidR="000748B1">
        <w:t xml:space="preserve">the </w:t>
      </w:r>
      <w:r w:rsidRPr="00FD5C9D">
        <w:t xml:space="preserve">report </w:t>
      </w:r>
      <w:r w:rsidR="006767FF" w:rsidRPr="00FD5C9D">
        <w:fldChar w:fldCharType="begin"/>
      </w:r>
      <w:r w:rsidR="006767FF" w:rsidRPr="00FD5C9D">
        <w:instrText xml:space="preserve"> REF _Ref445416901 \r \h </w:instrText>
      </w:r>
      <w:r w:rsidR="006767FF" w:rsidRPr="00FD5C9D">
        <w:fldChar w:fldCharType="separate"/>
      </w:r>
      <w:r w:rsidR="006672E4">
        <w:t>[7]</w:t>
      </w:r>
      <w:r w:rsidR="006767FF" w:rsidRPr="00FD5C9D">
        <w:fldChar w:fldCharType="end"/>
      </w:r>
      <w:r w:rsidRPr="00FD5C9D">
        <w:t>, associated hazards refer to events that are probable to occur simult</w:t>
      </w:r>
      <w:r w:rsidRPr="00FD5C9D">
        <w:t>a</w:t>
      </w:r>
      <w:r w:rsidRPr="00FD5C9D">
        <w:t>neously due to a common root cause.</w:t>
      </w:r>
    </w:p>
    <w:p w14:paraId="7F47F246" w14:textId="2D688857" w:rsidR="00A31789" w:rsidRPr="00FD5C9D" w:rsidRDefault="00973927" w:rsidP="00D8414D">
      <w:pPr>
        <w:spacing w:before="240"/>
        <w:rPr>
          <w:b/>
        </w:rPr>
      </w:pPr>
      <w:r w:rsidRPr="00FD5C9D">
        <w:rPr>
          <w:b/>
          <w:u w:val="single"/>
        </w:rPr>
        <w:t>Coincident</w:t>
      </w:r>
      <w:r w:rsidR="005F401A" w:rsidRPr="00FD5C9D">
        <w:rPr>
          <w:b/>
          <w:u w:val="single"/>
        </w:rPr>
        <w:t xml:space="preserve"> hazards</w:t>
      </w:r>
    </w:p>
    <w:p w14:paraId="06265E32" w14:textId="77777777" w:rsidR="001A56A3" w:rsidRPr="00FD5C9D" w:rsidRDefault="001A56A3" w:rsidP="001A56A3">
      <w:r w:rsidRPr="00FD5C9D">
        <w:t>In general, considerations should also be given to those hazard combin</w:t>
      </w:r>
      <w:r w:rsidR="00973927" w:rsidRPr="00FD5C9D">
        <w:t xml:space="preserve">ations that include coincident independent </w:t>
      </w:r>
      <w:r w:rsidRPr="00FD5C9D">
        <w:t>hazards without any correlation. Combination of independent hazards should be identified and selected by appl</w:t>
      </w:r>
      <w:r w:rsidRPr="00FD5C9D">
        <w:t>y</w:t>
      </w:r>
      <w:r w:rsidRPr="00FD5C9D">
        <w:t>ing screening methods accompanied with expert judgement. In absence of screening a comprehensive list of ha</w:t>
      </w:r>
      <w:r w:rsidRPr="00FD5C9D">
        <w:t>z</w:t>
      </w:r>
      <w:r w:rsidRPr="00FD5C9D">
        <w:t>ard combinations, including the extreme weather hazard in question, could be assembled that is not possible to assess in an appropriate manner due to the large number of the identified combinations.</w:t>
      </w:r>
    </w:p>
    <w:p w14:paraId="08F853E6" w14:textId="2B633BAA" w:rsidR="00835736" w:rsidRPr="00FD5C9D" w:rsidRDefault="00835736" w:rsidP="00835736">
      <w:pPr>
        <w:pStyle w:val="Titre3"/>
        <w:tabs>
          <w:tab w:val="left" w:pos="567"/>
          <w:tab w:val="num" w:pos="720"/>
        </w:tabs>
        <w:spacing w:before="240" w:after="60" w:line="240" w:lineRule="auto"/>
        <w:jc w:val="both"/>
      </w:pPr>
      <w:bookmarkStart w:id="52" w:name="_Toc470710524"/>
      <w:r w:rsidRPr="00FD5C9D">
        <w:t>Criteria and conditions for combinations</w:t>
      </w:r>
      <w:bookmarkEnd w:id="52"/>
    </w:p>
    <w:p w14:paraId="39B746B8" w14:textId="4CBC3433" w:rsidR="00F273D4" w:rsidRPr="00FD5C9D" w:rsidRDefault="00D8414D" w:rsidP="00835736">
      <w:pPr>
        <w:spacing w:before="120"/>
      </w:pPr>
      <w:r w:rsidRPr="00FD5C9D">
        <w:t xml:space="preserve">In the following </w:t>
      </w:r>
      <w:r w:rsidR="00946D66" w:rsidRPr="00FD5C9D">
        <w:fldChar w:fldCharType="begin"/>
      </w:r>
      <w:r w:rsidR="00946D66" w:rsidRPr="00FD5C9D">
        <w:instrText xml:space="preserve"> REF _Ref448883140 \n \h  \* MERGEFORMAT </w:instrText>
      </w:r>
      <w:r w:rsidR="00946D66" w:rsidRPr="00FD5C9D">
        <w:fldChar w:fldCharType="separate"/>
      </w:r>
      <w:r w:rsidR="006672E4">
        <w:t>Table 1</w:t>
      </w:r>
      <w:r w:rsidR="00946D66" w:rsidRPr="00FD5C9D">
        <w:fldChar w:fldCharType="end"/>
      </w:r>
      <w:r w:rsidR="00835736" w:rsidRPr="00FD5C9D">
        <w:t xml:space="preserve"> </w:t>
      </w:r>
      <w:r w:rsidR="00F273D4" w:rsidRPr="00FD5C9D">
        <w:t>some criteria</w:t>
      </w:r>
      <w:r w:rsidR="00835736" w:rsidRPr="00FD5C9D">
        <w:t xml:space="preserve">, which </w:t>
      </w:r>
      <w:r w:rsidR="00F273D4" w:rsidRPr="00FD5C9D">
        <w:t xml:space="preserve">application </w:t>
      </w:r>
      <w:r w:rsidR="00835736" w:rsidRPr="00FD5C9D">
        <w:t>should lead to the list of possible combinations of exte</w:t>
      </w:r>
      <w:r w:rsidR="00835736" w:rsidRPr="00FD5C9D">
        <w:t>r</w:t>
      </w:r>
      <w:r w:rsidR="00835736" w:rsidRPr="00FD5C9D">
        <w:t xml:space="preserve">nal events (considerably smaller than </w:t>
      </w:r>
      <w:r w:rsidR="00F273D4" w:rsidRPr="00FD5C9D">
        <w:t xml:space="preserve">mentioned </w:t>
      </w:r>
      <w:r w:rsidR="00835736" w:rsidRPr="00FD5C9D">
        <w:t>above</w:t>
      </w:r>
      <w:r w:rsidR="00383653" w:rsidRPr="00FD5C9D">
        <w:t xml:space="preserve"> </w:t>
      </w:r>
      <w:r w:rsidR="00383653" w:rsidRPr="00FD5C9D">
        <w:fldChar w:fldCharType="begin"/>
      </w:r>
      <w:r w:rsidR="00383653" w:rsidRPr="00FD5C9D">
        <w:instrText xml:space="preserve"> REF _Ref336797101 \n \h </w:instrText>
      </w:r>
      <w:r w:rsidR="00383653" w:rsidRPr="00FD5C9D">
        <w:fldChar w:fldCharType="separate"/>
      </w:r>
      <w:r w:rsidR="006672E4">
        <w:t>[30]</w:t>
      </w:r>
      <w:r w:rsidR="00383653" w:rsidRPr="00FD5C9D">
        <w:fldChar w:fldCharType="end"/>
      </w:r>
      <w:r w:rsidR="00016D80" w:rsidRPr="00FD5C9D">
        <w:t xml:space="preserve"> and practically treatable</w:t>
      </w:r>
      <w:r w:rsidR="00835736" w:rsidRPr="00FD5C9D">
        <w:t>)</w:t>
      </w:r>
      <w:r w:rsidRPr="00FD5C9D">
        <w:t xml:space="preserve"> are presented</w:t>
      </w:r>
      <w:r w:rsidR="00016D80" w:rsidRPr="00FD5C9D">
        <w:t>.</w:t>
      </w:r>
      <w:r w:rsidR="00470A28">
        <w:t xml:space="preserve"> </w:t>
      </w:r>
      <w:r w:rsidR="00470A28" w:rsidRPr="00470A28">
        <w:t xml:space="preserve">The </w:t>
      </w:r>
      <w:r w:rsidR="00470A28">
        <w:t xml:space="preserve">relevant </w:t>
      </w:r>
      <w:r w:rsidR="00470A28" w:rsidRPr="00470A28">
        <w:t xml:space="preserve">SKI Report “Guidance for External Events Analysis” </w:t>
      </w:r>
      <w:r w:rsidR="00470A28" w:rsidRPr="00FD5C9D">
        <w:fldChar w:fldCharType="begin"/>
      </w:r>
      <w:r w:rsidR="00470A28" w:rsidRPr="00FD5C9D">
        <w:instrText xml:space="preserve"> REF _Ref336797101 \n \h </w:instrText>
      </w:r>
      <w:r w:rsidR="00470A28" w:rsidRPr="00FD5C9D">
        <w:fldChar w:fldCharType="separate"/>
      </w:r>
      <w:r w:rsidR="00470A28">
        <w:t>[30]</w:t>
      </w:r>
      <w:r w:rsidR="00470A28" w:rsidRPr="00FD5C9D">
        <w:fldChar w:fldCharType="end"/>
      </w:r>
      <w:r w:rsidR="00470A28" w:rsidRPr="00FD5C9D">
        <w:t xml:space="preserve"> </w:t>
      </w:r>
      <w:r w:rsidR="00470A28" w:rsidRPr="00470A28">
        <w:t xml:space="preserve">is summarised in </w:t>
      </w:r>
      <w:r w:rsidR="0016060F">
        <w:t xml:space="preserve">various </w:t>
      </w:r>
      <w:r w:rsidR="00470A28" w:rsidRPr="00470A28">
        <w:t xml:space="preserve">ASAMPSA_E </w:t>
      </w:r>
      <w:r w:rsidR="0016060F">
        <w:t xml:space="preserve">reports (e.g. </w:t>
      </w:r>
      <w:r w:rsidR="0016060F">
        <w:fldChar w:fldCharType="begin"/>
      </w:r>
      <w:r w:rsidR="0016060F">
        <w:instrText xml:space="preserve"> REF _Ref448882342 \n \h </w:instrText>
      </w:r>
      <w:r w:rsidR="0016060F">
        <w:fldChar w:fldCharType="separate"/>
      </w:r>
      <w:r w:rsidR="0016060F">
        <w:t>[34]</w:t>
      </w:r>
      <w:r w:rsidR="0016060F">
        <w:fldChar w:fldCharType="end"/>
      </w:r>
      <w:r w:rsidR="0016060F">
        <w:t>)</w:t>
      </w:r>
      <w:r w:rsidR="00470A28" w:rsidRPr="00470A28">
        <w:t>.</w:t>
      </w:r>
    </w:p>
    <w:p w14:paraId="4720C21B" w14:textId="77777777" w:rsidR="002041C9" w:rsidRPr="00FD5C9D" w:rsidRDefault="002041C9" w:rsidP="009D6FE6">
      <w:pPr>
        <w:pStyle w:val="ASAMPSAtable"/>
        <w:keepNext/>
        <w:ind w:left="714" w:hanging="357"/>
        <w:jc w:val="center"/>
        <w:rPr>
          <w:lang w:val="en-GB"/>
        </w:rPr>
      </w:pPr>
      <w:bookmarkStart w:id="53" w:name="_Ref448883140"/>
      <w:r w:rsidRPr="00FD5C9D">
        <w:rPr>
          <w:lang w:val="en-GB"/>
        </w:rPr>
        <w:t>Criteria for irrelevant combinations of external events (hazards)</w:t>
      </w:r>
      <w:bookmarkEnd w:id="53"/>
    </w:p>
    <w:tbl>
      <w:tblPr>
        <w:tblW w:w="0" w:type="auto"/>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firstRow="1" w:lastRow="0" w:firstColumn="1" w:lastColumn="0" w:noHBand="0" w:noVBand="1"/>
      </w:tblPr>
      <w:tblGrid>
        <w:gridCol w:w="2347"/>
        <w:gridCol w:w="2326"/>
        <w:gridCol w:w="2326"/>
        <w:gridCol w:w="2326"/>
      </w:tblGrid>
      <w:tr w:rsidR="00F273D4" w:rsidRPr="00FD5C9D" w14:paraId="264B33B5" w14:textId="77777777" w:rsidTr="00235D54">
        <w:tc>
          <w:tcPr>
            <w:tcW w:w="2347" w:type="dxa"/>
            <w:tcBorders>
              <w:top w:val="double" w:sz="4" w:space="0" w:color="auto"/>
              <w:bottom w:val="double" w:sz="4" w:space="0" w:color="auto"/>
            </w:tcBorders>
            <w:shd w:val="clear" w:color="auto" w:fill="auto"/>
            <w:vAlign w:val="center"/>
          </w:tcPr>
          <w:p w14:paraId="4EC367AA" w14:textId="77777777" w:rsidR="00F273D4" w:rsidRPr="00FD5C9D" w:rsidRDefault="00F273D4" w:rsidP="00235D54">
            <w:pPr>
              <w:keepNext/>
              <w:keepLines/>
              <w:spacing w:after="0"/>
              <w:jc w:val="center"/>
              <w:rPr>
                <w:i/>
              </w:rPr>
            </w:pPr>
            <w:r w:rsidRPr="00FD5C9D">
              <w:rPr>
                <w:i/>
              </w:rPr>
              <w:t>Independence</w:t>
            </w:r>
          </w:p>
        </w:tc>
        <w:tc>
          <w:tcPr>
            <w:tcW w:w="2326" w:type="dxa"/>
            <w:tcBorders>
              <w:top w:val="double" w:sz="4" w:space="0" w:color="auto"/>
              <w:bottom w:val="double" w:sz="4" w:space="0" w:color="auto"/>
            </w:tcBorders>
            <w:shd w:val="clear" w:color="auto" w:fill="auto"/>
            <w:vAlign w:val="center"/>
          </w:tcPr>
          <w:p w14:paraId="396CC724" w14:textId="77777777" w:rsidR="00F273D4" w:rsidRPr="00FD5C9D" w:rsidRDefault="00F273D4" w:rsidP="00235D54">
            <w:pPr>
              <w:keepNext/>
              <w:keepLines/>
              <w:spacing w:after="0"/>
              <w:jc w:val="center"/>
              <w:rPr>
                <w:i/>
              </w:rPr>
            </w:pPr>
            <w:r w:rsidRPr="00FD5C9D">
              <w:rPr>
                <w:i/>
              </w:rPr>
              <w:t>Definition</w:t>
            </w:r>
          </w:p>
        </w:tc>
        <w:tc>
          <w:tcPr>
            <w:tcW w:w="2326" w:type="dxa"/>
            <w:tcBorders>
              <w:top w:val="double" w:sz="4" w:space="0" w:color="auto"/>
              <w:bottom w:val="double" w:sz="4" w:space="0" w:color="auto"/>
            </w:tcBorders>
            <w:shd w:val="clear" w:color="auto" w:fill="auto"/>
            <w:vAlign w:val="center"/>
          </w:tcPr>
          <w:p w14:paraId="1D207683" w14:textId="77777777" w:rsidR="00F273D4" w:rsidRPr="00FD5C9D" w:rsidRDefault="00F273D4" w:rsidP="00235D54">
            <w:pPr>
              <w:keepNext/>
              <w:keepLines/>
              <w:spacing w:after="0"/>
              <w:jc w:val="center"/>
              <w:rPr>
                <w:i/>
              </w:rPr>
            </w:pPr>
            <w:r w:rsidRPr="00FD5C9D">
              <w:rPr>
                <w:i/>
              </w:rPr>
              <w:t>Influence</w:t>
            </w:r>
          </w:p>
        </w:tc>
        <w:tc>
          <w:tcPr>
            <w:tcW w:w="2326" w:type="dxa"/>
            <w:tcBorders>
              <w:top w:val="double" w:sz="4" w:space="0" w:color="auto"/>
              <w:bottom w:val="double" w:sz="4" w:space="0" w:color="auto"/>
            </w:tcBorders>
            <w:shd w:val="clear" w:color="auto" w:fill="auto"/>
            <w:vAlign w:val="center"/>
          </w:tcPr>
          <w:p w14:paraId="016F4F8B" w14:textId="77777777" w:rsidR="00F273D4" w:rsidRPr="00FD5C9D" w:rsidRDefault="00F273D4" w:rsidP="00235D54">
            <w:pPr>
              <w:keepNext/>
              <w:keepLines/>
              <w:spacing w:after="0"/>
              <w:jc w:val="center"/>
              <w:rPr>
                <w:i/>
              </w:rPr>
            </w:pPr>
            <w:r w:rsidRPr="00FD5C9D">
              <w:rPr>
                <w:i/>
              </w:rPr>
              <w:t>Individual event selection criteria</w:t>
            </w:r>
          </w:p>
        </w:tc>
      </w:tr>
      <w:tr w:rsidR="00F273D4" w:rsidRPr="00FD5C9D" w14:paraId="7C6710FD" w14:textId="77777777" w:rsidTr="00235D54">
        <w:tc>
          <w:tcPr>
            <w:tcW w:w="2347" w:type="dxa"/>
            <w:tcBorders>
              <w:top w:val="double" w:sz="4" w:space="0" w:color="auto"/>
            </w:tcBorders>
            <w:shd w:val="clear" w:color="auto" w:fill="auto"/>
            <w:vAlign w:val="center"/>
          </w:tcPr>
          <w:p w14:paraId="2E0B60AD" w14:textId="77777777" w:rsidR="00F273D4" w:rsidRPr="00FD5C9D" w:rsidRDefault="00F273D4" w:rsidP="00235D54">
            <w:pPr>
              <w:keepNext/>
              <w:keepLines/>
              <w:spacing w:after="0"/>
              <w:jc w:val="center"/>
            </w:pPr>
            <w:r w:rsidRPr="00FD5C9D">
              <w:t>Events occur ind</w:t>
            </w:r>
            <w:r w:rsidRPr="00FD5C9D">
              <w:t>e</w:t>
            </w:r>
            <w:r w:rsidRPr="00FD5C9D">
              <w:t>pendently of each other in time</w:t>
            </w:r>
          </w:p>
          <w:p w14:paraId="05889B7D" w14:textId="77777777" w:rsidR="00F273D4" w:rsidRPr="00FD5C9D" w:rsidRDefault="00F273D4" w:rsidP="00235D54">
            <w:pPr>
              <w:keepNext/>
              <w:keepLines/>
              <w:spacing w:after="0"/>
              <w:jc w:val="center"/>
            </w:pPr>
            <w:r w:rsidRPr="00FD5C9D">
              <w:t>AND</w:t>
            </w:r>
          </w:p>
          <w:p w14:paraId="64C1C2F1" w14:textId="77777777" w:rsidR="00F273D4" w:rsidRPr="00FD5C9D" w:rsidRDefault="00F273D4" w:rsidP="00235D54">
            <w:pPr>
              <w:keepNext/>
              <w:keepLines/>
              <w:spacing w:after="0"/>
              <w:jc w:val="center"/>
            </w:pPr>
            <w:r w:rsidRPr="00FD5C9D">
              <w:t>Probability of simultan</w:t>
            </w:r>
            <w:r w:rsidRPr="00FD5C9D">
              <w:t>e</w:t>
            </w:r>
            <w:r w:rsidRPr="00FD5C9D">
              <w:t>ously occurring events is low</w:t>
            </w:r>
          </w:p>
        </w:tc>
        <w:tc>
          <w:tcPr>
            <w:tcW w:w="2326" w:type="dxa"/>
            <w:tcBorders>
              <w:top w:val="double" w:sz="4" w:space="0" w:color="auto"/>
            </w:tcBorders>
            <w:shd w:val="clear" w:color="auto" w:fill="auto"/>
            <w:vAlign w:val="center"/>
          </w:tcPr>
          <w:p w14:paraId="78608667" w14:textId="77777777" w:rsidR="00F273D4" w:rsidRPr="00FD5C9D" w:rsidRDefault="00F273D4" w:rsidP="00235D54">
            <w:pPr>
              <w:keepNext/>
              <w:keepLines/>
              <w:spacing w:after="0"/>
              <w:jc w:val="center"/>
            </w:pPr>
            <w:r w:rsidRPr="00FD5C9D">
              <w:t>Events are independent in time</w:t>
            </w:r>
          </w:p>
          <w:p w14:paraId="2A1126B0" w14:textId="77777777" w:rsidR="00F273D4" w:rsidRPr="00FD5C9D" w:rsidRDefault="00F273D4" w:rsidP="00235D54">
            <w:pPr>
              <w:keepNext/>
              <w:keepLines/>
              <w:spacing w:after="0"/>
              <w:jc w:val="center"/>
            </w:pPr>
            <w:r w:rsidRPr="00FD5C9D">
              <w:t>AND</w:t>
            </w:r>
          </w:p>
          <w:p w14:paraId="6F05FEC8" w14:textId="77777777" w:rsidR="00F273D4" w:rsidRPr="00FD5C9D" w:rsidRDefault="00F273D4" w:rsidP="00235D54">
            <w:pPr>
              <w:spacing w:after="0"/>
              <w:jc w:val="center"/>
            </w:pPr>
            <w:r w:rsidRPr="00FD5C9D">
              <w:t>Several external events are included in individual event definition</w:t>
            </w:r>
          </w:p>
        </w:tc>
        <w:tc>
          <w:tcPr>
            <w:tcW w:w="2326" w:type="dxa"/>
            <w:tcBorders>
              <w:top w:val="double" w:sz="4" w:space="0" w:color="auto"/>
            </w:tcBorders>
            <w:shd w:val="clear" w:color="auto" w:fill="auto"/>
            <w:vAlign w:val="center"/>
          </w:tcPr>
          <w:p w14:paraId="540C3E7C" w14:textId="77777777" w:rsidR="00F273D4" w:rsidRPr="00FD5C9D" w:rsidRDefault="00F273D4" w:rsidP="00235D54">
            <w:pPr>
              <w:keepNext/>
              <w:keepLines/>
              <w:spacing w:after="0"/>
              <w:jc w:val="center"/>
            </w:pPr>
            <w:r w:rsidRPr="00FD5C9D">
              <w:t>Events are independent in time</w:t>
            </w:r>
          </w:p>
          <w:p w14:paraId="74C5F063" w14:textId="77777777" w:rsidR="00F273D4" w:rsidRPr="00FD5C9D" w:rsidRDefault="00F273D4" w:rsidP="00235D54">
            <w:pPr>
              <w:keepNext/>
              <w:keepLines/>
              <w:spacing w:after="0"/>
              <w:jc w:val="center"/>
            </w:pPr>
            <w:r w:rsidRPr="00FD5C9D">
              <w:t>AND</w:t>
            </w:r>
          </w:p>
          <w:p w14:paraId="68A401E5" w14:textId="77777777" w:rsidR="00F273D4" w:rsidRPr="00FD5C9D" w:rsidRDefault="00F273D4" w:rsidP="00235D54">
            <w:pPr>
              <w:keepNext/>
              <w:keepLines/>
              <w:spacing w:after="0"/>
              <w:jc w:val="center"/>
            </w:pPr>
            <w:r w:rsidRPr="00FD5C9D">
              <w:t>Events affect the same NPP safety function</w:t>
            </w:r>
          </w:p>
          <w:p w14:paraId="76E998D0" w14:textId="77777777" w:rsidR="00F273D4" w:rsidRPr="00FD5C9D" w:rsidRDefault="00F273D4" w:rsidP="00235D54">
            <w:pPr>
              <w:keepNext/>
              <w:keepLines/>
              <w:spacing w:after="0"/>
              <w:jc w:val="center"/>
            </w:pPr>
            <w:r w:rsidRPr="00FD5C9D">
              <w:t>AND</w:t>
            </w:r>
          </w:p>
          <w:p w14:paraId="7A984F9B" w14:textId="77777777" w:rsidR="00F273D4" w:rsidRPr="00FD5C9D" w:rsidRDefault="00F273D4" w:rsidP="00235D54">
            <w:pPr>
              <w:keepNext/>
              <w:keepLines/>
              <w:spacing w:after="0"/>
              <w:jc w:val="center"/>
            </w:pPr>
            <w:r w:rsidRPr="00FD5C9D">
              <w:t>Combined effect on saf</w:t>
            </w:r>
            <w:r w:rsidRPr="00FD5C9D">
              <w:t>e</w:t>
            </w:r>
            <w:r w:rsidRPr="00FD5C9D">
              <w:t>ty function is not larger than what would be in case of most severe event.</w:t>
            </w:r>
          </w:p>
        </w:tc>
        <w:tc>
          <w:tcPr>
            <w:tcW w:w="2326" w:type="dxa"/>
            <w:tcBorders>
              <w:top w:val="double" w:sz="4" w:space="0" w:color="auto"/>
            </w:tcBorders>
            <w:shd w:val="clear" w:color="auto" w:fill="auto"/>
            <w:vAlign w:val="center"/>
          </w:tcPr>
          <w:p w14:paraId="4032EAD0" w14:textId="77777777" w:rsidR="00F273D4" w:rsidRPr="00FD5C9D" w:rsidRDefault="00F273D4" w:rsidP="00235D54">
            <w:pPr>
              <w:keepNext/>
              <w:keepLines/>
              <w:spacing w:after="0"/>
              <w:jc w:val="center"/>
            </w:pPr>
            <w:r w:rsidRPr="00FD5C9D">
              <w:t>Individual external events selection criteria are applicable to the comb</w:t>
            </w:r>
            <w:r w:rsidRPr="00FD5C9D">
              <w:t>i</w:t>
            </w:r>
            <w:r w:rsidRPr="00FD5C9D">
              <w:t>nations as well.</w:t>
            </w:r>
          </w:p>
        </w:tc>
      </w:tr>
    </w:tbl>
    <w:p w14:paraId="1903BB8A" w14:textId="77777777" w:rsidR="00F273D4" w:rsidRPr="00FD5C9D" w:rsidRDefault="00F273D4" w:rsidP="00835736">
      <w:pPr>
        <w:spacing w:before="120"/>
      </w:pPr>
    </w:p>
    <w:p w14:paraId="3F3E59E6" w14:textId="77777777" w:rsidR="00835736" w:rsidRPr="00FD5C9D" w:rsidRDefault="00D8414D" w:rsidP="00EC3121">
      <w:pPr>
        <w:keepNext/>
        <w:keepLines/>
        <w:spacing w:before="120"/>
      </w:pPr>
      <w:r w:rsidRPr="00FD5C9D">
        <w:lastRenderedPageBreak/>
        <w:t xml:space="preserve">The </w:t>
      </w:r>
      <w:r w:rsidR="00F273D4" w:rsidRPr="00FD5C9D">
        <w:t xml:space="preserve">criteria for selection of </w:t>
      </w:r>
      <w:r w:rsidR="00016D80" w:rsidRPr="00FD5C9D">
        <w:t>events (</w:t>
      </w:r>
      <w:r w:rsidR="00F273D4" w:rsidRPr="00FD5C9D">
        <w:t>hazards</w:t>
      </w:r>
      <w:r w:rsidR="00016D80" w:rsidRPr="00FD5C9D">
        <w:t>)</w:t>
      </w:r>
      <w:r w:rsidR="00F273D4" w:rsidRPr="00FD5C9D">
        <w:t xml:space="preserve"> combinations </w:t>
      </w:r>
      <w:r w:rsidR="00835736" w:rsidRPr="00FD5C9D">
        <w:t xml:space="preserve">may be related to </w:t>
      </w:r>
      <w:r w:rsidR="00F273D4" w:rsidRPr="00FD5C9D">
        <w:t xml:space="preserve">the consideration of </w:t>
      </w:r>
      <w:r w:rsidR="00835736" w:rsidRPr="00FD5C9D">
        <w:t>these cond</w:t>
      </w:r>
      <w:r w:rsidR="00835736" w:rsidRPr="00FD5C9D">
        <w:t>i</w:t>
      </w:r>
      <w:r w:rsidR="00835736" w:rsidRPr="00FD5C9D">
        <w:t>tions:</w:t>
      </w:r>
    </w:p>
    <w:p w14:paraId="560BB24E" w14:textId="5EFBA041" w:rsidR="00835736" w:rsidRPr="00FD5C9D" w:rsidRDefault="00835736" w:rsidP="00EC3121">
      <w:pPr>
        <w:keepNext/>
        <w:keepLines/>
        <w:numPr>
          <w:ilvl w:val="0"/>
          <w:numId w:val="48"/>
        </w:numPr>
        <w:spacing w:before="120" w:after="0" w:line="240" w:lineRule="auto"/>
        <w:ind w:left="360"/>
      </w:pPr>
      <w:r w:rsidRPr="00FD5C9D">
        <w:t xml:space="preserve"> </w:t>
      </w:r>
      <w:r w:rsidRPr="000748B1">
        <w:rPr>
          <w:b/>
        </w:rPr>
        <w:t>More general definition of events</w:t>
      </w:r>
    </w:p>
    <w:p w14:paraId="19C44DCE" w14:textId="77777777" w:rsidR="00835736" w:rsidRPr="00FD5C9D" w:rsidRDefault="00835736" w:rsidP="000748B1">
      <w:pPr>
        <w:ind w:firstLine="360"/>
      </w:pPr>
      <w:r w:rsidRPr="00FD5C9D">
        <w:t>Several external events are included in a more general definition of event.</w:t>
      </w:r>
    </w:p>
    <w:p w14:paraId="1AE987CB" w14:textId="7E42B2A4" w:rsidR="00835736" w:rsidRPr="00FD5C9D" w:rsidRDefault="00835736" w:rsidP="00616BC1">
      <w:pPr>
        <w:numPr>
          <w:ilvl w:val="0"/>
          <w:numId w:val="48"/>
        </w:numPr>
        <w:spacing w:before="120" w:after="0" w:line="240" w:lineRule="auto"/>
        <w:ind w:left="360"/>
      </w:pPr>
      <w:r w:rsidRPr="000748B1">
        <w:rPr>
          <w:b/>
        </w:rPr>
        <w:t>Events interdependence</w:t>
      </w:r>
    </w:p>
    <w:p w14:paraId="0C0B33D1" w14:textId="77777777" w:rsidR="00835736" w:rsidRPr="00FD5C9D" w:rsidRDefault="00835736" w:rsidP="000748B1">
      <w:pPr>
        <w:ind w:left="360"/>
      </w:pPr>
      <w:r w:rsidRPr="00FD5C9D">
        <w:t>Base for the definition of important external events (their combinations) is whether they are dependent or not.</w:t>
      </w:r>
    </w:p>
    <w:p w14:paraId="24CF8DD4" w14:textId="2F5411C2" w:rsidR="00835736" w:rsidRPr="00FD5C9D" w:rsidRDefault="00835736" w:rsidP="00616BC1">
      <w:pPr>
        <w:numPr>
          <w:ilvl w:val="0"/>
          <w:numId w:val="48"/>
        </w:numPr>
        <w:spacing w:before="120" w:after="0" w:line="240" w:lineRule="auto"/>
        <w:ind w:left="360"/>
      </w:pPr>
      <w:r w:rsidRPr="000748B1">
        <w:rPr>
          <w:b/>
        </w:rPr>
        <w:t>Different safety functions of NPP are affected</w:t>
      </w:r>
    </w:p>
    <w:p w14:paraId="4980BAA2" w14:textId="24B59CE1" w:rsidR="00835736" w:rsidRPr="00FD5C9D" w:rsidRDefault="00835736" w:rsidP="000748B1">
      <w:pPr>
        <w:ind w:left="360"/>
      </w:pPr>
      <w:r w:rsidRPr="00FD5C9D">
        <w:t>If condition 2 is satisfied, then other condition is considered: whether different NPP safety functions are a</w:t>
      </w:r>
      <w:r w:rsidRPr="00FD5C9D">
        <w:t>f</w:t>
      </w:r>
      <w:r w:rsidRPr="00FD5C9D">
        <w:t>fected. If events in combination affect the same function, the 4</w:t>
      </w:r>
      <w:r w:rsidR="00D72429">
        <w:t>th</w:t>
      </w:r>
      <w:r w:rsidRPr="00FD5C9D">
        <w:t xml:space="preserve"> condition has to be applied.</w:t>
      </w:r>
    </w:p>
    <w:p w14:paraId="6A84B0AA" w14:textId="7506C119" w:rsidR="00835736" w:rsidRPr="00FD5C9D" w:rsidRDefault="00835736" w:rsidP="00616BC1">
      <w:pPr>
        <w:numPr>
          <w:ilvl w:val="0"/>
          <w:numId w:val="48"/>
        </w:numPr>
        <w:spacing w:before="120" w:after="0" w:line="240" w:lineRule="auto"/>
        <w:ind w:left="360"/>
      </w:pPr>
      <w:r w:rsidRPr="000748B1">
        <w:rPr>
          <w:b/>
        </w:rPr>
        <w:t>The degree of impact on NPP safety functions</w:t>
      </w:r>
    </w:p>
    <w:p w14:paraId="7F7A6576" w14:textId="77777777" w:rsidR="00835736" w:rsidRPr="00FD5C9D" w:rsidRDefault="00835736" w:rsidP="000748B1">
      <w:pPr>
        <w:ind w:left="360"/>
      </w:pPr>
      <w:r w:rsidRPr="00FD5C9D">
        <w:t xml:space="preserve">If two dependent external events affect the same safety function, these events still might make an important combination. The effect in combination may be more severe than effect of separate events. </w:t>
      </w:r>
    </w:p>
    <w:p w14:paraId="15935BCD" w14:textId="4F18ADC6" w:rsidR="00835736" w:rsidRPr="00FD5C9D" w:rsidRDefault="00835736" w:rsidP="00616BC1">
      <w:pPr>
        <w:numPr>
          <w:ilvl w:val="0"/>
          <w:numId w:val="48"/>
        </w:numPr>
        <w:spacing w:before="120" w:after="0" w:line="240" w:lineRule="auto"/>
        <w:ind w:left="360"/>
      </w:pPr>
      <w:r w:rsidRPr="000748B1">
        <w:rPr>
          <w:b/>
        </w:rPr>
        <w:t>Individual external events criteria</w:t>
      </w:r>
    </w:p>
    <w:p w14:paraId="51358BBB" w14:textId="77777777" w:rsidR="00835736" w:rsidRPr="00FD5C9D" w:rsidRDefault="00835736" w:rsidP="000748B1">
      <w:pPr>
        <w:ind w:left="360"/>
      </w:pPr>
      <w:r w:rsidRPr="00FD5C9D">
        <w:t>If a combination is judged to be important even after the application of all the above rules, then individual external events criteria has to be applied for the combination as well.</w:t>
      </w:r>
    </w:p>
    <w:p w14:paraId="0E3E70FC" w14:textId="77777777" w:rsidR="00835736" w:rsidRPr="00FD5C9D" w:rsidRDefault="00835736" w:rsidP="00835736">
      <w:pPr>
        <w:spacing w:before="120"/>
      </w:pPr>
      <w:r w:rsidRPr="00FD5C9D">
        <w:t>For the considered combinations of independent events</w:t>
      </w:r>
      <w:r w:rsidR="00016D80" w:rsidRPr="00FD5C9D">
        <w:t xml:space="preserve"> (hazards)</w:t>
      </w:r>
      <w:r w:rsidRPr="00FD5C9D">
        <w:t>, one could obtain probabilities of those comb</w:t>
      </w:r>
      <w:r w:rsidRPr="00FD5C9D">
        <w:t>i</w:t>
      </w:r>
      <w:r w:rsidRPr="00FD5C9D">
        <w:t xml:space="preserve">nations. If events </w:t>
      </w:r>
      <w:r w:rsidRPr="00FD5C9D">
        <w:rPr>
          <w:i/>
        </w:rPr>
        <w:t>A</w:t>
      </w:r>
      <w:r w:rsidRPr="00FD5C9D">
        <w:rPr>
          <w:i/>
          <w:vertAlign w:val="subscript"/>
        </w:rPr>
        <w:t>1</w:t>
      </w:r>
      <w:r w:rsidRPr="00FD5C9D">
        <w:rPr>
          <w:i/>
        </w:rPr>
        <w:t>, A</w:t>
      </w:r>
      <w:r w:rsidRPr="00FD5C9D">
        <w:rPr>
          <w:i/>
          <w:vertAlign w:val="subscript"/>
        </w:rPr>
        <w:t>2</w:t>
      </w:r>
      <w:r w:rsidRPr="00FD5C9D">
        <w:rPr>
          <w:i/>
        </w:rPr>
        <w:t>,...,A</w:t>
      </w:r>
      <w:r w:rsidRPr="00FD5C9D">
        <w:rPr>
          <w:i/>
          <w:vertAlign w:val="subscript"/>
        </w:rPr>
        <w:t>n</w:t>
      </w:r>
      <w:r w:rsidRPr="00FD5C9D">
        <w:t xml:space="preserve"> in combination are independent then probability that they will occur at the same time is equal to the product of each event probabilities:</w:t>
      </w:r>
    </w:p>
    <w:p w14:paraId="0C81242E" w14:textId="6CCBAEEF" w:rsidR="00F273D4" w:rsidRPr="00FD5C9D" w:rsidRDefault="00D72429" w:rsidP="00F5443D">
      <w:pPr>
        <w:spacing w:before="120"/>
        <w:jc w:val="left"/>
      </w:pPr>
      <w:r w:rsidRPr="00651CD5">
        <w:rPr>
          <w:position w:val="-10"/>
        </w:rPr>
        <w:object w:dxaOrig="3000" w:dyaOrig="279" w14:anchorId="2537ECB9">
          <v:shape id="_x0000_i1122" type="#_x0000_t75" style="width:149.85pt;height:15.25pt" o:ole="">
            <v:imagedata r:id="rId215" o:title=""/>
          </v:shape>
          <o:OLEObject Type="Embed" ProgID="Equation.3" ShapeID="_x0000_i1122" DrawAspect="Content" ObjectID="_1549292553" r:id="rId216"/>
        </w:object>
      </w:r>
      <w:r>
        <w:t>,</w:t>
      </w:r>
    </w:p>
    <w:p w14:paraId="5155A7C4" w14:textId="77777777" w:rsidR="00835736" w:rsidRPr="00FD5C9D" w:rsidRDefault="00835736" w:rsidP="00F5443D">
      <w:pPr>
        <w:spacing w:before="120"/>
        <w:jc w:val="left"/>
      </w:pPr>
      <w:r w:rsidRPr="00FD5C9D">
        <w:t>where n – the number of events in combination.</w:t>
      </w:r>
    </w:p>
    <w:p w14:paraId="5E11E6BD" w14:textId="5872872D" w:rsidR="00835736" w:rsidRPr="00FD5C9D" w:rsidRDefault="00835736" w:rsidP="00835736">
      <w:pPr>
        <w:spacing w:before="120"/>
      </w:pPr>
      <w:r w:rsidRPr="00FD5C9D">
        <w:t>Larger number of independent events in combination and more severe consequences of events with small freque</w:t>
      </w:r>
      <w:r w:rsidRPr="00FD5C9D">
        <w:t>n</w:t>
      </w:r>
      <w:r w:rsidRPr="00FD5C9D">
        <w:t>cies lead to the smaller combination annual frequency (becomes closer and closer to the incomparable values, which due to errors may be considered as equal to zero). Annual frequenc</w:t>
      </w:r>
      <w:r w:rsidR="00016D80" w:rsidRPr="00FD5C9D">
        <w:t>y of combination of dependent or</w:t>
      </w:r>
      <w:r w:rsidRPr="00FD5C9D">
        <w:t xml:space="preserve"> pa</w:t>
      </w:r>
      <w:r w:rsidRPr="00FD5C9D">
        <w:t>r</w:t>
      </w:r>
      <w:r w:rsidRPr="00FD5C9D">
        <w:t xml:space="preserve">tially dependent </w:t>
      </w:r>
      <w:r w:rsidR="00016D80" w:rsidRPr="00FD5C9D">
        <w:t xml:space="preserve">events </w:t>
      </w:r>
      <w:r w:rsidRPr="00FD5C9D">
        <w:t>is higher than what one would obtain if independence is assumed.</w:t>
      </w:r>
    </w:p>
    <w:p w14:paraId="6FCDC702" w14:textId="1725FA60" w:rsidR="00835736" w:rsidRPr="00FD5C9D" w:rsidRDefault="00835736" w:rsidP="00835736">
      <w:pPr>
        <w:spacing w:before="120"/>
      </w:pPr>
      <w:r w:rsidRPr="00FD5C9D">
        <w:t>Accordin</w:t>
      </w:r>
      <w:r w:rsidR="00383653" w:rsidRPr="00FD5C9D">
        <w:t xml:space="preserve">g to the IAEA </w:t>
      </w:r>
      <w:r w:rsidR="00383653" w:rsidRPr="00FD5C9D">
        <w:fldChar w:fldCharType="begin"/>
      </w:r>
      <w:r w:rsidR="00383653" w:rsidRPr="00FD5C9D">
        <w:instrText xml:space="preserve"> REF _Ref448752032 \n \h </w:instrText>
      </w:r>
      <w:r w:rsidR="00383653" w:rsidRPr="00FD5C9D">
        <w:fldChar w:fldCharType="separate"/>
      </w:r>
      <w:r w:rsidR="006672E4">
        <w:t>[2]</w:t>
      </w:r>
      <w:r w:rsidR="00383653" w:rsidRPr="00FD5C9D">
        <w:fldChar w:fldCharType="end"/>
      </w:r>
      <w:r w:rsidRPr="00FD5C9D">
        <w:t xml:space="preserve">, combinations of </w:t>
      </w:r>
      <w:r w:rsidR="00016D80" w:rsidRPr="00FD5C9D">
        <w:t xml:space="preserve">hazards </w:t>
      </w:r>
      <w:r w:rsidRPr="00FD5C9D">
        <w:t>may be excluded from the analysis, if they satisfy the following conditions:</w:t>
      </w:r>
    </w:p>
    <w:p w14:paraId="44589C93" w14:textId="711C8D7E" w:rsidR="00835736" w:rsidRPr="00FD5C9D" w:rsidRDefault="00235D54" w:rsidP="00616BC1">
      <w:pPr>
        <w:numPr>
          <w:ilvl w:val="0"/>
          <w:numId w:val="49"/>
        </w:numPr>
        <w:spacing w:after="0"/>
      </w:pPr>
      <w:r>
        <w:t>h</w:t>
      </w:r>
      <w:r w:rsidR="00016D80" w:rsidRPr="00FD5C9D">
        <w:t>azards c</w:t>
      </w:r>
      <w:r w:rsidR="00835736" w:rsidRPr="00FD5C9D">
        <w:t>ombination is not physically possible</w:t>
      </w:r>
      <w:r>
        <w:t>;</w:t>
      </w:r>
    </w:p>
    <w:p w14:paraId="167B8F31" w14:textId="1C2AAE08" w:rsidR="00835736" w:rsidRPr="00FD5C9D" w:rsidRDefault="00235D54" w:rsidP="00616BC1">
      <w:pPr>
        <w:numPr>
          <w:ilvl w:val="0"/>
          <w:numId w:val="49"/>
        </w:numPr>
        <w:spacing w:after="0"/>
      </w:pPr>
      <w:r>
        <w:t>h</w:t>
      </w:r>
      <w:r w:rsidR="00604CF5" w:rsidRPr="00FD5C9D">
        <w:t>azards</w:t>
      </w:r>
      <w:r w:rsidR="00835736" w:rsidRPr="00FD5C9D">
        <w:t xml:space="preserve"> in combination does not have any different joint effect on NPP;</w:t>
      </w:r>
    </w:p>
    <w:p w14:paraId="1D3111D6" w14:textId="5E38749A" w:rsidR="00835736" w:rsidRPr="00FD5C9D" w:rsidRDefault="00235D54" w:rsidP="00616BC1">
      <w:pPr>
        <w:numPr>
          <w:ilvl w:val="0"/>
          <w:numId w:val="49"/>
        </w:numPr>
        <w:spacing w:after="0"/>
      </w:pPr>
      <w:r>
        <w:t>t</w:t>
      </w:r>
      <w:r w:rsidR="00835736" w:rsidRPr="00FD5C9D">
        <w:t xml:space="preserve">he annual frequency of </w:t>
      </w:r>
      <w:r w:rsidR="00604CF5" w:rsidRPr="00FD5C9D">
        <w:t xml:space="preserve">hazards </w:t>
      </w:r>
      <w:r w:rsidR="00835736" w:rsidRPr="00FD5C9D">
        <w:t>combination is equal to or less that a threshold.</w:t>
      </w:r>
    </w:p>
    <w:p w14:paraId="7E85F9B5" w14:textId="79E43487" w:rsidR="00835736" w:rsidRPr="00FD5C9D" w:rsidRDefault="00835736" w:rsidP="00835736">
      <w:pPr>
        <w:spacing w:before="120"/>
      </w:pPr>
      <w:r w:rsidRPr="00FD5C9D">
        <w:t xml:space="preserve">Combinations of </w:t>
      </w:r>
      <w:r w:rsidR="00B37DEF" w:rsidRPr="00FD5C9D">
        <w:t xml:space="preserve">independent </w:t>
      </w:r>
      <w:r w:rsidRPr="00FD5C9D">
        <w:t>external</w:t>
      </w:r>
      <w:r w:rsidR="00604CF5" w:rsidRPr="00FD5C9D">
        <w:t xml:space="preserve"> hazards (occurrence of such coincident hazards) </w:t>
      </w:r>
      <w:r w:rsidRPr="00FD5C9D">
        <w:t xml:space="preserve">are often very unlikely. Some </w:t>
      </w:r>
      <w:r w:rsidR="00383653" w:rsidRPr="00FD5C9D">
        <w:t xml:space="preserve">literature </w:t>
      </w:r>
      <w:r w:rsidR="00383653" w:rsidRPr="00FD5C9D">
        <w:fldChar w:fldCharType="begin"/>
      </w:r>
      <w:r w:rsidR="00383653" w:rsidRPr="00FD5C9D">
        <w:instrText xml:space="preserve"> REF _Ref336797101 \n \h </w:instrText>
      </w:r>
      <w:r w:rsidR="00383653" w:rsidRPr="00FD5C9D">
        <w:fldChar w:fldCharType="separate"/>
      </w:r>
      <w:r w:rsidR="006672E4">
        <w:t>[30]</w:t>
      </w:r>
      <w:r w:rsidR="00383653" w:rsidRPr="00FD5C9D">
        <w:fldChar w:fldCharType="end"/>
      </w:r>
      <w:r w:rsidR="00383653" w:rsidRPr="00FD5C9D">
        <w:t xml:space="preserve">, </w:t>
      </w:r>
      <w:r w:rsidR="00383653" w:rsidRPr="00FD5C9D">
        <w:fldChar w:fldCharType="begin"/>
      </w:r>
      <w:r w:rsidR="00383653" w:rsidRPr="00FD5C9D">
        <w:instrText xml:space="preserve"> REF _Ref336797134 \n \h </w:instrText>
      </w:r>
      <w:r w:rsidR="00383653" w:rsidRPr="00FD5C9D">
        <w:fldChar w:fldCharType="separate"/>
      </w:r>
      <w:r w:rsidR="006672E4">
        <w:t>[31]</w:t>
      </w:r>
      <w:r w:rsidR="00383653" w:rsidRPr="00FD5C9D">
        <w:fldChar w:fldCharType="end"/>
      </w:r>
      <w:r w:rsidRPr="00FD5C9D">
        <w:t xml:space="preserve"> </w:t>
      </w:r>
      <w:r w:rsidR="00604CF5" w:rsidRPr="00FD5C9D">
        <w:t xml:space="preserve">even </w:t>
      </w:r>
      <w:r w:rsidRPr="00FD5C9D">
        <w:t>indicates that it is meaningful to consider those external</w:t>
      </w:r>
      <w:r w:rsidR="00604CF5" w:rsidRPr="00FD5C9D">
        <w:t xml:space="preserve"> hazards</w:t>
      </w:r>
      <w:r w:rsidR="00016D80" w:rsidRPr="00FD5C9D">
        <w:t>,</w:t>
      </w:r>
      <w:r w:rsidRPr="00FD5C9D">
        <w:t xml:space="preserve"> which are </w:t>
      </w:r>
      <w:r w:rsidR="00604CF5" w:rsidRPr="00FD5C9D">
        <w:t xml:space="preserve">rarely </w:t>
      </w:r>
      <w:r w:rsidRPr="00FD5C9D">
        <w:t xml:space="preserve">dependent and </w:t>
      </w:r>
      <w:r w:rsidR="00604CF5" w:rsidRPr="00FD5C9D">
        <w:t xml:space="preserve">rarely </w:t>
      </w:r>
      <w:r w:rsidRPr="00FD5C9D">
        <w:t xml:space="preserve">correlated. In practice, sometimes </w:t>
      </w:r>
      <w:r w:rsidR="00604CF5" w:rsidRPr="00FD5C9D">
        <w:t>hazards</w:t>
      </w:r>
      <w:r w:rsidRPr="00FD5C9D">
        <w:t xml:space="preserve"> in selected combinations may be dependent only locally at specific NPP site. Dependence of two e</w:t>
      </w:r>
      <w:r w:rsidR="00B37DEF" w:rsidRPr="00FD5C9D">
        <w:t xml:space="preserve">xternal </w:t>
      </w:r>
      <w:r w:rsidR="00604CF5" w:rsidRPr="00FD5C9D">
        <w:t>hazards</w:t>
      </w:r>
      <w:r w:rsidR="00B37DEF" w:rsidRPr="00FD5C9D">
        <w:t xml:space="preserve"> in combination may be</w:t>
      </w:r>
      <w:r w:rsidRPr="00FD5C9D">
        <w:t xml:space="preserve"> illustrated in </w:t>
      </w:r>
      <w:r w:rsidR="00B37DEF" w:rsidRPr="00FD5C9D">
        <w:t>the influence table</w:t>
      </w:r>
      <w:r w:rsidR="00604CF5" w:rsidRPr="00FD5C9D">
        <w:t xml:space="preserve">, as presented </w:t>
      </w:r>
      <w:r w:rsidR="00383653" w:rsidRPr="00FD5C9D">
        <w:t xml:space="preserve">in </w:t>
      </w:r>
      <w:r w:rsidR="000748B1">
        <w:t xml:space="preserve">the </w:t>
      </w:r>
      <w:r w:rsidR="00383653" w:rsidRPr="00FD5C9D">
        <w:t xml:space="preserve">report </w:t>
      </w:r>
      <w:r w:rsidR="00383653" w:rsidRPr="00FD5C9D">
        <w:fldChar w:fldCharType="begin"/>
      </w:r>
      <w:r w:rsidR="00383653" w:rsidRPr="00FD5C9D">
        <w:instrText xml:space="preserve"> REF _Ref448753746 \n \h  \* MERGEFORMAT </w:instrText>
      </w:r>
      <w:r w:rsidR="00383653" w:rsidRPr="00FD5C9D">
        <w:fldChar w:fldCharType="separate"/>
      </w:r>
      <w:r w:rsidR="006672E4">
        <w:t>[32]</w:t>
      </w:r>
      <w:r w:rsidR="00383653" w:rsidRPr="00FD5C9D">
        <w:fldChar w:fldCharType="end"/>
      </w:r>
      <w:r w:rsidRPr="00FD5C9D">
        <w:t>.</w:t>
      </w:r>
    </w:p>
    <w:p w14:paraId="74C99315" w14:textId="2AF0A1C8" w:rsidR="00486184" w:rsidRPr="00FD5C9D" w:rsidRDefault="00835736" w:rsidP="00835736">
      <w:pPr>
        <w:spacing w:before="120"/>
      </w:pPr>
      <w:r w:rsidRPr="00FD5C9D">
        <w:t xml:space="preserve">It is important to note that some individual </w:t>
      </w:r>
      <w:r w:rsidR="00604CF5" w:rsidRPr="00FD5C9D">
        <w:t xml:space="preserve">hazards </w:t>
      </w:r>
      <w:r w:rsidRPr="00FD5C9D">
        <w:t xml:space="preserve">(phenomena) already are combinations of </w:t>
      </w:r>
      <w:r w:rsidR="00604CF5" w:rsidRPr="00FD5C9D">
        <w:t>hazards</w:t>
      </w:r>
      <w:r w:rsidRPr="00FD5C9D">
        <w:t>, so that analysis of such compound already cover</w:t>
      </w:r>
      <w:r w:rsidR="00235D54">
        <w:t>s</w:t>
      </w:r>
      <w:r w:rsidRPr="00FD5C9D">
        <w:t xml:space="preserve"> analysis of indiv</w:t>
      </w:r>
      <w:r w:rsidR="00B37DEF" w:rsidRPr="00FD5C9D">
        <w:t xml:space="preserve">idual </w:t>
      </w:r>
      <w:r w:rsidR="00604CF5" w:rsidRPr="00FD5C9D">
        <w:t>hazards</w:t>
      </w:r>
      <w:r w:rsidR="00B37DEF" w:rsidRPr="00FD5C9D">
        <w:t xml:space="preserve">. </w:t>
      </w:r>
      <w:r w:rsidRPr="00FD5C9D">
        <w:t xml:space="preserve">Once combinations of such external </w:t>
      </w:r>
      <w:r w:rsidR="00604CF5" w:rsidRPr="00FD5C9D">
        <w:t>ha</w:t>
      </w:r>
      <w:r w:rsidR="00604CF5" w:rsidRPr="00FD5C9D">
        <w:t>z</w:t>
      </w:r>
      <w:r w:rsidR="00604CF5" w:rsidRPr="00FD5C9D">
        <w:t xml:space="preserve">ards </w:t>
      </w:r>
      <w:r w:rsidRPr="00FD5C9D">
        <w:t xml:space="preserve">are made and when dependencies and influences are established, one can apply previously defined criteria in order to select unimportant combinations of external </w:t>
      </w:r>
      <w:r w:rsidR="00604CF5" w:rsidRPr="00FD5C9D">
        <w:t>hazards</w:t>
      </w:r>
      <w:r w:rsidRPr="00FD5C9D">
        <w:t xml:space="preserve">. Such analysis </w:t>
      </w:r>
      <w:r w:rsidR="00B37DEF" w:rsidRPr="00FD5C9D">
        <w:t xml:space="preserve">may </w:t>
      </w:r>
      <w:r w:rsidR="007453B2" w:rsidRPr="00FD5C9D">
        <w:t>depend</w:t>
      </w:r>
      <w:r w:rsidRPr="00FD5C9D">
        <w:t xml:space="preserve"> on </w:t>
      </w:r>
      <w:r w:rsidR="007453B2" w:rsidRPr="00FD5C9D">
        <w:t xml:space="preserve">site and </w:t>
      </w:r>
      <w:r w:rsidRPr="00FD5C9D">
        <w:t xml:space="preserve">NPP design characteristics and is performed at the stage, when information necessary to assess the </w:t>
      </w:r>
      <w:r w:rsidR="00680AAB" w:rsidRPr="00FD5C9D">
        <w:t xml:space="preserve">frequency and </w:t>
      </w:r>
      <w:r w:rsidRPr="00FD5C9D">
        <w:t>effect of combination is known.</w:t>
      </w:r>
    </w:p>
    <w:p w14:paraId="741C700E" w14:textId="7A5FD429" w:rsidR="00841397" w:rsidRPr="00FD5C9D" w:rsidRDefault="00472FCB" w:rsidP="00D72A09">
      <w:pPr>
        <w:pStyle w:val="Titre2"/>
        <w:rPr>
          <w:lang w:val="en-GB"/>
        </w:rPr>
      </w:pPr>
      <w:bookmarkStart w:id="54" w:name="_Ref448870585"/>
      <w:bookmarkStart w:id="55" w:name="_Toc470710525"/>
      <w:r w:rsidRPr="00FD5C9D">
        <w:rPr>
          <w:caps w:val="0"/>
          <w:lang w:val="en-GB"/>
        </w:rPr>
        <w:lastRenderedPageBreak/>
        <w:t>EXAMPLES OF HAZARD COMBINATIONS</w:t>
      </w:r>
      <w:bookmarkEnd w:id="54"/>
      <w:bookmarkEnd w:id="55"/>
    </w:p>
    <w:p w14:paraId="0203CACA" w14:textId="04FFAC52" w:rsidR="009159D7" w:rsidRPr="00FD5C9D" w:rsidRDefault="009159D7" w:rsidP="009159D7">
      <w:pPr>
        <w:spacing w:after="0"/>
      </w:pPr>
      <w:r w:rsidRPr="00FD5C9D">
        <w:t>Credible combinations of hazards and phenomena should be considered for the hazard assessment. Examples of hazards combinations are:</w:t>
      </w:r>
    </w:p>
    <w:p w14:paraId="66876B0B" w14:textId="1AE10F75" w:rsidR="009159D7" w:rsidRPr="00FD5C9D" w:rsidRDefault="00235D54" w:rsidP="009159D7">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d</w:t>
      </w:r>
      <w:r w:rsidRPr="00FD5C9D">
        <w:rPr>
          <w:rFonts w:cs="TimesNewRomanPS-BoldMT"/>
          <w:bCs/>
          <w:szCs w:val="18"/>
          <w:lang w:eastAsia="sv-SE"/>
        </w:rPr>
        <w:t xml:space="preserve">rought </w:t>
      </w:r>
      <w:r w:rsidR="009159D7" w:rsidRPr="00FD5C9D">
        <w:rPr>
          <w:rFonts w:cs="TimesNewRomanPS-BoldMT"/>
          <w:bCs/>
          <w:szCs w:val="18"/>
          <w:lang w:eastAsia="sv-SE"/>
        </w:rPr>
        <w:t>could be combined with very high temperature events that increase the need for the provision of cooling and at the same time cooling water reservoirs might be reduced</w:t>
      </w:r>
      <w:r>
        <w:rPr>
          <w:rFonts w:cs="TimesNewRomanPS-BoldMT"/>
          <w:bCs/>
          <w:szCs w:val="18"/>
          <w:lang w:eastAsia="sv-SE"/>
        </w:rPr>
        <w:t>,</w:t>
      </w:r>
    </w:p>
    <w:p w14:paraId="74225FA9" w14:textId="24A6C57C" w:rsidR="009159D7" w:rsidRPr="00FD5C9D" w:rsidRDefault="00235D54" w:rsidP="009159D7">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d</w:t>
      </w:r>
      <w:r w:rsidRPr="00FD5C9D">
        <w:rPr>
          <w:rFonts w:cs="TimesNewRomanPS-BoldMT"/>
          <w:bCs/>
          <w:szCs w:val="18"/>
          <w:lang w:eastAsia="sv-SE"/>
        </w:rPr>
        <w:t xml:space="preserve">rought </w:t>
      </w:r>
      <w:r w:rsidR="009159D7" w:rsidRPr="00FD5C9D">
        <w:rPr>
          <w:rFonts w:cs="TimesNewRomanPS-BoldMT"/>
          <w:bCs/>
          <w:szCs w:val="18"/>
          <w:lang w:eastAsia="sv-SE"/>
        </w:rPr>
        <w:t>(due to high air temperature) could be combined with strong wind and smoke from forest fire</w:t>
      </w:r>
      <w:r>
        <w:rPr>
          <w:rFonts w:cs="TimesNewRomanPS-BoldMT"/>
          <w:bCs/>
          <w:szCs w:val="18"/>
          <w:lang w:eastAsia="sv-SE"/>
        </w:rPr>
        <w:t>,</w:t>
      </w:r>
    </w:p>
    <w:p w14:paraId="65BCBEFE" w14:textId="1D662BB1" w:rsidR="009159D7" w:rsidRPr="00FD5C9D" w:rsidRDefault="00235D54" w:rsidP="009159D7">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w</w:t>
      </w:r>
      <w:r w:rsidRPr="00FD5C9D">
        <w:rPr>
          <w:rFonts w:cs="TimesNewRomanPS-BoldMT"/>
          <w:bCs/>
          <w:szCs w:val="18"/>
          <w:lang w:eastAsia="sv-SE"/>
        </w:rPr>
        <w:t xml:space="preserve">ith </w:t>
      </w:r>
      <w:r w:rsidR="009159D7" w:rsidRPr="00FD5C9D">
        <w:rPr>
          <w:rFonts w:cs="TimesNewRomanPS-BoldMT"/>
          <w:bCs/>
          <w:szCs w:val="18"/>
          <w:lang w:eastAsia="sv-SE"/>
        </w:rPr>
        <w:t>a combination of snow and wind, there is a potential for a loss of offsite power and a simultaneous fai</w:t>
      </w:r>
      <w:r w:rsidR="009159D7" w:rsidRPr="00FD5C9D">
        <w:rPr>
          <w:rFonts w:cs="TimesNewRomanPS-BoldMT"/>
          <w:bCs/>
          <w:szCs w:val="18"/>
          <w:lang w:eastAsia="sv-SE"/>
        </w:rPr>
        <w:t>l</w:t>
      </w:r>
      <w:r w:rsidR="009159D7" w:rsidRPr="00FD5C9D">
        <w:rPr>
          <w:rFonts w:cs="TimesNewRomanPS-BoldMT"/>
          <w:bCs/>
          <w:szCs w:val="18"/>
          <w:lang w:eastAsia="sv-SE"/>
        </w:rPr>
        <w:t>ure of diesel generators due to air intake blockage, and the possibility of formation of snow banks</w:t>
      </w:r>
      <w:r>
        <w:rPr>
          <w:rFonts w:cs="TimesNewRomanPS-BoldMT"/>
          <w:bCs/>
          <w:szCs w:val="18"/>
          <w:lang w:eastAsia="sv-SE"/>
        </w:rPr>
        <w:t>,</w:t>
      </w:r>
    </w:p>
    <w:p w14:paraId="14F805FF" w14:textId="2379E742" w:rsidR="009159D7" w:rsidRPr="00FD5C9D" w:rsidRDefault="00235D54" w:rsidP="009159D7">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w</w:t>
      </w:r>
      <w:r w:rsidRPr="00FD5C9D">
        <w:rPr>
          <w:rFonts w:cs="TimesNewRomanPS-BoldMT"/>
          <w:bCs/>
          <w:szCs w:val="18"/>
          <w:lang w:eastAsia="sv-SE"/>
        </w:rPr>
        <w:t xml:space="preserve">ith </w:t>
      </w:r>
      <w:r w:rsidR="009159D7" w:rsidRPr="00FD5C9D">
        <w:rPr>
          <w:rFonts w:cs="TimesNewRomanPS-BoldMT"/>
          <w:bCs/>
          <w:szCs w:val="18"/>
          <w:lang w:eastAsia="sv-SE"/>
        </w:rPr>
        <w:t>a combination of low temperature, high humidity and wind, there is a potential for a loss of offsite po</w:t>
      </w:r>
      <w:r w:rsidR="009159D7" w:rsidRPr="00FD5C9D">
        <w:rPr>
          <w:rFonts w:cs="TimesNewRomanPS-BoldMT"/>
          <w:bCs/>
          <w:szCs w:val="18"/>
          <w:lang w:eastAsia="sv-SE"/>
        </w:rPr>
        <w:t>w</w:t>
      </w:r>
      <w:r w:rsidR="009159D7" w:rsidRPr="00FD5C9D">
        <w:rPr>
          <w:rFonts w:cs="TimesNewRomanPS-BoldMT"/>
          <w:bCs/>
          <w:szCs w:val="18"/>
          <w:lang w:eastAsia="sv-SE"/>
        </w:rPr>
        <w:t>er due to the high-voltage lines breakage</w:t>
      </w:r>
      <w:r>
        <w:rPr>
          <w:rFonts w:cs="TimesNewRomanPS-BoldMT"/>
          <w:bCs/>
          <w:szCs w:val="18"/>
          <w:lang w:eastAsia="sv-SE"/>
        </w:rPr>
        <w:t>,</w:t>
      </w:r>
    </w:p>
    <w:p w14:paraId="0A0AB473" w14:textId="3BA31A50" w:rsidR="009159D7" w:rsidRPr="00FD5C9D" w:rsidRDefault="00235D54" w:rsidP="009159D7">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h</w:t>
      </w:r>
      <w:r w:rsidRPr="00FD5C9D">
        <w:rPr>
          <w:rFonts w:cs="TimesNewRomanPS-BoldMT"/>
          <w:bCs/>
          <w:szCs w:val="18"/>
          <w:lang w:eastAsia="sv-SE"/>
        </w:rPr>
        <w:t xml:space="preserve">igh </w:t>
      </w:r>
      <w:r w:rsidR="009159D7" w:rsidRPr="00FD5C9D">
        <w:rPr>
          <w:rFonts w:cs="TimesNewRomanPS-BoldMT"/>
          <w:bCs/>
          <w:szCs w:val="18"/>
          <w:lang w:eastAsia="sv-SE"/>
        </w:rPr>
        <w:t>winds, high seawater levels and debris in cooling water are correlated, so that there is a possibility of a simultaneous loss of off-site power and a loss of emergency diesel generator cooling</w:t>
      </w:r>
      <w:r>
        <w:rPr>
          <w:rFonts w:cs="TimesNewRomanPS-BoldMT"/>
          <w:bCs/>
          <w:szCs w:val="18"/>
          <w:lang w:eastAsia="sv-SE"/>
        </w:rPr>
        <w:t>.</w:t>
      </w:r>
    </w:p>
    <w:p w14:paraId="57B944B7" w14:textId="4F65114D" w:rsidR="009159D7" w:rsidRPr="00FD5C9D" w:rsidRDefault="000748B1" w:rsidP="009159D7">
      <w:r>
        <w:t>It</w:t>
      </w:r>
      <w:r w:rsidR="009159D7" w:rsidRPr="00FD5C9D">
        <w:t xml:space="preserve"> was found out a large number of hazards correlated with meteorological hazards </w:t>
      </w:r>
      <w:r w:rsidR="006767FF" w:rsidRPr="00FD5C9D">
        <w:fldChar w:fldCharType="begin"/>
      </w:r>
      <w:r w:rsidR="006767FF" w:rsidRPr="00FD5C9D">
        <w:instrText xml:space="preserve"> REF _Ref445416901 \r \h </w:instrText>
      </w:r>
      <w:r w:rsidR="006767FF" w:rsidRPr="00FD5C9D">
        <w:fldChar w:fldCharType="separate"/>
      </w:r>
      <w:r w:rsidR="006672E4">
        <w:t>[7]</w:t>
      </w:r>
      <w:r w:rsidR="006767FF" w:rsidRPr="00FD5C9D">
        <w:fldChar w:fldCharType="end"/>
      </w:r>
      <w:r w:rsidR="009159D7" w:rsidRPr="00FD5C9D">
        <w:t>. Thus, it has to be taken into account possible combinations of events and collect</w:t>
      </w:r>
      <w:r w:rsidR="00680AAB" w:rsidRPr="00FD5C9D">
        <w:t>ed</w:t>
      </w:r>
      <w:r w:rsidR="009159D7" w:rsidRPr="00FD5C9D">
        <w:t xml:space="preserve"> appropriate data related to corresponding combin</w:t>
      </w:r>
      <w:r w:rsidR="009159D7" w:rsidRPr="00FD5C9D">
        <w:t>a</w:t>
      </w:r>
      <w:r w:rsidR="009159D7" w:rsidRPr="00FD5C9D">
        <w:t xml:space="preserve">tions occurring (for associated hazard combinations especially), as well as, performed screening process </w:t>
      </w:r>
      <w:r w:rsidR="004E13B2" w:rsidRPr="00FD5C9D">
        <w:fldChar w:fldCharType="begin"/>
      </w:r>
      <w:r w:rsidR="004E13B2" w:rsidRPr="00FD5C9D">
        <w:instrText xml:space="preserve"> REF _Ref448882342 \n \h </w:instrText>
      </w:r>
      <w:r w:rsidR="004E13B2" w:rsidRPr="00FD5C9D">
        <w:fldChar w:fldCharType="separate"/>
      </w:r>
      <w:r w:rsidR="006672E4">
        <w:t>[34]</w:t>
      </w:r>
      <w:r w:rsidR="004E13B2" w:rsidRPr="00FD5C9D">
        <w:fldChar w:fldCharType="end"/>
      </w:r>
      <w:r w:rsidR="009159D7" w:rsidRPr="00FD5C9D">
        <w:t>.</w:t>
      </w:r>
    </w:p>
    <w:p w14:paraId="798E0F5F" w14:textId="7BDCB67D" w:rsidR="00841397" w:rsidRPr="00FD5C9D" w:rsidRDefault="00841397" w:rsidP="00747CF1">
      <w:pPr>
        <w:spacing w:after="0"/>
      </w:pPr>
      <w:r w:rsidRPr="00FD5C9D">
        <w:t>For practical purposes, separate subsections (</w:t>
      </w:r>
      <w:r w:rsidR="00FD39CE" w:rsidRPr="00FD5C9D">
        <w:fldChar w:fldCharType="begin"/>
      </w:r>
      <w:r w:rsidR="00FD39CE" w:rsidRPr="00FD5C9D">
        <w:instrText xml:space="preserve"> REF _Ref449968945 \n \h </w:instrText>
      </w:r>
      <w:r w:rsidR="006A47C7" w:rsidRPr="00FD5C9D">
        <w:instrText xml:space="preserve"> \* MERGEFORMAT </w:instrText>
      </w:r>
      <w:r w:rsidR="00FD39CE" w:rsidRPr="00FD5C9D">
        <w:fldChar w:fldCharType="separate"/>
      </w:r>
      <w:r w:rsidR="006672E4">
        <w:t>2.5.1</w:t>
      </w:r>
      <w:r w:rsidR="00FD39CE" w:rsidRPr="00FD5C9D">
        <w:fldChar w:fldCharType="end"/>
      </w:r>
      <w:r w:rsidR="00FD39CE" w:rsidRPr="00FD5C9D">
        <w:t xml:space="preserve">- </w:t>
      </w:r>
      <w:r w:rsidR="00FD39CE" w:rsidRPr="00FD5C9D">
        <w:fldChar w:fldCharType="begin"/>
      </w:r>
      <w:r w:rsidR="00FD39CE" w:rsidRPr="00FD5C9D">
        <w:instrText xml:space="preserve"> REF _Ref449968964 \n \h </w:instrText>
      </w:r>
      <w:r w:rsidR="006A47C7" w:rsidRPr="00FD5C9D">
        <w:instrText xml:space="preserve"> \* MERGEFORMAT </w:instrText>
      </w:r>
      <w:r w:rsidR="00FD39CE" w:rsidRPr="00FD5C9D">
        <w:fldChar w:fldCharType="separate"/>
      </w:r>
      <w:r w:rsidR="006672E4">
        <w:t>2.5.3</w:t>
      </w:r>
      <w:r w:rsidR="00FD39CE" w:rsidRPr="00FD5C9D">
        <w:fldChar w:fldCharType="end"/>
      </w:r>
      <w:r w:rsidRPr="00FD5C9D">
        <w:t>) of this report characterize hazard combinations rel</w:t>
      </w:r>
      <w:r w:rsidRPr="00FD5C9D">
        <w:t>e</w:t>
      </w:r>
      <w:r w:rsidRPr="00FD5C9D">
        <w:t>vant to an extreme weather hazard that is in the intended scope. Consequently, the following extreme weather hazards were discussed separately focusing on hazard combinations relevant thereto:</w:t>
      </w:r>
    </w:p>
    <w:p w14:paraId="59F0A91E" w14:textId="77777777" w:rsidR="00841397" w:rsidRPr="00FD5C9D" w:rsidRDefault="00841397" w:rsidP="006672E4">
      <w:pPr>
        <w:spacing w:after="0"/>
      </w:pPr>
      <w:r w:rsidRPr="00FD5C9D">
        <w:t>1.</w:t>
      </w:r>
      <w:r w:rsidRPr="00FD5C9D">
        <w:tab/>
        <w:t>high wind</w:t>
      </w:r>
    </w:p>
    <w:p w14:paraId="0094DC9D" w14:textId="77777777" w:rsidR="00841397" w:rsidRPr="00FD5C9D" w:rsidRDefault="00841397" w:rsidP="006672E4">
      <w:pPr>
        <w:spacing w:after="0"/>
      </w:pPr>
      <w:r w:rsidRPr="00FD5C9D">
        <w:t>2.</w:t>
      </w:r>
      <w:r w:rsidRPr="00FD5C9D">
        <w:tab/>
        <w:t>tornado</w:t>
      </w:r>
    </w:p>
    <w:p w14:paraId="69E0180C" w14:textId="77777777" w:rsidR="00841397" w:rsidRPr="00FD5C9D" w:rsidRDefault="00841397" w:rsidP="006672E4">
      <w:pPr>
        <w:spacing w:after="0"/>
      </w:pPr>
      <w:r w:rsidRPr="00FD5C9D">
        <w:t>3.</w:t>
      </w:r>
      <w:r w:rsidRPr="00FD5C9D">
        <w:tab/>
        <w:t>extremely high air temperature</w:t>
      </w:r>
    </w:p>
    <w:p w14:paraId="55077A39" w14:textId="77777777" w:rsidR="00841397" w:rsidRPr="00FD5C9D" w:rsidRDefault="00841397" w:rsidP="006672E4">
      <w:pPr>
        <w:spacing w:after="0"/>
      </w:pPr>
      <w:r w:rsidRPr="00FD5C9D">
        <w:t>4.</w:t>
      </w:r>
      <w:r w:rsidRPr="00FD5C9D">
        <w:tab/>
        <w:t>extremely low air temperature</w:t>
      </w:r>
    </w:p>
    <w:p w14:paraId="6CCCA93C" w14:textId="06833176" w:rsidR="00841397" w:rsidRPr="00FD5C9D" w:rsidRDefault="00841397" w:rsidP="006672E4">
      <w:r w:rsidRPr="00FD5C9D">
        <w:t>5.</w:t>
      </w:r>
      <w:r w:rsidRPr="00FD5C9D">
        <w:tab/>
        <w:t>snowpack.</w:t>
      </w:r>
    </w:p>
    <w:p w14:paraId="02855FB5" w14:textId="5A1106E7" w:rsidR="00841397" w:rsidRPr="00FD5C9D" w:rsidRDefault="00841397" w:rsidP="00F374CB">
      <w:pPr>
        <w:pStyle w:val="Titre3"/>
        <w:tabs>
          <w:tab w:val="left" w:pos="567"/>
          <w:tab w:val="num" w:pos="709"/>
        </w:tabs>
        <w:spacing w:before="240" w:after="60" w:line="240" w:lineRule="auto"/>
        <w:jc w:val="both"/>
      </w:pPr>
      <w:bookmarkStart w:id="56" w:name="_Ref449968945"/>
      <w:bookmarkStart w:id="57" w:name="_Ref449969081"/>
      <w:bookmarkStart w:id="58" w:name="_Toc470710526"/>
      <w:r w:rsidRPr="00FD5C9D">
        <w:t xml:space="preserve">Extreme </w:t>
      </w:r>
      <w:r w:rsidR="008E3507" w:rsidRPr="00FD5C9D">
        <w:t xml:space="preserve">and strong </w:t>
      </w:r>
      <w:r w:rsidRPr="00FD5C9D">
        <w:t>wind</w:t>
      </w:r>
      <w:r w:rsidR="00D102E3" w:rsidRPr="00FD5C9D">
        <w:t xml:space="preserve"> related combinations</w:t>
      </w:r>
      <w:bookmarkEnd w:id="56"/>
      <w:bookmarkEnd w:id="57"/>
      <w:bookmarkEnd w:id="58"/>
    </w:p>
    <w:p w14:paraId="51B54E70" w14:textId="77777777" w:rsidR="00841397" w:rsidRPr="00FD5C9D" w:rsidRDefault="00841397" w:rsidP="00F374CB">
      <w:pPr>
        <w:spacing w:before="120"/>
        <w:rPr>
          <w:b/>
          <w:u w:val="single"/>
        </w:rPr>
      </w:pPr>
      <w:r w:rsidRPr="00FD5C9D">
        <w:rPr>
          <w:b/>
          <w:u w:val="single"/>
        </w:rPr>
        <w:t>High Wind</w:t>
      </w:r>
    </w:p>
    <w:p w14:paraId="338EF48F" w14:textId="6CE12612" w:rsidR="00841397" w:rsidRPr="00FD5C9D" w:rsidRDefault="006C108E" w:rsidP="00841397">
      <w:pPr>
        <w:rPr>
          <w:bCs/>
        </w:rPr>
      </w:pPr>
      <w:r w:rsidRPr="00FD5C9D">
        <w:rPr>
          <w:bCs/>
        </w:rPr>
        <w:t xml:space="preserve">In report </w:t>
      </w:r>
      <w:r w:rsidR="000F70C2" w:rsidRPr="00FD5C9D">
        <w:rPr>
          <w:bCs/>
        </w:rPr>
        <w:fldChar w:fldCharType="begin"/>
      </w:r>
      <w:r w:rsidR="000F70C2" w:rsidRPr="00FD5C9D">
        <w:rPr>
          <w:bCs/>
        </w:rPr>
        <w:instrText xml:space="preserve"> REF _Ref445416901 \r \h </w:instrText>
      </w:r>
      <w:r w:rsidR="000F70C2" w:rsidRPr="00FD5C9D">
        <w:rPr>
          <w:bCs/>
        </w:rPr>
      </w:r>
      <w:r w:rsidR="000F70C2" w:rsidRPr="00FD5C9D">
        <w:rPr>
          <w:bCs/>
        </w:rPr>
        <w:fldChar w:fldCharType="separate"/>
      </w:r>
      <w:r w:rsidR="006672E4">
        <w:rPr>
          <w:bCs/>
        </w:rPr>
        <w:t>[7]</w:t>
      </w:r>
      <w:r w:rsidR="000F70C2" w:rsidRPr="00FD5C9D">
        <w:rPr>
          <w:bCs/>
        </w:rPr>
        <w:fldChar w:fldCharType="end"/>
      </w:r>
      <w:r w:rsidR="00841397" w:rsidRPr="00FD5C9D">
        <w:rPr>
          <w:bCs/>
        </w:rPr>
        <w:t xml:space="preserve"> high wind and storm (including hurricane, tropical cyclone, typhoon) are investigated as one item on the hazard list. Consequently, the hazard combinations presented in the hazard correlation chart is relevant to a group of straight wind related events. This section follows a similar approach, i.e. the hazard combinations rel</w:t>
      </w:r>
      <w:r w:rsidR="00841397" w:rsidRPr="00FD5C9D">
        <w:rPr>
          <w:bCs/>
        </w:rPr>
        <w:t>e</w:t>
      </w:r>
      <w:r w:rsidR="00841397" w:rsidRPr="00FD5C9D">
        <w:rPr>
          <w:bCs/>
        </w:rPr>
        <w:t>vant to high wind and storm (including hurricane, tropical cyclone, typhoon) are discussed hereby, due to similar</w:t>
      </w:r>
      <w:r w:rsidR="00841397" w:rsidRPr="00FD5C9D">
        <w:rPr>
          <w:bCs/>
        </w:rPr>
        <w:t>i</w:t>
      </w:r>
      <w:r w:rsidR="00841397" w:rsidRPr="00FD5C9D">
        <w:rPr>
          <w:bCs/>
        </w:rPr>
        <w:t xml:space="preserve">ty in impact characteristics on nuclear power plants as well as in parameters which represent </w:t>
      </w:r>
      <w:r w:rsidR="00DE6118">
        <w:rPr>
          <w:bCs/>
        </w:rPr>
        <w:t xml:space="preserve">the </w:t>
      </w:r>
      <w:r w:rsidR="00841397" w:rsidRPr="00FD5C9D">
        <w:rPr>
          <w:bCs/>
        </w:rPr>
        <w:t>best load i</w:t>
      </w:r>
      <w:r w:rsidR="00841397" w:rsidRPr="00FD5C9D">
        <w:rPr>
          <w:bCs/>
        </w:rPr>
        <w:t>n</w:t>
      </w:r>
      <w:r w:rsidR="00841397" w:rsidRPr="00FD5C9D">
        <w:rPr>
          <w:bCs/>
        </w:rPr>
        <w:t>duced thereby.</w:t>
      </w:r>
    </w:p>
    <w:p w14:paraId="0E48E293" w14:textId="2402C7A8" w:rsidR="00841397" w:rsidRPr="00FD5C9D" w:rsidRDefault="00841397" w:rsidP="00841397">
      <w:pPr>
        <w:rPr>
          <w:bCs/>
        </w:rPr>
      </w:pPr>
      <w:r w:rsidRPr="00FD5C9D">
        <w:rPr>
          <w:bCs/>
        </w:rPr>
        <w:t>According to the hazard correlation chart, hazards related to the categories of hydrological hazards, meteorolog</w:t>
      </w:r>
      <w:r w:rsidRPr="00FD5C9D">
        <w:rPr>
          <w:bCs/>
        </w:rPr>
        <w:t>i</w:t>
      </w:r>
      <w:r w:rsidRPr="00FD5C9D">
        <w:rPr>
          <w:bCs/>
        </w:rPr>
        <w:t>cal events, biological hazards, forest fire and external man-made hazards can be causally connected to high wind. Moreover, no external events were identified from among the hazards listed as singl</w:t>
      </w:r>
      <w:r w:rsidR="006C108E" w:rsidRPr="00FD5C9D">
        <w:rPr>
          <w:bCs/>
        </w:rPr>
        <w:t xml:space="preserve">e external hazards in report </w:t>
      </w:r>
      <w:r w:rsidR="000F70C2" w:rsidRPr="00FD5C9D">
        <w:rPr>
          <w:bCs/>
        </w:rPr>
        <w:fldChar w:fldCharType="begin"/>
      </w:r>
      <w:r w:rsidR="000F70C2" w:rsidRPr="00FD5C9D">
        <w:rPr>
          <w:bCs/>
        </w:rPr>
        <w:instrText xml:space="preserve"> REF _Ref445416901 \r \h </w:instrText>
      </w:r>
      <w:r w:rsidR="000F70C2" w:rsidRPr="00FD5C9D">
        <w:rPr>
          <w:bCs/>
        </w:rPr>
      </w:r>
      <w:r w:rsidR="000F70C2" w:rsidRPr="00FD5C9D">
        <w:rPr>
          <w:bCs/>
        </w:rPr>
        <w:fldChar w:fldCharType="separate"/>
      </w:r>
      <w:r w:rsidR="006672E4">
        <w:rPr>
          <w:bCs/>
        </w:rPr>
        <w:t>[7]</w:t>
      </w:r>
      <w:r w:rsidR="000F70C2" w:rsidRPr="00FD5C9D">
        <w:rPr>
          <w:bCs/>
        </w:rPr>
        <w:fldChar w:fldCharType="end"/>
      </w:r>
      <w:r w:rsidRPr="00FD5C9D">
        <w:rPr>
          <w:bCs/>
        </w:rPr>
        <w:t xml:space="preserve"> that may induce or is a prerequisite for high wind. In contrast, the following external hazards were determined as a consequence of high wind:</w:t>
      </w:r>
    </w:p>
    <w:p w14:paraId="1D28E5F7" w14:textId="77777777" w:rsidR="00841397" w:rsidRPr="00FD5C9D" w:rsidRDefault="00841397" w:rsidP="006B05FA">
      <w:pPr>
        <w:pStyle w:val="Paragraphedeliste"/>
        <w:numPr>
          <w:ilvl w:val="0"/>
          <w:numId w:val="34"/>
        </w:numPr>
        <w:spacing w:after="0"/>
        <w:ind w:left="714" w:hanging="357"/>
        <w:rPr>
          <w:bCs/>
        </w:rPr>
      </w:pPr>
      <w:r w:rsidRPr="00FD5C9D">
        <w:rPr>
          <w:bCs/>
        </w:rPr>
        <w:t>waves in inland waters,</w:t>
      </w:r>
    </w:p>
    <w:p w14:paraId="450AEFED" w14:textId="77777777" w:rsidR="00841397" w:rsidRPr="00FD5C9D" w:rsidRDefault="00841397" w:rsidP="006B05FA">
      <w:pPr>
        <w:pStyle w:val="Paragraphedeliste"/>
        <w:numPr>
          <w:ilvl w:val="0"/>
          <w:numId w:val="34"/>
        </w:numPr>
        <w:spacing w:after="0"/>
        <w:ind w:left="714" w:hanging="357"/>
        <w:rPr>
          <w:bCs/>
        </w:rPr>
      </w:pPr>
      <w:r w:rsidRPr="00FD5C9D">
        <w:rPr>
          <w:bCs/>
        </w:rPr>
        <w:t>wind generated waves,</w:t>
      </w:r>
    </w:p>
    <w:p w14:paraId="4FA31D9B" w14:textId="77777777" w:rsidR="00841397" w:rsidRPr="00FD5C9D" w:rsidRDefault="00841397" w:rsidP="006B05FA">
      <w:pPr>
        <w:pStyle w:val="Paragraphedeliste"/>
        <w:numPr>
          <w:ilvl w:val="0"/>
          <w:numId w:val="34"/>
        </w:numPr>
        <w:spacing w:after="0"/>
        <w:ind w:left="714" w:hanging="357"/>
        <w:rPr>
          <w:bCs/>
        </w:rPr>
      </w:pPr>
      <w:r w:rsidRPr="00FD5C9D">
        <w:rPr>
          <w:bCs/>
        </w:rPr>
        <w:t>sea: storm surge,</w:t>
      </w:r>
    </w:p>
    <w:p w14:paraId="3FB39A3A" w14:textId="77777777" w:rsidR="00841397" w:rsidRPr="00FD5C9D" w:rsidRDefault="00841397" w:rsidP="006B05FA">
      <w:pPr>
        <w:pStyle w:val="Paragraphedeliste"/>
        <w:numPr>
          <w:ilvl w:val="0"/>
          <w:numId w:val="34"/>
        </w:numPr>
        <w:spacing w:after="0"/>
        <w:ind w:left="714" w:hanging="357"/>
        <w:rPr>
          <w:bCs/>
        </w:rPr>
      </w:pPr>
      <w:r w:rsidRPr="00FD5C9D">
        <w:rPr>
          <w:bCs/>
        </w:rPr>
        <w:t>coastal erosion,</w:t>
      </w:r>
    </w:p>
    <w:p w14:paraId="68307185" w14:textId="77777777" w:rsidR="00841397" w:rsidRPr="00FD5C9D" w:rsidRDefault="00841397" w:rsidP="006B05FA">
      <w:pPr>
        <w:pStyle w:val="Paragraphedeliste"/>
        <w:numPr>
          <w:ilvl w:val="0"/>
          <w:numId w:val="34"/>
        </w:numPr>
        <w:spacing w:after="0"/>
        <w:ind w:left="714" w:hanging="357"/>
        <w:rPr>
          <w:bCs/>
        </w:rPr>
      </w:pPr>
      <w:r w:rsidRPr="00FD5C9D">
        <w:rPr>
          <w:bCs/>
        </w:rPr>
        <w:lastRenderedPageBreak/>
        <w:t>snowstorm,</w:t>
      </w:r>
    </w:p>
    <w:p w14:paraId="257FDBFA" w14:textId="77777777" w:rsidR="00841397" w:rsidRPr="00FD5C9D" w:rsidRDefault="00841397" w:rsidP="006B05FA">
      <w:pPr>
        <w:pStyle w:val="Paragraphedeliste"/>
        <w:numPr>
          <w:ilvl w:val="0"/>
          <w:numId w:val="34"/>
        </w:numPr>
        <w:spacing w:after="0"/>
        <w:ind w:left="714" w:hanging="357"/>
        <w:rPr>
          <w:bCs/>
        </w:rPr>
      </w:pPr>
      <w:r w:rsidRPr="00FD5C9D">
        <w:rPr>
          <w:bCs/>
        </w:rPr>
        <w:t>sandstorm,</w:t>
      </w:r>
    </w:p>
    <w:p w14:paraId="3526C56F" w14:textId="7DD7C48F" w:rsidR="00841397" w:rsidRPr="00FD5C9D" w:rsidRDefault="00841397" w:rsidP="006B05FA">
      <w:pPr>
        <w:pStyle w:val="Paragraphedeliste"/>
        <w:numPr>
          <w:ilvl w:val="0"/>
          <w:numId w:val="34"/>
        </w:numPr>
        <w:spacing w:after="0"/>
        <w:ind w:left="714" w:hanging="357"/>
        <w:rPr>
          <w:bCs/>
        </w:rPr>
      </w:pPr>
      <w:r w:rsidRPr="00FD5C9D">
        <w:rPr>
          <w:bCs/>
        </w:rPr>
        <w:t>salt</w:t>
      </w:r>
      <w:r w:rsidR="00CB3B18" w:rsidRPr="00FD5C9D">
        <w:rPr>
          <w:bCs/>
        </w:rPr>
        <w:t xml:space="preserve"> </w:t>
      </w:r>
      <w:r w:rsidRPr="00FD5C9D">
        <w:rPr>
          <w:bCs/>
        </w:rPr>
        <w:t>spray,</w:t>
      </w:r>
    </w:p>
    <w:p w14:paraId="2B711555" w14:textId="54DBA4F0" w:rsidR="00841397" w:rsidRPr="00FD5C9D" w:rsidRDefault="00841397" w:rsidP="006B05FA">
      <w:pPr>
        <w:pStyle w:val="Paragraphedeliste"/>
        <w:numPr>
          <w:ilvl w:val="0"/>
          <w:numId w:val="34"/>
        </w:numPr>
        <w:spacing w:after="0"/>
        <w:ind w:left="714" w:hanging="357"/>
        <w:rPr>
          <w:bCs/>
        </w:rPr>
      </w:pPr>
      <w:r w:rsidRPr="00FD5C9D">
        <w:rPr>
          <w:bCs/>
        </w:rPr>
        <w:t>wind blown debris,</w:t>
      </w:r>
    </w:p>
    <w:p w14:paraId="2C4C27D6" w14:textId="77777777" w:rsidR="00841397" w:rsidRPr="00FD5C9D" w:rsidRDefault="00841397" w:rsidP="006B05FA">
      <w:pPr>
        <w:pStyle w:val="Paragraphedeliste"/>
        <w:numPr>
          <w:ilvl w:val="0"/>
          <w:numId w:val="34"/>
        </w:numPr>
        <w:spacing w:after="0"/>
        <w:ind w:left="714" w:hanging="357"/>
        <w:rPr>
          <w:bCs/>
        </w:rPr>
      </w:pPr>
      <w:r w:rsidRPr="00FD5C9D">
        <w:rPr>
          <w:bCs/>
        </w:rPr>
        <w:t>airborne swarms, leaves,</w:t>
      </w:r>
    </w:p>
    <w:p w14:paraId="00A0FAF0" w14:textId="77777777" w:rsidR="00841397" w:rsidRPr="00FD5C9D" w:rsidRDefault="00841397" w:rsidP="006B05FA">
      <w:pPr>
        <w:pStyle w:val="Paragraphedeliste"/>
        <w:numPr>
          <w:ilvl w:val="0"/>
          <w:numId w:val="34"/>
        </w:numPr>
        <w:spacing w:after="0"/>
        <w:ind w:left="714" w:hanging="357"/>
        <w:rPr>
          <w:bCs/>
        </w:rPr>
      </w:pPr>
      <w:r w:rsidRPr="00FD5C9D">
        <w:rPr>
          <w:bCs/>
        </w:rPr>
        <w:t>wildfire,</w:t>
      </w:r>
    </w:p>
    <w:p w14:paraId="3AC77386" w14:textId="77777777" w:rsidR="00841397" w:rsidRPr="00FD5C9D" w:rsidRDefault="00841397" w:rsidP="006B05FA">
      <w:pPr>
        <w:pStyle w:val="Paragraphedeliste"/>
        <w:numPr>
          <w:ilvl w:val="0"/>
          <w:numId w:val="34"/>
        </w:numPr>
        <w:spacing w:after="0"/>
        <w:ind w:left="714" w:hanging="357"/>
        <w:rPr>
          <w:bCs/>
        </w:rPr>
      </w:pPr>
      <w:r w:rsidRPr="00FD5C9D">
        <w:rPr>
          <w:bCs/>
        </w:rPr>
        <w:t>ship impact,</w:t>
      </w:r>
    </w:p>
    <w:p w14:paraId="10A7A736" w14:textId="77777777" w:rsidR="00841397" w:rsidRPr="00FD5C9D" w:rsidRDefault="00841397" w:rsidP="006B05FA">
      <w:pPr>
        <w:pStyle w:val="Paragraphedeliste"/>
        <w:numPr>
          <w:ilvl w:val="0"/>
          <w:numId w:val="34"/>
        </w:numPr>
        <w:spacing w:after="0"/>
        <w:ind w:left="714" w:hanging="357"/>
        <w:rPr>
          <w:bCs/>
        </w:rPr>
      </w:pPr>
      <w:r w:rsidRPr="00FD5C9D">
        <w:rPr>
          <w:bCs/>
        </w:rPr>
        <w:t>collisions with water intake / UHS,</w:t>
      </w:r>
    </w:p>
    <w:p w14:paraId="0AC68528" w14:textId="77777777" w:rsidR="00841397" w:rsidRPr="00FD5C9D" w:rsidRDefault="00841397" w:rsidP="006B05FA">
      <w:pPr>
        <w:pStyle w:val="Paragraphedeliste"/>
        <w:numPr>
          <w:ilvl w:val="0"/>
          <w:numId w:val="34"/>
        </w:numPr>
        <w:spacing w:after="0"/>
        <w:ind w:left="714" w:hanging="357"/>
        <w:rPr>
          <w:bCs/>
        </w:rPr>
      </w:pPr>
      <w:r w:rsidRPr="00FD5C9D">
        <w:rPr>
          <w:bCs/>
        </w:rPr>
        <w:t>ship: solid or fluid releases,</w:t>
      </w:r>
    </w:p>
    <w:p w14:paraId="7CEF0E65" w14:textId="77777777" w:rsidR="00841397" w:rsidRPr="00FD5C9D" w:rsidRDefault="00841397" w:rsidP="006B05FA">
      <w:pPr>
        <w:pStyle w:val="Paragraphedeliste"/>
        <w:numPr>
          <w:ilvl w:val="0"/>
          <w:numId w:val="34"/>
        </w:numPr>
        <w:spacing w:after="0"/>
        <w:ind w:left="714" w:hanging="357"/>
        <w:rPr>
          <w:bCs/>
        </w:rPr>
      </w:pPr>
      <w:r w:rsidRPr="00FD5C9D">
        <w:rPr>
          <w:bCs/>
        </w:rPr>
        <w:t>aircraft crash: airport zone,</w:t>
      </w:r>
    </w:p>
    <w:p w14:paraId="7A0821BD" w14:textId="761BDE53" w:rsidR="00841397" w:rsidRPr="00FD5C9D" w:rsidRDefault="00841397" w:rsidP="006B05FA">
      <w:pPr>
        <w:pStyle w:val="Paragraphedeliste"/>
        <w:numPr>
          <w:ilvl w:val="0"/>
          <w:numId w:val="34"/>
        </w:numPr>
        <w:spacing w:after="0"/>
        <w:ind w:left="714" w:hanging="357"/>
        <w:rPr>
          <w:bCs/>
        </w:rPr>
      </w:pPr>
      <w:r w:rsidRPr="00FD5C9D">
        <w:rPr>
          <w:bCs/>
        </w:rPr>
        <w:t xml:space="preserve">aircraft crash: </w:t>
      </w:r>
      <w:r w:rsidR="006A47C7" w:rsidRPr="00FD5C9D">
        <w:rPr>
          <w:bCs/>
        </w:rPr>
        <w:t>air traffic</w:t>
      </w:r>
      <w:r w:rsidRPr="00FD5C9D">
        <w:rPr>
          <w:bCs/>
        </w:rPr>
        <w:t>,</w:t>
      </w:r>
    </w:p>
    <w:p w14:paraId="250342FA" w14:textId="77777777" w:rsidR="00841397" w:rsidRPr="00FD5C9D" w:rsidRDefault="00841397" w:rsidP="006B05FA">
      <w:pPr>
        <w:pStyle w:val="Paragraphedeliste"/>
        <w:numPr>
          <w:ilvl w:val="0"/>
          <w:numId w:val="34"/>
        </w:numPr>
        <w:spacing w:after="0"/>
        <w:ind w:left="714" w:hanging="357"/>
        <w:rPr>
          <w:bCs/>
        </w:rPr>
      </w:pPr>
      <w:r w:rsidRPr="00FD5C9D">
        <w:rPr>
          <w:bCs/>
        </w:rPr>
        <w:t>stability of power grid,</w:t>
      </w:r>
    </w:p>
    <w:p w14:paraId="092D3948" w14:textId="77777777" w:rsidR="00841397" w:rsidRPr="00FD5C9D" w:rsidRDefault="00841397" w:rsidP="006B05FA">
      <w:pPr>
        <w:pStyle w:val="Paragraphedeliste"/>
        <w:numPr>
          <w:ilvl w:val="0"/>
          <w:numId w:val="34"/>
        </w:numPr>
        <w:spacing w:after="0"/>
        <w:ind w:left="714" w:hanging="357"/>
        <w:rPr>
          <w:bCs/>
        </w:rPr>
      </w:pPr>
      <w:r w:rsidRPr="00FD5C9D">
        <w:rPr>
          <w:bCs/>
        </w:rPr>
        <w:t>fire: human/technological activity.</w:t>
      </w:r>
    </w:p>
    <w:p w14:paraId="26FB2512" w14:textId="697D9426" w:rsidR="00841397" w:rsidRPr="00FD5C9D" w:rsidRDefault="00841397" w:rsidP="00841397">
      <w:pPr>
        <w:rPr>
          <w:bCs/>
        </w:rPr>
      </w:pPr>
      <w:r w:rsidRPr="00FD5C9D">
        <w:rPr>
          <w:bCs/>
        </w:rPr>
        <w:t>On one hand, most external hazards listed above are events that may be caused by high winds (i.e. all external man-made hazards, forest fire, some meteorological events as well as some hydrological hazards). On the other hand, high wind is a prerequisite for some hydrological, meteorological and biological events too, i.e. waves in inland waters, storm surge, snowstorm, sandstorm, salt</w:t>
      </w:r>
      <w:r w:rsidR="00CB3B18" w:rsidRPr="00FD5C9D">
        <w:rPr>
          <w:bCs/>
        </w:rPr>
        <w:t xml:space="preserve"> </w:t>
      </w:r>
      <w:r w:rsidRPr="00FD5C9D">
        <w:rPr>
          <w:bCs/>
        </w:rPr>
        <w:t xml:space="preserve">spray, </w:t>
      </w:r>
      <w:r w:rsidR="006A47C7" w:rsidRPr="00FD5C9D">
        <w:rPr>
          <w:bCs/>
        </w:rPr>
        <w:t>wind-blown</w:t>
      </w:r>
      <w:r w:rsidRPr="00FD5C9D">
        <w:rPr>
          <w:bCs/>
        </w:rPr>
        <w:t xml:space="preserve"> debris and airborne swarms, leaves. This means that these events are only the consequences of high wind or a similar external event, hence they ca</w:t>
      </w:r>
      <w:r w:rsidRPr="00FD5C9D">
        <w:rPr>
          <w:bCs/>
        </w:rPr>
        <w:t>n</w:t>
      </w:r>
      <w:r w:rsidRPr="00FD5C9D">
        <w:rPr>
          <w:bCs/>
        </w:rPr>
        <w:t>not occur in themselves, independently of high wind or a similar event.</w:t>
      </w:r>
    </w:p>
    <w:p w14:paraId="0BC9F9EF" w14:textId="77777777" w:rsidR="00841397" w:rsidRPr="00FD5C9D" w:rsidRDefault="00841397" w:rsidP="00841397">
      <w:pPr>
        <w:rPr>
          <w:bCs/>
        </w:rPr>
      </w:pPr>
      <w:r w:rsidRPr="00FD5C9D">
        <w:rPr>
          <w:bCs/>
        </w:rPr>
        <w:t>The hazard correlation chart contains three associated hazards that include high wind. It can be concluded, that harsh meteorological conditions may induce high wind and at the same time one (or more) of the following met</w:t>
      </w:r>
      <w:r w:rsidRPr="00FD5C9D">
        <w:rPr>
          <w:bCs/>
        </w:rPr>
        <w:t>e</w:t>
      </w:r>
      <w:r w:rsidRPr="00FD5C9D">
        <w:rPr>
          <w:bCs/>
        </w:rPr>
        <w:t>orological events: extremes of air pressure, hail or lightning. In this manner the root cause may be the harsh m</w:t>
      </w:r>
      <w:r w:rsidRPr="00FD5C9D">
        <w:rPr>
          <w:bCs/>
        </w:rPr>
        <w:t>e</w:t>
      </w:r>
      <w:r w:rsidRPr="00FD5C9D">
        <w:rPr>
          <w:bCs/>
        </w:rPr>
        <w:t>teorological condition and the associated hazards are high wind and another consequence of the harsh meteorolo</w:t>
      </w:r>
      <w:r w:rsidRPr="00FD5C9D">
        <w:rPr>
          <w:bCs/>
        </w:rPr>
        <w:t>g</w:t>
      </w:r>
      <w:r w:rsidRPr="00FD5C9D">
        <w:rPr>
          <w:bCs/>
        </w:rPr>
        <w:t>ical conditions listed above.</w:t>
      </w:r>
    </w:p>
    <w:p w14:paraId="5E8609DC" w14:textId="77777777" w:rsidR="00841397" w:rsidRPr="00FD5C9D" w:rsidRDefault="00841397" w:rsidP="00841397">
      <w:pPr>
        <w:rPr>
          <w:bCs/>
        </w:rPr>
      </w:pPr>
      <w:r w:rsidRPr="00FD5C9D">
        <w:rPr>
          <w:bCs/>
        </w:rPr>
        <w:t>The frequency of high winds that have a significant effect on the safety systems of nuclear power plants is usually low. Consequently, the frequency of a combination involving high wind that has the potential to induce failure of plant safety systems and another hazard independent therefrom commonly falls below the frequency screening threshold set for single external hazards. Moreover, if a combination of independent hazards cannot be screened out, the intensity of the hazard other than high wind is usually not severe enough to have a significant effect on the plant.</w:t>
      </w:r>
    </w:p>
    <w:p w14:paraId="57351410" w14:textId="039509E9" w:rsidR="00841397" w:rsidRPr="00FD5C9D" w:rsidRDefault="00841397" w:rsidP="00841397">
      <w:pPr>
        <w:rPr>
          <w:bCs/>
        </w:rPr>
      </w:pPr>
      <w:r w:rsidRPr="00FD5C9D">
        <w:rPr>
          <w:bCs/>
        </w:rPr>
        <w:t xml:space="preserve">Since the occurrence frequency of high winds that are capable of affecting the safety systems of a nuclear power plant is low, the only case an independent external hazard should be evaluated in combination with high wind is if the impact of high wind on the plant holds for a long duration of time. The duration of extremely high wind events is about a few hours; </w:t>
      </w:r>
      <w:r w:rsidR="006A47C7" w:rsidRPr="00FD5C9D">
        <w:rPr>
          <w:bCs/>
        </w:rPr>
        <w:t>therefore,</w:t>
      </w:r>
      <w:r w:rsidRPr="00FD5C9D">
        <w:rPr>
          <w:bCs/>
        </w:rPr>
        <w:t xml:space="preserve"> the duration of the primary impact on the plant and on its vicinity is short. Eff</w:t>
      </w:r>
      <w:r w:rsidRPr="00FD5C9D">
        <w:rPr>
          <w:bCs/>
        </w:rPr>
        <w:t>i</w:t>
      </w:r>
      <w:r w:rsidRPr="00FD5C9D">
        <w:rPr>
          <w:bCs/>
        </w:rPr>
        <w:t xml:space="preserve">cient mitigation actions can also be performed in some days (e.g. fire-fighting, removing </w:t>
      </w:r>
      <w:r w:rsidR="006A47C7" w:rsidRPr="00FD5C9D">
        <w:rPr>
          <w:bCs/>
        </w:rPr>
        <w:t>wind-blown</w:t>
      </w:r>
      <w:r w:rsidRPr="00FD5C9D">
        <w:rPr>
          <w:bCs/>
        </w:rPr>
        <w:t xml:space="preserve"> debris), r</w:t>
      </w:r>
      <w:r w:rsidRPr="00FD5C9D">
        <w:rPr>
          <w:bCs/>
        </w:rPr>
        <w:t>e</w:t>
      </w:r>
      <w:r w:rsidRPr="00FD5C9D">
        <w:rPr>
          <w:bCs/>
        </w:rPr>
        <w:t>spectively the time needed for successful mitigation against the impact of high wind can also be considered rel</w:t>
      </w:r>
      <w:r w:rsidRPr="00FD5C9D">
        <w:rPr>
          <w:bCs/>
        </w:rPr>
        <w:t>a</w:t>
      </w:r>
      <w:r w:rsidRPr="00FD5C9D">
        <w:rPr>
          <w:bCs/>
        </w:rPr>
        <w:t xml:space="preserve">tively short (e.g. in contrast to flooding that may take a much prolonged time to cope with). On the other hand, the static stability of SSCs (especially structures) and the off-site power supply system may be affected by the direct or secondary (i.e. </w:t>
      </w:r>
      <w:r w:rsidR="006A47C7" w:rsidRPr="00FD5C9D">
        <w:rPr>
          <w:bCs/>
        </w:rPr>
        <w:t>wind-blown</w:t>
      </w:r>
      <w:r w:rsidRPr="00FD5C9D">
        <w:rPr>
          <w:bCs/>
        </w:rPr>
        <w:t xml:space="preserve"> debris, etc.) effects of high winds and the reinforcement of the relevant structures or the recovery of the loss of off-site power might take a longer time period. Another external event having a considerable and similar type of impact (e.g. snowpack) on structures affected by high wind or in case of LOOP an impact on the safety power supply system of the plant (e.g. blockage of air intake of diesel generators by airborne leaves) can occur during this period, which should be taken into consideration in the identification of </w:t>
      </w:r>
      <w:r w:rsidRPr="00FD5C9D">
        <w:rPr>
          <w:bCs/>
        </w:rPr>
        <w:lastRenderedPageBreak/>
        <w:t xml:space="preserve">event combinations. </w:t>
      </w:r>
      <w:r w:rsidR="006A47C7" w:rsidRPr="00FD5C9D">
        <w:rPr>
          <w:bCs/>
        </w:rPr>
        <w:t>Furthermore,</w:t>
      </w:r>
      <w:r w:rsidRPr="00FD5C9D">
        <w:rPr>
          <w:bCs/>
        </w:rPr>
        <w:t xml:space="preserve"> the heating, ventilation and air conditioning (HVAC) systems may also be a</w:t>
      </w:r>
      <w:r w:rsidRPr="00FD5C9D">
        <w:rPr>
          <w:bCs/>
        </w:rPr>
        <w:t>f</w:t>
      </w:r>
      <w:r w:rsidRPr="00FD5C9D">
        <w:rPr>
          <w:bCs/>
        </w:rPr>
        <w:t>fected by high wind. The restoration of the damaged HVAC system might take a considerable amount of time, while a hot summer or a cold winter might affect some safety related I&amp;C components, which may lead to plant transients. Thus the damage potential of high wind on the HVAC system and the consequences of high or low ou</w:t>
      </w:r>
      <w:r w:rsidRPr="00FD5C9D">
        <w:rPr>
          <w:bCs/>
        </w:rPr>
        <w:t>t</w:t>
      </w:r>
      <w:r w:rsidRPr="00FD5C9D">
        <w:rPr>
          <w:bCs/>
        </w:rPr>
        <w:t>side temperatures (not necessarily very extreme ones) should be assessed.</w:t>
      </w:r>
    </w:p>
    <w:p w14:paraId="48E77EEA" w14:textId="77777777" w:rsidR="00841397" w:rsidRPr="00FD5C9D" w:rsidRDefault="00841397" w:rsidP="00F154C2">
      <w:pPr>
        <w:keepNext/>
        <w:rPr>
          <w:b/>
          <w:u w:val="single"/>
        </w:rPr>
      </w:pPr>
      <w:r w:rsidRPr="00FD5C9D">
        <w:rPr>
          <w:b/>
          <w:u w:val="single"/>
        </w:rPr>
        <w:t>Tornado</w:t>
      </w:r>
    </w:p>
    <w:p w14:paraId="73FCBE1B" w14:textId="669D24F8" w:rsidR="00841397" w:rsidRPr="00FD5C9D" w:rsidRDefault="006C108E" w:rsidP="00841397">
      <w:pPr>
        <w:rPr>
          <w:bCs/>
        </w:rPr>
      </w:pPr>
      <w:r w:rsidRPr="00FD5C9D">
        <w:rPr>
          <w:bCs/>
        </w:rPr>
        <w:t xml:space="preserve">Since in report </w:t>
      </w:r>
      <w:r w:rsidR="000F70C2" w:rsidRPr="00FD5C9D">
        <w:rPr>
          <w:bCs/>
        </w:rPr>
        <w:fldChar w:fldCharType="begin"/>
      </w:r>
      <w:r w:rsidR="000F70C2" w:rsidRPr="00FD5C9D">
        <w:rPr>
          <w:bCs/>
        </w:rPr>
        <w:instrText xml:space="preserve"> REF _Ref445416901 \r \h </w:instrText>
      </w:r>
      <w:r w:rsidR="000F70C2" w:rsidRPr="00FD5C9D">
        <w:rPr>
          <w:bCs/>
        </w:rPr>
      </w:r>
      <w:r w:rsidR="000F70C2" w:rsidRPr="00FD5C9D">
        <w:rPr>
          <w:bCs/>
        </w:rPr>
        <w:fldChar w:fldCharType="separate"/>
      </w:r>
      <w:r w:rsidR="006672E4">
        <w:rPr>
          <w:bCs/>
        </w:rPr>
        <w:t>[7]</w:t>
      </w:r>
      <w:r w:rsidR="000F70C2" w:rsidRPr="00FD5C9D">
        <w:rPr>
          <w:bCs/>
        </w:rPr>
        <w:fldChar w:fldCharType="end"/>
      </w:r>
      <w:r w:rsidR="00841397" w:rsidRPr="00FD5C9D">
        <w:rPr>
          <w:bCs/>
        </w:rPr>
        <w:t xml:space="preserve"> tornado is a stand-alone item of the hazard list, this separate section discusses the specificities of the tornado hazard, instead of characterizing high wind and tornado hazard in a general manner as one event group. With respect to identification of hazard combinations, many similarities and some differences can be ide</w:t>
      </w:r>
      <w:r w:rsidR="00841397" w:rsidRPr="00FD5C9D">
        <w:rPr>
          <w:bCs/>
        </w:rPr>
        <w:t>n</w:t>
      </w:r>
      <w:r w:rsidR="00841397" w:rsidRPr="00FD5C9D">
        <w:rPr>
          <w:bCs/>
        </w:rPr>
        <w:t>tified between high wind and tornado hazards that are highlighted hereby.</w:t>
      </w:r>
    </w:p>
    <w:p w14:paraId="42160F9D" w14:textId="5D85F22C" w:rsidR="00841397" w:rsidRPr="00FD5C9D" w:rsidRDefault="00841397" w:rsidP="00841397">
      <w:pPr>
        <w:rPr>
          <w:bCs/>
        </w:rPr>
      </w:pPr>
      <w:r w:rsidRPr="00FD5C9D">
        <w:rPr>
          <w:bCs/>
        </w:rPr>
        <w:t>First of all, similarly to high wind events, hazards related to the categories of hydrological hazards, meteorological events, biological hazards and external man-made hazards can be causally connected to tornadoes. According to the hazard correlation chart, tornadoes are not causally connected to forest fires, as opposed to high wind events. Moreover, no external events were identified from among the hazards listed as singl</w:t>
      </w:r>
      <w:r w:rsidR="006C108E" w:rsidRPr="00FD5C9D">
        <w:rPr>
          <w:bCs/>
        </w:rPr>
        <w:t xml:space="preserve">e external hazards in report </w:t>
      </w:r>
      <w:r w:rsidR="000F70C2" w:rsidRPr="00FD5C9D">
        <w:rPr>
          <w:bCs/>
        </w:rPr>
        <w:fldChar w:fldCharType="begin"/>
      </w:r>
      <w:r w:rsidR="000F70C2" w:rsidRPr="00FD5C9D">
        <w:rPr>
          <w:bCs/>
        </w:rPr>
        <w:instrText xml:space="preserve"> REF _Ref445416901 \r \h </w:instrText>
      </w:r>
      <w:r w:rsidR="000F70C2" w:rsidRPr="00FD5C9D">
        <w:rPr>
          <w:bCs/>
        </w:rPr>
      </w:r>
      <w:r w:rsidR="000F70C2" w:rsidRPr="00FD5C9D">
        <w:rPr>
          <w:bCs/>
        </w:rPr>
        <w:fldChar w:fldCharType="separate"/>
      </w:r>
      <w:r w:rsidR="006672E4">
        <w:rPr>
          <w:bCs/>
        </w:rPr>
        <w:t>[7]</w:t>
      </w:r>
      <w:r w:rsidR="000F70C2" w:rsidRPr="00FD5C9D">
        <w:rPr>
          <w:bCs/>
        </w:rPr>
        <w:fldChar w:fldCharType="end"/>
      </w:r>
      <w:r w:rsidRPr="00FD5C9D">
        <w:rPr>
          <w:bCs/>
        </w:rPr>
        <w:t xml:space="preserve"> that may induce or are a prerequisite for a tornado event. In contrast, the following external hazards were determined as consequences of a tornado event:</w:t>
      </w:r>
    </w:p>
    <w:p w14:paraId="6361D2F9" w14:textId="77777777" w:rsidR="00841397" w:rsidRPr="00FD5C9D" w:rsidRDefault="00841397" w:rsidP="006B05FA">
      <w:pPr>
        <w:pStyle w:val="Paragraphedeliste"/>
        <w:numPr>
          <w:ilvl w:val="0"/>
          <w:numId w:val="34"/>
        </w:numPr>
        <w:spacing w:after="0"/>
        <w:ind w:left="714" w:hanging="357"/>
        <w:rPr>
          <w:bCs/>
        </w:rPr>
      </w:pPr>
      <w:r w:rsidRPr="00FD5C9D">
        <w:rPr>
          <w:bCs/>
        </w:rPr>
        <w:t>flash flood,</w:t>
      </w:r>
    </w:p>
    <w:p w14:paraId="3AE78B99" w14:textId="77777777" w:rsidR="00841397" w:rsidRPr="00FD5C9D" w:rsidRDefault="00841397" w:rsidP="006B05FA">
      <w:pPr>
        <w:pStyle w:val="Paragraphedeliste"/>
        <w:numPr>
          <w:ilvl w:val="0"/>
          <w:numId w:val="34"/>
        </w:numPr>
        <w:spacing w:after="0"/>
        <w:ind w:left="714" w:hanging="357"/>
        <w:rPr>
          <w:bCs/>
        </w:rPr>
      </w:pPr>
      <w:r w:rsidRPr="00FD5C9D">
        <w:rPr>
          <w:bCs/>
        </w:rPr>
        <w:t>flooding by water routed to the site,</w:t>
      </w:r>
    </w:p>
    <w:p w14:paraId="5FE3510F" w14:textId="77777777" w:rsidR="00841397" w:rsidRPr="00FD5C9D" w:rsidRDefault="00841397" w:rsidP="006B05FA">
      <w:pPr>
        <w:pStyle w:val="Paragraphedeliste"/>
        <w:numPr>
          <w:ilvl w:val="0"/>
          <w:numId w:val="34"/>
        </w:numPr>
        <w:spacing w:after="0"/>
        <w:ind w:left="714" w:hanging="357"/>
        <w:rPr>
          <w:bCs/>
        </w:rPr>
      </w:pPr>
      <w:r w:rsidRPr="00FD5C9D">
        <w:rPr>
          <w:bCs/>
        </w:rPr>
        <w:t>hail,</w:t>
      </w:r>
    </w:p>
    <w:p w14:paraId="2EA99C8B" w14:textId="77777777" w:rsidR="00841397" w:rsidRPr="00FD5C9D" w:rsidRDefault="00841397" w:rsidP="006B05FA">
      <w:pPr>
        <w:pStyle w:val="Paragraphedeliste"/>
        <w:numPr>
          <w:ilvl w:val="0"/>
          <w:numId w:val="34"/>
        </w:numPr>
        <w:spacing w:after="0"/>
        <w:ind w:left="714" w:hanging="357"/>
        <w:rPr>
          <w:bCs/>
        </w:rPr>
      </w:pPr>
      <w:r w:rsidRPr="00FD5C9D">
        <w:rPr>
          <w:bCs/>
        </w:rPr>
        <w:t>lightning,</w:t>
      </w:r>
    </w:p>
    <w:p w14:paraId="3BE75025" w14:textId="77777777" w:rsidR="00841397" w:rsidRPr="00FD5C9D" w:rsidRDefault="00841397" w:rsidP="006B05FA">
      <w:pPr>
        <w:pStyle w:val="Paragraphedeliste"/>
        <w:numPr>
          <w:ilvl w:val="0"/>
          <w:numId w:val="34"/>
        </w:numPr>
        <w:spacing w:after="0"/>
        <w:ind w:left="714" w:hanging="357"/>
        <w:rPr>
          <w:bCs/>
        </w:rPr>
      </w:pPr>
      <w:r w:rsidRPr="00FD5C9D">
        <w:rPr>
          <w:bCs/>
        </w:rPr>
        <w:t>waterspout,</w:t>
      </w:r>
    </w:p>
    <w:p w14:paraId="33FA7881" w14:textId="122AC01D" w:rsidR="00841397" w:rsidRPr="00FD5C9D" w:rsidRDefault="006A47C7" w:rsidP="006B05FA">
      <w:pPr>
        <w:pStyle w:val="Paragraphedeliste"/>
        <w:numPr>
          <w:ilvl w:val="0"/>
          <w:numId w:val="34"/>
        </w:numPr>
        <w:spacing w:after="0"/>
        <w:ind w:left="714" w:hanging="357"/>
        <w:rPr>
          <w:bCs/>
        </w:rPr>
      </w:pPr>
      <w:r w:rsidRPr="00FD5C9D">
        <w:rPr>
          <w:bCs/>
        </w:rPr>
        <w:t>salt spray</w:t>
      </w:r>
      <w:r w:rsidR="00841397" w:rsidRPr="00FD5C9D">
        <w:rPr>
          <w:bCs/>
        </w:rPr>
        <w:t>,</w:t>
      </w:r>
    </w:p>
    <w:p w14:paraId="2AEDB745" w14:textId="095376B7" w:rsidR="00841397" w:rsidRPr="00FD5C9D" w:rsidRDefault="006A47C7" w:rsidP="006B05FA">
      <w:pPr>
        <w:pStyle w:val="Paragraphedeliste"/>
        <w:numPr>
          <w:ilvl w:val="0"/>
          <w:numId w:val="34"/>
        </w:numPr>
        <w:spacing w:after="0"/>
        <w:ind w:left="714" w:hanging="357"/>
        <w:rPr>
          <w:bCs/>
        </w:rPr>
      </w:pPr>
      <w:r w:rsidRPr="00FD5C9D">
        <w:rPr>
          <w:bCs/>
        </w:rPr>
        <w:t>wind-blown</w:t>
      </w:r>
      <w:r w:rsidR="00841397" w:rsidRPr="00FD5C9D">
        <w:rPr>
          <w:bCs/>
        </w:rPr>
        <w:t xml:space="preserve"> debris,</w:t>
      </w:r>
    </w:p>
    <w:p w14:paraId="7C9C93B3" w14:textId="77777777" w:rsidR="00841397" w:rsidRPr="00FD5C9D" w:rsidRDefault="00841397" w:rsidP="006B05FA">
      <w:pPr>
        <w:pStyle w:val="Paragraphedeliste"/>
        <w:numPr>
          <w:ilvl w:val="0"/>
          <w:numId w:val="34"/>
        </w:numPr>
        <w:spacing w:after="0"/>
        <w:ind w:left="714" w:hanging="357"/>
        <w:rPr>
          <w:bCs/>
        </w:rPr>
      </w:pPr>
      <w:r w:rsidRPr="00FD5C9D">
        <w:rPr>
          <w:bCs/>
        </w:rPr>
        <w:t>airborne swarms, leaves,</w:t>
      </w:r>
    </w:p>
    <w:p w14:paraId="1DDB3EBA" w14:textId="77777777" w:rsidR="00841397" w:rsidRPr="00FD5C9D" w:rsidRDefault="00841397" w:rsidP="006B05FA">
      <w:pPr>
        <w:pStyle w:val="Paragraphedeliste"/>
        <w:numPr>
          <w:ilvl w:val="0"/>
          <w:numId w:val="34"/>
        </w:numPr>
        <w:spacing w:after="0"/>
        <w:ind w:left="714" w:hanging="357"/>
        <w:rPr>
          <w:bCs/>
        </w:rPr>
      </w:pPr>
      <w:r w:rsidRPr="00FD5C9D">
        <w:rPr>
          <w:bCs/>
        </w:rPr>
        <w:t>industry: explosion,</w:t>
      </w:r>
    </w:p>
    <w:p w14:paraId="7F02336B" w14:textId="77777777" w:rsidR="00841397" w:rsidRPr="00FD5C9D" w:rsidRDefault="00841397" w:rsidP="006B05FA">
      <w:pPr>
        <w:pStyle w:val="Paragraphedeliste"/>
        <w:numPr>
          <w:ilvl w:val="0"/>
          <w:numId w:val="34"/>
        </w:numPr>
        <w:spacing w:after="0"/>
        <w:ind w:left="714" w:hanging="357"/>
        <w:rPr>
          <w:bCs/>
        </w:rPr>
      </w:pPr>
      <w:r w:rsidRPr="00FD5C9D">
        <w:rPr>
          <w:bCs/>
        </w:rPr>
        <w:t>industry: chemical release,</w:t>
      </w:r>
    </w:p>
    <w:p w14:paraId="127B8583" w14:textId="77777777" w:rsidR="00841397" w:rsidRPr="00FD5C9D" w:rsidRDefault="00841397" w:rsidP="006B05FA">
      <w:pPr>
        <w:pStyle w:val="Paragraphedeliste"/>
        <w:numPr>
          <w:ilvl w:val="0"/>
          <w:numId w:val="34"/>
        </w:numPr>
        <w:spacing w:after="0"/>
        <w:ind w:left="714" w:hanging="357"/>
        <w:rPr>
          <w:bCs/>
        </w:rPr>
      </w:pPr>
      <w:r w:rsidRPr="00FD5C9D">
        <w:rPr>
          <w:bCs/>
        </w:rPr>
        <w:t>military: explosion, projectiles,</w:t>
      </w:r>
    </w:p>
    <w:p w14:paraId="27BDACF6" w14:textId="77777777" w:rsidR="00841397" w:rsidRPr="00FD5C9D" w:rsidRDefault="00841397" w:rsidP="006B05FA">
      <w:pPr>
        <w:pStyle w:val="Paragraphedeliste"/>
        <w:numPr>
          <w:ilvl w:val="0"/>
          <w:numId w:val="34"/>
        </w:numPr>
        <w:spacing w:after="0"/>
        <w:ind w:left="714" w:hanging="357"/>
        <w:rPr>
          <w:bCs/>
        </w:rPr>
      </w:pPr>
      <w:r w:rsidRPr="00FD5C9D">
        <w:rPr>
          <w:bCs/>
        </w:rPr>
        <w:t>military: chemical release,</w:t>
      </w:r>
    </w:p>
    <w:p w14:paraId="32A11FF3" w14:textId="77777777" w:rsidR="00841397" w:rsidRPr="00FD5C9D" w:rsidRDefault="00841397" w:rsidP="006B05FA">
      <w:pPr>
        <w:pStyle w:val="Paragraphedeliste"/>
        <w:numPr>
          <w:ilvl w:val="0"/>
          <w:numId w:val="34"/>
        </w:numPr>
        <w:spacing w:after="0"/>
        <w:ind w:left="714" w:hanging="357"/>
        <w:rPr>
          <w:bCs/>
        </w:rPr>
      </w:pPr>
      <w:r w:rsidRPr="00FD5C9D">
        <w:rPr>
          <w:bCs/>
        </w:rPr>
        <w:t>ship impact,</w:t>
      </w:r>
    </w:p>
    <w:p w14:paraId="6A538B29" w14:textId="77777777" w:rsidR="00841397" w:rsidRPr="00FD5C9D" w:rsidRDefault="00841397" w:rsidP="006B05FA">
      <w:pPr>
        <w:pStyle w:val="Paragraphedeliste"/>
        <w:numPr>
          <w:ilvl w:val="0"/>
          <w:numId w:val="34"/>
        </w:numPr>
        <w:spacing w:after="0"/>
        <w:ind w:left="714" w:hanging="357"/>
        <w:rPr>
          <w:bCs/>
        </w:rPr>
      </w:pPr>
      <w:r w:rsidRPr="00FD5C9D">
        <w:rPr>
          <w:bCs/>
        </w:rPr>
        <w:t>collisions with water intake / UHS,</w:t>
      </w:r>
    </w:p>
    <w:p w14:paraId="220E9497" w14:textId="77777777" w:rsidR="00841397" w:rsidRPr="00FD5C9D" w:rsidRDefault="00841397" w:rsidP="006B05FA">
      <w:pPr>
        <w:pStyle w:val="Paragraphedeliste"/>
        <w:numPr>
          <w:ilvl w:val="0"/>
          <w:numId w:val="34"/>
        </w:numPr>
        <w:spacing w:after="0"/>
        <w:ind w:left="714" w:hanging="357"/>
        <w:rPr>
          <w:bCs/>
        </w:rPr>
      </w:pPr>
      <w:r w:rsidRPr="00FD5C9D">
        <w:rPr>
          <w:bCs/>
        </w:rPr>
        <w:t>ship: solid or fluid releases,</w:t>
      </w:r>
    </w:p>
    <w:p w14:paraId="24671F87" w14:textId="77777777" w:rsidR="00841397" w:rsidRPr="00FD5C9D" w:rsidRDefault="00841397" w:rsidP="006B05FA">
      <w:pPr>
        <w:pStyle w:val="Paragraphedeliste"/>
        <w:numPr>
          <w:ilvl w:val="0"/>
          <w:numId w:val="34"/>
        </w:numPr>
        <w:spacing w:after="0"/>
        <w:ind w:left="714" w:hanging="357"/>
        <w:rPr>
          <w:bCs/>
        </w:rPr>
      </w:pPr>
      <w:r w:rsidRPr="00FD5C9D">
        <w:rPr>
          <w:bCs/>
        </w:rPr>
        <w:t>ground transportation: direct impact,</w:t>
      </w:r>
    </w:p>
    <w:p w14:paraId="23313A23" w14:textId="77777777" w:rsidR="00841397" w:rsidRPr="00FD5C9D" w:rsidRDefault="00841397" w:rsidP="006B05FA">
      <w:pPr>
        <w:pStyle w:val="Paragraphedeliste"/>
        <w:numPr>
          <w:ilvl w:val="0"/>
          <w:numId w:val="34"/>
        </w:numPr>
        <w:spacing w:after="0"/>
        <w:ind w:left="714" w:hanging="357"/>
        <w:rPr>
          <w:bCs/>
        </w:rPr>
      </w:pPr>
      <w:r w:rsidRPr="00FD5C9D">
        <w:rPr>
          <w:bCs/>
        </w:rPr>
        <w:t>transportation: explosion,</w:t>
      </w:r>
    </w:p>
    <w:p w14:paraId="32901E1E" w14:textId="77777777" w:rsidR="00841397" w:rsidRPr="00FD5C9D" w:rsidRDefault="00841397" w:rsidP="006B05FA">
      <w:pPr>
        <w:pStyle w:val="Paragraphedeliste"/>
        <w:numPr>
          <w:ilvl w:val="0"/>
          <w:numId w:val="34"/>
        </w:numPr>
        <w:spacing w:after="0"/>
        <w:ind w:left="714" w:hanging="357"/>
        <w:rPr>
          <w:bCs/>
        </w:rPr>
      </w:pPr>
      <w:r w:rsidRPr="00FD5C9D">
        <w:rPr>
          <w:bCs/>
        </w:rPr>
        <w:t>transportation: chemical release,</w:t>
      </w:r>
    </w:p>
    <w:p w14:paraId="5DE030B9" w14:textId="77777777" w:rsidR="00841397" w:rsidRPr="00FD5C9D" w:rsidRDefault="00841397" w:rsidP="006B05FA">
      <w:pPr>
        <w:pStyle w:val="Paragraphedeliste"/>
        <w:numPr>
          <w:ilvl w:val="0"/>
          <w:numId w:val="34"/>
        </w:numPr>
        <w:spacing w:after="0"/>
        <w:ind w:left="714" w:hanging="357"/>
        <w:rPr>
          <w:bCs/>
        </w:rPr>
      </w:pPr>
      <w:r w:rsidRPr="00FD5C9D">
        <w:rPr>
          <w:bCs/>
        </w:rPr>
        <w:t>aircraft crash: airport zone,</w:t>
      </w:r>
    </w:p>
    <w:p w14:paraId="7CBA2283" w14:textId="196157A3" w:rsidR="00841397" w:rsidRPr="00FD5C9D" w:rsidRDefault="00841397" w:rsidP="006B05FA">
      <w:pPr>
        <w:pStyle w:val="Paragraphedeliste"/>
        <w:numPr>
          <w:ilvl w:val="0"/>
          <w:numId w:val="34"/>
        </w:numPr>
        <w:spacing w:after="0"/>
        <w:ind w:left="714" w:hanging="357"/>
        <w:rPr>
          <w:bCs/>
        </w:rPr>
      </w:pPr>
      <w:r w:rsidRPr="00FD5C9D">
        <w:rPr>
          <w:bCs/>
        </w:rPr>
        <w:t xml:space="preserve">aircraft crash: </w:t>
      </w:r>
      <w:r w:rsidR="006A47C7" w:rsidRPr="00FD5C9D">
        <w:rPr>
          <w:bCs/>
        </w:rPr>
        <w:t>air traffic</w:t>
      </w:r>
      <w:r w:rsidRPr="00FD5C9D">
        <w:rPr>
          <w:bCs/>
        </w:rPr>
        <w:t>,</w:t>
      </w:r>
    </w:p>
    <w:p w14:paraId="0BCAFEB8" w14:textId="77777777" w:rsidR="00841397" w:rsidRPr="00FD5C9D" w:rsidRDefault="00841397" w:rsidP="006B05FA">
      <w:pPr>
        <w:pStyle w:val="Paragraphedeliste"/>
        <w:numPr>
          <w:ilvl w:val="0"/>
          <w:numId w:val="34"/>
        </w:numPr>
        <w:spacing w:after="0"/>
        <w:ind w:left="714" w:hanging="357"/>
        <w:rPr>
          <w:bCs/>
        </w:rPr>
      </w:pPr>
      <w:r w:rsidRPr="00FD5C9D">
        <w:rPr>
          <w:bCs/>
        </w:rPr>
        <w:t>stability of power grid.</w:t>
      </w:r>
    </w:p>
    <w:p w14:paraId="059A8787" w14:textId="76E7866D" w:rsidR="00841397" w:rsidRPr="00FD5C9D" w:rsidRDefault="00841397" w:rsidP="00841397">
      <w:pPr>
        <w:rPr>
          <w:bCs/>
        </w:rPr>
      </w:pPr>
      <w:r w:rsidRPr="00FD5C9D">
        <w:rPr>
          <w:bCs/>
        </w:rPr>
        <w:t xml:space="preserve">With the exception of waterspout, </w:t>
      </w:r>
      <w:r w:rsidR="006A47C7" w:rsidRPr="00FD5C9D">
        <w:rPr>
          <w:bCs/>
        </w:rPr>
        <w:t>wind-blown</w:t>
      </w:r>
      <w:r w:rsidRPr="00FD5C9D">
        <w:rPr>
          <w:bCs/>
        </w:rPr>
        <w:t xml:space="preserve"> debris, and airborne swarms and leaves, all the hazards listed above are events that may be caused by a tornado. On the other hand, a tornado is a prerequisite for the listed three exceptions, i.e. waterspout, </w:t>
      </w:r>
      <w:r w:rsidR="006A47C7" w:rsidRPr="00FD5C9D">
        <w:rPr>
          <w:bCs/>
        </w:rPr>
        <w:t>wind-blown</w:t>
      </w:r>
      <w:r w:rsidRPr="00FD5C9D">
        <w:rPr>
          <w:bCs/>
        </w:rPr>
        <w:t xml:space="preserve"> debris, and airborne swarms and leaves are only the consequences of a tornado or a similar external event. These three events are a subset of the seven events for which high wind is a prerequisite.</w:t>
      </w:r>
    </w:p>
    <w:p w14:paraId="144DFFBE" w14:textId="77777777" w:rsidR="00841397" w:rsidRPr="00FD5C9D" w:rsidRDefault="00841397" w:rsidP="00841397">
      <w:pPr>
        <w:rPr>
          <w:bCs/>
        </w:rPr>
      </w:pPr>
      <w:r w:rsidRPr="00FD5C9D">
        <w:rPr>
          <w:bCs/>
        </w:rPr>
        <w:lastRenderedPageBreak/>
        <w:t>In the hazard correlation chart there is only one associated hazard that includes tornado. The root cause of this hazard combination may be a harsh meteorological condition and the associated hazards are tornado and extremes of air pressure as another consequence of the harsh meteorological condition. Three associated hazards were ide</w:t>
      </w:r>
      <w:r w:rsidRPr="00FD5C9D">
        <w:rPr>
          <w:bCs/>
        </w:rPr>
        <w:t>n</w:t>
      </w:r>
      <w:r w:rsidRPr="00FD5C9D">
        <w:rPr>
          <w:bCs/>
        </w:rPr>
        <w:t>tified for high winds including extremes of air pressure too.</w:t>
      </w:r>
    </w:p>
    <w:p w14:paraId="0F58CA42" w14:textId="34313DEA" w:rsidR="00841397" w:rsidRPr="00FD5C9D" w:rsidRDefault="00841397" w:rsidP="00841397">
      <w:pPr>
        <w:rPr>
          <w:bCs/>
        </w:rPr>
      </w:pPr>
      <w:r w:rsidRPr="00FD5C9D">
        <w:rPr>
          <w:bCs/>
        </w:rPr>
        <w:t>With respect to the identification of independent hazard combinations, the same applies to tornado hazard as</w:t>
      </w:r>
      <w:r w:rsidR="00FD39CE" w:rsidRPr="00FD5C9D">
        <w:rPr>
          <w:bCs/>
        </w:rPr>
        <w:t xml:space="preserve"> to high wind hazard.</w:t>
      </w:r>
    </w:p>
    <w:p w14:paraId="1D000408" w14:textId="06F33350" w:rsidR="00841397" w:rsidRPr="00FD5C9D" w:rsidRDefault="00841397" w:rsidP="00F374CB">
      <w:pPr>
        <w:pStyle w:val="Titre3"/>
        <w:tabs>
          <w:tab w:val="left" w:pos="567"/>
          <w:tab w:val="num" w:pos="709"/>
        </w:tabs>
        <w:spacing w:before="240" w:after="60" w:line="240" w:lineRule="auto"/>
        <w:jc w:val="both"/>
      </w:pPr>
      <w:bookmarkStart w:id="59" w:name="_Toc470710527"/>
      <w:r w:rsidRPr="00FD5C9D">
        <w:t>Extreme temperature</w:t>
      </w:r>
      <w:r w:rsidR="00D102E3" w:rsidRPr="00FD5C9D">
        <w:t xml:space="preserve"> related combinations</w:t>
      </w:r>
      <w:bookmarkEnd w:id="59"/>
    </w:p>
    <w:p w14:paraId="24A75AE9" w14:textId="77777777" w:rsidR="00841397" w:rsidRPr="00FD5C9D" w:rsidRDefault="00841397" w:rsidP="00F374CB">
      <w:pPr>
        <w:keepNext/>
        <w:keepLines/>
        <w:spacing w:before="120"/>
        <w:rPr>
          <w:b/>
          <w:u w:val="single"/>
        </w:rPr>
      </w:pPr>
      <w:r w:rsidRPr="00FD5C9D">
        <w:rPr>
          <w:b/>
          <w:u w:val="single"/>
        </w:rPr>
        <w:t>Extremely high air temperature</w:t>
      </w:r>
    </w:p>
    <w:p w14:paraId="4357525E" w14:textId="33DA5F32" w:rsidR="00841397" w:rsidRPr="00FD5C9D" w:rsidRDefault="006A47C7" w:rsidP="00841397">
      <w:pPr>
        <w:rPr>
          <w:bCs/>
        </w:rPr>
      </w:pPr>
      <w:r w:rsidRPr="00FD5C9D">
        <w:rPr>
          <w:bCs/>
        </w:rPr>
        <w:t>Similarly,</w:t>
      </w:r>
      <w:r w:rsidR="00841397" w:rsidRPr="00FD5C9D">
        <w:rPr>
          <w:bCs/>
        </w:rPr>
        <w:t xml:space="preserve"> to the discussion on high wind and tornado hazards, extremely high and low air temperatures are cha</w:t>
      </w:r>
      <w:r w:rsidR="00841397" w:rsidRPr="00FD5C9D">
        <w:rPr>
          <w:bCs/>
        </w:rPr>
        <w:t>r</w:t>
      </w:r>
      <w:r w:rsidR="00841397" w:rsidRPr="00FD5C9D">
        <w:rPr>
          <w:bCs/>
        </w:rPr>
        <w:t>acterized in this standalone section regarding identification of hazard combinations. This was motivated by the independent treatment of these two hazards in the hazard</w:t>
      </w:r>
      <w:r w:rsidR="006C108E" w:rsidRPr="00FD5C9D">
        <w:rPr>
          <w:bCs/>
        </w:rPr>
        <w:t xml:space="preserve"> correlation chart in report </w:t>
      </w:r>
      <w:r w:rsidR="000F70C2" w:rsidRPr="00FD5C9D">
        <w:rPr>
          <w:bCs/>
        </w:rPr>
        <w:fldChar w:fldCharType="begin"/>
      </w:r>
      <w:r w:rsidR="000F70C2" w:rsidRPr="00FD5C9D">
        <w:rPr>
          <w:bCs/>
        </w:rPr>
        <w:instrText xml:space="preserve"> REF _Ref445416901 \r \h </w:instrText>
      </w:r>
      <w:r w:rsidR="000F70C2" w:rsidRPr="00FD5C9D">
        <w:rPr>
          <w:bCs/>
        </w:rPr>
      </w:r>
      <w:r w:rsidR="000F70C2" w:rsidRPr="00FD5C9D">
        <w:rPr>
          <w:bCs/>
        </w:rPr>
        <w:fldChar w:fldCharType="separate"/>
      </w:r>
      <w:r w:rsidR="006672E4">
        <w:rPr>
          <w:bCs/>
        </w:rPr>
        <w:t>[7]</w:t>
      </w:r>
      <w:r w:rsidR="000F70C2" w:rsidRPr="00FD5C9D">
        <w:rPr>
          <w:bCs/>
        </w:rPr>
        <w:fldChar w:fldCharType="end"/>
      </w:r>
      <w:r w:rsidR="00841397" w:rsidRPr="00FD5C9D">
        <w:rPr>
          <w:bCs/>
        </w:rPr>
        <w:t>.</w:t>
      </w:r>
    </w:p>
    <w:p w14:paraId="07FFC30F" w14:textId="456C0ECB" w:rsidR="00841397" w:rsidRPr="00FD5C9D" w:rsidRDefault="00841397" w:rsidP="00841397">
      <w:pPr>
        <w:rPr>
          <w:bCs/>
        </w:rPr>
      </w:pPr>
      <w:r w:rsidRPr="00FD5C9D">
        <w:rPr>
          <w:bCs/>
        </w:rPr>
        <w:t xml:space="preserve">The hazard correlation chart contains only one hazard, namely floods from snowmelt that is causally connected to extremely high air temperature. Extremely high air temperature may induce floods from snowmelt, but excessive snowmelt can take place without having extremely high air temperature in the vicinity of the site. Consequently, no external events were identified from among the hazards listed as single external hazards in report </w:t>
      </w:r>
      <w:r w:rsidR="000F70C2" w:rsidRPr="00FD5C9D">
        <w:rPr>
          <w:bCs/>
        </w:rPr>
        <w:fldChar w:fldCharType="begin"/>
      </w:r>
      <w:r w:rsidR="000F70C2" w:rsidRPr="00FD5C9D">
        <w:rPr>
          <w:bCs/>
        </w:rPr>
        <w:instrText xml:space="preserve"> REF _Ref445416901 \r \h </w:instrText>
      </w:r>
      <w:r w:rsidR="000F70C2" w:rsidRPr="00FD5C9D">
        <w:rPr>
          <w:bCs/>
        </w:rPr>
      </w:r>
      <w:r w:rsidR="000F70C2" w:rsidRPr="00FD5C9D">
        <w:rPr>
          <w:bCs/>
        </w:rPr>
        <w:fldChar w:fldCharType="separate"/>
      </w:r>
      <w:r w:rsidR="006672E4">
        <w:rPr>
          <w:bCs/>
        </w:rPr>
        <w:t>[7]</w:t>
      </w:r>
      <w:r w:rsidR="000F70C2" w:rsidRPr="00FD5C9D">
        <w:rPr>
          <w:bCs/>
        </w:rPr>
        <w:fldChar w:fldCharType="end"/>
      </w:r>
      <w:r w:rsidR="006C108E" w:rsidRPr="00FD5C9D">
        <w:rPr>
          <w:bCs/>
        </w:rPr>
        <w:t xml:space="preserve"> </w:t>
      </w:r>
      <w:r w:rsidRPr="00FD5C9D">
        <w:rPr>
          <w:bCs/>
        </w:rPr>
        <w:t>that may induce or is a prerequisite for extremely high air temperature, and also extremely high air temperature is not a prerequisite for any other event.</w:t>
      </w:r>
    </w:p>
    <w:p w14:paraId="79EAC0EE" w14:textId="5F85BB04" w:rsidR="00841397" w:rsidRPr="00FD5C9D" w:rsidRDefault="00841397" w:rsidP="00841397">
      <w:pPr>
        <w:rPr>
          <w:bCs/>
        </w:rPr>
      </w:pPr>
      <w:r w:rsidRPr="00FD5C9D">
        <w:rPr>
          <w:bCs/>
        </w:rPr>
        <w:t>According to the hazard</w:t>
      </w:r>
      <w:r w:rsidR="006C108E" w:rsidRPr="00FD5C9D">
        <w:rPr>
          <w:bCs/>
        </w:rPr>
        <w:t xml:space="preserve"> correlation chart of </w:t>
      </w:r>
      <w:r w:rsidR="00992908">
        <w:rPr>
          <w:bCs/>
        </w:rPr>
        <w:t xml:space="preserve">the </w:t>
      </w:r>
      <w:r w:rsidR="006C108E" w:rsidRPr="00FD5C9D">
        <w:rPr>
          <w:bCs/>
        </w:rPr>
        <w:t xml:space="preserve">report </w:t>
      </w:r>
      <w:r w:rsidR="000F70C2" w:rsidRPr="00FD5C9D">
        <w:rPr>
          <w:bCs/>
        </w:rPr>
        <w:fldChar w:fldCharType="begin"/>
      </w:r>
      <w:r w:rsidR="000F70C2" w:rsidRPr="00FD5C9D">
        <w:rPr>
          <w:bCs/>
        </w:rPr>
        <w:instrText xml:space="preserve"> REF _Ref445416901 \r \h </w:instrText>
      </w:r>
      <w:r w:rsidR="000F70C2" w:rsidRPr="00FD5C9D">
        <w:rPr>
          <w:bCs/>
        </w:rPr>
      </w:r>
      <w:r w:rsidR="000F70C2" w:rsidRPr="00FD5C9D">
        <w:rPr>
          <w:bCs/>
        </w:rPr>
        <w:fldChar w:fldCharType="separate"/>
      </w:r>
      <w:r w:rsidR="006672E4">
        <w:rPr>
          <w:bCs/>
        </w:rPr>
        <w:t>[7]</w:t>
      </w:r>
      <w:r w:rsidR="000F70C2" w:rsidRPr="00FD5C9D">
        <w:rPr>
          <w:bCs/>
        </w:rPr>
        <w:fldChar w:fldCharType="end"/>
      </w:r>
      <w:r w:rsidRPr="00FD5C9D">
        <w:rPr>
          <w:bCs/>
        </w:rPr>
        <w:t>, there are several associated hazards that include e</w:t>
      </w:r>
      <w:r w:rsidRPr="00FD5C9D">
        <w:rPr>
          <w:bCs/>
        </w:rPr>
        <w:t>x</w:t>
      </w:r>
      <w:r w:rsidRPr="00FD5C9D">
        <w:rPr>
          <w:bCs/>
        </w:rPr>
        <w:t>tremely high air temperature and certain meteorological events or forest fire. For all these associated hazards the root cause is a harsh meteorological condition (e.g. a long lasting heat flux) and the associated hazards are e</w:t>
      </w:r>
      <w:r w:rsidRPr="00FD5C9D">
        <w:rPr>
          <w:bCs/>
        </w:rPr>
        <w:t>x</w:t>
      </w:r>
      <w:r w:rsidRPr="00FD5C9D">
        <w:rPr>
          <w:bCs/>
        </w:rPr>
        <w:t>tremely high air temperature and one (or more) of the following consequences of the harsh meteorological cond</w:t>
      </w:r>
      <w:r w:rsidRPr="00FD5C9D">
        <w:rPr>
          <w:bCs/>
        </w:rPr>
        <w:t>i</w:t>
      </w:r>
      <w:r w:rsidRPr="00FD5C9D">
        <w:rPr>
          <w:bCs/>
        </w:rPr>
        <w:t>tion:</w:t>
      </w:r>
    </w:p>
    <w:p w14:paraId="3DF86A4A" w14:textId="77777777" w:rsidR="00841397" w:rsidRPr="00FD5C9D" w:rsidRDefault="00841397" w:rsidP="006B05FA">
      <w:pPr>
        <w:pStyle w:val="Paragraphedeliste"/>
        <w:numPr>
          <w:ilvl w:val="0"/>
          <w:numId w:val="34"/>
        </w:numPr>
        <w:spacing w:after="0"/>
        <w:ind w:left="714" w:hanging="357"/>
        <w:rPr>
          <w:bCs/>
        </w:rPr>
      </w:pPr>
      <w:r w:rsidRPr="00FD5C9D">
        <w:rPr>
          <w:bCs/>
        </w:rPr>
        <w:t>high ground temperature,</w:t>
      </w:r>
    </w:p>
    <w:p w14:paraId="7E126E39" w14:textId="77777777" w:rsidR="00841397" w:rsidRPr="00FD5C9D" w:rsidRDefault="00841397" w:rsidP="006B05FA">
      <w:pPr>
        <w:pStyle w:val="Paragraphedeliste"/>
        <w:numPr>
          <w:ilvl w:val="0"/>
          <w:numId w:val="34"/>
        </w:numPr>
        <w:spacing w:after="0"/>
        <w:ind w:left="714" w:hanging="357"/>
        <w:rPr>
          <w:bCs/>
        </w:rPr>
      </w:pPr>
      <w:r w:rsidRPr="00FD5C9D">
        <w:rPr>
          <w:bCs/>
        </w:rPr>
        <w:t>high cooling water temperature,</w:t>
      </w:r>
    </w:p>
    <w:p w14:paraId="241B7CA4" w14:textId="77777777" w:rsidR="00841397" w:rsidRPr="00FD5C9D" w:rsidRDefault="00841397" w:rsidP="006B05FA">
      <w:pPr>
        <w:pStyle w:val="Paragraphedeliste"/>
        <w:numPr>
          <w:ilvl w:val="0"/>
          <w:numId w:val="34"/>
        </w:numPr>
        <w:spacing w:after="0"/>
        <w:ind w:left="714" w:hanging="357"/>
        <w:rPr>
          <w:bCs/>
        </w:rPr>
      </w:pPr>
      <w:r w:rsidRPr="00FD5C9D">
        <w:rPr>
          <w:bCs/>
        </w:rPr>
        <w:t>high humidity,</w:t>
      </w:r>
    </w:p>
    <w:p w14:paraId="4D8963D6" w14:textId="77777777" w:rsidR="00841397" w:rsidRPr="00FD5C9D" w:rsidRDefault="00841397" w:rsidP="006B05FA">
      <w:pPr>
        <w:pStyle w:val="Paragraphedeliste"/>
        <w:numPr>
          <w:ilvl w:val="0"/>
          <w:numId w:val="34"/>
        </w:numPr>
        <w:spacing w:after="0"/>
        <w:ind w:left="714" w:hanging="357"/>
        <w:rPr>
          <w:bCs/>
        </w:rPr>
      </w:pPr>
      <w:r w:rsidRPr="00FD5C9D">
        <w:rPr>
          <w:bCs/>
        </w:rPr>
        <w:t>low humidity,</w:t>
      </w:r>
    </w:p>
    <w:p w14:paraId="2AC7F4CA" w14:textId="77777777" w:rsidR="00841397" w:rsidRPr="00FD5C9D" w:rsidRDefault="00841397" w:rsidP="006B05FA">
      <w:pPr>
        <w:pStyle w:val="Paragraphedeliste"/>
        <w:numPr>
          <w:ilvl w:val="0"/>
          <w:numId w:val="34"/>
        </w:numPr>
        <w:spacing w:after="0"/>
        <w:ind w:left="714" w:hanging="357"/>
        <w:rPr>
          <w:bCs/>
        </w:rPr>
      </w:pPr>
      <w:r w:rsidRPr="00FD5C9D">
        <w:rPr>
          <w:bCs/>
        </w:rPr>
        <w:t>drought,</w:t>
      </w:r>
    </w:p>
    <w:p w14:paraId="5406C060" w14:textId="77777777" w:rsidR="00841397" w:rsidRPr="00FD5C9D" w:rsidRDefault="00841397" w:rsidP="006B05FA">
      <w:pPr>
        <w:pStyle w:val="Paragraphedeliste"/>
        <w:numPr>
          <w:ilvl w:val="0"/>
          <w:numId w:val="34"/>
        </w:numPr>
        <w:spacing w:after="0"/>
        <w:ind w:left="714" w:hanging="357"/>
        <w:rPr>
          <w:bCs/>
        </w:rPr>
      </w:pPr>
      <w:r w:rsidRPr="00FD5C9D">
        <w:rPr>
          <w:bCs/>
        </w:rPr>
        <w:t>low ground water,</w:t>
      </w:r>
    </w:p>
    <w:p w14:paraId="220EF84C" w14:textId="77777777" w:rsidR="00841397" w:rsidRPr="00FD5C9D" w:rsidRDefault="00841397" w:rsidP="006B05FA">
      <w:pPr>
        <w:pStyle w:val="Paragraphedeliste"/>
        <w:numPr>
          <w:ilvl w:val="0"/>
          <w:numId w:val="34"/>
        </w:numPr>
        <w:spacing w:after="0"/>
        <w:ind w:left="714" w:hanging="357"/>
        <w:rPr>
          <w:bCs/>
        </w:rPr>
      </w:pPr>
      <w:r w:rsidRPr="00FD5C9D">
        <w:rPr>
          <w:bCs/>
        </w:rPr>
        <w:t>wildfire.</w:t>
      </w:r>
    </w:p>
    <w:p w14:paraId="335831C9" w14:textId="77777777" w:rsidR="00841397" w:rsidRPr="00FD5C9D" w:rsidRDefault="00841397" w:rsidP="00841397">
      <w:pPr>
        <w:rPr>
          <w:bCs/>
        </w:rPr>
      </w:pPr>
      <w:r w:rsidRPr="00FD5C9D">
        <w:rPr>
          <w:bCs/>
        </w:rPr>
        <w:t>With respect to extremely high air temperature related independent hazard combinations, the following two a</w:t>
      </w:r>
      <w:r w:rsidRPr="00FD5C9D">
        <w:rPr>
          <w:bCs/>
        </w:rPr>
        <w:t>s</w:t>
      </w:r>
      <w:r w:rsidRPr="00FD5C9D">
        <w:rPr>
          <w:bCs/>
        </w:rPr>
        <w:t>pects should be considered for the purposes of hazard combination identification:</w:t>
      </w:r>
    </w:p>
    <w:p w14:paraId="597AAC02" w14:textId="4201C06E" w:rsidR="00841397" w:rsidRPr="00FD5C9D" w:rsidRDefault="00841397" w:rsidP="006B05FA">
      <w:pPr>
        <w:pStyle w:val="Paragraphedeliste"/>
        <w:numPr>
          <w:ilvl w:val="0"/>
          <w:numId w:val="34"/>
        </w:numPr>
        <w:spacing w:after="0"/>
        <w:rPr>
          <w:bCs/>
        </w:rPr>
      </w:pPr>
      <w:r w:rsidRPr="00FD5C9D">
        <w:rPr>
          <w:bCs/>
        </w:rPr>
        <w:t>The frequency of extremely high air temperature that has a significant effect on the safety systems of nuclear power plants in case of HVAC system operation is usually low. Consequently, the frequency of a combination involving extremely high air temperature that has the potential to induce failure of plant safety systems and another hazard independent theref</w:t>
      </w:r>
      <w:r w:rsidR="00A0607D" w:rsidRPr="00FD5C9D">
        <w:rPr>
          <w:bCs/>
        </w:rPr>
        <w:t>ore</w:t>
      </w:r>
      <w:r w:rsidRPr="00FD5C9D">
        <w:rPr>
          <w:bCs/>
        </w:rPr>
        <w:t xml:space="preserve"> not affecting the HVAC system commonly falls below the frequency screening threshold set for single external hazards. On the other hand, if an external event affects the HVAC system and the air temperature is (not necessarily extremely, but) high, indoor SSCs may fail due to high room temperature. For the identification of these coincidental event combin</w:t>
      </w:r>
      <w:r w:rsidRPr="00FD5C9D">
        <w:rPr>
          <w:bCs/>
        </w:rPr>
        <w:t>a</w:t>
      </w:r>
      <w:r w:rsidRPr="00FD5C9D">
        <w:rPr>
          <w:bCs/>
        </w:rPr>
        <w:t xml:space="preserve">tions, the design basis of the HVAC system should be analysed. For </w:t>
      </w:r>
      <w:r w:rsidR="006A47C7" w:rsidRPr="00FD5C9D">
        <w:rPr>
          <w:bCs/>
        </w:rPr>
        <w:t>instance,</w:t>
      </w:r>
      <w:r w:rsidRPr="00FD5C9D">
        <w:rPr>
          <w:bCs/>
        </w:rPr>
        <w:t xml:space="preserve"> the HVAC system may not be designed for earthquake at some existing plants</w:t>
      </w:r>
      <w:r w:rsidR="006672E4">
        <w:rPr>
          <w:bCs/>
        </w:rPr>
        <w:t>;</w:t>
      </w:r>
      <w:r w:rsidRPr="00FD5C9D">
        <w:rPr>
          <w:bCs/>
        </w:rPr>
        <w:t xml:space="preserve"> consequently a seismic event (even a relatively mode</w:t>
      </w:r>
      <w:r w:rsidRPr="00FD5C9D">
        <w:rPr>
          <w:bCs/>
        </w:rPr>
        <w:t>r</w:t>
      </w:r>
      <w:r w:rsidRPr="00FD5C9D">
        <w:rPr>
          <w:bCs/>
        </w:rPr>
        <w:t xml:space="preserve">ate one) may induce the failure of the HVAC system. If the air temperature is high simultaneously, this </w:t>
      </w:r>
      <w:r w:rsidRPr="00FD5C9D">
        <w:rPr>
          <w:bCs/>
        </w:rPr>
        <w:lastRenderedPageBreak/>
        <w:t>scenario may lead to severe consequences on the plant. Thus the damage potential of external events on the HVAC system and the consequences of high air temperature (not necessarily very extreme ones) should be assessed.</w:t>
      </w:r>
    </w:p>
    <w:p w14:paraId="5225A736" w14:textId="77777777" w:rsidR="00841397" w:rsidRPr="00FD5C9D" w:rsidRDefault="00841397" w:rsidP="006B05FA">
      <w:pPr>
        <w:pStyle w:val="Paragraphedeliste"/>
        <w:numPr>
          <w:ilvl w:val="0"/>
          <w:numId w:val="34"/>
        </w:numPr>
        <w:spacing w:after="0"/>
        <w:rPr>
          <w:bCs/>
        </w:rPr>
      </w:pPr>
      <w:r w:rsidRPr="00FD5C9D">
        <w:rPr>
          <w:bCs/>
        </w:rPr>
        <w:t>Due to the fact that extremely high air temperature is slow in developing and in declining:</w:t>
      </w:r>
    </w:p>
    <w:p w14:paraId="098C9E55" w14:textId="77777777" w:rsidR="00841397" w:rsidRPr="00FD5C9D" w:rsidRDefault="00841397" w:rsidP="006B05FA">
      <w:pPr>
        <w:pStyle w:val="Paragraphedeliste"/>
        <w:numPr>
          <w:ilvl w:val="1"/>
          <w:numId w:val="34"/>
        </w:numPr>
        <w:spacing w:after="0"/>
        <w:rPr>
          <w:bCs/>
        </w:rPr>
      </w:pPr>
      <w:r w:rsidRPr="00FD5C9D">
        <w:rPr>
          <w:szCs w:val="22"/>
        </w:rPr>
        <w:t>there is sufficient time to take preventive actions to mitigate the occurrence of some foresee</w:t>
      </w:r>
      <w:r w:rsidRPr="00FD5C9D">
        <w:rPr>
          <w:szCs w:val="22"/>
        </w:rPr>
        <w:t>a</w:t>
      </w:r>
      <w:r w:rsidRPr="00FD5C9D">
        <w:rPr>
          <w:szCs w:val="22"/>
        </w:rPr>
        <w:t>ble transients that may be induced by extreme air temperature,</w:t>
      </w:r>
    </w:p>
    <w:p w14:paraId="72A2E2F1" w14:textId="77777777" w:rsidR="00841397" w:rsidRPr="00FD5C9D" w:rsidRDefault="00841397" w:rsidP="006B05FA">
      <w:pPr>
        <w:pStyle w:val="Paragraphedeliste"/>
        <w:numPr>
          <w:ilvl w:val="1"/>
          <w:numId w:val="34"/>
        </w:numPr>
        <w:spacing w:after="0"/>
        <w:rPr>
          <w:bCs/>
        </w:rPr>
      </w:pPr>
      <w:r w:rsidRPr="00FD5C9D">
        <w:rPr>
          <w:bCs/>
        </w:rPr>
        <w:t>the impact of extremely high air temperature on the plant holds for a long duration of time.</w:t>
      </w:r>
    </w:p>
    <w:p w14:paraId="6DE91D00" w14:textId="77777777" w:rsidR="00841397" w:rsidRPr="00FD5C9D" w:rsidRDefault="00841397" w:rsidP="00841397">
      <w:pPr>
        <w:pStyle w:val="Paragraphedeliste"/>
        <w:rPr>
          <w:bCs/>
        </w:rPr>
      </w:pPr>
      <w:r w:rsidRPr="00FD5C9D">
        <w:rPr>
          <w:bCs/>
        </w:rPr>
        <w:t>The frequency of occurrence for the combination of extremely high air temperature and another, ind</w:t>
      </w:r>
      <w:r w:rsidRPr="00FD5C9D">
        <w:rPr>
          <w:bCs/>
        </w:rPr>
        <w:t>e</w:t>
      </w:r>
      <w:r w:rsidRPr="00FD5C9D">
        <w:rPr>
          <w:bCs/>
        </w:rPr>
        <w:t>pendent hazard should be assessed with considerations to the usually long duration of extreme air te</w:t>
      </w:r>
      <w:r w:rsidRPr="00FD5C9D">
        <w:rPr>
          <w:bCs/>
        </w:rPr>
        <w:t>m</w:t>
      </w:r>
      <w:r w:rsidRPr="00FD5C9D">
        <w:rPr>
          <w:bCs/>
        </w:rPr>
        <w:t>peratures.</w:t>
      </w:r>
    </w:p>
    <w:p w14:paraId="65EDE542" w14:textId="77777777" w:rsidR="00841397" w:rsidRPr="00FD5C9D" w:rsidRDefault="00841397" w:rsidP="00841397">
      <w:pPr>
        <w:rPr>
          <w:b/>
          <w:u w:val="single"/>
        </w:rPr>
      </w:pPr>
      <w:r w:rsidRPr="00FD5C9D">
        <w:rPr>
          <w:b/>
          <w:u w:val="single"/>
        </w:rPr>
        <w:t>Extremely low air temperature</w:t>
      </w:r>
    </w:p>
    <w:p w14:paraId="7280F5A2" w14:textId="520BC28B" w:rsidR="00841397" w:rsidRPr="00FD5C9D" w:rsidRDefault="00841397" w:rsidP="00841397">
      <w:pPr>
        <w:rPr>
          <w:bCs/>
        </w:rPr>
      </w:pPr>
      <w:r w:rsidRPr="00FD5C9D">
        <w:rPr>
          <w:bCs/>
        </w:rPr>
        <w:t>The hazard correlation chart contains three hazards, i.e. surface ice, frazil ice, ice barriers that are causally co</w:t>
      </w:r>
      <w:r w:rsidRPr="00FD5C9D">
        <w:rPr>
          <w:bCs/>
        </w:rPr>
        <w:t>n</w:t>
      </w:r>
      <w:r w:rsidRPr="00FD5C9D">
        <w:rPr>
          <w:bCs/>
        </w:rPr>
        <w:t>nected to extremely low air temperature. Extremely low air temperature is a prerequisite for all of the three identified events. This means that the events are inevitable consequences of the extremely low air temperature event. On the other hand, it can also be concluded, that no external events were identified from among the ha</w:t>
      </w:r>
      <w:r w:rsidRPr="00FD5C9D">
        <w:rPr>
          <w:bCs/>
        </w:rPr>
        <w:t>z</w:t>
      </w:r>
      <w:r w:rsidRPr="00FD5C9D">
        <w:rPr>
          <w:bCs/>
        </w:rPr>
        <w:t>ards listed as single external hazar</w:t>
      </w:r>
      <w:r w:rsidR="006C108E" w:rsidRPr="00FD5C9D">
        <w:rPr>
          <w:bCs/>
        </w:rPr>
        <w:t xml:space="preserve">ds in report </w:t>
      </w:r>
      <w:r w:rsidR="000F70C2" w:rsidRPr="00FD5C9D">
        <w:rPr>
          <w:bCs/>
        </w:rPr>
        <w:fldChar w:fldCharType="begin"/>
      </w:r>
      <w:r w:rsidR="000F70C2" w:rsidRPr="00FD5C9D">
        <w:rPr>
          <w:bCs/>
        </w:rPr>
        <w:instrText xml:space="preserve"> REF _Ref445416901 \r \h </w:instrText>
      </w:r>
      <w:r w:rsidR="000F70C2" w:rsidRPr="00FD5C9D">
        <w:rPr>
          <w:bCs/>
        </w:rPr>
      </w:r>
      <w:r w:rsidR="000F70C2" w:rsidRPr="00FD5C9D">
        <w:rPr>
          <w:bCs/>
        </w:rPr>
        <w:fldChar w:fldCharType="separate"/>
      </w:r>
      <w:r w:rsidR="006672E4">
        <w:rPr>
          <w:bCs/>
        </w:rPr>
        <w:t>[7]</w:t>
      </w:r>
      <w:r w:rsidR="000F70C2" w:rsidRPr="00FD5C9D">
        <w:rPr>
          <w:bCs/>
        </w:rPr>
        <w:fldChar w:fldCharType="end"/>
      </w:r>
      <w:r w:rsidRPr="00FD5C9D">
        <w:rPr>
          <w:bCs/>
        </w:rPr>
        <w:t xml:space="preserve"> that may induce or is a prerequisite for extremely low air te</w:t>
      </w:r>
      <w:r w:rsidRPr="00FD5C9D">
        <w:rPr>
          <w:bCs/>
        </w:rPr>
        <w:t>m</w:t>
      </w:r>
      <w:r w:rsidRPr="00FD5C9D">
        <w:rPr>
          <w:bCs/>
        </w:rPr>
        <w:t>perature, or may be induced by extremely low air temperature (except for the above three categories of events that require extreme cold weather as a prerequisite).</w:t>
      </w:r>
    </w:p>
    <w:p w14:paraId="585C2DD4" w14:textId="2864728E" w:rsidR="00841397" w:rsidRPr="00FD5C9D" w:rsidRDefault="00841397" w:rsidP="00841397">
      <w:pPr>
        <w:rPr>
          <w:bCs/>
        </w:rPr>
      </w:pPr>
      <w:r w:rsidRPr="00FD5C9D">
        <w:rPr>
          <w:bCs/>
        </w:rPr>
        <w:t>According to the hazard</w:t>
      </w:r>
      <w:r w:rsidR="006C108E" w:rsidRPr="00FD5C9D">
        <w:rPr>
          <w:bCs/>
        </w:rPr>
        <w:t xml:space="preserve"> correlation chart of </w:t>
      </w:r>
      <w:r w:rsidR="00992908">
        <w:rPr>
          <w:bCs/>
        </w:rPr>
        <w:t xml:space="preserve">the </w:t>
      </w:r>
      <w:r w:rsidR="006C108E" w:rsidRPr="00FD5C9D">
        <w:rPr>
          <w:bCs/>
        </w:rPr>
        <w:t xml:space="preserve">report </w:t>
      </w:r>
      <w:r w:rsidR="000F70C2" w:rsidRPr="00FD5C9D">
        <w:rPr>
          <w:bCs/>
        </w:rPr>
        <w:fldChar w:fldCharType="begin"/>
      </w:r>
      <w:r w:rsidR="000F70C2" w:rsidRPr="00FD5C9D">
        <w:rPr>
          <w:bCs/>
        </w:rPr>
        <w:instrText xml:space="preserve"> REF _Ref445416901 \r \h </w:instrText>
      </w:r>
      <w:r w:rsidR="000F70C2" w:rsidRPr="00FD5C9D">
        <w:rPr>
          <w:bCs/>
        </w:rPr>
      </w:r>
      <w:r w:rsidR="000F70C2" w:rsidRPr="00FD5C9D">
        <w:rPr>
          <w:bCs/>
        </w:rPr>
        <w:fldChar w:fldCharType="separate"/>
      </w:r>
      <w:r w:rsidR="006672E4">
        <w:rPr>
          <w:bCs/>
        </w:rPr>
        <w:t>[7]</w:t>
      </w:r>
      <w:r w:rsidR="000F70C2" w:rsidRPr="00FD5C9D">
        <w:rPr>
          <w:bCs/>
        </w:rPr>
        <w:fldChar w:fldCharType="end"/>
      </w:r>
      <w:r w:rsidRPr="00FD5C9D">
        <w:rPr>
          <w:bCs/>
        </w:rPr>
        <w:t>, all associated hazards related to extremely low air temperature include another event that is part of the hazard category of meteorological events or man-made hazards. For all these associated hazards the root cause is a harsh meteorological condition (e.g. long lasting cold weather phenomena) and the associated hazards are extremely low air temperature and one (or more) of the following consequences of the harsh meteorological conditions:</w:t>
      </w:r>
    </w:p>
    <w:p w14:paraId="63570018" w14:textId="77777777" w:rsidR="00841397" w:rsidRPr="00FD5C9D" w:rsidRDefault="00841397" w:rsidP="006B05FA">
      <w:pPr>
        <w:pStyle w:val="Paragraphedeliste"/>
        <w:numPr>
          <w:ilvl w:val="0"/>
          <w:numId w:val="34"/>
        </w:numPr>
        <w:spacing w:after="0"/>
        <w:ind w:left="714" w:hanging="357"/>
        <w:rPr>
          <w:bCs/>
        </w:rPr>
      </w:pPr>
      <w:r w:rsidRPr="00FD5C9D">
        <w:rPr>
          <w:bCs/>
        </w:rPr>
        <w:t>low ground temperature,</w:t>
      </w:r>
    </w:p>
    <w:p w14:paraId="1BAB9002" w14:textId="77777777" w:rsidR="00841397" w:rsidRPr="00FD5C9D" w:rsidRDefault="00841397" w:rsidP="006B05FA">
      <w:pPr>
        <w:pStyle w:val="Paragraphedeliste"/>
        <w:numPr>
          <w:ilvl w:val="0"/>
          <w:numId w:val="34"/>
        </w:numPr>
        <w:spacing w:after="0"/>
        <w:ind w:left="714" w:hanging="357"/>
        <w:rPr>
          <w:bCs/>
        </w:rPr>
      </w:pPr>
      <w:r w:rsidRPr="00FD5C9D">
        <w:rPr>
          <w:bCs/>
        </w:rPr>
        <w:t>low cooling water temperature,</w:t>
      </w:r>
    </w:p>
    <w:p w14:paraId="1FC056CC" w14:textId="77777777" w:rsidR="00841397" w:rsidRPr="00FD5C9D" w:rsidRDefault="00841397" w:rsidP="006B05FA">
      <w:pPr>
        <w:pStyle w:val="Paragraphedeliste"/>
        <w:numPr>
          <w:ilvl w:val="0"/>
          <w:numId w:val="34"/>
        </w:numPr>
        <w:spacing w:after="0"/>
        <w:ind w:left="714" w:hanging="357"/>
        <w:rPr>
          <w:bCs/>
        </w:rPr>
      </w:pPr>
      <w:r w:rsidRPr="00FD5C9D">
        <w:rPr>
          <w:bCs/>
        </w:rPr>
        <w:t>high humidity,</w:t>
      </w:r>
    </w:p>
    <w:p w14:paraId="30CEA12F" w14:textId="77777777" w:rsidR="00841397" w:rsidRPr="00FD5C9D" w:rsidRDefault="00841397" w:rsidP="006B05FA">
      <w:pPr>
        <w:pStyle w:val="Paragraphedeliste"/>
        <w:numPr>
          <w:ilvl w:val="0"/>
          <w:numId w:val="34"/>
        </w:numPr>
        <w:spacing w:after="0"/>
        <w:ind w:left="714" w:hanging="357"/>
        <w:rPr>
          <w:bCs/>
        </w:rPr>
      </w:pPr>
      <w:r w:rsidRPr="00FD5C9D">
        <w:rPr>
          <w:bCs/>
        </w:rPr>
        <w:t>low humidity,</w:t>
      </w:r>
    </w:p>
    <w:p w14:paraId="020A5016" w14:textId="77777777" w:rsidR="00841397" w:rsidRPr="00FD5C9D" w:rsidRDefault="00841397" w:rsidP="006B05FA">
      <w:pPr>
        <w:pStyle w:val="Paragraphedeliste"/>
        <w:numPr>
          <w:ilvl w:val="0"/>
          <w:numId w:val="34"/>
        </w:numPr>
        <w:spacing w:after="0"/>
        <w:ind w:left="714" w:hanging="357"/>
        <w:rPr>
          <w:bCs/>
        </w:rPr>
      </w:pPr>
      <w:r w:rsidRPr="00FD5C9D">
        <w:rPr>
          <w:bCs/>
        </w:rPr>
        <w:t>drought,</w:t>
      </w:r>
    </w:p>
    <w:p w14:paraId="60AEFE75" w14:textId="77777777" w:rsidR="00841397" w:rsidRPr="00FD5C9D" w:rsidRDefault="00841397" w:rsidP="006B05FA">
      <w:pPr>
        <w:pStyle w:val="Paragraphedeliste"/>
        <w:numPr>
          <w:ilvl w:val="0"/>
          <w:numId w:val="34"/>
        </w:numPr>
        <w:spacing w:after="0"/>
        <w:ind w:left="714" w:hanging="357"/>
        <w:rPr>
          <w:bCs/>
        </w:rPr>
      </w:pPr>
      <w:r w:rsidRPr="00FD5C9D">
        <w:rPr>
          <w:bCs/>
        </w:rPr>
        <w:t>low ground water,</w:t>
      </w:r>
    </w:p>
    <w:p w14:paraId="3464BDA0" w14:textId="77777777" w:rsidR="00841397" w:rsidRPr="00FD5C9D" w:rsidRDefault="00841397" w:rsidP="006B05FA">
      <w:pPr>
        <w:pStyle w:val="Paragraphedeliste"/>
        <w:numPr>
          <w:ilvl w:val="0"/>
          <w:numId w:val="34"/>
        </w:numPr>
        <w:spacing w:after="0"/>
        <w:ind w:left="714" w:hanging="357"/>
        <w:rPr>
          <w:bCs/>
        </w:rPr>
      </w:pPr>
      <w:r w:rsidRPr="00FD5C9D">
        <w:rPr>
          <w:bCs/>
        </w:rPr>
        <w:t>icing,</w:t>
      </w:r>
    </w:p>
    <w:p w14:paraId="17CB7BEB" w14:textId="77777777" w:rsidR="00841397" w:rsidRPr="00FD5C9D" w:rsidRDefault="00841397" w:rsidP="006B05FA">
      <w:pPr>
        <w:pStyle w:val="Paragraphedeliste"/>
        <w:numPr>
          <w:ilvl w:val="0"/>
          <w:numId w:val="34"/>
        </w:numPr>
        <w:spacing w:after="0"/>
        <w:ind w:left="714" w:hanging="357"/>
        <w:rPr>
          <w:bCs/>
        </w:rPr>
      </w:pPr>
      <w:r w:rsidRPr="00FD5C9D">
        <w:rPr>
          <w:bCs/>
        </w:rPr>
        <w:t>white frost, rime,</w:t>
      </w:r>
    </w:p>
    <w:p w14:paraId="745DA336" w14:textId="77777777" w:rsidR="00841397" w:rsidRPr="00FD5C9D" w:rsidRDefault="00841397" w:rsidP="006B05FA">
      <w:pPr>
        <w:pStyle w:val="Paragraphedeliste"/>
        <w:numPr>
          <w:ilvl w:val="0"/>
          <w:numId w:val="34"/>
        </w:numPr>
        <w:spacing w:after="0"/>
        <w:ind w:left="714" w:hanging="357"/>
        <w:rPr>
          <w:bCs/>
        </w:rPr>
      </w:pPr>
      <w:r w:rsidRPr="00FD5C9D">
        <w:rPr>
          <w:bCs/>
        </w:rPr>
        <w:t>permafrost,</w:t>
      </w:r>
    </w:p>
    <w:p w14:paraId="474B3B57" w14:textId="77777777" w:rsidR="00841397" w:rsidRPr="00FD5C9D" w:rsidRDefault="00841397" w:rsidP="006B05FA">
      <w:pPr>
        <w:pStyle w:val="Paragraphedeliste"/>
        <w:numPr>
          <w:ilvl w:val="0"/>
          <w:numId w:val="34"/>
        </w:numPr>
        <w:spacing w:after="0"/>
        <w:ind w:left="714" w:hanging="357"/>
        <w:rPr>
          <w:bCs/>
        </w:rPr>
      </w:pPr>
      <w:r w:rsidRPr="00FD5C9D">
        <w:rPr>
          <w:bCs/>
        </w:rPr>
        <w:t>recurring soil frost,</w:t>
      </w:r>
    </w:p>
    <w:p w14:paraId="2C3041A9" w14:textId="77777777" w:rsidR="00841397" w:rsidRPr="00FD5C9D" w:rsidRDefault="00841397" w:rsidP="006B05FA">
      <w:pPr>
        <w:pStyle w:val="Paragraphedeliste"/>
        <w:numPr>
          <w:ilvl w:val="0"/>
          <w:numId w:val="34"/>
        </w:numPr>
        <w:spacing w:after="0"/>
        <w:ind w:left="714" w:hanging="357"/>
        <w:rPr>
          <w:bCs/>
        </w:rPr>
      </w:pPr>
      <w:r w:rsidRPr="00FD5C9D">
        <w:rPr>
          <w:bCs/>
        </w:rPr>
        <w:t>snowstorm,</w:t>
      </w:r>
    </w:p>
    <w:p w14:paraId="5253CE0E" w14:textId="77777777" w:rsidR="00841397" w:rsidRPr="00FD5C9D" w:rsidRDefault="00841397" w:rsidP="006B05FA">
      <w:pPr>
        <w:pStyle w:val="Paragraphedeliste"/>
        <w:numPr>
          <w:ilvl w:val="0"/>
          <w:numId w:val="34"/>
        </w:numPr>
        <w:spacing w:after="0"/>
        <w:ind w:left="714" w:hanging="357"/>
        <w:rPr>
          <w:bCs/>
        </w:rPr>
      </w:pPr>
      <w:r w:rsidRPr="00FD5C9D">
        <w:rPr>
          <w:bCs/>
        </w:rPr>
        <w:t>mist, fog,</w:t>
      </w:r>
    </w:p>
    <w:p w14:paraId="7414CADF" w14:textId="77777777" w:rsidR="00841397" w:rsidRPr="00FD5C9D" w:rsidRDefault="00841397" w:rsidP="006B05FA">
      <w:pPr>
        <w:pStyle w:val="Paragraphedeliste"/>
        <w:numPr>
          <w:ilvl w:val="0"/>
          <w:numId w:val="34"/>
        </w:numPr>
        <w:spacing w:after="0"/>
        <w:ind w:left="714" w:hanging="357"/>
        <w:rPr>
          <w:bCs/>
        </w:rPr>
      </w:pPr>
      <w:r w:rsidRPr="00FD5C9D">
        <w:rPr>
          <w:bCs/>
        </w:rPr>
        <w:t>stability of power grid.</w:t>
      </w:r>
    </w:p>
    <w:p w14:paraId="0F77091E" w14:textId="403CA139" w:rsidR="00841397" w:rsidRPr="00FD5C9D" w:rsidRDefault="00841397" w:rsidP="00841397">
      <w:pPr>
        <w:rPr>
          <w:bCs/>
          <w:sz w:val="22"/>
        </w:rPr>
      </w:pPr>
      <w:r w:rsidRPr="00FD5C9D">
        <w:rPr>
          <w:bCs/>
        </w:rPr>
        <w:t>With respect to the identification of independent hazard combinations, the same applies to the extremely low as to the extremely high a</w:t>
      </w:r>
      <w:r w:rsidR="00FD39CE" w:rsidRPr="00FD5C9D">
        <w:rPr>
          <w:bCs/>
        </w:rPr>
        <w:t>ir temperature event.</w:t>
      </w:r>
    </w:p>
    <w:p w14:paraId="64A57580" w14:textId="06445813" w:rsidR="00841397" w:rsidRPr="00FD5C9D" w:rsidRDefault="00841397" w:rsidP="00F374CB">
      <w:pPr>
        <w:pStyle w:val="Titre3"/>
        <w:tabs>
          <w:tab w:val="left" w:pos="567"/>
          <w:tab w:val="num" w:pos="709"/>
        </w:tabs>
        <w:spacing w:before="240" w:after="60" w:line="240" w:lineRule="auto"/>
        <w:jc w:val="both"/>
      </w:pPr>
      <w:bookmarkStart w:id="60" w:name="_Ref449968964"/>
      <w:bookmarkStart w:id="61" w:name="_Toc470710528"/>
      <w:r w:rsidRPr="00FD5C9D">
        <w:t>Extreme snowpack</w:t>
      </w:r>
      <w:r w:rsidR="00D102E3" w:rsidRPr="00FD5C9D">
        <w:t xml:space="preserve"> related combinations</w:t>
      </w:r>
      <w:bookmarkEnd w:id="60"/>
      <w:bookmarkEnd w:id="61"/>
    </w:p>
    <w:p w14:paraId="3A9992C8" w14:textId="0A52EFA5" w:rsidR="00841397" w:rsidRPr="00FD5C9D" w:rsidRDefault="006C108E" w:rsidP="00841397">
      <w:pPr>
        <w:rPr>
          <w:bCs/>
        </w:rPr>
      </w:pPr>
      <w:r w:rsidRPr="00FD5C9D">
        <w:rPr>
          <w:bCs/>
        </w:rPr>
        <w:t xml:space="preserve">In report </w:t>
      </w:r>
      <w:r w:rsidR="000F70C2" w:rsidRPr="00FD5C9D">
        <w:rPr>
          <w:bCs/>
        </w:rPr>
        <w:fldChar w:fldCharType="begin"/>
      </w:r>
      <w:r w:rsidR="000F70C2" w:rsidRPr="00FD5C9D">
        <w:rPr>
          <w:bCs/>
        </w:rPr>
        <w:instrText xml:space="preserve"> REF _Ref445416901 \r \h </w:instrText>
      </w:r>
      <w:r w:rsidR="000F70C2" w:rsidRPr="00FD5C9D">
        <w:rPr>
          <w:bCs/>
        </w:rPr>
      </w:r>
      <w:r w:rsidR="000F70C2" w:rsidRPr="00FD5C9D">
        <w:rPr>
          <w:bCs/>
        </w:rPr>
        <w:fldChar w:fldCharType="separate"/>
      </w:r>
      <w:r w:rsidR="006672E4">
        <w:rPr>
          <w:bCs/>
        </w:rPr>
        <w:t>[7]</w:t>
      </w:r>
      <w:r w:rsidR="000F70C2" w:rsidRPr="00FD5C9D">
        <w:rPr>
          <w:bCs/>
        </w:rPr>
        <w:fldChar w:fldCharType="end"/>
      </w:r>
      <w:r w:rsidR="00841397" w:rsidRPr="00FD5C9D">
        <w:rPr>
          <w:bCs/>
        </w:rPr>
        <w:t xml:space="preserve"> precipitation (rain or snow) and snowpack are considered as a single item of the hazard list. Cons</w:t>
      </w:r>
      <w:r w:rsidR="00841397" w:rsidRPr="00FD5C9D">
        <w:rPr>
          <w:bCs/>
        </w:rPr>
        <w:t>e</w:t>
      </w:r>
      <w:r w:rsidR="00841397" w:rsidRPr="00FD5C9D">
        <w:rPr>
          <w:bCs/>
        </w:rPr>
        <w:t xml:space="preserve">quently, the hazard combinations presented in the hazard correlation chart is relevant to one of the events from </w:t>
      </w:r>
      <w:r w:rsidR="00841397" w:rsidRPr="00FD5C9D">
        <w:rPr>
          <w:bCs/>
        </w:rPr>
        <w:lastRenderedPageBreak/>
        <w:t>the group including rain, snow and snowpack. As snow and rain are not in the scope of this report, and the comb</w:t>
      </w:r>
      <w:r w:rsidR="00841397" w:rsidRPr="00FD5C9D">
        <w:rPr>
          <w:bCs/>
        </w:rPr>
        <w:t>i</w:t>
      </w:r>
      <w:r w:rsidR="00841397" w:rsidRPr="00FD5C9D">
        <w:rPr>
          <w:bCs/>
        </w:rPr>
        <w:t>nation of hazards related to snow and rain may differ considerably from combinations including snowpack, this section focuses only on hazard combinations relevant to snowpack.</w:t>
      </w:r>
    </w:p>
    <w:p w14:paraId="30A0CFFC" w14:textId="2ABF2E34" w:rsidR="00841397" w:rsidRPr="00FD5C9D" w:rsidRDefault="00841397" w:rsidP="00841397">
      <w:pPr>
        <w:rPr>
          <w:bCs/>
        </w:rPr>
      </w:pPr>
      <w:r w:rsidRPr="00FD5C9D">
        <w:rPr>
          <w:bCs/>
        </w:rPr>
        <w:t>It can be concluded from the hazard correlation chart, that snowstorm and the instability of the power grid are the events that are causally connected to snowpack. On one hand, snowstorm may cause an accumulation of snowpack on safety related buildings. On the other hand, the instability of the power grid may be caused by sno</w:t>
      </w:r>
      <w:r w:rsidRPr="00FD5C9D">
        <w:rPr>
          <w:bCs/>
        </w:rPr>
        <w:t>w</w:t>
      </w:r>
      <w:r w:rsidRPr="00FD5C9D">
        <w:rPr>
          <w:bCs/>
        </w:rPr>
        <w:t>pack. Moreover, no external events were identified from among the hazards listed as singl</w:t>
      </w:r>
      <w:r w:rsidR="006C108E" w:rsidRPr="00FD5C9D">
        <w:rPr>
          <w:bCs/>
        </w:rPr>
        <w:t xml:space="preserve">e external hazards in report </w:t>
      </w:r>
      <w:r w:rsidR="000F70C2" w:rsidRPr="00FD5C9D">
        <w:rPr>
          <w:bCs/>
        </w:rPr>
        <w:fldChar w:fldCharType="begin"/>
      </w:r>
      <w:r w:rsidR="000F70C2" w:rsidRPr="00FD5C9D">
        <w:rPr>
          <w:bCs/>
        </w:rPr>
        <w:instrText xml:space="preserve"> REF _Ref445416901 \r \h </w:instrText>
      </w:r>
      <w:r w:rsidR="000F70C2" w:rsidRPr="00FD5C9D">
        <w:rPr>
          <w:bCs/>
        </w:rPr>
      </w:r>
      <w:r w:rsidR="000F70C2" w:rsidRPr="00FD5C9D">
        <w:rPr>
          <w:bCs/>
        </w:rPr>
        <w:fldChar w:fldCharType="separate"/>
      </w:r>
      <w:r w:rsidR="006672E4">
        <w:rPr>
          <w:bCs/>
        </w:rPr>
        <w:t>[7]</w:t>
      </w:r>
      <w:r w:rsidR="000F70C2" w:rsidRPr="00FD5C9D">
        <w:rPr>
          <w:bCs/>
        </w:rPr>
        <w:fldChar w:fldCharType="end"/>
      </w:r>
      <w:r w:rsidRPr="00FD5C9D">
        <w:rPr>
          <w:bCs/>
        </w:rPr>
        <w:t xml:space="preserve"> that is a prerequisite for snowpack, and also snowpack is not a prerequisite for any other event.</w:t>
      </w:r>
    </w:p>
    <w:p w14:paraId="2457BB68" w14:textId="052376E0" w:rsidR="00841397" w:rsidRPr="00FD5C9D" w:rsidRDefault="00841397" w:rsidP="00841397">
      <w:pPr>
        <w:rPr>
          <w:bCs/>
        </w:rPr>
      </w:pPr>
      <w:r w:rsidRPr="00FD5C9D">
        <w:rPr>
          <w:bCs/>
        </w:rPr>
        <w:t>According to the hazar</w:t>
      </w:r>
      <w:r w:rsidR="006C108E" w:rsidRPr="00FD5C9D">
        <w:rPr>
          <w:bCs/>
        </w:rPr>
        <w:t xml:space="preserve">d correlation chart of report </w:t>
      </w:r>
      <w:r w:rsidR="000F70C2" w:rsidRPr="00FD5C9D">
        <w:rPr>
          <w:bCs/>
        </w:rPr>
        <w:fldChar w:fldCharType="begin"/>
      </w:r>
      <w:r w:rsidR="000F70C2" w:rsidRPr="00FD5C9D">
        <w:rPr>
          <w:bCs/>
        </w:rPr>
        <w:instrText xml:space="preserve"> REF _Ref445416901 \r \h </w:instrText>
      </w:r>
      <w:r w:rsidR="000F70C2" w:rsidRPr="00FD5C9D">
        <w:rPr>
          <w:bCs/>
        </w:rPr>
      </w:r>
      <w:r w:rsidR="000F70C2" w:rsidRPr="00FD5C9D">
        <w:rPr>
          <w:bCs/>
        </w:rPr>
        <w:fldChar w:fldCharType="separate"/>
      </w:r>
      <w:r w:rsidR="006672E4">
        <w:rPr>
          <w:bCs/>
        </w:rPr>
        <w:t>[7]</w:t>
      </w:r>
      <w:r w:rsidR="000F70C2" w:rsidRPr="00FD5C9D">
        <w:rPr>
          <w:bCs/>
        </w:rPr>
        <w:fldChar w:fldCharType="end"/>
      </w:r>
      <w:r w:rsidRPr="00FD5C9D">
        <w:rPr>
          <w:bCs/>
        </w:rPr>
        <w:t>, all associated hazards related to snowpack include another event that is part of the hazard category of meteorological events. For all these associated hazards the root cause is a harsh meteorological condition and the associated hazards are snowpack and one (or more) of the following consequences of the harsh meteorological conditions:</w:t>
      </w:r>
    </w:p>
    <w:p w14:paraId="54BD5BD9" w14:textId="77777777" w:rsidR="00841397" w:rsidRPr="00FD5C9D" w:rsidRDefault="00841397" w:rsidP="006B05FA">
      <w:pPr>
        <w:pStyle w:val="Paragraphedeliste"/>
        <w:numPr>
          <w:ilvl w:val="0"/>
          <w:numId w:val="34"/>
        </w:numPr>
        <w:spacing w:after="0"/>
        <w:ind w:left="714" w:hanging="357"/>
        <w:rPr>
          <w:bCs/>
        </w:rPr>
      </w:pPr>
      <w:r w:rsidRPr="00FD5C9D">
        <w:rPr>
          <w:bCs/>
        </w:rPr>
        <w:t>low air temperature,</w:t>
      </w:r>
    </w:p>
    <w:p w14:paraId="7F797037" w14:textId="77777777" w:rsidR="00841397" w:rsidRPr="00FD5C9D" w:rsidRDefault="00841397" w:rsidP="006B05FA">
      <w:pPr>
        <w:pStyle w:val="Paragraphedeliste"/>
        <w:numPr>
          <w:ilvl w:val="0"/>
          <w:numId w:val="34"/>
        </w:numPr>
        <w:spacing w:after="0"/>
        <w:ind w:left="714" w:hanging="357"/>
        <w:rPr>
          <w:bCs/>
        </w:rPr>
      </w:pPr>
      <w:r w:rsidRPr="00FD5C9D">
        <w:rPr>
          <w:bCs/>
        </w:rPr>
        <w:t>low ground temperature,</w:t>
      </w:r>
    </w:p>
    <w:p w14:paraId="70D2ECC2" w14:textId="77777777" w:rsidR="00841397" w:rsidRPr="00FD5C9D" w:rsidRDefault="00841397" w:rsidP="006B05FA">
      <w:pPr>
        <w:pStyle w:val="Paragraphedeliste"/>
        <w:numPr>
          <w:ilvl w:val="0"/>
          <w:numId w:val="34"/>
        </w:numPr>
        <w:spacing w:after="0"/>
        <w:ind w:left="714" w:hanging="357"/>
        <w:rPr>
          <w:bCs/>
        </w:rPr>
      </w:pPr>
      <w:r w:rsidRPr="00FD5C9D">
        <w:rPr>
          <w:bCs/>
        </w:rPr>
        <w:t>low cooling water temperature,</w:t>
      </w:r>
    </w:p>
    <w:p w14:paraId="66D1B534" w14:textId="77777777" w:rsidR="00841397" w:rsidRPr="00FD5C9D" w:rsidRDefault="00841397" w:rsidP="006B05FA">
      <w:pPr>
        <w:pStyle w:val="Paragraphedeliste"/>
        <w:numPr>
          <w:ilvl w:val="0"/>
          <w:numId w:val="34"/>
        </w:numPr>
        <w:spacing w:after="0"/>
        <w:ind w:left="714" w:hanging="357"/>
        <w:rPr>
          <w:bCs/>
        </w:rPr>
      </w:pPr>
      <w:r w:rsidRPr="00FD5C9D">
        <w:rPr>
          <w:bCs/>
        </w:rPr>
        <w:t>snow avalanche.</w:t>
      </w:r>
    </w:p>
    <w:p w14:paraId="162166EE" w14:textId="0FE25ADB" w:rsidR="00841397" w:rsidRPr="00FD5C9D" w:rsidRDefault="00841397" w:rsidP="00841397">
      <w:pPr>
        <w:rPr>
          <w:bCs/>
        </w:rPr>
      </w:pPr>
      <w:r w:rsidRPr="00FD5C9D">
        <w:rPr>
          <w:bCs/>
        </w:rPr>
        <w:t>In general, it can be stated, that extreme snowpack is moderate in developing and slow in declining. However, the snow can be removed from the roofs of safety related buildings that can reduce the duration of and the impacts caused by the hazard. In case of extreme snowpack</w:t>
      </w:r>
      <w:r w:rsidR="004D17BA">
        <w:rPr>
          <w:bCs/>
        </w:rPr>
        <w:t>,</w:t>
      </w:r>
      <w:r w:rsidRPr="00FD5C9D">
        <w:rPr>
          <w:bCs/>
        </w:rPr>
        <w:t xml:space="preserve"> the snow removal actions may not be performed in a very short time, however, it would not take more than some days or a week. In this manner</w:t>
      </w:r>
      <w:r w:rsidR="004D17BA">
        <w:rPr>
          <w:bCs/>
        </w:rPr>
        <w:t>,</w:t>
      </w:r>
      <w:r w:rsidRPr="00FD5C9D">
        <w:rPr>
          <w:bCs/>
        </w:rPr>
        <w:t xml:space="preserve"> the time needed for su</w:t>
      </w:r>
      <w:r w:rsidRPr="00FD5C9D">
        <w:rPr>
          <w:bCs/>
        </w:rPr>
        <w:t>c</w:t>
      </w:r>
      <w:r w:rsidRPr="00FD5C9D">
        <w:rPr>
          <w:bCs/>
        </w:rPr>
        <w:t>cessful mitigation against the impact of snowpack can still be considered relatively short (e.g. in contrast to floo</w:t>
      </w:r>
      <w:r w:rsidRPr="00FD5C9D">
        <w:rPr>
          <w:bCs/>
        </w:rPr>
        <w:t>d</w:t>
      </w:r>
      <w:r w:rsidRPr="00FD5C9D">
        <w:rPr>
          <w:bCs/>
        </w:rPr>
        <w:t xml:space="preserve">ing that may take a </w:t>
      </w:r>
      <w:r w:rsidR="004D17BA" w:rsidRPr="00FD5C9D">
        <w:rPr>
          <w:bCs/>
        </w:rPr>
        <w:t>much-prolonged</w:t>
      </w:r>
      <w:r w:rsidRPr="00FD5C9D">
        <w:rPr>
          <w:bCs/>
        </w:rPr>
        <w:t xml:space="preserve"> time to cope with). On the other hand, the static stability of SSCs (especially structures) and the off-site power supply system may be affected by the effects of snowpack and the reinforc</w:t>
      </w:r>
      <w:r w:rsidRPr="00FD5C9D">
        <w:rPr>
          <w:bCs/>
        </w:rPr>
        <w:t>e</w:t>
      </w:r>
      <w:r w:rsidRPr="00FD5C9D">
        <w:rPr>
          <w:bCs/>
        </w:rPr>
        <w:t>ment of the relevant structures or the recovery from the loss of off-site power might take a longer time period. An external hazard having a considerable and similar type of impact on structures affected by snowpack (e.g. expl</w:t>
      </w:r>
      <w:r w:rsidRPr="00FD5C9D">
        <w:rPr>
          <w:bCs/>
        </w:rPr>
        <w:t>o</w:t>
      </w:r>
      <w:r w:rsidRPr="00FD5C9D">
        <w:rPr>
          <w:bCs/>
        </w:rPr>
        <w:t>sion) or in case of LOOP an impact on the safety power supply system of the plant (e.g. flooding of the diesel ge</w:t>
      </w:r>
      <w:r w:rsidRPr="00FD5C9D">
        <w:rPr>
          <w:bCs/>
        </w:rPr>
        <w:t>n</w:t>
      </w:r>
      <w:r w:rsidRPr="00FD5C9D">
        <w:rPr>
          <w:bCs/>
        </w:rPr>
        <w:t>erator building due to snowmelt beside the buildings) can occur during this period, which should be taken into consideration in the identification of event combinations.</w:t>
      </w:r>
    </w:p>
    <w:p w14:paraId="501419F3" w14:textId="27DA50C9" w:rsidR="00A31789" w:rsidRPr="00FD5C9D" w:rsidRDefault="006B55C2" w:rsidP="00A31789">
      <w:pPr>
        <w:pStyle w:val="Titre2"/>
        <w:ind w:left="696"/>
        <w:rPr>
          <w:rFonts w:cs="Arial"/>
          <w:bCs/>
          <w:iCs/>
          <w:caps w:val="0"/>
          <w:szCs w:val="28"/>
          <w:lang w:val="en-GB"/>
        </w:rPr>
      </w:pPr>
      <w:bookmarkStart w:id="62" w:name="_Toc469303381"/>
      <w:bookmarkStart w:id="63" w:name="_Ref451937822"/>
      <w:bookmarkStart w:id="64" w:name="_Toc470710529"/>
      <w:bookmarkEnd w:id="62"/>
      <w:r>
        <w:rPr>
          <w:rFonts w:cs="Arial"/>
          <w:bCs/>
          <w:iCs/>
          <w:caps w:val="0"/>
          <w:szCs w:val="28"/>
          <w:lang w:val="en-GB"/>
        </w:rPr>
        <w:t>METHODOLOGIES</w:t>
      </w:r>
      <w:r w:rsidR="007E1EF3" w:rsidRPr="00FD5C9D">
        <w:rPr>
          <w:rFonts w:cs="Arial"/>
          <w:bCs/>
          <w:iCs/>
          <w:caps w:val="0"/>
          <w:szCs w:val="28"/>
          <w:lang w:val="en-GB"/>
        </w:rPr>
        <w:t xml:space="preserve"> FOR </w:t>
      </w:r>
      <w:r w:rsidR="003C744D">
        <w:rPr>
          <w:rFonts w:cs="Arial"/>
          <w:bCs/>
          <w:iCs/>
          <w:caps w:val="0"/>
          <w:szCs w:val="28"/>
          <w:lang w:val="en-GB"/>
        </w:rPr>
        <w:t>ANALYSIS</w:t>
      </w:r>
      <w:r w:rsidR="007E1EF3" w:rsidRPr="00FD5C9D">
        <w:rPr>
          <w:rFonts w:cs="Arial"/>
          <w:bCs/>
          <w:iCs/>
          <w:caps w:val="0"/>
          <w:szCs w:val="28"/>
          <w:lang w:val="en-GB"/>
        </w:rPr>
        <w:t xml:space="preserve"> OF COMBINATIONS</w:t>
      </w:r>
      <w:bookmarkEnd w:id="63"/>
      <w:bookmarkEnd w:id="64"/>
    </w:p>
    <w:p w14:paraId="2E345380" w14:textId="2EB047A5" w:rsidR="009B5699" w:rsidRPr="00FD5C9D" w:rsidRDefault="008530E5" w:rsidP="008530E5">
      <w:pPr>
        <w:spacing w:after="0"/>
      </w:pPr>
      <w:r w:rsidRPr="00FD5C9D">
        <w:t>In terms of hazard combination</w:t>
      </w:r>
      <w:r w:rsidR="003C744D">
        <w:t>s</w:t>
      </w:r>
      <w:r w:rsidRPr="00FD5C9D">
        <w:t xml:space="preserve"> </w:t>
      </w:r>
      <w:r w:rsidR="003C744D">
        <w:t>analysis</w:t>
      </w:r>
      <w:r w:rsidRPr="00FD5C9D">
        <w:t>, the nature of combination</w:t>
      </w:r>
      <w:r w:rsidR="003C744D">
        <w:t>s</w:t>
      </w:r>
      <w:r w:rsidRPr="00FD5C9D">
        <w:t xml:space="preserve"> has to be taken into account. As it was d</w:t>
      </w:r>
      <w:r w:rsidRPr="00FD5C9D">
        <w:t>e</w:t>
      </w:r>
      <w:r w:rsidRPr="00FD5C9D">
        <w:t xml:space="preserve">rived in </w:t>
      </w:r>
      <w:r w:rsidR="006C108E" w:rsidRPr="00FD5C9D">
        <w:fldChar w:fldCharType="begin"/>
      </w:r>
      <w:r w:rsidR="006C108E" w:rsidRPr="00FD5C9D">
        <w:instrText xml:space="preserve"> REF _Ref445416901 \n \h </w:instrText>
      </w:r>
      <w:r w:rsidR="000F70C2" w:rsidRPr="00FD5C9D">
        <w:instrText xml:space="preserve"> \* MERGEFORMAT </w:instrText>
      </w:r>
      <w:r w:rsidR="006C108E" w:rsidRPr="00FD5C9D">
        <w:fldChar w:fldCharType="separate"/>
      </w:r>
      <w:r w:rsidR="006672E4">
        <w:t>[7]</w:t>
      </w:r>
      <w:r w:rsidR="006C108E" w:rsidRPr="00FD5C9D">
        <w:fldChar w:fldCharType="end"/>
      </w:r>
      <w:r w:rsidRPr="00FD5C9D">
        <w:t>: "Hazard c</w:t>
      </w:r>
      <w:r w:rsidRPr="00FD5C9D">
        <w:rPr>
          <w:i/>
        </w:rPr>
        <w:t xml:space="preserve">orrelations discriminate between: (1) </w:t>
      </w:r>
      <w:r w:rsidR="00E672DB">
        <w:rPr>
          <w:i/>
        </w:rPr>
        <w:t>c</w:t>
      </w:r>
      <w:r w:rsidRPr="00FD5C9D">
        <w:rPr>
          <w:i/>
        </w:rPr>
        <w:t>ausally connected hazards (cause-effect relation) where one hazard may cause another hazard; or where one hazard is a prerequisite for a correlated hazard. (2) Associated hazards which are probable to occur at the same time due to a common root cause</w:t>
      </w:r>
      <w:r w:rsidRPr="00FD5C9D">
        <w:t xml:space="preserve">" and in additional, hazard combinations of independent phenomena have been denoted. </w:t>
      </w:r>
    </w:p>
    <w:p w14:paraId="28740F45" w14:textId="77777777" w:rsidR="009B5699" w:rsidRPr="00FD5C9D" w:rsidRDefault="009B5699" w:rsidP="008530E5">
      <w:pPr>
        <w:spacing w:after="0"/>
      </w:pPr>
    </w:p>
    <w:p w14:paraId="086A14C5" w14:textId="68B06ECD" w:rsidR="00011824" w:rsidRPr="00FD5C9D" w:rsidRDefault="00011824" w:rsidP="00EC3121">
      <w:pPr>
        <w:keepNext/>
        <w:keepLines/>
        <w:spacing w:after="0"/>
        <w:rPr>
          <w:b/>
          <w:u w:val="single"/>
        </w:rPr>
      </w:pPr>
      <w:r w:rsidRPr="00FD5C9D">
        <w:rPr>
          <w:b/>
          <w:u w:val="single"/>
        </w:rPr>
        <w:t>IAEA Fault Sequence Analysis</w:t>
      </w:r>
      <w:r w:rsidR="008F4364" w:rsidRPr="00FD5C9D">
        <w:rPr>
          <w:b/>
          <w:u w:val="single"/>
        </w:rPr>
        <w:t xml:space="preserve"> (FSA) </w:t>
      </w:r>
      <w:r w:rsidR="00D40DFC">
        <w:rPr>
          <w:b/>
          <w:u w:val="single"/>
        </w:rPr>
        <w:t>m</w:t>
      </w:r>
      <w:r w:rsidRPr="00FD5C9D">
        <w:rPr>
          <w:b/>
          <w:u w:val="single"/>
        </w:rPr>
        <w:t>ethod</w:t>
      </w:r>
      <w:r w:rsidR="008F4364" w:rsidRPr="00FD5C9D">
        <w:rPr>
          <w:b/>
          <w:u w:val="single"/>
        </w:rPr>
        <w:t>ology</w:t>
      </w:r>
    </w:p>
    <w:p w14:paraId="6A051464" w14:textId="0FCE2A96" w:rsidR="0083048E" w:rsidRPr="00FD5C9D" w:rsidRDefault="00011824" w:rsidP="007329ED">
      <w:pPr>
        <w:spacing w:after="0"/>
        <w:rPr>
          <w:szCs w:val="18"/>
        </w:rPr>
      </w:pPr>
      <w:r w:rsidRPr="00FD5C9D">
        <w:t xml:space="preserve">IAEA developed </w:t>
      </w:r>
      <w:r w:rsidR="002B1707" w:rsidRPr="00FD5C9D">
        <w:t xml:space="preserve">a complementary safety analysis </w:t>
      </w:r>
      <w:r w:rsidRPr="00FD5C9D">
        <w:t>FSA method</w:t>
      </w:r>
      <w:r w:rsidR="002B1707" w:rsidRPr="00FD5C9D">
        <w:t>ology and supporting tool</w:t>
      </w:r>
      <w:r w:rsidRPr="00FD5C9D">
        <w:t xml:space="preserve"> to assist in evaluation of the impact of extreme events on NPPs </w:t>
      </w:r>
      <w:r w:rsidRPr="00FD5C9D">
        <w:fldChar w:fldCharType="begin"/>
      </w:r>
      <w:r w:rsidRPr="00FD5C9D">
        <w:instrText xml:space="preserve"> REF _Ref449447697 \r \h </w:instrText>
      </w:r>
      <w:r w:rsidRPr="00FD5C9D">
        <w:fldChar w:fldCharType="separate"/>
      </w:r>
      <w:r w:rsidR="006672E4">
        <w:t>[44]</w:t>
      </w:r>
      <w:r w:rsidRPr="00FD5C9D">
        <w:fldChar w:fldCharType="end"/>
      </w:r>
      <w:r w:rsidR="00D72429">
        <w:t>,</w:t>
      </w:r>
      <w:r w:rsidRPr="00FD5C9D">
        <w:t xml:space="preserve"> </w:t>
      </w:r>
      <w:r w:rsidRPr="00FD5C9D">
        <w:fldChar w:fldCharType="begin"/>
      </w:r>
      <w:r w:rsidRPr="00FD5C9D">
        <w:instrText xml:space="preserve"> REF _Ref449447700 \r \h </w:instrText>
      </w:r>
      <w:r w:rsidRPr="00FD5C9D">
        <w:fldChar w:fldCharType="separate"/>
      </w:r>
      <w:r w:rsidR="006672E4">
        <w:t>[45]</w:t>
      </w:r>
      <w:r w:rsidRPr="00FD5C9D">
        <w:fldChar w:fldCharType="end"/>
      </w:r>
      <w:r w:rsidR="002B1707" w:rsidRPr="00FD5C9D">
        <w:t xml:space="preserve">. </w:t>
      </w:r>
      <w:r w:rsidR="007329ED" w:rsidRPr="00FD5C9D">
        <w:t>This method utilised both probabilistic and deterministic safety a</w:t>
      </w:r>
      <w:r w:rsidR="007329ED" w:rsidRPr="00FD5C9D">
        <w:t>s</w:t>
      </w:r>
      <w:r w:rsidR="007329ED" w:rsidRPr="00FD5C9D">
        <w:t xml:space="preserve">sessment methods to gain the insights </w:t>
      </w:r>
      <w:r w:rsidR="00C975BF" w:rsidRPr="00FD5C9D">
        <w:t>of</w:t>
      </w:r>
      <w:r w:rsidR="007329ED" w:rsidRPr="00FD5C9D">
        <w:t xml:space="preserve"> robustness of plant </w:t>
      </w:r>
      <w:r w:rsidR="0083048E" w:rsidRPr="00FD5C9D">
        <w:t xml:space="preserve">protection including impact on SSCs </w:t>
      </w:r>
      <w:r w:rsidR="007329ED" w:rsidRPr="00FD5C9D">
        <w:t>against the e</w:t>
      </w:r>
      <w:r w:rsidR="007329ED" w:rsidRPr="00FD5C9D">
        <w:t>x</w:t>
      </w:r>
      <w:r w:rsidR="007329ED" w:rsidRPr="00FD5C9D">
        <w:t>treme external hazards</w:t>
      </w:r>
      <w:r w:rsidR="0083048E" w:rsidRPr="00FD5C9D">
        <w:t xml:space="preserve"> and its combinations</w:t>
      </w:r>
      <w:r w:rsidR="007329ED" w:rsidRPr="00FD5C9D">
        <w:t xml:space="preserve">. The method also considers combined load conditions resulting from the simultaneous occurrence of these hazards. </w:t>
      </w:r>
      <w:r w:rsidR="0083048E" w:rsidRPr="00FD5C9D">
        <w:t>Fundamentally</w:t>
      </w:r>
      <w:r w:rsidR="007329ED" w:rsidRPr="00FD5C9D">
        <w:t xml:space="preserve">, the FSA method </w:t>
      </w:r>
      <w:r w:rsidR="0083048E" w:rsidRPr="00FD5C9D">
        <w:t xml:space="preserve">incorporates ‘stress test’ principles </w:t>
      </w:r>
      <w:r w:rsidR="0083048E" w:rsidRPr="00FD5C9D">
        <w:lastRenderedPageBreak/>
        <w:t xml:space="preserve">that have been performed in Europe after Fukushima accident. The method considers </w:t>
      </w:r>
      <w:r w:rsidR="007329ED" w:rsidRPr="00FD5C9D">
        <w:rPr>
          <w:rFonts w:cs="TimesNewRoman"/>
          <w:szCs w:val="18"/>
          <w:lang w:eastAsia="uk-UA"/>
        </w:rPr>
        <w:t xml:space="preserve">sufficiency of defence-in-depth provisions, including various dependencies, safety margins, application of specific design features, cliff edge effects, multiple failures, prolonged loss of support systems and the capability of safety important systems for long term operation </w:t>
      </w:r>
      <w:r w:rsidR="007329ED" w:rsidRPr="00FD5C9D">
        <w:rPr>
          <w:rFonts w:cs="TimesNewRoman"/>
          <w:szCs w:val="18"/>
          <w:lang w:eastAsia="uk-UA"/>
        </w:rPr>
        <w:fldChar w:fldCharType="begin"/>
      </w:r>
      <w:r w:rsidR="007329ED" w:rsidRPr="00FD5C9D">
        <w:rPr>
          <w:rFonts w:cs="TimesNewRoman"/>
          <w:szCs w:val="18"/>
          <w:lang w:eastAsia="uk-UA"/>
        </w:rPr>
        <w:instrText xml:space="preserve"> REF _Ref449447700 \r \h </w:instrText>
      </w:r>
      <w:r w:rsidR="007329ED" w:rsidRPr="00FD5C9D">
        <w:rPr>
          <w:rFonts w:cs="TimesNewRoman"/>
          <w:szCs w:val="18"/>
          <w:lang w:eastAsia="uk-UA"/>
        </w:rPr>
      </w:r>
      <w:r w:rsidR="007329ED" w:rsidRPr="00FD5C9D">
        <w:rPr>
          <w:rFonts w:cs="TimesNewRoman"/>
          <w:szCs w:val="18"/>
          <w:lang w:eastAsia="uk-UA"/>
        </w:rPr>
        <w:fldChar w:fldCharType="separate"/>
      </w:r>
      <w:r w:rsidR="006672E4">
        <w:rPr>
          <w:rFonts w:cs="TimesNewRoman"/>
          <w:szCs w:val="18"/>
          <w:lang w:eastAsia="uk-UA"/>
        </w:rPr>
        <w:t>[45]</w:t>
      </w:r>
      <w:r w:rsidR="007329ED" w:rsidRPr="00FD5C9D">
        <w:rPr>
          <w:rFonts w:cs="TimesNewRoman"/>
          <w:szCs w:val="18"/>
          <w:lang w:eastAsia="uk-UA"/>
        </w:rPr>
        <w:fldChar w:fldCharType="end"/>
      </w:r>
      <w:r w:rsidR="007329ED" w:rsidRPr="00FD5C9D">
        <w:rPr>
          <w:rFonts w:cs="TimesNewRoman"/>
          <w:szCs w:val="18"/>
          <w:lang w:eastAsia="uk-UA"/>
        </w:rPr>
        <w:t>.</w:t>
      </w:r>
      <w:r w:rsidR="002B1707" w:rsidRPr="00FD5C9D">
        <w:rPr>
          <w:szCs w:val="18"/>
        </w:rPr>
        <w:t xml:space="preserve"> </w:t>
      </w:r>
    </w:p>
    <w:p w14:paraId="6195B331" w14:textId="54D74178" w:rsidR="00B71F04" w:rsidRPr="00FD5C9D" w:rsidRDefault="0083048E" w:rsidP="007329ED">
      <w:pPr>
        <w:spacing w:after="0"/>
        <w:rPr>
          <w:szCs w:val="18"/>
        </w:rPr>
      </w:pPr>
      <w:r w:rsidRPr="00FD5C9D">
        <w:rPr>
          <w:szCs w:val="18"/>
        </w:rPr>
        <w:t xml:space="preserve">The application of FSA method and supporting tools are implemented at Goesgen-Daeniken NPP, Switzerland and Medzamor NPP, Armenia. </w:t>
      </w:r>
      <w:r w:rsidR="00B71F04" w:rsidRPr="00FD5C9D">
        <w:rPr>
          <w:szCs w:val="18"/>
        </w:rPr>
        <w:t xml:space="preserve">The methodology is described in detail in IAEA paper </w:t>
      </w:r>
      <w:r w:rsidR="00B71F04" w:rsidRPr="00FD5C9D">
        <w:rPr>
          <w:szCs w:val="18"/>
        </w:rPr>
        <w:fldChar w:fldCharType="begin"/>
      </w:r>
      <w:r w:rsidR="00B71F04" w:rsidRPr="00FD5C9D">
        <w:rPr>
          <w:szCs w:val="18"/>
        </w:rPr>
        <w:instrText xml:space="preserve"> REF _Ref449447700 \r \h </w:instrText>
      </w:r>
      <w:r w:rsidR="00B71F04" w:rsidRPr="00FD5C9D">
        <w:rPr>
          <w:szCs w:val="18"/>
        </w:rPr>
      </w:r>
      <w:r w:rsidR="00B71F04" w:rsidRPr="00FD5C9D">
        <w:rPr>
          <w:szCs w:val="18"/>
        </w:rPr>
        <w:fldChar w:fldCharType="separate"/>
      </w:r>
      <w:r w:rsidR="006672E4">
        <w:rPr>
          <w:szCs w:val="18"/>
        </w:rPr>
        <w:t>[45]</w:t>
      </w:r>
      <w:r w:rsidR="00B71F04" w:rsidRPr="00FD5C9D">
        <w:rPr>
          <w:szCs w:val="18"/>
        </w:rPr>
        <w:fldChar w:fldCharType="end"/>
      </w:r>
      <w:r w:rsidR="00B71F04" w:rsidRPr="00FD5C9D">
        <w:rPr>
          <w:szCs w:val="18"/>
        </w:rPr>
        <w:t>.</w:t>
      </w:r>
    </w:p>
    <w:p w14:paraId="23BC22DF" w14:textId="77777777" w:rsidR="00B71F04" w:rsidRPr="00FD5C9D" w:rsidRDefault="00B71F04" w:rsidP="007329ED">
      <w:pPr>
        <w:spacing w:after="0"/>
        <w:rPr>
          <w:szCs w:val="18"/>
        </w:rPr>
      </w:pPr>
    </w:p>
    <w:p w14:paraId="00952697" w14:textId="40C57F1D" w:rsidR="00B71F04" w:rsidRPr="00FD5C9D" w:rsidRDefault="00B71F04" w:rsidP="003C744D">
      <w:pPr>
        <w:spacing w:after="0"/>
        <w:rPr>
          <w:rFonts w:ascii="Arial" w:hAnsi="Arial" w:cs="Arial"/>
          <w:u w:val="single"/>
        </w:rPr>
      </w:pPr>
      <w:r w:rsidRPr="00FD5C9D">
        <w:rPr>
          <w:b/>
          <w:szCs w:val="18"/>
          <w:u w:val="single"/>
        </w:rPr>
        <w:t xml:space="preserve">Extreme Event </w:t>
      </w:r>
      <w:r w:rsidRPr="003C744D">
        <w:rPr>
          <w:b/>
          <w:u w:val="single"/>
        </w:rPr>
        <w:t>Analyzer</w:t>
      </w:r>
      <w:r w:rsidRPr="00FD5C9D">
        <w:rPr>
          <w:b/>
          <w:szCs w:val="18"/>
          <w:u w:val="single"/>
        </w:rPr>
        <w:t xml:space="preserve"> (EEA)</w:t>
      </w:r>
      <w:r w:rsidR="002B1707" w:rsidRPr="00FD5C9D">
        <w:rPr>
          <w:b/>
          <w:szCs w:val="18"/>
          <w:u w:val="single"/>
        </w:rPr>
        <w:t xml:space="preserve"> </w:t>
      </w:r>
      <w:r w:rsidR="00D40DFC">
        <w:rPr>
          <w:b/>
          <w:szCs w:val="18"/>
          <w:u w:val="single"/>
        </w:rPr>
        <w:t>m</w:t>
      </w:r>
      <w:r w:rsidRPr="00FD5C9D">
        <w:rPr>
          <w:b/>
          <w:szCs w:val="18"/>
          <w:u w:val="single"/>
        </w:rPr>
        <w:t>ethodology</w:t>
      </w:r>
    </w:p>
    <w:p w14:paraId="23C34F35" w14:textId="3E30E6EC" w:rsidR="00B71F04" w:rsidRPr="00FD5C9D" w:rsidRDefault="00B71F04" w:rsidP="003C744D">
      <w:pPr>
        <w:spacing w:after="0"/>
        <w:rPr>
          <w:rFonts w:cs="Arial"/>
          <w:bCs/>
          <w:szCs w:val="18"/>
        </w:rPr>
      </w:pPr>
      <w:r w:rsidRPr="00FD5C9D">
        <w:rPr>
          <w:rFonts w:cs="Arial"/>
          <w:szCs w:val="18"/>
        </w:rPr>
        <w:t xml:space="preserve">Lloyd’s </w:t>
      </w:r>
      <w:r w:rsidRPr="003C744D">
        <w:t>Register</w:t>
      </w:r>
      <w:r w:rsidRPr="00FD5C9D">
        <w:rPr>
          <w:rFonts w:cs="Arial"/>
          <w:szCs w:val="18"/>
        </w:rPr>
        <w:t xml:space="preserve"> Consulting (LRC)</w:t>
      </w:r>
      <w:r w:rsidR="008F4364" w:rsidRPr="00FD5C9D">
        <w:rPr>
          <w:rFonts w:cs="Arial"/>
          <w:szCs w:val="18"/>
        </w:rPr>
        <w:t xml:space="preserve">, in cooperation with IAEA, has further </w:t>
      </w:r>
      <w:r w:rsidRPr="00FD5C9D">
        <w:rPr>
          <w:rFonts w:cs="Arial"/>
          <w:szCs w:val="18"/>
        </w:rPr>
        <w:t>developed</w:t>
      </w:r>
      <w:r w:rsidR="008F4364" w:rsidRPr="00FD5C9D">
        <w:rPr>
          <w:rFonts w:cs="Arial"/>
          <w:szCs w:val="18"/>
        </w:rPr>
        <w:t xml:space="preserve"> the FSA method</w:t>
      </w:r>
      <w:r w:rsidR="00E743B3" w:rsidRPr="00FD5C9D">
        <w:rPr>
          <w:rFonts w:cs="Arial"/>
          <w:szCs w:val="18"/>
        </w:rPr>
        <w:t xml:space="preserve"> </w:t>
      </w:r>
      <w:r w:rsidR="00E743B3" w:rsidRPr="00FD5C9D">
        <w:rPr>
          <w:rFonts w:cs="Arial"/>
          <w:szCs w:val="18"/>
        </w:rPr>
        <w:fldChar w:fldCharType="begin"/>
      </w:r>
      <w:r w:rsidR="00E743B3" w:rsidRPr="00FD5C9D">
        <w:rPr>
          <w:rFonts w:cs="Arial"/>
          <w:szCs w:val="18"/>
        </w:rPr>
        <w:instrText xml:space="preserve"> REF _Ref449517040 \r \h </w:instrText>
      </w:r>
      <w:r w:rsidR="00E743B3" w:rsidRPr="00FD5C9D">
        <w:rPr>
          <w:rFonts w:cs="Arial"/>
          <w:szCs w:val="18"/>
        </w:rPr>
      </w:r>
      <w:r w:rsidR="00E743B3" w:rsidRPr="00FD5C9D">
        <w:rPr>
          <w:rFonts w:cs="Arial"/>
          <w:szCs w:val="18"/>
        </w:rPr>
        <w:fldChar w:fldCharType="separate"/>
      </w:r>
      <w:r w:rsidR="006672E4">
        <w:rPr>
          <w:rFonts w:cs="Arial"/>
          <w:szCs w:val="18"/>
        </w:rPr>
        <w:t>[46]</w:t>
      </w:r>
      <w:r w:rsidR="00E743B3" w:rsidRPr="00FD5C9D">
        <w:rPr>
          <w:rFonts w:cs="Arial"/>
          <w:szCs w:val="18"/>
        </w:rPr>
        <w:fldChar w:fldCharType="end"/>
      </w:r>
      <w:r w:rsidR="008F4364" w:rsidRPr="00FD5C9D">
        <w:rPr>
          <w:rFonts w:cs="Arial"/>
          <w:szCs w:val="18"/>
        </w:rPr>
        <w:t>. LRC d</w:t>
      </w:r>
      <w:r w:rsidR="008F4364" w:rsidRPr="00FD5C9D">
        <w:rPr>
          <w:rFonts w:cs="Arial"/>
          <w:szCs w:val="18"/>
        </w:rPr>
        <w:t>e</w:t>
      </w:r>
      <w:r w:rsidR="008F4364" w:rsidRPr="00FD5C9D">
        <w:rPr>
          <w:rFonts w:cs="Arial"/>
          <w:szCs w:val="18"/>
        </w:rPr>
        <w:t>veloped a</w:t>
      </w:r>
      <w:r w:rsidRPr="00FD5C9D">
        <w:rPr>
          <w:rFonts w:cs="Arial"/>
          <w:szCs w:val="18"/>
        </w:rPr>
        <w:t xml:space="preserve"> </w:t>
      </w:r>
      <w:r w:rsidR="003F2DD2" w:rsidRPr="00FD5C9D">
        <w:rPr>
          <w:rFonts w:cs="Arial"/>
          <w:szCs w:val="18"/>
        </w:rPr>
        <w:t>value-added</w:t>
      </w:r>
      <w:r w:rsidRPr="00FD5C9D">
        <w:rPr>
          <w:rFonts w:cs="Arial"/>
          <w:szCs w:val="18"/>
        </w:rPr>
        <w:t xml:space="preserve"> tool (ExtremeEventAnalyzer (EEA)) to systematically </w:t>
      </w:r>
      <w:r w:rsidR="009A4381" w:rsidRPr="00FD5C9D">
        <w:rPr>
          <w:rFonts w:cs="Arial"/>
          <w:szCs w:val="18"/>
        </w:rPr>
        <w:t>analyse</w:t>
      </w:r>
      <w:r w:rsidRPr="00FD5C9D">
        <w:rPr>
          <w:rFonts w:cs="Arial"/>
          <w:szCs w:val="18"/>
        </w:rPr>
        <w:t xml:space="preserve"> the accident </w:t>
      </w:r>
      <w:r w:rsidRPr="00FD5C9D">
        <w:rPr>
          <w:rFonts w:cs="Arial"/>
          <w:bCs/>
          <w:szCs w:val="18"/>
        </w:rPr>
        <w:t xml:space="preserve">scenarios not explicitly addressed in the design extension conditions using integrated deterministic and probabilistic approaches. The tool has incorporated lesson learned from FSA methodology developed by IAEA, which has been verified by application on Goesgen-Daeniken NPP (Switzerland) and Medzamor NPP (Armenia). </w:t>
      </w:r>
    </w:p>
    <w:p w14:paraId="5B17862D" w14:textId="017B7F39" w:rsidR="00E743B3" w:rsidRPr="00FD5C9D" w:rsidRDefault="00E743B3" w:rsidP="00B71F04">
      <w:pPr>
        <w:rPr>
          <w:rFonts w:cs="Arial"/>
          <w:bCs/>
          <w:szCs w:val="18"/>
        </w:rPr>
      </w:pPr>
      <w:r w:rsidRPr="00FD5C9D">
        <w:rPr>
          <w:rFonts w:cs="Arial"/>
          <w:bCs/>
          <w:szCs w:val="18"/>
        </w:rPr>
        <w:t>This method</w:t>
      </w:r>
      <w:r w:rsidR="003C744D">
        <w:rPr>
          <w:rFonts w:cs="Arial"/>
          <w:bCs/>
          <w:szCs w:val="18"/>
        </w:rPr>
        <w:t>ology</w:t>
      </w:r>
      <w:r w:rsidRPr="00FD5C9D">
        <w:rPr>
          <w:rFonts w:cs="Arial"/>
          <w:bCs/>
          <w:szCs w:val="18"/>
        </w:rPr>
        <w:t xml:space="preserve"> utilise</w:t>
      </w:r>
      <w:r w:rsidR="009D6FE6" w:rsidRPr="00FD5C9D">
        <w:rPr>
          <w:rFonts w:cs="Arial"/>
          <w:bCs/>
          <w:szCs w:val="18"/>
        </w:rPr>
        <w:t>s</w:t>
      </w:r>
      <w:r w:rsidRPr="00FD5C9D">
        <w:rPr>
          <w:rFonts w:cs="Arial"/>
          <w:bCs/>
          <w:szCs w:val="18"/>
        </w:rPr>
        <w:t xml:space="preserve"> an internal initiating events PSA model for assessing the impact of extreme events, i</w:t>
      </w:r>
      <w:r w:rsidRPr="00FD5C9D">
        <w:rPr>
          <w:rFonts w:cs="Arial"/>
          <w:bCs/>
          <w:szCs w:val="18"/>
        </w:rPr>
        <w:t>n</w:t>
      </w:r>
      <w:r w:rsidRPr="00FD5C9D">
        <w:rPr>
          <w:rFonts w:cs="Arial"/>
          <w:bCs/>
          <w:szCs w:val="18"/>
        </w:rPr>
        <w:t>cluding the consideration of hazard susceptibility limits of SSCs and impact of extreme external hazards. In EEA method, a number of extreme events (including credible combinations) can be postulated, for example seismic, water levels, extreme temperature, weather conditions etc. The extreme event analysis is linked directly to the PSA model</w:t>
      </w:r>
      <w:r w:rsidR="00367E7A" w:rsidRPr="00FD5C9D">
        <w:rPr>
          <w:rFonts w:cs="Arial"/>
          <w:bCs/>
          <w:szCs w:val="18"/>
        </w:rPr>
        <w:t xml:space="preserve"> (in RiskSpectrum)</w:t>
      </w:r>
      <w:r w:rsidRPr="00FD5C9D">
        <w:rPr>
          <w:rFonts w:cs="Arial"/>
          <w:bCs/>
          <w:szCs w:val="18"/>
        </w:rPr>
        <w:t xml:space="preserve"> to ensure that the whole PSA model is included in the evaluation of the impact of the event or combinations of events.</w:t>
      </w:r>
      <w:r w:rsidR="00C604C4" w:rsidRPr="00FD5C9D">
        <w:rPr>
          <w:rFonts w:cs="Arial"/>
          <w:bCs/>
          <w:szCs w:val="18"/>
        </w:rPr>
        <w:t xml:space="preserve"> The EEA perform re-quantification of the PSA model </w:t>
      </w:r>
      <w:r w:rsidR="0017045E" w:rsidRPr="00FD5C9D">
        <w:rPr>
          <w:rFonts w:cs="Arial"/>
          <w:bCs/>
          <w:szCs w:val="18"/>
        </w:rPr>
        <w:t>including the hazard susce</w:t>
      </w:r>
      <w:r w:rsidR="0017045E" w:rsidRPr="00FD5C9D">
        <w:rPr>
          <w:rFonts w:cs="Arial"/>
          <w:bCs/>
          <w:szCs w:val="18"/>
        </w:rPr>
        <w:t>p</w:t>
      </w:r>
      <w:r w:rsidR="0017045E" w:rsidRPr="00FD5C9D">
        <w:rPr>
          <w:rFonts w:cs="Arial"/>
          <w:bCs/>
          <w:szCs w:val="18"/>
        </w:rPr>
        <w:t>tibility limits of the SSCs.</w:t>
      </w:r>
      <w:r w:rsidRPr="00FD5C9D">
        <w:rPr>
          <w:rFonts w:cs="Arial"/>
          <w:bCs/>
          <w:szCs w:val="18"/>
        </w:rPr>
        <w:t xml:space="preserve"> The outcome of the analysis is to</w:t>
      </w:r>
      <w:r w:rsidR="00367E7A" w:rsidRPr="00FD5C9D">
        <w:rPr>
          <w:rFonts w:cs="Arial"/>
          <w:bCs/>
          <w:szCs w:val="18"/>
        </w:rPr>
        <w:t xml:space="preserve"> </w:t>
      </w:r>
      <w:r w:rsidR="00367E7A" w:rsidRPr="00FD5C9D">
        <w:rPr>
          <w:rFonts w:cs="Arial"/>
          <w:bCs/>
          <w:szCs w:val="18"/>
        </w:rPr>
        <w:fldChar w:fldCharType="begin"/>
      </w:r>
      <w:r w:rsidR="00367E7A" w:rsidRPr="00FD5C9D">
        <w:rPr>
          <w:rFonts w:cs="Arial"/>
          <w:bCs/>
          <w:szCs w:val="18"/>
        </w:rPr>
        <w:instrText xml:space="preserve"> REF _Ref449517040 \r \h </w:instrText>
      </w:r>
      <w:r w:rsidR="00367E7A" w:rsidRPr="00FD5C9D">
        <w:rPr>
          <w:rFonts w:cs="Arial"/>
          <w:bCs/>
          <w:szCs w:val="18"/>
        </w:rPr>
      </w:r>
      <w:r w:rsidR="00367E7A" w:rsidRPr="00FD5C9D">
        <w:rPr>
          <w:rFonts w:cs="Arial"/>
          <w:bCs/>
          <w:szCs w:val="18"/>
        </w:rPr>
        <w:fldChar w:fldCharType="separate"/>
      </w:r>
      <w:r w:rsidR="006672E4">
        <w:rPr>
          <w:rFonts w:cs="Arial"/>
          <w:bCs/>
          <w:szCs w:val="18"/>
        </w:rPr>
        <w:t>[46]</w:t>
      </w:r>
      <w:r w:rsidR="00367E7A" w:rsidRPr="00FD5C9D">
        <w:rPr>
          <w:rFonts w:cs="Arial"/>
          <w:bCs/>
          <w:szCs w:val="18"/>
        </w:rPr>
        <w:fldChar w:fldCharType="end"/>
      </w:r>
      <w:r w:rsidR="00EC61C3">
        <w:rPr>
          <w:rFonts w:cs="Arial"/>
          <w:bCs/>
          <w:szCs w:val="18"/>
        </w:rPr>
        <w:t>,</w:t>
      </w:r>
      <w:r w:rsidR="00367E7A" w:rsidRPr="00FD5C9D">
        <w:rPr>
          <w:rFonts w:cs="Arial"/>
          <w:bCs/>
          <w:szCs w:val="18"/>
        </w:rPr>
        <w:t xml:space="preserve"> </w:t>
      </w:r>
      <w:r w:rsidR="00367E7A" w:rsidRPr="00FD5C9D">
        <w:rPr>
          <w:rFonts w:cs="Arial"/>
          <w:bCs/>
          <w:szCs w:val="18"/>
        </w:rPr>
        <w:fldChar w:fldCharType="begin"/>
      </w:r>
      <w:r w:rsidR="00367E7A" w:rsidRPr="00FD5C9D">
        <w:rPr>
          <w:rFonts w:cs="Arial"/>
          <w:bCs/>
          <w:szCs w:val="18"/>
        </w:rPr>
        <w:instrText xml:space="preserve"> REF _Ref449516972 \r \h </w:instrText>
      </w:r>
      <w:r w:rsidR="00367E7A" w:rsidRPr="00FD5C9D">
        <w:rPr>
          <w:rFonts w:cs="Arial"/>
          <w:bCs/>
          <w:szCs w:val="18"/>
        </w:rPr>
      </w:r>
      <w:r w:rsidR="00367E7A" w:rsidRPr="00FD5C9D">
        <w:rPr>
          <w:rFonts w:cs="Arial"/>
          <w:bCs/>
          <w:szCs w:val="18"/>
        </w:rPr>
        <w:fldChar w:fldCharType="separate"/>
      </w:r>
      <w:r w:rsidR="006672E4">
        <w:rPr>
          <w:rFonts w:cs="Arial"/>
          <w:bCs/>
          <w:szCs w:val="18"/>
        </w:rPr>
        <w:t>[47]</w:t>
      </w:r>
      <w:r w:rsidR="00367E7A" w:rsidRPr="00FD5C9D">
        <w:rPr>
          <w:rFonts w:cs="Arial"/>
          <w:bCs/>
          <w:szCs w:val="18"/>
        </w:rPr>
        <w:fldChar w:fldCharType="end"/>
      </w:r>
      <w:r w:rsidRPr="00FD5C9D">
        <w:rPr>
          <w:rFonts w:cs="Arial"/>
          <w:bCs/>
          <w:szCs w:val="18"/>
        </w:rPr>
        <w:t>:</w:t>
      </w:r>
    </w:p>
    <w:p w14:paraId="171F0A87" w14:textId="29638B77" w:rsidR="00E743B3" w:rsidRPr="00FD5C9D" w:rsidRDefault="00367E7A" w:rsidP="00E743B3">
      <w:pPr>
        <w:pStyle w:val="Paragraphedeliste"/>
        <w:numPr>
          <w:ilvl w:val="0"/>
          <w:numId w:val="6"/>
        </w:numPr>
        <w:rPr>
          <w:rFonts w:cs="Arial"/>
          <w:bCs/>
          <w:szCs w:val="18"/>
        </w:rPr>
      </w:pPr>
      <w:r w:rsidRPr="00FD5C9D">
        <w:rPr>
          <w:rFonts w:cs="Arial"/>
          <w:bCs/>
          <w:szCs w:val="18"/>
        </w:rPr>
        <w:t>Identify sensitive scenarios for extreme events;</w:t>
      </w:r>
    </w:p>
    <w:p w14:paraId="493C4D05" w14:textId="31390547" w:rsidR="00367E7A" w:rsidRPr="00FD5C9D" w:rsidRDefault="00367E7A" w:rsidP="00E743B3">
      <w:pPr>
        <w:pStyle w:val="Paragraphedeliste"/>
        <w:numPr>
          <w:ilvl w:val="0"/>
          <w:numId w:val="6"/>
        </w:numPr>
        <w:rPr>
          <w:rFonts w:cs="Arial"/>
          <w:bCs/>
          <w:szCs w:val="18"/>
        </w:rPr>
      </w:pPr>
      <w:r w:rsidRPr="00FD5C9D">
        <w:rPr>
          <w:rFonts w:cs="Arial"/>
          <w:bCs/>
          <w:szCs w:val="18"/>
        </w:rPr>
        <w:t>Analyse simultaneous extreme events;</w:t>
      </w:r>
    </w:p>
    <w:p w14:paraId="6AEA151E" w14:textId="6C5B6D68" w:rsidR="00367E7A" w:rsidRPr="00FD5C9D" w:rsidRDefault="00367E7A" w:rsidP="00E743B3">
      <w:pPr>
        <w:pStyle w:val="Paragraphedeliste"/>
        <w:numPr>
          <w:ilvl w:val="0"/>
          <w:numId w:val="6"/>
        </w:numPr>
        <w:rPr>
          <w:rFonts w:cs="Arial"/>
          <w:bCs/>
          <w:szCs w:val="18"/>
        </w:rPr>
      </w:pPr>
      <w:r w:rsidRPr="00FD5C9D">
        <w:rPr>
          <w:rFonts w:cs="Arial"/>
          <w:bCs/>
          <w:szCs w:val="18"/>
        </w:rPr>
        <w:t>Prove robustness of plant design, for individual components and for buildings.</w:t>
      </w:r>
    </w:p>
    <w:p w14:paraId="09E73899" w14:textId="70D013FF" w:rsidR="00C604C4" w:rsidRPr="00FD5C9D" w:rsidRDefault="00C604C4" w:rsidP="00C604C4">
      <w:pPr>
        <w:pStyle w:val="NormalText"/>
        <w:spacing w:line="360" w:lineRule="auto"/>
        <w:rPr>
          <w:rFonts w:ascii="Trebuchet MS" w:hAnsi="Trebuchet MS"/>
          <w:sz w:val="18"/>
          <w:szCs w:val="18"/>
          <w:lang w:val="en-GB"/>
        </w:rPr>
      </w:pPr>
      <w:r w:rsidRPr="00FD5C9D">
        <w:rPr>
          <w:rFonts w:ascii="Trebuchet MS" w:hAnsi="Trebuchet MS"/>
          <w:sz w:val="18"/>
          <w:szCs w:val="18"/>
          <w:lang w:val="en-GB"/>
        </w:rPr>
        <w:t xml:space="preserve">Below is a list of sequential steps to perform while using the EEA method to identify scenarios sensitive for extreme events </w:t>
      </w:r>
      <w:r w:rsidRPr="00FD5C9D">
        <w:rPr>
          <w:rFonts w:ascii="Trebuchet MS" w:hAnsi="Trebuchet MS"/>
          <w:sz w:val="18"/>
          <w:szCs w:val="18"/>
          <w:lang w:val="en-GB"/>
        </w:rPr>
        <w:fldChar w:fldCharType="begin"/>
      </w:r>
      <w:r w:rsidRPr="00FD5C9D">
        <w:rPr>
          <w:rFonts w:ascii="Trebuchet MS" w:hAnsi="Trebuchet MS"/>
          <w:sz w:val="18"/>
          <w:szCs w:val="18"/>
          <w:lang w:val="en-GB"/>
        </w:rPr>
        <w:instrText xml:space="preserve"> REF _Ref449517040 \r \h </w:instrText>
      </w:r>
      <w:r w:rsidRPr="00FD5C9D">
        <w:rPr>
          <w:rFonts w:ascii="Trebuchet MS" w:hAnsi="Trebuchet MS"/>
          <w:sz w:val="18"/>
          <w:szCs w:val="18"/>
          <w:lang w:val="en-GB"/>
        </w:rPr>
      </w:r>
      <w:r w:rsidRPr="00FD5C9D">
        <w:rPr>
          <w:rFonts w:ascii="Trebuchet MS" w:hAnsi="Trebuchet MS"/>
          <w:sz w:val="18"/>
          <w:szCs w:val="18"/>
          <w:lang w:val="en-GB"/>
        </w:rPr>
        <w:fldChar w:fldCharType="separate"/>
      </w:r>
      <w:r w:rsidR="006672E4">
        <w:rPr>
          <w:rFonts w:ascii="Trebuchet MS" w:hAnsi="Trebuchet MS"/>
          <w:sz w:val="18"/>
          <w:szCs w:val="18"/>
          <w:lang w:val="en-GB"/>
        </w:rPr>
        <w:t>[46]</w:t>
      </w:r>
      <w:r w:rsidRPr="00FD5C9D">
        <w:rPr>
          <w:rFonts w:ascii="Trebuchet MS" w:hAnsi="Trebuchet MS"/>
          <w:sz w:val="18"/>
          <w:szCs w:val="18"/>
          <w:lang w:val="en-GB"/>
        </w:rPr>
        <w:fldChar w:fldCharType="end"/>
      </w:r>
      <w:r w:rsidRPr="00FD5C9D">
        <w:rPr>
          <w:rFonts w:ascii="Trebuchet MS" w:hAnsi="Trebuchet MS"/>
          <w:sz w:val="18"/>
          <w:szCs w:val="18"/>
          <w:lang w:val="en-GB"/>
        </w:rPr>
        <w:t>:</w:t>
      </w:r>
    </w:p>
    <w:p w14:paraId="0672FF5B" w14:textId="219ED6A2" w:rsidR="00C604C4" w:rsidRPr="00FD5C9D" w:rsidRDefault="00C604C4" w:rsidP="00616BC1">
      <w:pPr>
        <w:pStyle w:val="NormalText"/>
        <w:numPr>
          <w:ilvl w:val="0"/>
          <w:numId w:val="51"/>
        </w:numPr>
        <w:spacing w:after="0" w:line="360" w:lineRule="auto"/>
        <w:rPr>
          <w:rFonts w:ascii="Trebuchet MS" w:hAnsi="Trebuchet MS"/>
          <w:sz w:val="18"/>
          <w:szCs w:val="18"/>
          <w:lang w:val="en-GB"/>
        </w:rPr>
      </w:pPr>
      <w:r w:rsidRPr="00FD5C9D">
        <w:rPr>
          <w:rFonts w:ascii="Trebuchet MS" w:hAnsi="Trebuchet MS"/>
          <w:sz w:val="18"/>
          <w:szCs w:val="18"/>
          <w:lang w:val="en-GB"/>
        </w:rPr>
        <w:t xml:space="preserve">Determine what hazards to include. This will be site specific and screening criteria may be applied. </w:t>
      </w:r>
    </w:p>
    <w:p w14:paraId="04BAFB43" w14:textId="7B76F060" w:rsidR="00C604C4" w:rsidRPr="00FD5C9D" w:rsidRDefault="00C604C4" w:rsidP="00616BC1">
      <w:pPr>
        <w:pStyle w:val="NormalText"/>
        <w:numPr>
          <w:ilvl w:val="0"/>
          <w:numId w:val="51"/>
        </w:numPr>
        <w:spacing w:after="0" w:line="360" w:lineRule="auto"/>
        <w:rPr>
          <w:rFonts w:ascii="Trebuchet MS" w:hAnsi="Trebuchet MS"/>
          <w:sz w:val="18"/>
          <w:szCs w:val="18"/>
          <w:lang w:val="en-GB"/>
        </w:rPr>
      </w:pPr>
      <w:r w:rsidRPr="00FD5C9D">
        <w:rPr>
          <w:rFonts w:ascii="Trebuchet MS" w:hAnsi="Trebuchet MS"/>
          <w:sz w:val="18"/>
          <w:szCs w:val="18"/>
          <w:lang w:val="en-GB"/>
        </w:rPr>
        <w:t>Determine the components, buildings that can be susceptible to the hazards. Plant data collection and plant walkdowns are important inputs.</w:t>
      </w:r>
    </w:p>
    <w:p w14:paraId="1445EB78" w14:textId="1CF094A7" w:rsidR="00C604C4" w:rsidRPr="00FD5C9D" w:rsidRDefault="00C604C4" w:rsidP="00616BC1">
      <w:pPr>
        <w:pStyle w:val="NormalText"/>
        <w:numPr>
          <w:ilvl w:val="0"/>
          <w:numId w:val="51"/>
        </w:numPr>
        <w:spacing w:after="0" w:line="360" w:lineRule="auto"/>
        <w:rPr>
          <w:rFonts w:ascii="Trebuchet MS" w:hAnsi="Trebuchet MS"/>
          <w:sz w:val="18"/>
          <w:szCs w:val="18"/>
          <w:lang w:val="en-GB"/>
        </w:rPr>
      </w:pPr>
      <w:r w:rsidRPr="00FD5C9D">
        <w:rPr>
          <w:rFonts w:ascii="Trebuchet MS" w:hAnsi="Trebuchet MS"/>
          <w:sz w:val="18"/>
          <w:szCs w:val="18"/>
          <w:lang w:val="en-GB"/>
        </w:rPr>
        <w:t>Determine initiating events which can be triggered by the hazard.</w:t>
      </w:r>
    </w:p>
    <w:p w14:paraId="596721ED" w14:textId="54839538" w:rsidR="00C604C4" w:rsidRPr="00FD5C9D" w:rsidRDefault="00C604C4" w:rsidP="00616BC1">
      <w:pPr>
        <w:pStyle w:val="NormalText"/>
        <w:numPr>
          <w:ilvl w:val="0"/>
          <w:numId w:val="51"/>
        </w:numPr>
        <w:spacing w:after="0" w:line="360" w:lineRule="auto"/>
        <w:rPr>
          <w:rFonts w:ascii="Trebuchet MS" w:hAnsi="Trebuchet MS"/>
          <w:sz w:val="18"/>
          <w:szCs w:val="18"/>
          <w:lang w:val="en-GB"/>
        </w:rPr>
      </w:pPr>
      <w:r w:rsidRPr="00FD5C9D">
        <w:rPr>
          <w:rFonts w:ascii="Trebuchet MS" w:hAnsi="Trebuchet MS"/>
          <w:sz w:val="18"/>
          <w:szCs w:val="18"/>
          <w:lang w:val="en-GB"/>
        </w:rPr>
        <w:t>Determine the magnitudes of hazards that will fail the components, the buildings and trigger the initiators.</w:t>
      </w:r>
    </w:p>
    <w:p w14:paraId="648D57F0" w14:textId="57007B48" w:rsidR="00C604C4" w:rsidRPr="00FD5C9D" w:rsidRDefault="00C604C4" w:rsidP="00616BC1">
      <w:pPr>
        <w:pStyle w:val="NormalText"/>
        <w:numPr>
          <w:ilvl w:val="0"/>
          <w:numId w:val="51"/>
        </w:numPr>
        <w:spacing w:after="0" w:line="360" w:lineRule="auto"/>
        <w:rPr>
          <w:rFonts w:ascii="Trebuchet MS" w:hAnsi="Trebuchet MS"/>
          <w:sz w:val="18"/>
          <w:szCs w:val="18"/>
          <w:lang w:val="en-GB"/>
        </w:rPr>
      </w:pPr>
      <w:r w:rsidRPr="00FD5C9D">
        <w:rPr>
          <w:rFonts w:ascii="Trebuchet MS" w:hAnsi="Trebuchet MS"/>
          <w:sz w:val="18"/>
          <w:szCs w:val="18"/>
          <w:lang w:val="en-GB"/>
        </w:rPr>
        <w:t>Generate the minimal combinations of events given the occurrence of a hazard or combinations of hazards.</w:t>
      </w:r>
    </w:p>
    <w:p w14:paraId="16C260B9" w14:textId="7FDCA70E" w:rsidR="00B71F04" w:rsidRPr="00FD5C9D" w:rsidRDefault="00C604C4" w:rsidP="00B71F04">
      <w:pPr>
        <w:rPr>
          <w:rFonts w:cs="Arial"/>
          <w:szCs w:val="18"/>
        </w:rPr>
      </w:pPr>
      <w:r w:rsidRPr="00FD5C9D">
        <w:rPr>
          <w:rFonts w:cs="Arial"/>
          <w:szCs w:val="18"/>
        </w:rPr>
        <w:t xml:space="preserve">EEA method and tool is utilised in a </w:t>
      </w:r>
      <w:r w:rsidR="00B71F04" w:rsidRPr="00FD5C9D">
        <w:rPr>
          <w:rFonts w:cs="Arial"/>
          <w:szCs w:val="18"/>
        </w:rPr>
        <w:t xml:space="preserve">benchmarking study “Extreme Event Analysis – an application of RiskSpectrum EEA at Armenian NPP” is performed under co-operation project between LRC, Nuclear and Radiation Safety Center (NRSC) and </w:t>
      </w:r>
      <w:r w:rsidR="00B71F04" w:rsidRPr="00FD5C9D">
        <w:rPr>
          <w:rFonts w:cs="Arial"/>
          <w:iCs/>
          <w:szCs w:val="18"/>
        </w:rPr>
        <w:t>Armenian Nuclear Power Plant (</w:t>
      </w:r>
      <w:r w:rsidR="00B71F04" w:rsidRPr="00FD5C9D">
        <w:rPr>
          <w:rFonts w:cs="Arial"/>
          <w:szCs w:val="18"/>
        </w:rPr>
        <w:t xml:space="preserve">ANPP). The purpose of the study was to perform a </w:t>
      </w:r>
      <w:r w:rsidR="00B71F04" w:rsidRPr="00FD5C9D">
        <w:rPr>
          <w:rFonts w:cs="Arial"/>
          <w:bCs/>
          <w:szCs w:val="18"/>
        </w:rPr>
        <w:t xml:space="preserve">comprehensive and systematic assessment of robustness and vulnerability of NPPs against the impact of extreme events using EEA </w:t>
      </w:r>
      <w:r w:rsidR="00367E7A" w:rsidRPr="00FD5C9D">
        <w:rPr>
          <w:rFonts w:cs="Arial"/>
          <w:bCs/>
          <w:szCs w:val="18"/>
        </w:rPr>
        <w:t xml:space="preserve">method and </w:t>
      </w:r>
      <w:r w:rsidR="00B71F04" w:rsidRPr="00FD5C9D">
        <w:rPr>
          <w:rFonts w:cs="Arial"/>
          <w:bCs/>
          <w:szCs w:val="18"/>
        </w:rPr>
        <w:t>tool.</w:t>
      </w:r>
      <w:r w:rsidR="00B71F04" w:rsidRPr="00FD5C9D">
        <w:rPr>
          <w:rFonts w:cs="Arial"/>
          <w:szCs w:val="18"/>
        </w:rPr>
        <w:t xml:space="preserve"> </w:t>
      </w:r>
      <w:r w:rsidR="006672E4" w:rsidRPr="008B01FD">
        <w:rPr>
          <w:rFonts w:cs="Arial"/>
          <w:bCs/>
          <w:szCs w:val="18"/>
        </w:rPr>
        <w:t>The EEA method, result and conclusion of this benchmarking study are presented in</w:t>
      </w:r>
      <w:r w:rsidR="006672E4">
        <w:rPr>
          <w:rFonts w:cs="Arial"/>
          <w:bCs/>
          <w:szCs w:val="18"/>
        </w:rPr>
        <w:t xml:space="preserve"> [47].</w:t>
      </w:r>
    </w:p>
    <w:p w14:paraId="077AA5A2" w14:textId="4F5E2FC3" w:rsidR="009B5699" w:rsidRPr="003A086F" w:rsidRDefault="009B5699" w:rsidP="00EC3121">
      <w:pPr>
        <w:keepNext/>
        <w:keepLines/>
        <w:spacing w:after="0" w:line="240" w:lineRule="auto"/>
        <w:jc w:val="left"/>
        <w:rPr>
          <w:b/>
          <w:szCs w:val="18"/>
          <w:u w:val="single"/>
        </w:rPr>
      </w:pPr>
      <w:r w:rsidRPr="003A086F">
        <w:rPr>
          <w:b/>
          <w:szCs w:val="18"/>
          <w:u w:val="single"/>
        </w:rPr>
        <w:t xml:space="preserve">Assessment of </w:t>
      </w:r>
      <w:r w:rsidR="00973927" w:rsidRPr="003A086F">
        <w:rPr>
          <w:b/>
          <w:szCs w:val="18"/>
          <w:u w:val="single"/>
        </w:rPr>
        <w:t xml:space="preserve">coincident </w:t>
      </w:r>
      <w:r w:rsidR="00BC216F" w:rsidRPr="003A086F">
        <w:rPr>
          <w:b/>
          <w:szCs w:val="18"/>
          <w:u w:val="single"/>
        </w:rPr>
        <w:t>i</w:t>
      </w:r>
      <w:r w:rsidR="00973927" w:rsidRPr="003A086F">
        <w:rPr>
          <w:b/>
          <w:szCs w:val="18"/>
          <w:u w:val="single"/>
        </w:rPr>
        <w:t>ndependent</w:t>
      </w:r>
      <w:r w:rsidRPr="003A086F">
        <w:rPr>
          <w:b/>
          <w:szCs w:val="18"/>
          <w:u w:val="single"/>
        </w:rPr>
        <w:t xml:space="preserve"> hazards</w:t>
      </w:r>
    </w:p>
    <w:p w14:paraId="0730E9FB" w14:textId="77777777" w:rsidR="008530E5" w:rsidRPr="00FD5C9D" w:rsidRDefault="008530E5" w:rsidP="008530E5">
      <w:pPr>
        <w:spacing w:after="0"/>
      </w:pPr>
      <w:r w:rsidRPr="00FD5C9D">
        <w:t>The frequencies evaluation for independent hazards is the simplest issue, the overall frequency of occurring N independent hazards can be calculated by the definition of independent collection wise events:</w:t>
      </w:r>
    </w:p>
    <w:p w14:paraId="7A8D0983" w14:textId="77777777" w:rsidR="008530E5" w:rsidRPr="00F154C2" w:rsidRDefault="008530E5" w:rsidP="008530E5">
      <w:pPr>
        <w:tabs>
          <w:tab w:val="left" w:pos="8789"/>
        </w:tabs>
        <w:spacing w:after="0"/>
      </w:pPr>
      <m:oMathPara>
        <m:oMathParaPr>
          <m:jc m:val="left"/>
        </m:oMathParaPr>
        <m:oMath>
          <m:r>
            <w:rPr>
              <w:rFonts w:ascii="Cambria Math" w:hAnsi="Cambria Math"/>
            </w:rPr>
            <m:t>P{</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 xml:space="preserve">}= </m:t>
          </m:r>
          <m:nary>
            <m:naryPr>
              <m:chr m:val="∏"/>
              <m:limLoc m:val="undOvr"/>
              <m:ctrlPr>
                <w:rPr>
                  <w:rFonts w:ascii="Cambria Math" w:hAnsi="Cambria Math"/>
                  <w:i/>
                </w:rPr>
              </m:ctrlPr>
            </m:naryPr>
            <m:sub>
              <m:r>
                <w:rPr>
                  <w:rFonts w:ascii="Cambria Math" w:hAnsi="Cambria Math"/>
                </w:rPr>
                <m:t>i</m:t>
              </m:r>
            </m:sub>
            <m:sup>
              <m:r>
                <w:rPr>
                  <w:rFonts w:ascii="Cambria Math" w:hAnsi="Cambria Math"/>
                </w:rPr>
                <m:t>N</m:t>
              </m:r>
            </m:sup>
            <m:e>
              <m:r>
                <w:rPr>
                  <w:rFonts w:ascii="Cambria Math" w:hAnsi="Cambria Math"/>
                </w:rPr>
                <m:t>P{</m:t>
              </m:r>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m:t>
              </m:r>
            </m:e>
          </m:nary>
        </m:oMath>
      </m:oMathPara>
    </w:p>
    <w:p w14:paraId="0FB2E3CC" w14:textId="77777777" w:rsidR="008530E5" w:rsidRPr="00FD5C9D" w:rsidRDefault="008530E5" w:rsidP="008530E5">
      <w:pPr>
        <w:spacing w:after="0"/>
      </w:pPr>
      <w:r w:rsidRPr="00FD5C9D">
        <w:t>In terms of joint probability density function of the frequencies:</w:t>
      </w:r>
    </w:p>
    <w:p w14:paraId="5CD9D0AA" w14:textId="77777777" w:rsidR="008530E5" w:rsidRPr="00FD5C9D" w:rsidRDefault="008530E5" w:rsidP="00F154C2">
      <w:pPr>
        <w:tabs>
          <w:tab w:val="left" w:pos="8789"/>
        </w:tabs>
        <w:spacing w:after="0"/>
        <w:jc w:val="left"/>
        <w:rPr>
          <w:rFonts w:ascii="Cambria Math" w:hAnsi="Cambria Math"/>
          <w:i/>
        </w:rPr>
      </w:pPr>
      <w:r w:rsidRPr="00FD5C9D">
        <w:rPr>
          <w:rFonts w:ascii="Cambria Math" w:hAnsi="Cambria Math"/>
        </w:rPr>
        <w:t>f</w:t>
      </w:r>
      <w:r w:rsidRPr="00FD5C9D">
        <w:rPr>
          <w:rFonts w:ascii="Cambria Math" w:hAnsi="Cambria Math"/>
          <w:i/>
        </w:rPr>
        <w:t>(H</w:t>
      </w:r>
      <w:r w:rsidRPr="00FD5C9D">
        <w:rPr>
          <w:rFonts w:ascii="Cambria Math" w:hAnsi="Cambria Math"/>
          <w:i/>
          <w:vertAlign w:val="subscript"/>
        </w:rPr>
        <w:t>1</w:t>
      </w:r>
      <w:r w:rsidRPr="00FD5C9D">
        <w:rPr>
          <w:rFonts w:ascii="Cambria Math" w:hAnsi="Cambria Math"/>
          <w:i/>
        </w:rPr>
        <w:t>, H</w:t>
      </w:r>
      <w:r w:rsidRPr="00FD5C9D">
        <w:rPr>
          <w:rFonts w:ascii="Cambria Math" w:hAnsi="Cambria Math"/>
          <w:i/>
          <w:vertAlign w:val="subscript"/>
        </w:rPr>
        <w:t>2</w:t>
      </w:r>
      <w:r w:rsidRPr="00FD5C9D">
        <w:rPr>
          <w:rFonts w:ascii="Cambria Math" w:hAnsi="Cambria Math"/>
          <w:i/>
        </w:rPr>
        <w:t>, …,H</w:t>
      </w:r>
      <w:r w:rsidRPr="00FD5C9D">
        <w:rPr>
          <w:rFonts w:ascii="Cambria Math" w:hAnsi="Cambria Math"/>
          <w:i/>
          <w:vertAlign w:val="subscript"/>
        </w:rPr>
        <w:t>N</w:t>
      </w:r>
      <w:r w:rsidRPr="00FD5C9D">
        <w:rPr>
          <w:rFonts w:ascii="Cambria Math" w:hAnsi="Cambria Math"/>
          <w:i/>
        </w:rPr>
        <w:t xml:space="preserve">) = </w:t>
      </w:r>
      <w:r w:rsidRPr="00FD5C9D">
        <w:rPr>
          <w:rFonts w:ascii="Cambria Math" w:hAnsi="Cambria Math"/>
        </w:rPr>
        <w:t>f</w:t>
      </w:r>
      <w:r w:rsidRPr="00FD5C9D">
        <w:rPr>
          <w:rFonts w:ascii="Cambria Math" w:hAnsi="Cambria Math"/>
          <w:i/>
        </w:rPr>
        <w:t>(H</w:t>
      </w:r>
      <w:r w:rsidRPr="00FD5C9D">
        <w:rPr>
          <w:rFonts w:ascii="Cambria Math" w:hAnsi="Cambria Math"/>
          <w:i/>
          <w:vertAlign w:val="subscript"/>
        </w:rPr>
        <w:t>1</w:t>
      </w:r>
      <w:r w:rsidRPr="00FD5C9D">
        <w:rPr>
          <w:rFonts w:ascii="Cambria Math" w:hAnsi="Cambria Math"/>
          <w:i/>
        </w:rPr>
        <w:t xml:space="preserve">)* </w:t>
      </w:r>
      <w:r w:rsidRPr="00FD5C9D">
        <w:rPr>
          <w:rFonts w:ascii="Cambria Math" w:hAnsi="Cambria Math"/>
        </w:rPr>
        <w:t>f</w:t>
      </w:r>
      <w:r w:rsidRPr="00FD5C9D">
        <w:rPr>
          <w:rFonts w:ascii="Cambria Math" w:hAnsi="Cambria Math"/>
          <w:i/>
        </w:rPr>
        <w:t>(H</w:t>
      </w:r>
      <w:r w:rsidRPr="00FD5C9D">
        <w:rPr>
          <w:rFonts w:ascii="Cambria Math" w:hAnsi="Cambria Math"/>
          <w:i/>
          <w:vertAlign w:val="subscript"/>
        </w:rPr>
        <w:t>2</w:t>
      </w:r>
      <w:r w:rsidRPr="00FD5C9D">
        <w:rPr>
          <w:rFonts w:ascii="Cambria Math" w:hAnsi="Cambria Math"/>
          <w:i/>
        </w:rPr>
        <w:t>)*…*</w:t>
      </w:r>
      <w:r w:rsidRPr="00FD5C9D">
        <w:rPr>
          <w:rFonts w:ascii="Cambria Math" w:hAnsi="Cambria Math"/>
        </w:rPr>
        <w:t>f</w:t>
      </w:r>
      <w:r w:rsidRPr="00FD5C9D">
        <w:rPr>
          <w:rFonts w:ascii="Cambria Math" w:hAnsi="Cambria Math"/>
          <w:i/>
        </w:rPr>
        <w:t>(H</w:t>
      </w:r>
      <w:r w:rsidRPr="00FD5C9D">
        <w:rPr>
          <w:rFonts w:ascii="Cambria Math" w:hAnsi="Cambria Math"/>
          <w:i/>
          <w:vertAlign w:val="subscript"/>
        </w:rPr>
        <w:t>N</w:t>
      </w:r>
      <w:r w:rsidRPr="00FD5C9D">
        <w:rPr>
          <w:rFonts w:ascii="Cambria Math" w:hAnsi="Cambria Math"/>
          <w:i/>
        </w:rPr>
        <w:t>)</w:t>
      </w:r>
    </w:p>
    <w:p w14:paraId="2B26F582" w14:textId="77777777" w:rsidR="008530E5" w:rsidRPr="00FD5C9D" w:rsidRDefault="008530E5" w:rsidP="008530E5">
      <w:pPr>
        <w:tabs>
          <w:tab w:val="left" w:pos="8789"/>
        </w:tabs>
        <w:spacing w:after="0"/>
      </w:pPr>
      <w:r w:rsidRPr="00FD5C9D">
        <w:lastRenderedPageBreak/>
        <w:t>where:</w:t>
      </w:r>
    </w:p>
    <w:p w14:paraId="10A53759" w14:textId="5C0894B3" w:rsidR="008530E5" w:rsidRPr="00FD5C9D" w:rsidRDefault="008530E5" w:rsidP="008530E5">
      <w:pPr>
        <w:tabs>
          <w:tab w:val="left" w:pos="426"/>
        </w:tabs>
        <w:spacing w:after="0"/>
      </w:pPr>
      <w:r w:rsidRPr="00FD5C9D">
        <w:rPr>
          <w:rFonts w:ascii="Cambria Math" w:hAnsi="Cambria Math"/>
          <w:i/>
        </w:rPr>
        <w:t>f(H</w:t>
      </w:r>
      <w:r w:rsidRPr="00FD5C9D">
        <w:rPr>
          <w:rFonts w:ascii="Cambria Math" w:hAnsi="Cambria Math"/>
          <w:i/>
          <w:vertAlign w:val="subscript"/>
        </w:rPr>
        <w:t>1</w:t>
      </w:r>
      <w:r w:rsidRPr="00FD5C9D">
        <w:rPr>
          <w:rFonts w:ascii="Cambria Math" w:hAnsi="Cambria Math"/>
          <w:i/>
        </w:rPr>
        <w:t>, H</w:t>
      </w:r>
      <w:r w:rsidRPr="00FD5C9D">
        <w:rPr>
          <w:rFonts w:ascii="Cambria Math" w:hAnsi="Cambria Math"/>
          <w:i/>
          <w:vertAlign w:val="subscript"/>
        </w:rPr>
        <w:t>2</w:t>
      </w:r>
      <w:r w:rsidRPr="00FD5C9D">
        <w:rPr>
          <w:rFonts w:ascii="Cambria Math" w:hAnsi="Cambria Math"/>
          <w:i/>
        </w:rPr>
        <w:t>, …,H</w:t>
      </w:r>
      <w:r w:rsidRPr="00FD5C9D">
        <w:rPr>
          <w:rFonts w:ascii="Cambria Math" w:hAnsi="Cambria Math"/>
          <w:i/>
          <w:vertAlign w:val="subscript"/>
        </w:rPr>
        <w:t>N</w:t>
      </w:r>
      <w:r w:rsidRPr="00FD5C9D">
        <w:rPr>
          <w:rFonts w:ascii="Cambria Math" w:hAnsi="Cambria Math"/>
          <w:i/>
        </w:rPr>
        <w:t>)</w:t>
      </w:r>
      <w:r w:rsidRPr="00FD5C9D">
        <w:t xml:space="preserve"> –</w:t>
      </w:r>
      <w:r w:rsidR="004D17BA">
        <w:t xml:space="preserve"> </w:t>
      </w:r>
      <w:r w:rsidRPr="00FD5C9D">
        <w:t>one common probability density function of the frequencies for combined events;</w:t>
      </w:r>
    </w:p>
    <w:p w14:paraId="2D4910DF" w14:textId="6C70203F" w:rsidR="008530E5" w:rsidRPr="00FD5C9D" w:rsidRDefault="008530E5" w:rsidP="008530E5">
      <w:pPr>
        <w:tabs>
          <w:tab w:val="left" w:pos="426"/>
        </w:tabs>
        <w:spacing w:after="0"/>
      </w:pPr>
      <w:r w:rsidRPr="00FD5C9D">
        <w:rPr>
          <w:rFonts w:ascii="Cambria Math" w:hAnsi="Cambria Math"/>
          <w:i/>
        </w:rPr>
        <w:t>f(H</w:t>
      </w:r>
      <w:r w:rsidRPr="00FD5C9D">
        <w:rPr>
          <w:rFonts w:ascii="Cambria Math" w:hAnsi="Cambria Math"/>
          <w:i/>
          <w:vertAlign w:val="subscript"/>
        </w:rPr>
        <w:t>1</w:t>
      </w:r>
      <w:r w:rsidRPr="00FD5C9D">
        <w:rPr>
          <w:rFonts w:ascii="Cambria Math" w:hAnsi="Cambria Math"/>
          <w:i/>
        </w:rPr>
        <w:t>), f(H2),…, f(H</w:t>
      </w:r>
      <w:r w:rsidRPr="00FD5C9D">
        <w:rPr>
          <w:rFonts w:ascii="Cambria Math" w:hAnsi="Cambria Math"/>
          <w:i/>
          <w:vertAlign w:val="subscript"/>
        </w:rPr>
        <w:t>N</w:t>
      </w:r>
      <w:r w:rsidRPr="00FD5C9D">
        <w:rPr>
          <w:rFonts w:ascii="Cambria Math" w:hAnsi="Cambria Math"/>
          <w:i/>
        </w:rPr>
        <w:t>)</w:t>
      </w:r>
      <w:r w:rsidRPr="00FD5C9D">
        <w:t xml:space="preserve"> – probability density functions of the frequencies for separate independent events.</w:t>
      </w:r>
    </w:p>
    <w:p w14:paraId="6C72A326" w14:textId="36B8848C" w:rsidR="004D17BA" w:rsidRDefault="004D17BA" w:rsidP="008530E5">
      <w:pPr>
        <w:tabs>
          <w:tab w:val="left" w:pos="8789"/>
        </w:tabs>
        <w:spacing w:after="0"/>
      </w:pPr>
      <w:r>
        <w:t xml:space="preserve">There is important to notice, that </w:t>
      </w:r>
      <w:r w:rsidR="003269F5">
        <w:t>o</w:t>
      </w:r>
      <w:r w:rsidR="003269F5" w:rsidRPr="003269F5">
        <w:t xml:space="preserve">ne should be careful in how </w:t>
      </w:r>
      <w:r w:rsidR="003269F5" w:rsidRPr="00FD5C9D">
        <w:rPr>
          <w:rFonts w:ascii="Cambria Math" w:hAnsi="Cambria Math"/>
          <w:i/>
        </w:rPr>
        <w:t>f(H</w:t>
      </w:r>
      <w:r w:rsidR="003269F5" w:rsidRPr="00FD5C9D">
        <w:rPr>
          <w:rFonts w:ascii="Cambria Math" w:hAnsi="Cambria Math"/>
          <w:i/>
          <w:vertAlign w:val="subscript"/>
        </w:rPr>
        <w:t>1</w:t>
      </w:r>
      <w:r w:rsidR="003269F5" w:rsidRPr="00FD5C9D">
        <w:rPr>
          <w:rFonts w:ascii="Cambria Math" w:hAnsi="Cambria Math"/>
          <w:i/>
        </w:rPr>
        <w:t>, H</w:t>
      </w:r>
      <w:r w:rsidR="003269F5" w:rsidRPr="00FD5C9D">
        <w:rPr>
          <w:rFonts w:ascii="Cambria Math" w:hAnsi="Cambria Math"/>
          <w:i/>
          <w:vertAlign w:val="subscript"/>
        </w:rPr>
        <w:t>2</w:t>
      </w:r>
      <w:r w:rsidR="003269F5" w:rsidRPr="00FD5C9D">
        <w:rPr>
          <w:rFonts w:ascii="Cambria Math" w:hAnsi="Cambria Math"/>
          <w:i/>
        </w:rPr>
        <w:t>, …,H</w:t>
      </w:r>
      <w:r w:rsidR="003269F5" w:rsidRPr="00FD5C9D">
        <w:rPr>
          <w:rFonts w:ascii="Cambria Math" w:hAnsi="Cambria Math"/>
          <w:i/>
          <w:vertAlign w:val="subscript"/>
        </w:rPr>
        <w:t>N</w:t>
      </w:r>
      <w:r w:rsidR="003269F5" w:rsidRPr="00FD5C9D">
        <w:rPr>
          <w:rFonts w:ascii="Cambria Math" w:hAnsi="Cambria Math"/>
          <w:i/>
        </w:rPr>
        <w:t>)</w:t>
      </w:r>
      <w:r w:rsidR="003269F5" w:rsidRPr="00FD5C9D">
        <w:t xml:space="preserve"> </w:t>
      </w:r>
      <w:r w:rsidR="003269F5" w:rsidRPr="003269F5">
        <w:t xml:space="preserve">and </w:t>
      </w:r>
      <w:r w:rsidR="003269F5" w:rsidRPr="00FD5C9D">
        <w:rPr>
          <w:rFonts w:ascii="Cambria Math" w:hAnsi="Cambria Math"/>
        </w:rPr>
        <w:t>f</w:t>
      </w:r>
      <w:r w:rsidR="003269F5" w:rsidRPr="00FD5C9D">
        <w:rPr>
          <w:rFonts w:ascii="Cambria Math" w:hAnsi="Cambria Math"/>
          <w:i/>
        </w:rPr>
        <w:t>(H</w:t>
      </w:r>
      <w:r w:rsidR="003269F5">
        <w:rPr>
          <w:rFonts w:ascii="Cambria Math" w:hAnsi="Cambria Math"/>
          <w:i/>
          <w:vertAlign w:val="subscript"/>
        </w:rPr>
        <w:t>i</w:t>
      </w:r>
      <w:r w:rsidR="003269F5">
        <w:rPr>
          <w:rFonts w:ascii="Cambria Math" w:hAnsi="Cambria Math"/>
          <w:i/>
        </w:rPr>
        <w:t xml:space="preserve">)  </w:t>
      </w:r>
      <w:r w:rsidR="003269F5" w:rsidRPr="003269F5">
        <w:t>are defined in terms of units</w:t>
      </w:r>
      <w:r w:rsidR="003269F5">
        <w:t xml:space="preserve"> and check that </w:t>
      </w:r>
      <w:r w:rsidR="003269F5" w:rsidRPr="00FD5C9D">
        <w:rPr>
          <w:rFonts w:ascii="Cambria Math" w:hAnsi="Cambria Math"/>
        </w:rPr>
        <w:t>f</w:t>
      </w:r>
      <w:r w:rsidR="003269F5" w:rsidRPr="00FD5C9D">
        <w:rPr>
          <w:rFonts w:ascii="Cambria Math" w:hAnsi="Cambria Math"/>
          <w:i/>
        </w:rPr>
        <w:t>(H</w:t>
      </w:r>
      <w:r w:rsidR="003269F5">
        <w:rPr>
          <w:rFonts w:ascii="Cambria Math" w:hAnsi="Cambria Math"/>
          <w:i/>
          <w:vertAlign w:val="subscript"/>
        </w:rPr>
        <w:t>i</w:t>
      </w:r>
      <w:r w:rsidR="003269F5">
        <w:rPr>
          <w:rFonts w:ascii="Cambria Math" w:hAnsi="Cambria Math"/>
          <w:i/>
        </w:rPr>
        <w:t xml:space="preserve">) </w:t>
      </w:r>
      <w:r w:rsidR="003269F5">
        <w:t>≤ 1</w:t>
      </w:r>
      <w:r w:rsidR="00F40B36">
        <w:t xml:space="preserve"> for probability estimation</w:t>
      </w:r>
      <w:r w:rsidR="003269F5" w:rsidRPr="003269F5">
        <w:t>.</w:t>
      </w:r>
      <w:r w:rsidR="003269F5">
        <w:t xml:space="preserve"> </w:t>
      </w:r>
      <w:r w:rsidR="0007751D" w:rsidRPr="0007751D">
        <w:t xml:space="preserve">Simply multiplying the “frequencies” </w:t>
      </w:r>
      <w:r w:rsidR="0007751D">
        <w:t>may</w:t>
      </w:r>
      <w:r w:rsidR="0007751D" w:rsidRPr="0007751D">
        <w:t xml:space="preserve"> only give the </w:t>
      </w:r>
      <w:r w:rsidR="0007751D">
        <w:t xml:space="preserve">estimate of </w:t>
      </w:r>
      <w:r w:rsidR="0007751D" w:rsidRPr="0007751D">
        <w:t xml:space="preserve">probability </w:t>
      </w:r>
      <w:r w:rsidR="0007751D">
        <w:t>that</w:t>
      </w:r>
      <w:r w:rsidR="0007751D" w:rsidRPr="0007751D">
        <w:t xml:space="preserve"> </w:t>
      </w:r>
      <w:r w:rsidR="0007751D" w:rsidRPr="0007751D">
        <w:rPr>
          <w:i/>
        </w:rPr>
        <w:t>N</w:t>
      </w:r>
      <w:r w:rsidR="0007751D" w:rsidRPr="0007751D">
        <w:t xml:space="preserve"> events happen during the same </w:t>
      </w:r>
      <w:r w:rsidR="0007751D">
        <w:t xml:space="preserve">time unit, e.g. </w:t>
      </w:r>
      <w:r w:rsidR="00F40B36">
        <w:t xml:space="preserve">one </w:t>
      </w:r>
      <w:r w:rsidR="0007751D" w:rsidRPr="0007751D">
        <w:t xml:space="preserve">year, </w:t>
      </w:r>
      <w:r w:rsidR="0007751D">
        <w:t xml:space="preserve">but </w:t>
      </w:r>
      <w:r w:rsidR="0007751D" w:rsidRPr="0007751D">
        <w:t xml:space="preserve">not </w:t>
      </w:r>
      <w:r w:rsidR="00F40B36">
        <w:t xml:space="preserve">during </w:t>
      </w:r>
      <w:r w:rsidR="0007751D" w:rsidRPr="0007751D">
        <w:t xml:space="preserve">the same </w:t>
      </w:r>
      <w:r w:rsidR="0007751D">
        <w:t>time moment</w:t>
      </w:r>
      <w:r w:rsidR="00F40B36">
        <w:t xml:space="preserve"> or at least short </w:t>
      </w:r>
      <w:r w:rsidR="003A086F">
        <w:t xml:space="preserve">time </w:t>
      </w:r>
      <w:r w:rsidR="00F40B36">
        <w:t>interval</w:t>
      </w:r>
      <w:r w:rsidR="0007751D" w:rsidRPr="0007751D">
        <w:t>.</w:t>
      </w:r>
      <w:r w:rsidR="0007751D">
        <w:t xml:space="preserve"> There should therefore be important to adjust the time unit and the mission time.</w:t>
      </w:r>
    </w:p>
    <w:p w14:paraId="6719160C" w14:textId="1DD41692" w:rsidR="008530E5" w:rsidRPr="00FD5C9D" w:rsidRDefault="008530E5" w:rsidP="008530E5">
      <w:pPr>
        <w:tabs>
          <w:tab w:val="left" w:pos="8789"/>
        </w:tabs>
        <w:spacing w:after="0"/>
      </w:pPr>
      <w:r w:rsidRPr="00FD5C9D">
        <w:t>In the case of correlated hazards, the approach is more difficult and requires calculation of conditional probability density function, because:</w:t>
      </w:r>
    </w:p>
    <w:p w14:paraId="486FBECC" w14:textId="77777777" w:rsidR="008530E5" w:rsidRPr="00FD5C9D" w:rsidRDefault="008530E5" w:rsidP="00F154C2">
      <w:pPr>
        <w:tabs>
          <w:tab w:val="left" w:pos="8789"/>
        </w:tabs>
        <w:spacing w:after="0"/>
        <w:jc w:val="left"/>
        <w:rPr>
          <w:rFonts w:ascii="Cambria Math" w:hAnsi="Cambria Math"/>
          <w:i/>
        </w:rPr>
      </w:pPr>
      <w:r w:rsidRPr="00FD5C9D">
        <w:rPr>
          <w:rFonts w:ascii="Cambria Math" w:hAnsi="Cambria Math"/>
          <w:i/>
        </w:rPr>
        <w:t>f(H</w:t>
      </w:r>
      <w:r w:rsidRPr="00FD5C9D">
        <w:rPr>
          <w:rFonts w:ascii="Cambria Math" w:hAnsi="Cambria Math"/>
          <w:i/>
          <w:vertAlign w:val="subscript"/>
        </w:rPr>
        <w:t>1</w:t>
      </w:r>
      <w:r w:rsidRPr="00FD5C9D">
        <w:rPr>
          <w:rFonts w:ascii="Cambria Math" w:hAnsi="Cambria Math"/>
          <w:i/>
        </w:rPr>
        <w:t>, H</w:t>
      </w:r>
      <w:r w:rsidRPr="00FD5C9D">
        <w:rPr>
          <w:rFonts w:ascii="Cambria Math" w:hAnsi="Cambria Math"/>
          <w:i/>
          <w:vertAlign w:val="subscript"/>
        </w:rPr>
        <w:t>2</w:t>
      </w:r>
      <w:r w:rsidRPr="00FD5C9D">
        <w:rPr>
          <w:rFonts w:ascii="Cambria Math" w:hAnsi="Cambria Math"/>
          <w:i/>
        </w:rPr>
        <w:t>, …,H</w:t>
      </w:r>
      <w:r w:rsidRPr="00FD5C9D">
        <w:rPr>
          <w:rFonts w:ascii="Cambria Math" w:hAnsi="Cambria Math"/>
          <w:i/>
          <w:vertAlign w:val="subscript"/>
        </w:rPr>
        <w:t>N</w:t>
      </w:r>
      <w:r w:rsidRPr="00FD5C9D">
        <w:rPr>
          <w:rFonts w:ascii="Cambria Math" w:hAnsi="Cambria Math"/>
          <w:i/>
        </w:rPr>
        <w:t>) ≠ f(H</w:t>
      </w:r>
      <w:r w:rsidRPr="00FD5C9D">
        <w:rPr>
          <w:rFonts w:ascii="Cambria Math" w:hAnsi="Cambria Math"/>
          <w:i/>
          <w:vertAlign w:val="subscript"/>
        </w:rPr>
        <w:t>1</w:t>
      </w:r>
      <w:r w:rsidRPr="00FD5C9D">
        <w:rPr>
          <w:rFonts w:ascii="Cambria Math" w:hAnsi="Cambria Math"/>
          <w:i/>
        </w:rPr>
        <w:t>)* f(H</w:t>
      </w:r>
      <w:r w:rsidRPr="00FD5C9D">
        <w:rPr>
          <w:rFonts w:ascii="Cambria Math" w:hAnsi="Cambria Math"/>
          <w:i/>
          <w:vertAlign w:val="subscript"/>
        </w:rPr>
        <w:t>2</w:t>
      </w:r>
      <w:r w:rsidRPr="00FD5C9D">
        <w:rPr>
          <w:rFonts w:ascii="Cambria Math" w:hAnsi="Cambria Math"/>
          <w:i/>
        </w:rPr>
        <w:t>)*…*f(H</w:t>
      </w:r>
      <w:r w:rsidRPr="00FD5C9D">
        <w:rPr>
          <w:rFonts w:ascii="Cambria Math" w:hAnsi="Cambria Math"/>
          <w:i/>
          <w:vertAlign w:val="subscript"/>
        </w:rPr>
        <w:t>N</w:t>
      </w:r>
      <w:r w:rsidRPr="00FD5C9D">
        <w:rPr>
          <w:rFonts w:ascii="Cambria Math" w:hAnsi="Cambria Math"/>
          <w:i/>
        </w:rPr>
        <w:t>)</w:t>
      </w:r>
    </w:p>
    <w:p w14:paraId="01F77C4B" w14:textId="739A0945" w:rsidR="008530E5" w:rsidRPr="00FD5C9D" w:rsidRDefault="008530E5" w:rsidP="008530E5">
      <w:pPr>
        <w:tabs>
          <w:tab w:val="left" w:pos="8789"/>
        </w:tabs>
      </w:pPr>
      <w:r w:rsidRPr="00FD5C9D">
        <w:t xml:space="preserve">The appropriate approach and examples were provided in </w:t>
      </w:r>
      <w:r w:rsidRPr="00FD5C9D">
        <w:fldChar w:fldCharType="begin"/>
      </w:r>
      <w:r w:rsidRPr="00FD5C9D">
        <w:instrText xml:space="preserve"> REF _Ref445457981 \r \h </w:instrText>
      </w:r>
      <w:r w:rsidRPr="00FD5C9D">
        <w:fldChar w:fldCharType="separate"/>
      </w:r>
      <w:r w:rsidR="006672E4">
        <w:t>[33]</w:t>
      </w:r>
      <w:r w:rsidRPr="00FD5C9D">
        <w:fldChar w:fldCharType="end"/>
      </w:r>
      <w:r w:rsidRPr="00FD5C9D">
        <w:t xml:space="preserve">. Thus, the proposed </w:t>
      </w:r>
      <w:r w:rsidR="009A4381" w:rsidRPr="00FD5C9D">
        <w:t>approach for modelling of combination of events in the ET requires</w:t>
      </w:r>
      <w:r w:rsidRPr="00FD5C9D">
        <w:t xml:space="preserve"> the additional analysis to determine suitable top-events parameters car</w:t>
      </w:r>
      <w:r w:rsidRPr="00FD5C9D">
        <w:t>e</w:t>
      </w:r>
      <w:r w:rsidRPr="00FD5C9D">
        <w:t>fully.</w:t>
      </w:r>
    </w:p>
    <w:p w14:paraId="457F8095" w14:textId="6A818247" w:rsidR="008530E5" w:rsidRDefault="008530E5" w:rsidP="008530E5">
      <w:pPr>
        <w:tabs>
          <w:tab w:val="left" w:pos="8789"/>
        </w:tabs>
      </w:pPr>
      <w:r w:rsidRPr="00FD5C9D">
        <w:t xml:space="preserve">Independent combination of hazards could be modelled in the initial tree (see the </w:t>
      </w:r>
      <w:r w:rsidR="00C979EE" w:rsidRPr="00FD5C9D">
        <w:t xml:space="preserve">next chapter and </w:t>
      </w:r>
      <w:r w:rsidRPr="00FD5C9D">
        <w:t xml:space="preserve">example </w:t>
      </w:r>
      <w:r w:rsidR="00C979EE" w:rsidRPr="00FD5C9D">
        <w:t xml:space="preserve">in </w:t>
      </w:r>
      <w:r w:rsidRPr="00FD5C9D">
        <w:fldChar w:fldCharType="begin"/>
      </w:r>
      <w:r w:rsidRPr="00FD5C9D">
        <w:instrText xml:space="preserve"> REF _Ref445385532 \r \h  \* MERGEFORMAT </w:instrText>
      </w:r>
      <w:r w:rsidRPr="00FD5C9D">
        <w:fldChar w:fldCharType="separate"/>
      </w:r>
      <w:r w:rsidR="00E752F5">
        <w:t>Figure 2</w:t>
      </w:r>
      <w:r w:rsidRPr="00FD5C9D">
        <w:fldChar w:fldCharType="end"/>
      </w:r>
      <w:r w:rsidRPr="00FD5C9D">
        <w:t xml:space="preserve">) directly using own frequencies as </w:t>
      </w:r>
      <w:r w:rsidR="003A086F" w:rsidRPr="00FD5C9D">
        <w:t>parameters of top-events</w:t>
      </w:r>
      <w:r w:rsidRPr="00FD5C9D">
        <w:t xml:space="preserve"> through creation a new ET branch. As prop</w:t>
      </w:r>
      <w:r w:rsidRPr="00FD5C9D">
        <w:t>o</w:t>
      </w:r>
      <w:r w:rsidRPr="00FD5C9D">
        <w:t>sition, modelling of correlated hazards could be performed in the same manner (ET branch creation) but it is ne</w:t>
      </w:r>
      <w:r w:rsidRPr="00FD5C9D">
        <w:t>c</w:t>
      </w:r>
      <w:r w:rsidRPr="00FD5C9D">
        <w:t xml:space="preserve">essary to apply a special parameter change function/flag (depends on used software) for calculating of this new branch which change the top-event parameter (frequency) on the specially calculated in accordance with above-mentioned necessity. If the PSA model doesn’t provide </w:t>
      </w:r>
      <w:r w:rsidR="0017045E" w:rsidRPr="00FD5C9D">
        <w:t>consideration</w:t>
      </w:r>
      <w:r w:rsidRPr="00FD5C9D">
        <w:t xml:space="preserve"> of full scope of extreme hazards, the d</w:t>
      </w:r>
      <w:r w:rsidRPr="00FD5C9D">
        <w:t>e</w:t>
      </w:r>
      <w:r w:rsidRPr="00FD5C9D">
        <w:t xml:space="preserve">pendent hazards can be modelled using ET interface (see the </w:t>
      </w:r>
      <w:r w:rsidR="00C979EE" w:rsidRPr="00FD5C9D">
        <w:t>next chapter and example i</w:t>
      </w:r>
      <w:r w:rsidRPr="00FD5C9D">
        <w:t xml:space="preserve">n </w:t>
      </w:r>
      <w:r w:rsidRPr="00FD5C9D">
        <w:fldChar w:fldCharType="begin"/>
      </w:r>
      <w:r w:rsidRPr="00FD5C9D">
        <w:instrText xml:space="preserve"> REF _Ref445385951 \r \h  \* MERGEFORMAT </w:instrText>
      </w:r>
      <w:r w:rsidRPr="00FD5C9D">
        <w:fldChar w:fldCharType="separate"/>
      </w:r>
      <w:r w:rsidR="00E752F5">
        <w:t>Figure 3</w:t>
      </w:r>
      <w:r w:rsidRPr="00FD5C9D">
        <w:fldChar w:fldCharType="end"/>
      </w:r>
      <w:r w:rsidRPr="00FD5C9D">
        <w:t>) as additional factor/question (by the way of new top-event implementation).</w:t>
      </w:r>
    </w:p>
    <w:p w14:paraId="5126BA53" w14:textId="77777777" w:rsidR="00B34281" w:rsidRDefault="00B34281" w:rsidP="00B34281">
      <w:r>
        <w:t>An example of hazard risk assessment and PSA tool ‘RiskSpectrum HazardLite’ is explained in appendix 3.</w:t>
      </w:r>
    </w:p>
    <w:p w14:paraId="056FDA8D" w14:textId="68501D45" w:rsidR="00B34281" w:rsidRPr="00B34281" w:rsidRDefault="00901C9C" w:rsidP="00B34281">
      <w:pPr>
        <w:pStyle w:val="Corpsdetexte"/>
        <w:spacing w:line="300" w:lineRule="exact"/>
        <w:ind w:left="0"/>
        <w:rPr>
          <w:rFonts w:ascii="Trebuchet MS" w:hAnsi="Trebuchet MS"/>
          <w:sz w:val="18"/>
          <w:szCs w:val="18"/>
          <w:lang w:val="en-GB"/>
        </w:rPr>
      </w:pPr>
      <w:r>
        <w:rPr>
          <w:rFonts w:ascii="Trebuchet MS" w:hAnsi="Trebuchet MS"/>
          <w:sz w:val="18"/>
          <w:szCs w:val="18"/>
          <w:lang w:val="en-GB"/>
        </w:rPr>
        <w:t>Additionally, t</w:t>
      </w:r>
      <w:r w:rsidR="00B34281">
        <w:rPr>
          <w:rFonts w:ascii="Trebuchet MS" w:hAnsi="Trebuchet MS"/>
          <w:sz w:val="18"/>
          <w:szCs w:val="18"/>
          <w:lang w:val="en-GB"/>
        </w:rPr>
        <w:t>he EPRI method (ref. EPRI 103959) used to compute seismic fragilities could be applied to another hazard like extreme weather. For example, mean SSC fragility with hazard curves, the fragility calculation of the all core (core damage fragility), using ET – FT structure, fragility of SSC, new HRA, CCS, for the relevant range of the intensity hazard and for the unknown, random uncertainty parameters β</w:t>
      </w:r>
      <w:r w:rsidR="00B34281">
        <w:rPr>
          <w:rFonts w:ascii="Trebuchet MS" w:hAnsi="Trebuchet MS"/>
          <w:sz w:val="18"/>
          <w:szCs w:val="18"/>
          <w:vertAlign w:val="subscript"/>
          <w:lang w:val="en-GB"/>
        </w:rPr>
        <w:t>u</w:t>
      </w:r>
      <w:r w:rsidR="00B34281">
        <w:rPr>
          <w:rFonts w:ascii="Trebuchet MS" w:hAnsi="Trebuchet MS"/>
          <w:sz w:val="18"/>
          <w:szCs w:val="18"/>
          <w:lang w:val="en-GB"/>
        </w:rPr>
        <w:t>, β</w:t>
      </w:r>
      <w:r w:rsidR="00B34281">
        <w:rPr>
          <w:rFonts w:ascii="Trebuchet MS" w:hAnsi="Trebuchet MS"/>
          <w:sz w:val="18"/>
          <w:szCs w:val="18"/>
          <w:vertAlign w:val="subscript"/>
          <w:lang w:val="en-GB"/>
        </w:rPr>
        <w:t>r</w:t>
      </w:r>
      <w:r w:rsidR="00B34281">
        <w:rPr>
          <w:rFonts w:ascii="Trebuchet MS" w:hAnsi="Trebuchet MS"/>
          <w:sz w:val="18"/>
          <w:szCs w:val="18"/>
          <w:lang w:val="en-GB"/>
        </w:rPr>
        <w:t>. The results are weighted core fragility curves (sum of weight is unity) which are combined one by one with equally hazard weighted curves to obtain finally the probability density of the core damage frequency taking account the external hazard studied.</w:t>
      </w:r>
    </w:p>
    <w:p w14:paraId="4DEAF701" w14:textId="77777777" w:rsidR="00EC3121" w:rsidRDefault="00EC3121">
      <w:pPr>
        <w:spacing w:after="0" w:line="240" w:lineRule="auto"/>
        <w:jc w:val="left"/>
        <w:rPr>
          <w:rFonts w:cs="Arial"/>
          <w:b/>
          <w:bCs/>
          <w:sz w:val="32"/>
          <w:szCs w:val="32"/>
          <w:u w:val="single"/>
        </w:rPr>
      </w:pPr>
      <w:bookmarkStart w:id="65" w:name="_Ref451330896"/>
      <w:r>
        <w:rPr>
          <w:caps/>
        </w:rPr>
        <w:br w:type="page"/>
      </w:r>
    </w:p>
    <w:p w14:paraId="6037AC4D" w14:textId="4DD70BC2" w:rsidR="008572E9" w:rsidRPr="00FD5C9D" w:rsidRDefault="000E7D59" w:rsidP="005725D3">
      <w:pPr>
        <w:pStyle w:val="Titre1"/>
        <w:keepNext w:val="0"/>
        <w:keepLines/>
        <w:widowControl w:val="0"/>
        <w:numPr>
          <w:ilvl w:val="0"/>
          <w:numId w:val="1"/>
        </w:numPr>
        <w:tabs>
          <w:tab w:val="num" w:pos="567"/>
        </w:tabs>
        <w:ind w:left="567" w:hanging="567"/>
        <w:jc w:val="both"/>
      </w:pPr>
      <w:bookmarkStart w:id="66" w:name="_Toc470710530"/>
      <w:r w:rsidRPr="00FD5C9D">
        <w:rPr>
          <w:caps w:val="0"/>
        </w:rPr>
        <w:lastRenderedPageBreak/>
        <w:t>STRUCTURE AND SOLUTIONS OF EXTREME WEATHER PSA</w:t>
      </w:r>
      <w:bookmarkEnd w:id="65"/>
      <w:bookmarkEnd w:id="66"/>
    </w:p>
    <w:p w14:paraId="52D9F47E" w14:textId="16BC3910" w:rsidR="006B3098" w:rsidRPr="00FD5C9D" w:rsidRDefault="006B3098" w:rsidP="006B3098">
      <w:r w:rsidRPr="00FD5C9D">
        <w:t>Before defin</w:t>
      </w:r>
      <w:r w:rsidR="0017045E" w:rsidRPr="00FD5C9D">
        <w:t>ing</w:t>
      </w:r>
      <w:r w:rsidRPr="00FD5C9D">
        <w:t xml:space="preserve"> the structure of </w:t>
      </w:r>
      <w:r w:rsidR="00161EF9" w:rsidRPr="00FD5C9D">
        <w:t xml:space="preserve">extreme weather </w:t>
      </w:r>
      <w:r w:rsidRPr="00FD5C9D">
        <w:t xml:space="preserve">PSA it is necessary to make </w:t>
      </w:r>
      <w:r w:rsidR="0017045E" w:rsidRPr="00FD5C9D">
        <w:t xml:space="preserve">some </w:t>
      </w:r>
      <w:r w:rsidR="00874E20" w:rsidRPr="00FD5C9D">
        <w:t>assumption</w:t>
      </w:r>
      <w:r w:rsidR="0017045E" w:rsidRPr="00FD5C9D">
        <w:t>s</w:t>
      </w:r>
      <w:r w:rsidRPr="00FD5C9D">
        <w:t>. Taking into a</w:t>
      </w:r>
      <w:r w:rsidRPr="00FD5C9D">
        <w:t>c</w:t>
      </w:r>
      <w:r w:rsidRPr="00FD5C9D">
        <w:t xml:space="preserve">count the fact that this report should be adapted to the purposes of </w:t>
      </w:r>
      <w:r w:rsidR="00161EF9" w:rsidRPr="00FD5C9D">
        <w:t xml:space="preserve">extreme weather </w:t>
      </w:r>
      <w:r w:rsidRPr="00FD5C9D">
        <w:t xml:space="preserve">PSA developing of any NPP sites located in different climatic zones, question of hazard screening is not raised in this report directly. More accurate information about hazards screening/events selecting is presented </w:t>
      </w:r>
      <w:r w:rsidR="00383BE2" w:rsidRPr="00FD5C9D">
        <w:t xml:space="preserve">in </w:t>
      </w:r>
      <w:r w:rsidRPr="00FD5C9D">
        <w:t>WP30</w:t>
      </w:r>
      <w:r w:rsidR="00383BE2" w:rsidRPr="00FD5C9D">
        <w:t xml:space="preserve">/D30.3 </w:t>
      </w:r>
      <w:r w:rsidR="00FA0A69" w:rsidRPr="00FD5C9D">
        <w:fldChar w:fldCharType="begin"/>
      </w:r>
      <w:r w:rsidR="00FA0A69" w:rsidRPr="00FD5C9D">
        <w:instrText xml:space="preserve"> REF _Ref448882342 \r \h </w:instrText>
      </w:r>
      <w:r w:rsidR="00FA0A69" w:rsidRPr="00FD5C9D">
        <w:fldChar w:fldCharType="separate"/>
      </w:r>
      <w:r w:rsidR="006672E4">
        <w:t>[34]</w:t>
      </w:r>
      <w:r w:rsidR="00FA0A69" w:rsidRPr="00FD5C9D">
        <w:fldChar w:fldCharType="end"/>
      </w:r>
      <w:r w:rsidRPr="00FD5C9D">
        <w:t>.</w:t>
      </w:r>
    </w:p>
    <w:p w14:paraId="0E855C8B" w14:textId="32E6806D" w:rsidR="00DC6DC3" w:rsidRPr="00FD5C9D" w:rsidRDefault="00DC6DC3" w:rsidP="00874E20">
      <w:pPr>
        <w:spacing w:after="0"/>
      </w:pPr>
      <w:r w:rsidRPr="00FD5C9D">
        <w:t xml:space="preserve">The identification of extreme weather conditions </w:t>
      </w:r>
      <w:r w:rsidR="0017045E" w:rsidRPr="00FD5C9D">
        <w:t>shall</w:t>
      </w:r>
      <w:r w:rsidRPr="00FD5C9D">
        <w:t xml:space="preserve"> include the following steps:</w:t>
      </w:r>
    </w:p>
    <w:p w14:paraId="2D3C0103" w14:textId="5C522EC7" w:rsidR="00DC6DC3" w:rsidRPr="00FD5C9D" w:rsidRDefault="00A35400"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t</w:t>
      </w:r>
      <w:r w:rsidR="00A4484E" w:rsidRPr="00FD5C9D">
        <w:rPr>
          <w:rFonts w:cs="TimesNewRomanPS-BoldMT"/>
          <w:bCs/>
          <w:szCs w:val="18"/>
          <w:lang w:eastAsia="sv-SE"/>
        </w:rPr>
        <w:t xml:space="preserve">he metrological statistic on the basis of the data of national and international networks and agencies </w:t>
      </w:r>
      <w:r w:rsidR="0017045E" w:rsidRPr="00FD5C9D">
        <w:rPr>
          <w:rFonts w:cs="TimesNewRomanPS-BoldMT"/>
          <w:bCs/>
          <w:szCs w:val="18"/>
          <w:lang w:eastAsia="sv-SE"/>
        </w:rPr>
        <w:t>shall</w:t>
      </w:r>
      <w:r w:rsidR="00A4484E" w:rsidRPr="00FD5C9D">
        <w:rPr>
          <w:rFonts w:cs="TimesNewRomanPS-BoldMT"/>
          <w:bCs/>
          <w:szCs w:val="18"/>
          <w:lang w:eastAsia="sv-SE"/>
        </w:rPr>
        <w:t xml:space="preserve"> be </w:t>
      </w:r>
      <w:r w:rsidR="0084714C" w:rsidRPr="00FD5C9D">
        <w:rPr>
          <w:rFonts w:cs="TimesNewRomanPS-BoldMT"/>
          <w:bCs/>
          <w:szCs w:val="18"/>
          <w:lang w:eastAsia="sv-SE"/>
        </w:rPr>
        <w:t>analysed</w:t>
      </w:r>
      <w:r w:rsidR="00A4484E" w:rsidRPr="00FD5C9D">
        <w:rPr>
          <w:rFonts w:cs="TimesNewRomanPS-BoldMT"/>
          <w:bCs/>
          <w:szCs w:val="18"/>
          <w:lang w:eastAsia="sv-SE"/>
        </w:rPr>
        <w:t xml:space="preserve"> with quantitative and qualitative criteria</w:t>
      </w:r>
      <w:r w:rsidR="00A93F0B" w:rsidRPr="00FD5C9D">
        <w:rPr>
          <w:rFonts w:cs="TimesNewRomanPS-BoldMT"/>
          <w:bCs/>
          <w:szCs w:val="18"/>
          <w:lang w:eastAsia="sv-SE"/>
        </w:rPr>
        <w:t xml:space="preserve"> (see </w:t>
      </w:r>
      <w:r w:rsidR="00383BE2" w:rsidRPr="00FD5C9D">
        <w:t xml:space="preserve">WP30/D30.3 </w:t>
      </w:r>
      <w:r w:rsidR="00FA0A69" w:rsidRPr="00FD5C9D">
        <w:fldChar w:fldCharType="begin"/>
      </w:r>
      <w:r w:rsidR="00FA0A69" w:rsidRPr="00FD5C9D">
        <w:instrText xml:space="preserve"> REF _Ref448882342 \r \h </w:instrText>
      </w:r>
      <w:r w:rsidR="00FA0A69" w:rsidRPr="00FD5C9D">
        <w:fldChar w:fldCharType="separate"/>
      </w:r>
      <w:r w:rsidR="006672E4">
        <w:t>[34]</w:t>
      </w:r>
      <w:r w:rsidR="00FA0A69" w:rsidRPr="00FD5C9D">
        <w:fldChar w:fldCharType="end"/>
      </w:r>
      <w:r w:rsidR="00A93F0B" w:rsidRPr="00FD5C9D">
        <w:rPr>
          <w:rFonts w:cs="TimesNewRomanPS-BoldMT"/>
          <w:bCs/>
          <w:szCs w:val="18"/>
          <w:lang w:eastAsia="sv-SE"/>
        </w:rPr>
        <w:t>)</w:t>
      </w:r>
      <w:r w:rsidR="00A4484E" w:rsidRPr="00FD5C9D">
        <w:rPr>
          <w:rFonts w:cs="TimesNewRomanPS-BoldMT"/>
          <w:bCs/>
          <w:szCs w:val="18"/>
          <w:lang w:eastAsia="sv-SE"/>
        </w:rPr>
        <w:t>, and thence a</w:t>
      </w:r>
      <w:r w:rsidR="00DC6DC3" w:rsidRPr="00FD5C9D">
        <w:rPr>
          <w:rFonts w:cs="TimesNewRomanPS-BoldMT"/>
          <w:bCs/>
          <w:szCs w:val="18"/>
          <w:lang w:eastAsia="sv-SE"/>
        </w:rPr>
        <w:t xml:space="preserve">ll meteorological and climatological conditions of the region around the site </w:t>
      </w:r>
      <w:r w:rsidR="0017045E" w:rsidRPr="00FD5C9D">
        <w:rPr>
          <w:rFonts w:cs="TimesNewRomanPS-BoldMT"/>
          <w:bCs/>
          <w:szCs w:val="18"/>
          <w:lang w:eastAsia="sv-SE"/>
        </w:rPr>
        <w:t>shall</w:t>
      </w:r>
      <w:r w:rsidR="00DC6DC3" w:rsidRPr="00FD5C9D">
        <w:rPr>
          <w:rFonts w:cs="TimesNewRomanPS-BoldMT"/>
          <w:bCs/>
          <w:szCs w:val="18"/>
          <w:lang w:eastAsia="sv-SE"/>
        </w:rPr>
        <w:t xml:space="preserve"> be identified and their effects </w:t>
      </w:r>
      <w:r w:rsidR="0017045E" w:rsidRPr="00FD5C9D">
        <w:rPr>
          <w:rFonts w:cs="TimesNewRomanPS-BoldMT"/>
          <w:bCs/>
          <w:szCs w:val="18"/>
          <w:lang w:eastAsia="sv-SE"/>
        </w:rPr>
        <w:t>shall</w:t>
      </w:r>
      <w:r w:rsidR="00DC6DC3" w:rsidRPr="00FD5C9D">
        <w:rPr>
          <w:rFonts w:cs="TimesNewRomanPS-BoldMT"/>
          <w:bCs/>
          <w:szCs w:val="18"/>
          <w:lang w:eastAsia="sv-SE"/>
        </w:rPr>
        <w:t xml:space="preserve"> be evaluated</w:t>
      </w:r>
      <w:r>
        <w:rPr>
          <w:rFonts w:cs="TimesNewRomanPS-BoldMT"/>
          <w:bCs/>
          <w:szCs w:val="18"/>
          <w:lang w:eastAsia="sv-SE"/>
        </w:rPr>
        <w:t>,</w:t>
      </w:r>
    </w:p>
    <w:p w14:paraId="71FF92A0" w14:textId="04B7C68D" w:rsidR="00DC6DC3" w:rsidRPr="00FD5C9D" w:rsidRDefault="00A35400"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p</w:t>
      </w:r>
      <w:r w:rsidR="00DC6DC3" w:rsidRPr="00FD5C9D">
        <w:rPr>
          <w:rFonts w:cs="TimesNewRomanPS-BoldMT"/>
          <w:bCs/>
          <w:szCs w:val="18"/>
          <w:lang w:eastAsia="sv-SE"/>
        </w:rPr>
        <w:t xml:space="preserve">henomena and credible combinations of phenomena potentially resulting from extreme weather conditions </w:t>
      </w:r>
      <w:r w:rsidR="0017045E" w:rsidRPr="00FD5C9D">
        <w:rPr>
          <w:rFonts w:cs="TimesNewRomanPS-BoldMT"/>
          <w:bCs/>
          <w:szCs w:val="18"/>
          <w:lang w:eastAsia="sv-SE"/>
        </w:rPr>
        <w:t>shall</w:t>
      </w:r>
      <w:r w:rsidR="00DC6DC3" w:rsidRPr="00FD5C9D">
        <w:rPr>
          <w:rFonts w:cs="TimesNewRomanPS-BoldMT"/>
          <w:bCs/>
          <w:szCs w:val="18"/>
          <w:lang w:eastAsia="sv-SE"/>
        </w:rPr>
        <w:t xml:space="preserve"> be determined</w:t>
      </w:r>
      <w:r>
        <w:rPr>
          <w:rFonts w:cs="TimesNewRomanPS-BoldMT"/>
          <w:bCs/>
          <w:szCs w:val="18"/>
          <w:lang w:eastAsia="sv-SE"/>
        </w:rPr>
        <w:t>,</w:t>
      </w:r>
    </w:p>
    <w:p w14:paraId="74A8E95A" w14:textId="77627E98" w:rsidR="00DC6DC3" w:rsidRPr="00FD5C9D" w:rsidRDefault="00A35400" w:rsidP="00A14A61">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a</w:t>
      </w:r>
      <w:r w:rsidR="00DC6DC3" w:rsidRPr="00FD5C9D">
        <w:rPr>
          <w:rFonts w:cs="TimesNewRomanPS-BoldMT"/>
          <w:bCs/>
          <w:szCs w:val="18"/>
          <w:lang w:eastAsia="sv-SE"/>
        </w:rPr>
        <w:t xml:space="preserve">lso, those hazards </w:t>
      </w:r>
      <w:r w:rsidR="0017045E" w:rsidRPr="00FD5C9D">
        <w:rPr>
          <w:rFonts w:cs="TimesNewRomanPS-BoldMT"/>
          <w:bCs/>
          <w:szCs w:val="18"/>
          <w:lang w:eastAsia="sv-SE"/>
        </w:rPr>
        <w:t>shall</w:t>
      </w:r>
      <w:r w:rsidR="00DC6DC3" w:rsidRPr="00FD5C9D">
        <w:rPr>
          <w:rFonts w:cs="TimesNewRomanPS-BoldMT"/>
          <w:bCs/>
          <w:szCs w:val="18"/>
          <w:lang w:eastAsia="sv-SE"/>
        </w:rPr>
        <w:t xml:space="preserve"> be identified that may not directly impact the plant</w:t>
      </w:r>
      <w:r w:rsidR="001101E2" w:rsidRPr="00FD5C9D">
        <w:rPr>
          <w:rFonts w:cs="TimesNewRomanPS-BoldMT"/>
          <w:bCs/>
          <w:szCs w:val="18"/>
          <w:lang w:eastAsia="sv-SE"/>
        </w:rPr>
        <w:t>,</w:t>
      </w:r>
      <w:r w:rsidR="00DC6DC3" w:rsidRPr="00FD5C9D">
        <w:rPr>
          <w:rFonts w:cs="TimesNewRomanPS-BoldMT"/>
          <w:bCs/>
          <w:szCs w:val="18"/>
          <w:lang w:eastAsia="sv-SE"/>
        </w:rPr>
        <w:t xml:space="preserve"> but could lead to failure of important infrastructure in the vicinity of the site or threaten </w:t>
      </w:r>
      <w:r w:rsidR="0084714C" w:rsidRPr="00FD5C9D">
        <w:rPr>
          <w:rFonts w:cs="TimesNewRomanPS-BoldMT"/>
          <w:bCs/>
          <w:szCs w:val="18"/>
          <w:lang w:eastAsia="sv-SE"/>
        </w:rPr>
        <w:t>neighbouring</w:t>
      </w:r>
      <w:r w:rsidR="00DC6DC3" w:rsidRPr="00FD5C9D">
        <w:rPr>
          <w:rFonts w:cs="TimesNewRomanPS-BoldMT"/>
          <w:bCs/>
          <w:szCs w:val="18"/>
          <w:lang w:eastAsia="sv-SE"/>
        </w:rPr>
        <w:t xml:space="preserve"> installations</w:t>
      </w:r>
      <w:r w:rsidR="009D2896" w:rsidRPr="00FD5C9D">
        <w:rPr>
          <w:rFonts w:cs="TimesNewRomanPS-BoldMT"/>
          <w:bCs/>
          <w:szCs w:val="18"/>
          <w:lang w:eastAsia="sv-SE"/>
        </w:rPr>
        <w:t>,</w:t>
      </w:r>
      <w:r w:rsidR="00DC6DC3" w:rsidRPr="00FD5C9D">
        <w:rPr>
          <w:rFonts w:cs="TimesNewRomanPS-BoldMT"/>
          <w:bCs/>
          <w:szCs w:val="18"/>
          <w:lang w:eastAsia="sv-SE"/>
        </w:rPr>
        <w:t xml:space="preserve"> which in turn threa</w:t>
      </w:r>
      <w:r w:rsidR="00DC6DC3" w:rsidRPr="00FD5C9D">
        <w:rPr>
          <w:rFonts w:cs="TimesNewRomanPS-BoldMT"/>
          <w:bCs/>
          <w:szCs w:val="18"/>
          <w:lang w:eastAsia="sv-SE"/>
        </w:rPr>
        <w:t>t</w:t>
      </w:r>
      <w:r w:rsidR="00DC6DC3" w:rsidRPr="00FD5C9D">
        <w:rPr>
          <w:rFonts w:cs="TimesNewRomanPS-BoldMT"/>
          <w:bCs/>
          <w:szCs w:val="18"/>
          <w:lang w:eastAsia="sv-SE"/>
        </w:rPr>
        <w:t xml:space="preserve">en the </w:t>
      </w:r>
      <w:r w:rsidR="0017045E" w:rsidRPr="00FD5C9D">
        <w:rPr>
          <w:rFonts w:cs="TimesNewRomanPS-BoldMT"/>
          <w:bCs/>
          <w:szCs w:val="18"/>
          <w:lang w:eastAsia="sv-SE"/>
        </w:rPr>
        <w:t xml:space="preserve">safety of </w:t>
      </w:r>
      <w:r w:rsidR="00DC6DC3" w:rsidRPr="00FD5C9D">
        <w:rPr>
          <w:rFonts w:cs="TimesNewRomanPS-BoldMT"/>
          <w:bCs/>
          <w:szCs w:val="18"/>
          <w:lang w:eastAsia="sv-SE"/>
        </w:rPr>
        <w:t>plant</w:t>
      </w:r>
      <w:r>
        <w:rPr>
          <w:rFonts w:cs="TimesNewRomanPS-BoldMT"/>
          <w:bCs/>
          <w:szCs w:val="18"/>
          <w:lang w:eastAsia="sv-SE"/>
        </w:rPr>
        <w:t>;</w:t>
      </w:r>
      <w:r w:rsidR="00DC6DC3" w:rsidRPr="00FD5C9D">
        <w:rPr>
          <w:rFonts w:cs="TimesNewRomanPS-BoldMT"/>
          <w:bCs/>
          <w:szCs w:val="18"/>
          <w:lang w:eastAsia="sv-SE"/>
        </w:rPr>
        <w:t xml:space="preserve"> </w:t>
      </w:r>
      <w:r>
        <w:rPr>
          <w:rFonts w:cs="TimesNewRomanPS-BoldMT"/>
          <w:bCs/>
          <w:szCs w:val="18"/>
          <w:lang w:eastAsia="sv-SE"/>
        </w:rPr>
        <w:t>e</w:t>
      </w:r>
      <w:r w:rsidR="001746C7" w:rsidRPr="00FD5C9D">
        <w:rPr>
          <w:rFonts w:cs="TimesNewRomanPS-BoldMT"/>
          <w:bCs/>
          <w:szCs w:val="18"/>
          <w:lang w:eastAsia="sv-SE"/>
        </w:rPr>
        <w:t xml:space="preserve">specially attention in this way is needed for </w:t>
      </w:r>
      <w:r w:rsidR="00F823C9" w:rsidRPr="00FD5C9D">
        <w:rPr>
          <w:rFonts w:cs="TimesNewRomanPS-BoldMT"/>
          <w:bCs/>
          <w:szCs w:val="18"/>
          <w:lang w:eastAsia="sv-SE"/>
        </w:rPr>
        <w:t>the impact on the high-voltage lines switchyard related damage which may cause significant disruption to the NPP</w:t>
      </w:r>
      <w:r w:rsidR="00A93F0B" w:rsidRPr="00FD5C9D">
        <w:rPr>
          <w:rFonts w:cs="TimesNewRomanPS-BoldMT"/>
          <w:bCs/>
          <w:szCs w:val="18"/>
          <w:lang w:eastAsia="sv-SE"/>
        </w:rPr>
        <w:t xml:space="preserve"> </w:t>
      </w:r>
      <w:r w:rsidR="00F823C9" w:rsidRPr="00FD5C9D">
        <w:rPr>
          <w:rFonts w:cs="TimesNewRomanPS-BoldMT"/>
          <w:bCs/>
          <w:szCs w:val="18"/>
          <w:lang w:eastAsia="sv-SE"/>
        </w:rPr>
        <w:t>operation</w:t>
      </w:r>
      <w:r>
        <w:rPr>
          <w:rFonts w:cs="TimesNewRomanPS-BoldMT"/>
          <w:bCs/>
          <w:szCs w:val="18"/>
          <w:lang w:eastAsia="sv-SE"/>
        </w:rPr>
        <w:t>;</w:t>
      </w:r>
      <w:r w:rsidR="00F823C9" w:rsidRPr="00FD5C9D">
        <w:rPr>
          <w:rFonts w:cs="TimesNewRomanPS-BoldMT"/>
          <w:bCs/>
          <w:szCs w:val="18"/>
          <w:lang w:eastAsia="sv-SE"/>
        </w:rPr>
        <w:t xml:space="preserve"> </w:t>
      </w:r>
      <w:r>
        <w:rPr>
          <w:rFonts w:cs="TimesNewRomanPS-BoldMT"/>
          <w:bCs/>
          <w:szCs w:val="18"/>
          <w:lang w:eastAsia="sv-SE"/>
        </w:rPr>
        <w:t>s</w:t>
      </w:r>
      <w:r w:rsidR="00F823C9" w:rsidRPr="00FD5C9D">
        <w:rPr>
          <w:rFonts w:cs="TimesNewRomanPS-BoldMT"/>
          <w:bCs/>
          <w:szCs w:val="18"/>
          <w:lang w:eastAsia="sv-SE"/>
        </w:rPr>
        <w:t>imilar could be the case with the external communication lines related with relevant internal systems</w:t>
      </w:r>
      <w:r w:rsidR="009A4381">
        <w:rPr>
          <w:rFonts w:cs="TimesNewRomanPS-BoldMT"/>
          <w:bCs/>
          <w:szCs w:val="18"/>
          <w:lang w:eastAsia="sv-SE"/>
        </w:rPr>
        <w:t xml:space="preserve"> and</w:t>
      </w:r>
      <w:r w:rsidR="00F823C9" w:rsidRPr="00FD5C9D">
        <w:rPr>
          <w:rFonts w:cs="TimesNewRomanPS-BoldMT"/>
          <w:bCs/>
          <w:szCs w:val="18"/>
          <w:lang w:eastAsia="sv-SE"/>
        </w:rPr>
        <w:t xml:space="preserve"> </w:t>
      </w:r>
      <w:r>
        <w:rPr>
          <w:rFonts w:cs="TimesNewRomanPS-BoldMT"/>
          <w:bCs/>
          <w:szCs w:val="18"/>
          <w:lang w:eastAsia="sv-SE"/>
        </w:rPr>
        <w:t>t</w:t>
      </w:r>
      <w:r w:rsidR="00F823C9" w:rsidRPr="00FD5C9D">
        <w:rPr>
          <w:rFonts w:cs="TimesNewRomanPS-BoldMT"/>
          <w:bCs/>
          <w:szCs w:val="18"/>
          <w:lang w:eastAsia="sv-SE"/>
        </w:rPr>
        <w:t xml:space="preserve">he case of </w:t>
      </w:r>
      <w:r w:rsidR="002719D5" w:rsidRPr="00FD5C9D">
        <w:rPr>
          <w:rFonts w:cs="TimesNewRomanPS-BoldMT"/>
          <w:bCs/>
          <w:szCs w:val="18"/>
          <w:lang w:eastAsia="sv-SE"/>
        </w:rPr>
        <w:t>impact e</w:t>
      </w:r>
      <w:r w:rsidR="002719D5" w:rsidRPr="00FD5C9D">
        <w:rPr>
          <w:rFonts w:cs="TimesNewRomanPS-BoldMT"/>
          <w:bCs/>
          <w:szCs w:val="18"/>
          <w:lang w:eastAsia="sv-SE"/>
        </w:rPr>
        <w:t>x</w:t>
      </w:r>
      <w:r w:rsidR="002719D5" w:rsidRPr="00FD5C9D">
        <w:rPr>
          <w:rFonts w:cs="TimesNewRomanPS-BoldMT"/>
          <w:bCs/>
          <w:szCs w:val="18"/>
          <w:lang w:eastAsia="sv-SE"/>
        </w:rPr>
        <w:t>treme weather conditions on the remote facilities/equipment (e.g. pump stations) from the main site of the NPP</w:t>
      </w:r>
      <w:r>
        <w:rPr>
          <w:rFonts w:cs="TimesNewRomanPS-BoldMT"/>
          <w:bCs/>
          <w:szCs w:val="18"/>
          <w:lang w:eastAsia="sv-SE"/>
        </w:rPr>
        <w:t>,</w:t>
      </w:r>
    </w:p>
    <w:p w14:paraId="0F0D0AD3" w14:textId="6AF351E9" w:rsidR="00DC6DC3" w:rsidRPr="00FD5C9D" w:rsidRDefault="00A35400" w:rsidP="00A14A61">
      <w:pPr>
        <w:numPr>
          <w:ilvl w:val="0"/>
          <w:numId w:val="23"/>
        </w:numPr>
        <w:autoSpaceDE w:val="0"/>
        <w:autoSpaceDN w:val="0"/>
        <w:adjustRightInd w:val="0"/>
        <w:ind w:left="357" w:hanging="357"/>
        <w:rPr>
          <w:rFonts w:cs="TimesNewRomanPS-BoldMT"/>
          <w:bCs/>
          <w:szCs w:val="18"/>
          <w:lang w:eastAsia="sv-SE"/>
        </w:rPr>
      </w:pPr>
      <w:r>
        <w:rPr>
          <w:rFonts w:cs="TimesNewRomanPS-BoldMT"/>
          <w:bCs/>
          <w:szCs w:val="18"/>
          <w:lang w:eastAsia="sv-SE"/>
        </w:rPr>
        <w:t>s</w:t>
      </w:r>
      <w:r w:rsidR="00DC6DC3" w:rsidRPr="00FD5C9D">
        <w:rPr>
          <w:rFonts w:cs="TimesNewRomanPS-BoldMT"/>
          <w:bCs/>
          <w:szCs w:val="18"/>
          <w:lang w:eastAsia="sv-SE"/>
        </w:rPr>
        <w:t xml:space="preserve">pecial consideration </w:t>
      </w:r>
      <w:r w:rsidR="0017045E" w:rsidRPr="00FD5C9D">
        <w:rPr>
          <w:rFonts w:cs="TimesNewRomanPS-BoldMT"/>
          <w:bCs/>
          <w:szCs w:val="18"/>
          <w:lang w:eastAsia="sv-SE"/>
        </w:rPr>
        <w:t>shall</w:t>
      </w:r>
      <w:r w:rsidR="00DC6DC3" w:rsidRPr="00FD5C9D">
        <w:rPr>
          <w:rFonts w:cs="TimesNewRomanPS-BoldMT"/>
          <w:bCs/>
          <w:szCs w:val="18"/>
          <w:lang w:eastAsia="sv-SE"/>
        </w:rPr>
        <w:t xml:space="preserve"> be given to causal dependencies between various external hazards, including ha</w:t>
      </w:r>
      <w:r w:rsidR="00DC6DC3" w:rsidRPr="00FD5C9D">
        <w:rPr>
          <w:rFonts w:cs="TimesNewRomanPS-BoldMT"/>
          <w:bCs/>
          <w:szCs w:val="18"/>
          <w:lang w:eastAsia="sv-SE"/>
        </w:rPr>
        <w:t>z</w:t>
      </w:r>
      <w:r w:rsidR="00DC6DC3" w:rsidRPr="00FD5C9D">
        <w:rPr>
          <w:rFonts w:cs="TimesNewRomanPS-BoldMT"/>
          <w:bCs/>
          <w:szCs w:val="18"/>
          <w:lang w:eastAsia="sv-SE"/>
        </w:rPr>
        <w:t>ards other than extreme weather conditions</w:t>
      </w:r>
      <w:r w:rsidR="00237DB3" w:rsidRPr="00FD5C9D">
        <w:rPr>
          <w:rFonts w:cs="TimesNewRomanPS-BoldMT"/>
          <w:bCs/>
          <w:szCs w:val="18"/>
          <w:lang w:eastAsia="sv-SE"/>
        </w:rPr>
        <w:t xml:space="preserve"> (see also WP21/D21.2 </w:t>
      </w:r>
      <w:r w:rsidR="00237DB3" w:rsidRPr="00FD5C9D">
        <w:rPr>
          <w:rFonts w:cs="TimesNewRomanPS-BoldMT"/>
          <w:bCs/>
          <w:szCs w:val="18"/>
          <w:lang w:eastAsia="sv-SE"/>
        </w:rPr>
        <w:fldChar w:fldCharType="begin"/>
      </w:r>
      <w:r w:rsidR="00237DB3" w:rsidRPr="00FD5C9D">
        <w:rPr>
          <w:rFonts w:cs="TimesNewRomanPS-BoldMT"/>
          <w:bCs/>
          <w:szCs w:val="18"/>
          <w:lang w:eastAsia="sv-SE"/>
        </w:rPr>
        <w:instrText xml:space="preserve"> REF _Ref445416901 \r \h </w:instrText>
      </w:r>
      <w:r w:rsidR="00237DB3" w:rsidRPr="00FD5C9D">
        <w:rPr>
          <w:rFonts w:cs="TimesNewRomanPS-BoldMT"/>
          <w:bCs/>
          <w:szCs w:val="18"/>
          <w:lang w:eastAsia="sv-SE"/>
        </w:rPr>
      </w:r>
      <w:r w:rsidR="00237DB3" w:rsidRPr="00FD5C9D">
        <w:rPr>
          <w:rFonts w:cs="TimesNewRomanPS-BoldMT"/>
          <w:bCs/>
          <w:szCs w:val="18"/>
          <w:lang w:eastAsia="sv-SE"/>
        </w:rPr>
        <w:fldChar w:fldCharType="separate"/>
      </w:r>
      <w:r w:rsidR="006672E4">
        <w:rPr>
          <w:rFonts w:cs="TimesNewRomanPS-BoldMT"/>
          <w:bCs/>
          <w:szCs w:val="18"/>
          <w:lang w:eastAsia="sv-SE"/>
        </w:rPr>
        <w:t>[7]</w:t>
      </w:r>
      <w:r w:rsidR="00237DB3" w:rsidRPr="00FD5C9D">
        <w:rPr>
          <w:rFonts w:cs="TimesNewRomanPS-BoldMT"/>
          <w:bCs/>
          <w:szCs w:val="18"/>
          <w:lang w:eastAsia="sv-SE"/>
        </w:rPr>
        <w:fldChar w:fldCharType="end"/>
      </w:r>
      <w:r w:rsidR="00237DB3" w:rsidRPr="00FD5C9D">
        <w:rPr>
          <w:rFonts w:cs="TimesNewRomanPS-BoldMT"/>
          <w:bCs/>
          <w:szCs w:val="18"/>
          <w:lang w:eastAsia="sv-SE"/>
        </w:rPr>
        <w:t>)</w:t>
      </w:r>
      <w:r>
        <w:rPr>
          <w:rFonts w:cs="TimesNewRomanPS-BoldMT"/>
          <w:bCs/>
          <w:szCs w:val="18"/>
          <w:lang w:eastAsia="sv-SE"/>
        </w:rPr>
        <w:t>;</w:t>
      </w:r>
      <w:r w:rsidR="00DC6DC3" w:rsidRPr="00FD5C9D">
        <w:rPr>
          <w:rFonts w:cs="TimesNewRomanPS-BoldMT"/>
          <w:bCs/>
          <w:szCs w:val="18"/>
          <w:lang w:eastAsia="sv-SE"/>
        </w:rPr>
        <w:t xml:space="preserve"> </w:t>
      </w:r>
      <w:r>
        <w:rPr>
          <w:rFonts w:cs="TimesNewRomanPS-BoldMT"/>
          <w:bCs/>
          <w:szCs w:val="18"/>
          <w:lang w:eastAsia="sv-SE"/>
        </w:rPr>
        <w:t>e</w:t>
      </w:r>
      <w:r w:rsidR="00DC6DC3" w:rsidRPr="00FD5C9D">
        <w:rPr>
          <w:rFonts w:cs="TimesNewRomanPS-BoldMT"/>
          <w:bCs/>
          <w:szCs w:val="18"/>
          <w:lang w:eastAsia="sv-SE"/>
        </w:rPr>
        <w:t xml:space="preserve">xamples for such dependencies are forest fires induced by drought or biological hazards triggered by extreme weather conditions (e.g. high water temperatures might be </w:t>
      </w:r>
      <w:r w:rsidR="0017045E" w:rsidRPr="00FD5C9D">
        <w:rPr>
          <w:rFonts w:cs="TimesNewRomanPS-BoldMT"/>
          <w:bCs/>
          <w:szCs w:val="18"/>
          <w:lang w:eastAsia="sv-SE"/>
        </w:rPr>
        <w:t>favourable</w:t>
      </w:r>
      <w:r w:rsidR="00DC6DC3" w:rsidRPr="00FD5C9D">
        <w:rPr>
          <w:rFonts w:cs="TimesNewRomanPS-BoldMT"/>
          <w:bCs/>
          <w:szCs w:val="18"/>
          <w:lang w:eastAsia="sv-SE"/>
        </w:rPr>
        <w:t xml:space="preserve"> for the growth of algae).</w:t>
      </w:r>
    </w:p>
    <w:p w14:paraId="0264EE23" w14:textId="1E4C06D0" w:rsidR="00DC6DC3" w:rsidRPr="00FD5C9D" w:rsidRDefault="00DC6DC3" w:rsidP="00874E20">
      <w:pPr>
        <w:spacing w:after="0"/>
      </w:pPr>
      <w:r w:rsidRPr="00FD5C9D">
        <w:t xml:space="preserve">The list of hazards generated </w:t>
      </w:r>
      <w:r w:rsidR="0017045E" w:rsidRPr="00FD5C9D">
        <w:t>shall</w:t>
      </w:r>
      <w:r w:rsidRPr="00FD5C9D">
        <w:t xml:space="preserve"> serve several purposes:</w:t>
      </w:r>
    </w:p>
    <w:p w14:paraId="75107201" w14:textId="77777777" w:rsidR="00DC6DC3" w:rsidRPr="00FD5C9D" w:rsidRDefault="00DC6DC3" w:rsidP="00A14A61">
      <w:pPr>
        <w:numPr>
          <w:ilvl w:val="0"/>
          <w:numId w:val="23"/>
        </w:numPr>
        <w:autoSpaceDE w:val="0"/>
        <w:autoSpaceDN w:val="0"/>
        <w:adjustRightInd w:val="0"/>
        <w:spacing w:after="0"/>
        <w:ind w:left="357" w:hanging="357"/>
        <w:rPr>
          <w:rFonts w:cs="TimesNewRomanPS-BoldMT"/>
          <w:bCs/>
          <w:szCs w:val="18"/>
          <w:lang w:eastAsia="sv-SE"/>
        </w:rPr>
      </w:pPr>
      <w:r w:rsidRPr="00FD5C9D">
        <w:rPr>
          <w:rFonts w:cs="TimesNewRomanPS-BoldMT"/>
          <w:bCs/>
          <w:szCs w:val="18"/>
          <w:lang w:eastAsia="sv-SE"/>
        </w:rPr>
        <w:t>identification of potential links between hazards with respect to the underlying natural phenomena (e.g. causal links) or with respect to similar impacts on the plant (potential for the implementation of measures providing protection against both hazards);</w:t>
      </w:r>
    </w:p>
    <w:p w14:paraId="12F28089" w14:textId="77777777" w:rsidR="00DC6DC3" w:rsidRPr="00FD5C9D" w:rsidRDefault="00DC6DC3" w:rsidP="00A14A61">
      <w:pPr>
        <w:numPr>
          <w:ilvl w:val="0"/>
          <w:numId w:val="23"/>
        </w:numPr>
        <w:autoSpaceDE w:val="0"/>
        <w:autoSpaceDN w:val="0"/>
        <w:adjustRightInd w:val="0"/>
        <w:ind w:left="357" w:hanging="357"/>
        <w:rPr>
          <w:rFonts w:cs="TimesNewRomanPS-BoldMT"/>
          <w:bCs/>
          <w:szCs w:val="18"/>
          <w:lang w:eastAsia="sv-SE"/>
        </w:rPr>
      </w:pPr>
      <w:r w:rsidRPr="00FD5C9D">
        <w:rPr>
          <w:rFonts w:cs="TimesNewRomanPS-BoldMT"/>
          <w:bCs/>
          <w:szCs w:val="18"/>
          <w:lang w:eastAsia="sv-SE"/>
        </w:rPr>
        <w:t xml:space="preserve">revision of natural hazards as part of safety review processes, in response to changes in extreme weather conditions </w:t>
      </w:r>
      <w:r w:rsidR="002169FC" w:rsidRPr="00FD5C9D">
        <w:rPr>
          <w:rFonts w:cs="TimesNewRomanPS-BoldMT"/>
          <w:bCs/>
          <w:szCs w:val="18"/>
          <w:lang w:eastAsia="sv-SE"/>
        </w:rPr>
        <w:t>(</w:t>
      </w:r>
      <w:r w:rsidRPr="00FD5C9D">
        <w:rPr>
          <w:rFonts w:cs="TimesNewRomanPS-BoldMT"/>
          <w:bCs/>
          <w:szCs w:val="18"/>
          <w:lang w:eastAsia="sv-SE"/>
        </w:rPr>
        <w:t>e.g. climate change</w:t>
      </w:r>
      <w:r w:rsidR="002169FC" w:rsidRPr="00FD5C9D">
        <w:rPr>
          <w:rFonts w:cs="TimesNewRomanPS-BoldMT"/>
          <w:bCs/>
          <w:szCs w:val="18"/>
          <w:lang w:eastAsia="sv-SE"/>
        </w:rPr>
        <w:t>)</w:t>
      </w:r>
      <w:r w:rsidRPr="00FD5C9D">
        <w:rPr>
          <w:rFonts w:cs="TimesNewRomanPS-BoldMT"/>
          <w:bCs/>
          <w:szCs w:val="18"/>
          <w:lang w:eastAsia="sv-SE"/>
        </w:rPr>
        <w:t xml:space="preserve"> or due to operating experience feedback.</w:t>
      </w:r>
    </w:p>
    <w:p w14:paraId="7C39CF06" w14:textId="41312ADF" w:rsidR="000A319E" w:rsidRPr="00FD5C9D" w:rsidRDefault="009A55CA" w:rsidP="000A319E">
      <w:r w:rsidRPr="00FD5C9D">
        <w:t xml:space="preserve">Since </w:t>
      </w:r>
      <w:r w:rsidR="002F3E55" w:rsidRPr="00FD5C9D">
        <w:t>some weather conditions may be practically</w:t>
      </w:r>
      <w:r w:rsidR="00473A4C" w:rsidRPr="00FD5C9D">
        <w:t xml:space="preserve"> invalid (e.g. forest fire </w:t>
      </w:r>
      <w:r w:rsidR="009657DC" w:rsidRPr="00FD5C9D">
        <w:t xml:space="preserve">hazard </w:t>
      </w:r>
      <w:r w:rsidR="00473A4C" w:rsidRPr="00FD5C9D">
        <w:t xml:space="preserve">for NPP </w:t>
      </w:r>
      <w:r w:rsidR="009657DC" w:rsidRPr="00FD5C9D">
        <w:t>without forests in the vicinity)</w:t>
      </w:r>
      <w:r w:rsidR="00A93F0B" w:rsidRPr="00FD5C9D">
        <w:t xml:space="preserve"> </w:t>
      </w:r>
      <w:r w:rsidRPr="00FD5C9D">
        <w:t xml:space="preserve">for various </w:t>
      </w:r>
      <w:r w:rsidR="00D377B3" w:rsidRPr="00FD5C9D">
        <w:t>nuclear power plants (</w:t>
      </w:r>
      <w:r w:rsidRPr="00FD5C9D">
        <w:t>NPP</w:t>
      </w:r>
      <w:r w:rsidR="00D377B3" w:rsidRPr="00FD5C9D">
        <w:t>)</w:t>
      </w:r>
      <w:r w:rsidRPr="00FD5C9D">
        <w:t>, a certain preliminary screening of hazards</w:t>
      </w:r>
      <w:r w:rsidR="003B2088" w:rsidRPr="00FD5C9D">
        <w:t xml:space="preserve"> (</w:t>
      </w:r>
      <w:r w:rsidR="00237DB3" w:rsidRPr="00FD5C9D">
        <w:rPr>
          <w:bCs/>
        </w:rPr>
        <w:t xml:space="preserve">see </w:t>
      </w:r>
      <w:r w:rsidR="00237DB3" w:rsidRPr="00FD5C9D">
        <w:t xml:space="preserve">WP30/D30.3 </w:t>
      </w:r>
      <w:r w:rsidR="00FA0A69" w:rsidRPr="00FD5C9D">
        <w:fldChar w:fldCharType="begin"/>
      </w:r>
      <w:r w:rsidR="00FA0A69" w:rsidRPr="00FD5C9D">
        <w:instrText xml:space="preserve"> REF _Ref448882342 \r \h </w:instrText>
      </w:r>
      <w:r w:rsidR="00FA0A69" w:rsidRPr="00FD5C9D">
        <w:fldChar w:fldCharType="separate"/>
      </w:r>
      <w:r w:rsidR="006672E4">
        <w:t>[34]</w:t>
      </w:r>
      <w:r w:rsidR="00FA0A69" w:rsidRPr="00FD5C9D">
        <w:fldChar w:fldCharType="end"/>
      </w:r>
      <w:r w:rsidR="003B2088" w:rsidRPr="00FD5C9D">
        <w:t>)</w:t>
      </w:r>
      <w:r w:rsidRPr="00FD5C9D">
        <w:t xml:space="preserve"> is needed </w:t>
      </w:r>
      <w:r w:rsidR="000A319E" w:rsidRPr="00FD5C9D">
        <w:t>to limit the amount of work.</w:t>
      </w:r>
    </w:p>
    <w:p w14:paraId="50C80F6A" w14:textId="77777777" w:rsidR="00DC6DC3" w:rsidRPr="00FD5C9D" w:rsidRDefault="00DC6DC3" w:rsidP="000A319E">
      <w:r w:rsidRPr="00FD5C9D">
        <w:t xml:space="preserve">Natural hazards identified as potentially affecting the site can be screened out on the basis of </w:t>
      </w:r>
      <w:r w:rsidR="00171A1F" w:rsidRPr="00FD5C9D">
        <w:t>being incapable</w:t>
      </w:r>
      <w:r w:rsidRPr="00FD5C9D">
        <w:t xml:space="preserve"> of posing a </w:t>
      </w:r>
      <w:r w:rsidR="00171A1F" w:rsidRPr="00FD5C9D">
        <w:t xml:space="preserve">physical </w:t>
      </w:r>
      <w:r w:rsidR="008B1448" w:rsidRPr="00FD5C9D">
        <w:t xml:space="preserve">impact </w:t>
      </w:r>
      <w:r w:rsidR="00171A1F" w:rsidRPr="00FD5C9D">
        <w:t>threat</w:t>
      </w:r>
      <w:r w:rsidR="009E53B1" w:rsidRPr="00FD5C9D">
        <w:t xml:space="preserve"> </w:t>
      </w:r>
      <w:r w:rsidRPr="00FD5C9D">
        <w:t xml:space="preserve">or being </w:t>
      </w:r>
      <w:r w:rsidR="00171A1F" w:rsidRPr="00FD5C9D">
        <w:t>extremely unlikely</w:t>
      </w:r>
      <w:r w:rsidRPr="00FD5C9D">
        <w:t xml:space="preserve"> with a high degree of confidence. </w:t>
      </w:r>
      <w:r w:rsidR="008B1448" w:rsidRPr="00FD5C9D">
        <w:t xml:space="preserve">In the same </w:t>
      </w:r>
      <w:r w:rsidR="00E9739A" w:rsidRPr="00FD5C9D">
        <w:t>time,</w:t>
      </w:r>
      <w:r w:rsidR="008B1448" w:rsidRPr="00FD5C9D">
        <w:t xml:space="preserve"> the extremely unlikely but possible events have to be carefully considered. </w:t>
      </w:r>
      <w:r w:rsidRPr="00FD5C9D">
        <w:t xml:space="preserve">Care shall be taken not to exclude hazards </w:t>
      </w:r>
      <w:r w:rsidR="002F3E55" w:rsidRPr="00FD5C9D">
        <w:t>that</w:t>
      </w:r>
      <w:r w:rsidRPr="00FD5C9D">
        <w:t xml:space="preserve"> in combination with other hazards have the potential to pose a threat to the facility. The screening process shall be based on conservative assumptions. The arguments in support of the screening process shall be justified.</w:t>
      </w:r>
    </w:p>
    <w:p w14:paraId="260447A0" w14:textId="77777777" w:rsidR="002F3E55" w:rsidRPr="00FD5C9D" w:rsidRDefault="002F3E55" w:rsidP="000A319E">
      <w:r w:rsidRPr="00FD5C9D">
        <w:t>Thus, in the frameworks of risk assessment from external hazards, one shall collect and assess the data specific for NPPs and site, and relevant general data required for the</w:t>
      </w:r>
      <w:r w:rsidR="000A319E" w:rsidRPr="00FD5C9D">
        <w:t xml:space="preserve"> further quantitative analysis.</w:t>
      </w:r>
    </w:p>
    <w:p w14:paraId="0D3C911B" w14:textId="77777777" w:rsidR="00DC6DC3" w:rsidRPr="00FD5C9D" w:rsidRDefault="00DC6DC3" w:rsidP="000A319E">
      <w:r w:rsidRPr="00FD5C9D">
        <w:t>For all natural hazards that have not been screened out, hazard assessments shall be performed using determini</w:t>
      </w:r>
      <w:r w:rsidRPr="00FD5C9D">
        <w:t>s</w:t>
      </w:r>
      <w:r w:rsidRPr="00FD5C9D">
        <w:t>tic and, as far as practicable, probabilistic methods taking into account the current state of science and technol</w:t>
      </w:r>
      <w:r w:rsidRPr="00FD5C9D">
        <w:t>o</w:t>
      </w:r>
      <w:r w:rsidRPr="00FD5C9D">
        <w:lastRenderedPageBreak/>
        <w:t>gy. This shall take into account all available data</w:t>
      </w:r>
      <w:r w:rsidR="008B1448" w:rsidRPr="00FD5C9D">
        <w:t xml:space="preserve"> in the NPP and in the specialized institutions</w:t>
      </w:r>
      <w:r w:rsidRPr="00FD5C9D">
        <w:t>, and produce a relationship between the hazards severity (e.g. magnitude and duration) and exceedance frequency, where pract</w:t>
      </w:r>
      <w:r w:rsidRPr="00FD5C9D">
        <w:t>i</w:t>
      </w:r>
      <w:r w:rsidRPr="00FD5C9D">
        <w:t>cable. The maximum credible hazard severity shall be determined where thi</w:t>
      </w:r>
      <w:r w:rsidR="000A319E" w:rsidRPr="00FD5C9D">
        <w:t>s is practicable.</w:t>
      </w:r>
    </w:p>
    <w:p w14:paraId="67977353" w14:textId="3BCEAD62" w:rsidR="00C67996" w:rsidRPr="00FD5C9D" w:rsidRDefault="00DC6DC3" w:rsidP="00C67996">
      <w:r w:rsidRPr="00FD5C9D">
        <w:t>For extreme weather conditions an exclusion of hazards due to their lack of physical capability to cause adverse effects</w:t>
      </w:r>
      <w:r w:rsidR="00DC51B3" w:rsidRPr="00FD5C9D">
        <w:t xml:space="preserve"> or </w:t>
      </w:r>
      <w:r w:rsidRPr="00FD5C9D">
        <w:t>exclusion based on the extreme unlikelihood</w:t>
      </w:r>
      <w:r w:rsidR="00DC51B3" w:rsidRPr="00FD5C9D">
        <w:t xml:space="preserve"> have to be </w:t>
      </w:r>
      <w:r w:rsidR="0084714C" w:rsidRPr="00FD5C9D">
        <w:t>analysed</w:t>
      </w:r>
      <w:r w:rsidR="00DC51B3" w:rsidRPr="00FD5C9D">
        <w:t xml:space="preserve"> for possible prospects of weather co</w:t>
      </w:r>
      <w:r w:rsidR="00DC51B3" w:rsidRPr="00FD5C9D">
        <w:t>n</w:t>
      </w:r>
      <w:r w:rsidR="00DC51B3" w:rsidRPr="00FD5C9D">
        <w:t>ditions in the considered region in future.</w:t>
      </w:r>
      <w:r w:rsidRPr="00FD5C9D">
        <w:t xml:space="preserve"> </w:t>
      </w:r>
      <w:r w:rsidR="00DC51B3" w:rsidRPr="00FD5C9D">
        <w:t xml:space="preserve">Since </w:t>
      </w:r>
      <w:r w:rsidRPr="00FD5C9D">
        <w:t>the restriction of local meteorological data such as wind speed, extreme temperatures, precipitation etc. to a few decades only and the effects of climate change lead to very significant uncertainties of the hazard assessments.</w:t>
      </w:r>
      <w:r w:rsidR="00C67996" w:rsidRPr="00FD5C9D">
        <w:t xml:space="preserve"> It should be noted that the available meteorological data are in general not as representative as for earthquake or flooding. As well, special care should be taken not to screen out hazards, which are at present negligible, but may become relevant in the future due to non-stationarity, e.g. climate change / consequences of climate change. Besides, possible combinations of weather conditions that do not pose a threat on their own should be considered before screening out hazards.</w:t>
      </w:r>
    </w:p>
    <w:p w14:paraId="38303209" w14:textId="77777777" w:rsidR="00DC6DC3" w:rsidRPr="00FD5C9D" w:rsidRDefault="00DC51B3" w:rsidP="000A319E">
      <w:r w:rsidRPr="00FD5C9D">
        <w:t>T</w:t>
      </w:r>
      <w:r w:rsidR="00DC6DC3" w:rsidRPr="00FD5C9D">
        <w:t>he occurrence of meteorological hazards such as rain, wind (including tornadoes), snow, hail, lightning, and e</w:t>
      </w:r>
      <w:r w:rsidR="00DC6DC3" w:rsidRPr="00FD5C9D">
        <w:t>x</w:t>
      </w:r>
      <w:r w:rsidR="00DC6DC3" w:rsidRPr="00FD5C9D">
        <w:t xml:space="preserve">treme temperatures (including freezing) </w:t>
      </w:r>
      <w:r w:rsidRPr="00FD5C9D">
        <w:t>cannot be screened out in many cases</w:t>
      </w:r>
      <w:r w:rsidR="00DC6DC3" w:rsidRPr="00FD5C9D">
        <w:t xml:space="preserve"> for any site.</w:t>
      </w:r>
    </w:p>
    <w:p w14:paraId="2BFC58EA" w14:textId="7DCF3072" w:rsidR="00DC6DC3" w:rsidRPr="00FD5C9D" w:rsidRDefault="00DC6DC3" w:rsidP="000A319E">
      <w:r w:rsidRPr="00FD5C9D">
        <w:t>The output from this screening should be a list</w:t>
      </w:r>
      <w:r w:rsidR="00C67996" w:rsidRPr="00FD5C9D">
        <w:t>/matrix</w:t>
      </w:r>
      <w:r w:rsidRPr="00FD5C9D">
        <w:t xml:space="preserve"> of hazards</w:t>
      </w:r>
      <w:r w:rsidR="00DC51B3" w:rsidRPr="00FD5C9D">
        <w:t xml:space="preserve"> and their combinations</w:t>
      </w:r>
      <w:r w:rsidRPr="00FD5C9D">
        <w:t xml:space="preserve"> which are relevant to the site and which need to be </w:t>
      </w:r>
      <w:r w:rsidR="0084714C" w:rsidRPr="00FD5C9D">
        <w:t>analysed</w:t>
      </w:r>
      <w:r w:rsidRPr="00FD5C9D">
        <w:t xml:space="preserve"> in detail as the involved phenomena potentially po</w:t>
      </w:r>
      <w:r w:rsidR="000A319E" w:rsidRPr="00FD5C9D">
        <w:t>se a safety threat to the site.</w:t>
      </w:r>
    </w:p>
    <w:p w14:paraId="0AE0ADC7" w14:textId="502E15FD" w:rsidR="00A21602" w:rsidRDefault="00C93BF2" w:rsidP="000A319E">
      <w:r w:rsidRPr="00FD5C9D">
        <w:t xml:space="preserve">Based on screening results, it </w:t>
      </w:r>
      <w:r w:rsidR="00431B24">
        <w:t>could be</w:t>
      </w:r>
      <w:r w:rsidRPr="00FD5C9D">
        <w:t xml:space="preserve"> necessary to </w:t>
      </w:r>
      <w:r w:rsidR="0084714C" w:rsidRPr="00FD5C9D">
        <w:t>analyse</w:t>
      </w:r>
      <w:r w:rsidRPr="00FD5C9D">
        <w:t xml:space="preserve"> vulnerability of a power </w:t>
      </w:r>
      <w:r w:rsidR="00080C6D" w:rsidRPr="00FD5C9D">
        <w:t xml:space="preserve">plant </w:t>
      </w:r>
      <w:r w:rsidRPr="00FD5C9D">
        <w:t xml:space="preserve">in order to define those SSCs that are </w:t>
      </w:r>
      <w:r w:rsidR="001101E2" w:rsidRPr="00FD5C9D">
        <w:t>fragile</w:t>
      </w:r>
      <w:r w:rsidRPr="00FD5C9D">
        <w:t xml:space="preserve"> in relation to the considered </w:t>
      </w:r>
      <w:r w:rsidR="001A46A5" w:rsidRPr="00FD5C9D">
        <w:t xml:space="preserve">external </w:t>
      </w:r>
      <w:r w:rsidRPr="00FD5C9D">
        <w:t>extreme hazard</w:t>
      </w:r>
      <w:r w:rsidR="00A21602">
        <w:t>, depending on representativeness of the risk</w:t>
      </w:r>
      <w:r w:rsidR="00A21602" w:rsidRPr="00FD5C9D">
        <w:t xml:space="preserve">. </w:t>
      </w:r>
      <w:r w:rsidR="00A21602">
        <w:t xml:space="preserve">If this </w:t>
      </w:r>
      <w:r w:rsidR="00EE3018">
        <w:t>h</w:t>
      </w:r>
      <w:r w:rsidR="00A21602">
        <w:t>azard does not represent a major risk, there might be opportunities to simplify the fragility anal</w:t>
      </w:r>
      <w:r w:rsidR="00A21602">
        <w:t>y</w:t>
      </w:r>
      <w:r w:rsidR="00A21602">
        <w:t>sis and use a low detailed methodology (e.g. design level vs. realistic fragility curves)</w:t>
      </w:r>
      <w:r w:rsidRPr="00FD5C9D">
        <w:t>.</w:t>
      </w:r>
    </w:p>
    <w:p w14:paraId="232C2454" w14:textId="130E661A" w:rsidR="00A21602" w:rsidRDefault="00A21602" w:rsidP="000A319E">
      <w:r>
        <w:t>From an industrial end-user</w:t>
      </w:r>
      <w:r w:rsidRPr="00EA0177">
        <w:t xml:space="preserve"> </w:t>
      </w:r>
      <w:r>
        <w:t>perspective, the PSA methodology must be proportionate to the importance of risks (this can be also required by national laws such as the French Law). The adoption of a graded approach for Exte</w:t>
      </w:r>
      <w:r>
        <w:t>r</w:t>
      </w:r>
      <w:r>
        <w:t>nal Hazards P</w:t>
      </w:r>
      <w:r w:rsidR="00EE3018">
        <w:t>S</w:t>
      </w:r>
      <w:r>
        <w:t>A would better focus resources and direct them to identify and address issues that present the hig</w:t>
      </w:r>
      <w:r>
        <w:t>h</w:t>
      </w:r>
      <w:r>
        <w:t>est significance to NPP Risks and Safety. Therefore, there is no relevance to use complex methodologies if a si</w:t>
      </w:r>
      <w:r>
        <w:t>m</w:t>
      </w:r>
      <w:r>
        <w:t>plified analysis gives sufficient and representative insights.</w:t>
      </w:r>
    </w:p>
    <w:p w14:paraId="0AEBD417" w14:textId="18B6D9A9" w:rsidR="00C93BF2" w:rsidRPr="00FD5C9D" w:rsidRDefault="00C93BF2" w:rsidP="000A319E">
      <w:r w:rsidRPr="00FD5C9D">
        <w:t>Preparation of input data for the model includes construction of hazard curve</w:t>
      </w:r>
      <w:r w:rsidR="000C3510" w:rsidRPr="00FD5C9D">
        <w:t>s for external extreme hazards and SSC vulnerability curves. An alternative method is to compare parameters of external extreme hazards with design data for SSCs</w:t>
      </w:r>
      <w:r w:rsidR="00C67996" w:rsidRPr="00FD5C9D">
        <w:t xml:space="preserve"> boundary evaluation</w:t>
      </w:r>
      <w:r w:rsidR="000C3510" w:rsidRPr="00FD5C9D">
        <w:t>. Such a method is simplified and can be used only in case of unavailability of any statistics for hazard occurrence. The given analysis will allow correlation of external extreme hazards with inte</w:t>
      </w:r>
      <w:r w:rsidR="00E245C3" w:rsidRPr="00FD5C9D">
        <w:t xml:space="preserve">rnal initiating events from </w:t>
      </w:r>
      <w:r w:rsidR="00123B3D" w:rsidRPr="00FD5C9D">
        <w:t>L1 PSA</w:t>
      </w:r>
      <w:r w:rsidR="000A319E" w:rsidRPr="00FD5C9D">
        <w:t>.</w:t>
      </w:r>
    </w:p>
    <w:p w14:paraId="143429FC" w14:textId="5FE7E1F6" w:rsidR="00E245C3" w:rsidRPr="00FD5C9D" w:rsidRDefault="00E245C3" w:rsidP="000A319E">
      <w:r w:rsidRPr="00FD5C9D">
        <w:t>The next step is related to changes that should be made to the probabilistic model in order to account impact of external extreme hazards (additional event trees, modification of fault trees, review of basic events and human errors</w:t>
      </w:r>
      <w:r w:rsidR="00080C6D" w:rsidRPr="00FD5C9D">
        <w:t>, common cause failures mode</w:t>
      </w:r>
      <w:r w:rsidR="00A92BE0" w:rsidRPr="00FD5C9D">
        <w:t>l</w:t>
      </w:r>
      <w:r w:rsidR="00080C6D" w:rsidRPr="00FD5C9D">
        <w:t>led</w:t>
      </w:r>
      <w:r w:rsidRPr="00FD5C9D">
        <w:t xml:space="preserve">). Under this stage, one shall consider combination of weather hazards and secondary effects, dependent failures and </w:t>
      </w:r>
      <w:r w:rsidR="00D377B3" w:rsidRPr="00FD5C9D">
        <w:t>common cause failures (</w:t>
      </w:r>
      <w:r w:rsidRPr="00FD5C9D">
        <w:t>CCF</w:t>
      </w:r>
      <w:r w:rsidR="00D377B3" w:rsidRPr="00FD5C9D">
        <w:t>)</w:t>
      </w:r>
      <w:r w:rsidRPr="00FD5C9D">
        <w:t xml:space="preserve"> in the probabilistic model. </w:t>
      </w:r>
      <w:r w:rsidR="00AF7073" w:rsidRPr="00FD5C9D">
        <w:t xml:space="preserve">The final stage includes </w:t>
      </w:r>
      <w:r w:rsidR="00216311" w:rsidRPr="00FD5C9D">
        <w:t>performance</w:t>
      </w:r>
      <w:r w:rsidR="00AF7073" w:rsidRPr="00FD5C9D">
        <w:t xml:space="preserve"> of probabilistic calculations.</w:t>
      </w:r>
    </w:p>
    <w:p w14:paraId="7AA007E3" w14:textId="20F0CE0D" w:rsidR="00D72429" w:rsidRDefault="007A2C6B" w:rsidP="000A319E">
      <w:r w:rsidRPr="00FD5C9D">
        <w:t>Summing up all the</w:t>
      </w:r>
      <w:r w:rsidR="00635B0E">
        <w:t xml:space="preserve"> potential and detailed</w:t>
      </w:r>
      <w:r w:rsidRPr="00FD5C9D">
        <w:t xml:space="preserve"> tasks and steps of </w:t>
      </w:r>
      <w:r w:rsidR="00574406" w:rsidRPr="00FD5C9D">
        <w:t>e</w:t>
      </w:r>
      <w:r w:rsidRPr="00FD5C9D">
        <w:t>xtreme weather PSA they generally can be expressed through the diagram</w:t>
      </w:r>
      <w:r w:rsidR="00D72429">
        <w:t xml:space="preserve"> shown</w:t>
      </w:r>
      <w:r w:rsidRPr="00FD5C9D">
        <w:t xml:space="preserve"> on </w:t>
      </w:r>
      <w:r w:rsidR="00D72429" w:rsidRPr="00CA2EC8">
        <w:fldChar w:fldCharType="begin"/>
      </w:r>
      <w:r w:rsidR="00D72429" w:rsidRPr="00CA2EC8">
        <w:instrText xml:space="preserve"> REF _Ref451330863 \n \h </w:instrText>
      </w:r>
      <w:r w:rsidR="00D72429" w:rsidRPr="00CA2EC8">
        <w:fldChar w:fldCharType="separate"/>
      </w:r>
      <w:r w:rsidR="006672E4">
        <w:t>Figure 1</w:t>
      </w:r>
      <w:r w:rsidR="00D72429" w:rsidRPr="00CA2EC8">
        <w:fldChar w:fldCharType="end"/>
      </w:r>
      <w:r w:rsidR="00D72429">
        <w:t>.</w:t>
      </w:r>
    </w:p>
    <w:p w14:paraId="68017078" w14:textId="685B9775" w:rsidR="009E630E" w:rsidRPr="00FD5C9D" w:rsidRDefault="009E630E" w:rsidP="000A319E">
      <w:r>
        <w:rPr>
          <w:noProof/>
          <w:lang w:val="fr-FR"/>
        </w:rPr>
        <w:lastRenderedPageBreak/>
        <mc:AlternateContent>
          <mc:Choice Requires="wpc">
            <w:drawing>
              <wp:inline distT="0" distB="0" distL="0" distR="0" wp14:anchorId="1A448D01" wp14:editId="60EFCB58">
                <wp:extent cx="6353648" cy="5056072"/>
                <wp:effectExtent l="0" t="0" r="0" b="0"/>
                <wp:docPr id="1124" name="Canvas 112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3" name="Text Box 130"/>
                        <wps:cNvSpPr txBox="1">
                          <a:spLocks noChangeArrowheads="1"/>
                        </wps:cNvSpPr>
                        <wps:spPr bwMode="auto">
                          <a:xfrm>
                            <a:off x="230299" y="140408"/>
                            <a:ext cx="2092325" cy="39751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9838365" w14:textId="6ACDAA53" w:rsidR="00294387" w:rsidRPr="00EE3018" w:rsidRDefault="00294387" w:rsidP="00EE3018">
                              <w:pPr>
                                <w:tabs>
                                  <w:tab w:val="left" w:pos="142"/>
                                </w:tabs>
                                <w:spacing w:line="240" w:lineRule="auto"/>
                                <w:rPr>
                                  <w:sz w:val="16"/>
                                  <w:szCs w:val="16"/>
                                </w:rPr>
                              </w:pPr>
                              <w:r>
                                <w:rPr>
                                  <w:sz w:val="16"/>
                                  <w:szCs w:val="16"/>
                                </w:rPr>
                                <w:t xml:space="preserve">1. </w:t>
                              </w:r>
                              <w:r w:rsidRPr="00EE3018">
                                <w:rPr>
                                  <w:sz w:val="16"/>
                                  <w:szCs w:val="16"/>
                                </w:rPr>
                                <w:t xml:space="preserve">Review Plant Safety </w:t>
                              </w:r>
                              <w:r w:rsidRPr="00EE3018">
                                <w:rPr>
                                  <w:sz w:val="14"/>
                                  <w:szCs w:val="14"/>
                                </w:rPr>
                                <w:t>(consideration of initiators/initiating event list)</w:t>
                              </w:r>
                            </w:p>
                            <w:p w14:paraId="0F2993F9" w14:textId="77777777" w:rsidR="00294387" w:rsidRPr="00EE3018" w:rsidRDefault="00294387" w:rsidP="00EE3018">
                              <w:pPr>
                                <w:spacing w:line="240" w:lineRule="auto"/>
                                <w:ind w:left="360"/>
                                <w:rPr>
                                  <w:sz w:val="16"/>
                                  <w:szCs w:val="16"/>
                                </w:rPr>
                              </w:pPr>
                            </w:p>
                          </w:txbxContent>
                        </wps:txbx>
                        <wps:bodyPr rot="0" vert="horz" wrap="square" lIns="91440" tIns="45720" rIns="91440" bIns="45720" anchor="t" anchorCtr="0" upright="1">
                          <a:noAutofit/>
                        </wps:bodyPr>
                      </wps:wsp>
                      <wps:wsp>
                        <wps:cNvPr id="74" name="Text Box 131"/>
                        <wps:cNvSpPr txBox="1">
                          <a:spLocks noChangeArrowheads="1"/>
                        </wps:cNvSpPr>
                        <wps:spPr bwMode="auto">
                          <a:xfrm>
                            <a:off x="2474389" y="87656"/>
                            <a:ext cx="2105025" cy="448992"/>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EC9DF97" w14:textId="05830F47" w:rsidR="00294387" w:rsidRPr="00DE6548" w:rsidRDefault="00294387" w:rsidP="009E630E">
                              <w:pPr>
                                <w:spacing w:line="240" w:lineRule="auto"/>
                                <w:jc w:val="center"/>
                                <w:rPr>
                                  <w:sz w:val="16"/>
                                  <w:szCs w:val="16"/>
                                </w:rPr>
                              </w:pPr>
                              <w:r w:rsidRPr="00DE6548">
                                <w:rPr>
                                  <w:sz w:val="16"/>
                                  <w:szCs w:val="16"/>
                                </w:rPr>
                                <w:t>2. Developing PSA Extreme weather SSC List</w:t>
                              </w:r>
                              <w:r>
                                <w:rPr>
                                  <w:sz w:val="16"/>
                                  <w:szCs w:val="16"/>
                                </w:rPr>
                                <w:t xml:space="preserve"> </w:t>
                              </w:r>
                              <w:r w:rsidRPr="00EE3018">
                                <w:rPr>
                                  <w:sz w:val="16"/>
                                  <w:szCs w:val="16"/>
                                </w:rPr>
                                <w:t>(Including Containment Systems)</w:t>
                              </w:r>
                            </w:p>
                          </w:txbxContent>
                        </wps:txbx>
                        <wps:bodyPr rot="0" vert="horz" wrap="square" lIns="91440" tIns="45720" rIns="91440" bIns="45720" anchor="t" anchorCtr="0" upright="1">
                          <a:noAutofit/>
                        </wps:bodyPr>
                      </wps:wsp>
                      <wps:wsp>
                        <wps:cNvPr id="75" name="Text Box 132"/>
                        <wps:cNvSpPr txBox="1">
                          <a:spLocks noChangeArrowheads="1"/>
                        </wps:cNvSpPr>
                        <wps:spPr bwMode="auto">
                          <a:xfrm>
                            <a:off x="2474389" y="949200"/>
                            <a:ext cx="2092325" cy="44596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71936650" w14:textId="17224C1E" w:rsidR="00294387" w:rsidRPr="00DE6548" w:rsidRDefault="00294387" w:rsidP="009E630E">
                              <w:pPr>
                                <w:spacing w:line="240" w:lineRule="auto"/>
                                <w:jc w:val="center"/>
                                <w:rPr>
                                  <w:sz w:val="16"/>
                                  <w:szCs w:val="16"/>
                                </w:rPr>
                              </w:pPr>
                              <w:r w:rsidRPr="00DE6548">
                                <w:rPr>
                                  <w:sz w:val="16"/>
                                  <w:szCs w:val="16"/>
                                </w:rPr>
                                <w:t>3. Extreme weather Hazard Analysis</w:t>
                              </w:r>
                            </w:p>
                            <w:p w14:paraId="3EC90FB0" w14:textId="623D45C3" w:rsidR="00294387" w:rsidRPr="00DE6548" w:rsidRDefault="00294387" w:rsidP="009E630E">
                              <w:pPr>
                                <w:spacing w:line="240" w:lineRule="auto"/>
                                <w:jc w:val="center"/>
                                <w:rPr>
                                  <w:sz w:val="16"/>
                                  <w:szCs w:val="16"/>
                                </w:rPr>
                              </w:pPr>
                              <w:r w:rsidRPr="00DE6548">
                                <w:rPr>
                                  <w:sz w:val="16"/>
                                  <w:szCs w:val="16"/>
                                </w:rPr>
                                <w:t>(</w:t>
                              </w:r>
                              <w:r>
                                <w:rPr>
                                  <w:sz w:val="16"/>
                                  <w:szCs w:val="16"/>
                                </w:rPr>
                                <w:t>Hazard curve</w:t>
                              </w:r>
                              <w:r w:rsidRPr="00DE6548">
                                <w:rPr>
                                  <w:sz w:val="16"/>
                                  <w:szCs w:val="16"/>
                                </w:rPr>
                                <w:t>)</w:t>
                              </w:r>
                            </w:p>
                          </w:txbxContent>
                        </wps:txbx>
                        <wps:bodyPr rot="0" vert="horz" wrap="square" lIns="91440" tIns="45720" rIns="91440" bIns="45720" anchor="t" anchorCtr="0" upright="1">
                          <a:noAutofit/>
                        </wps:bodyPr>
                      </wps:wsp>
                      <wps:wsp>
                        <wps:cNvPr id="78" name="Text Box 133"/>
                        <wps:cNvSpPr txBox="1">
                          <a:spLocks noChangeArrowheads="1"/>
                        </wps:cNvSpPr>
                        <wps:spPr bwMode="auto">
                          <a:xfrm>
                            <a:off x="2474389" y="2152088"/>
                            <a:ext cx="2092325" cy="39751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26B99BF" w14:textId="4634E0C8" w:rsidR="00294387" w:rsidRPr="00DE6548" w:rsidRDefault="00294387" w:rsidP="009E630E">
                              <w:pPr>
                                <w:spacing w:line="240" w:lineRule="auto"/>
                                <w:jc w:val="center"/>
                                <w:rPr>
                                  <w:sz w:val="16"/>
                                  <w:szCs w:val="16"/>
                                  <w:lang w:val="en-US"/>
                                </w:rPr>
                              </w:pPr>
                              <w:r w:rsidRPr="00DE6548">
                                <w:rPr>
                                  <w:sz w:val="16"/>
                                  <w:szCs w:val="16"/>
                                  <w:lang w:val="en-US"/>
                                </w:rPr>
                                <w:t>6. (</w:t>
                              </w:r>
                              <w:r w:rsidRPr="00DE6548">
                                <w:rPr>
                                  <w:sz w:val="16"/>
                                  <w:szCs w:val="16"/>
                                </w:rPr>
                                <w:t>Extreme weather</w:t>
                              </w:r>
                              <w:r w:rsidRPr="00DE6548">
                                <w:rPr>
                                  <w:sz w:val="16"/>
                                  <w:szCs w:val="16"/>
                                  <w:lang w:val="en-US"/>
                                </w:rPr>
                                <w:t>) fragility analysis</w:t>
                              </w:r>
                            </w:p>
                            <w:p w14:paraId="34F600D1" w14:textId="77777777" w:rsidR="00294387" w:rsidRPr="00DE6548" w:rsidRDefault="00294387" w:rsidP="009E630E">
                              <w:pPr>
                                <w:spacing w:line="240" w:lineRule="auto"/>
                                <w:jc w:val="center"/>
                                <w:rPr>
                                  <w:sz w:val="16"/>
                                  <w:szCs w:val="16"/>
                                  <w:lang w:val="en-US"/>
                                </w:rPr>
                              </w:pPr>
                              <w:r w:rsidRPr="00DE6548">
                                <w:rPr>
                                  <w:sz w:val="16"/>
                                  <w:szCs w:val="16"/>
                                  <w:lang w:val="en-US"/>
                                </w:rPr>
                                <w:t>(Plant response analysis)</w:t>
                              </w:r>
                            </w:p>
                          </w:txbxContent>
                        </wps:txbx>
                        <wps:bodyPr rot="0" vert="horz" wrap="square" lIns="91440" tIns="45720" rIns="91440" bIns="45720" anchor="t" anchorCtr="0" upright="1">
                          <a:noAutofit/>
                        </wps:bodyPr>
                      </wps:wsp>
                      <wps:wsp>
                        <wps:cNvPr id="79" name="Text Box 134"/>
                        <wps:cNvSpPr txBox="1">
                          <a:spLocks noChangeArrowheads="1"/>
                        </wps:cNvSpPr>
                        <wps:spPr bwMode="auto">
                          <a:xfrm>
                            <a:off x="2474389" y="1593288"/>
                            <a:ext cx="2092325" cy="3962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C8A0FE4" w14:textId="77777777" w:rsidR="00294387" w:rsidRPr="00DE6548" w:rsidRDefault="00294387" w:rsidP="009E630E">
                              <w:pPr>
                                <w:spacing w:line="240" w:lineRule="auto"/>
                                <w:jc w:val="center"/>
                                <w:rPr>
                                  <w:sz w:val="16"/>
                                  <w:szCs w:val="16"/>
                                  <w:lang w:val="en-US"/>
                                </w:rPr>
                              </w:pPr>
                              <w:r w:rsidRPr="00DE6548">
                                <w:rPr>
                                  <w:sz w:val="16"/>
                                  <w:szCs w:val="16"/>
                                  <w:lang w:val="en-US"/>
                                </w:rPr>
                                <w:t>5. Screening Analysis</w:t>
                              </w:r>
                            </w:p>
                            <w:p w14:paraId="37907FFC" w14:textId="77777777" w:rsidR="00294387" w:rsidRPr="00DE6548" w:rsidRDefault="00294387" w:rsidP="009E630E">
                              <w:pPr>
                                <w:spacing w:line="240" w:lineRule="auto"/>
                                <w:jc w:val="center"/>
                                <w:rPr>
                                  <w:sz w:val="16"/>
                                  <w:szCs w:val="16"/>
                                  <w:lang w:val="en-US"/>
                                </w:rPr>
                              </w:pPr>
                              <w:r w:rsidRPr="00DE6548">
                                <w:rPr>
                                  <w:sz w:val="16"/>
                                  <w:szCs w:val="16"/>
                                  <w:lang w:val="en-US"/>
                                </w:rPr>
                                <w:t>(Deterministic and Probabilistic)</w:t>
                              </w:r>
                            </w:p>
                          </w:txbxContent>
                        </wps:txbx>
                        <wps:bodyPr rot="0" vert="horz" wrap="square" lIns="91440" tIns="45720" rIns="91440" bIns="45720" anchor="t" anchorCtr="0" upright="1">
                          <a:noAutofit/>
                        </wps:bodyPr>
                      </wps:wsp>
                      <wps:wsp>
                        <wps:cNvPr id="80" name="Text Box 135"/>
                        <wps:cNvSpPr txBox="1">
                          <a:spLocks noChangeArrowheads="1"/>
                        </wps:cNvSpPr>
                        <wps:spPr bwMode="auto">
                          <a:xfrm>
                            <a:off x="396034" y="1277693"/>
                            <a:ext cx="1349375" cy="3962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3D8ABE70" w14:textId="77777777" w:rsidR="00294387" w:rsidRPr="00DE6548" w:rsidRDefault="00294387" w:rsidP="009E630E">
                              <w:pPr>
                                <w:spacing w:line="240" w:lineRule="auto"/>
                                <w:jc w:val="center"/>
                                <w:rPr>
                                  <w:sz w:val="16"/>
                                  <w:szCs w:val="16"/>
                                  <w:lang w:val="en-US"/>
                                </w:rPr>
                              </w:pPr>
                              <w:r w:rsidRPr="00DE6548">
                                <w:rPr>
                                  <w:sz w:val="16"/>
                                  <w:szCs w:val="16"/>
                                  <w:lang w:val="en-US"/>
                                </w:rPr>
                                <w:t>4. Walkdowns</w:t>
                              </w:r>
                            </w:p>
                          </w:txbxContent>
                        </wps:txbx>
                        <wps:bodyPr rot="0" vert="horz" wrap="square" lIns="91440" tIns="45720" rIns="91440" bIns="45720" anchor="t" anchorCtr="0" upright="1">
                          <a:noAutofit/>
                        </wps:bodyPr>
                      </wps:wsp>
                      <wps:wsp>
                        <wps:cNvPr id="81" name="Text Box 136"/>
                        <wps:cNvSpPr txBox="1">
                          <a:spLocks noChangeArrowheads="1"/>
                        </wps:cNvSpPr>
                        <wps:spPr bwMode="auto">
                          <a:xfrm>
                            <a:off x="2474389" y="2748492"/>
                            <a:ext cx="2094230" cy="478155"/>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6806341A" w14:textId="06E70277" w:rsidR="00294387" w:rsidRPr="00DE6548" w:rsidRDefault="00294387" w:rsidP="00DE6548">
                              <w:pPr>
                                <w:spacing w:after="0" w:line="240" w:lineRule="auto"/>
                                <w:jc w:val="center"/>
                                <w:rPr>
                                  <w:sz w:val="16"/>
                                  <w:szCs w:val="16"/>
                                  <w:lang w:val="en-US"/>
                                </w:rPr>
                              </w:pPr>
                              <w:r>
                                <w:rPr>
                                  <w:sz w:val="16"/>
                                  <w:szCs w:val="16"/>
                                  <w:lang w:val="en-US"/>
                                </w:rPr>
                                <w:t>7</w:t>
                              </w:r>
                              <w:r w:rsidRPr="00DE6548">
                                <w:rPr>
                                  <w:sz w:val="16"/>
                                  <w:szCs w:val="16"/>
                                  <w:lang w:val="en-US"/>
                                </w:rPr>
                                <w:t>. PSA modelling</w:t>
                              </w:r>
                            </w:p>
                            <w:p w14:paraId="5D84F072" w14:textId="232DE5FB" w:rsidR="00294387" w:rsidRPr="00DE6548" w:rsidRDefault="00294387" w:rsidP="00DE6548">
                              <w:pPr>
                                <w:spacing w:line="240" w:lineRule="auto"/>
                                <w:jc w:val="center"/>
                                <w:rPr>
                                  <w:sz w:val="16"/>
                                  <w:szCs w:val="16"/>
                                  <w:lang w:val="en-US"/>
                                </w:rPr>
                              </w:pPr>
                              <w:r w:rsidRPr="00DE6548">
                                <w:rPr>
                                  <w:sz w:val="16"/>
                                  <w:szCs w:val="16"/>
                                  <w:lang w:val="en-US"/>
                                </w:rPr>
                                <w:t xml:space="preserve">(Developing an interface, </w:t>
                              </w:r>
                              <w:r>
                                <w:rPr>
                                  <w:sz w:val="16"/>
                                  <w:szCs w:val="16"/>
                                  <w:lang w:val="en-US"/>
                                </w:rPr>
                                <w:t>EW</w:t>
                              </w:r>
                              <w:r w:rsidRPr="00DE6548">
                                <w:rPr>
                                  <w:sz w:val="16"/>
                                  <w:szCs w:val="16"/>
                                  <w:lang w:val="en-US"/>
                                </w:rPr>
                                <w:t xml:space="preserve"> event and fault trees)</w:t>
                              </w:r>
                            </w:p>
                            <w:p w14:paraId="50093043" w14:textId="77777777" w:rsidR="00294387" w:rsidRPr="00DE6548" w:rsidRDefault="00294387" w:rsidP="009E630E">
                              <w:pPr>
                                <w:spacing w:line="240" w:lineRule="auto"/>
                                <w:jc w:val="center"/>
                                <w:rPr>
                                  <w:sz w:val="16"/>
                                  <w:szCs w:val="16"/>
                                  <w:lang w:val="en-US"/>
                                </w:rPr>
                              </w:pPr>
                            </w:p>
                          </w:txbxContent>
                        </wps:txbx>
                        <wps:bodyPr rot="0" vert="horz" wrap="square" lIns="91440" tIns="45720" rIns="91440" bIns="45720" anchor="t" anchorCtr="0" upright="1">
                          <a:noAutofit/>
                        </wps:bodyPr>
                      </wps:wsp>
                      <wps:wsp>
                        <wps:cNvPr id="82" name="Text Box 137"/>
                        <wps:cNvSpPr txBox="1">
                          <a:spLocks noChangeArrowheads="1"/>
                        </wps:cNvSpPr>
                        <wps:spPr bwMode="auto">
                          <a:xfrm>
                            <a:off x="2472935" y="3518828"/>
                            <a:ext cx="2092325" cy="3962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0B8D54EF" w14:textId="230EA4C0" w:rsidR="00294387" w:rsidRPr="00DE6548" w:rsidRDefault="00294387" w:rsidP="009E630E">
                              <w:pPr>
                                <w:spacing w:line="240" w:lineRule="auto"/>
                                <w:jc w:val="center"/>
                                <w:rPr>
                                  <w:sz w:val="16"/>
                                  <w:szCs w:val="16"/>
                                  <w:lang w:val="en-US"/>
                                </w:rPr>
                              </w:pPr>
                              <w:r>
                                <w:rPr>
                                  <w:sz w:val="16"/>
                                  <w:szCs w:val="16"/>
                                  <w:lang w:val="en-US"/>
                                </w:rPr>
                                <w:t>8</w:t>
                              </w:r>
                              <w:r w:rsidRPr="00DE6548">
                                <w:rPr>
                                  <w:sz w:val="16"/>
                                  <w:szCs w:val="16"/>
                                  <w:lang w:val="en-US"/>
                                </w:rPr>
                                <w:t xml:space="preserve">. </w:t>
                              </w:r>
                              <w:r w:rsidRPr="00DE6548">
                                <w:rPr>
                                  <w:sz w:val="16"/>
                                  <w:szCs w:val="16"/>
                                </w:rPr>
                                <w:t>Extreme weather</w:t>
                              </w:r>
                              <w:r w:rsidRPr="00DE6548">
                                <w:rPr>
                                  <w:sz w:val="16"/>
                                  <w:szCs w:val="16"/>
                                  <w:lang w:val="en-US"/>
                                </w:rPr>
                                <w:t xml:space="preserve"> risk quantification</w:t>
                              </w:r>
                            </w:p>
                          </w:txbxContent>
                        </wps:txbx>
                        <wps:bodyPr rot="0" vert="horz" wrap="square" lIns="91440" tIns="45720" rIns="91440" bIns="45720" anchor="t" anchorCtr="0" upright="1">
                          <a:noAutofit/>
                        </wps:bodyPr>
                      </wps:wsp>
                      <wps:wsp>
                        <wps:cNvPr id="83" name="AutoShape 138"/>
                        <wps:cNvCnPr>
                          <a:cxnSpLocks noChangeShapeType="1"/>
                          <a:stCxn id="80" idx="0"/>
                          <a:endCxn id="73" idx="2"/>
                        </wps:cNvCnPr>
                        <wps:spPr bwMode="auto">
                          <a:xfrm rot="16200000">
                            <a:off x="803704" y="805253"/>
                            <a:ext cx="739775" cy="205740"/>
                          </a:xfrm>
                          <a:prstGeom prst="bentConnector3">
                            <a:avLst>
                              <a:gd name="adj1" fmla="val 49958"/>
                            </a:avLst>
                          </a:prstGeom>
                          <a:noFill/>
                          <a:ln w="9525">
                            <a:solidFill>
                              <a:srgbClr val="000000"/>
                            </a:solidFill>
                            <a:prstDash val="dash"/>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 name="Freeform 139"/>
                        <wps:cNvSpPr>
                          <a:spLocks/>
                        </wps:cNvSpPr>
                        <wps:spPr bwMode="auto">
                          <a:xfrm>
                            <a:off x="1745409" y="537918"/>
                            <a:ext cx="1059180" cy="918845"/>
                          </a:xfrm>
                          <a:custGeom>
                            <a:avLst/>
                            <a:gdLst>
                              <a:gd name="T0" fmla="*/ 0 w 1668"/>
                              <a:gd name="T1" fmla="*/ 1447 h 1447"/>
                              <a:gd name="T2" fmla="*/ 586 w 1668"/>
                              <a:gd name="T3" fmla="*/ 1447 h 1447"/>
                              <a:gd name="T4" fmla="*/ 586 w 1668"/>
                              <a:gd name="T5" fmla="*/ 357 h 1447"/>
                              <a:gd name="T6" fmla="*/ 1668 w 1668"/>
                              <a:gd name="T7" fmla="*/ 357 h 1447"/>
                              <a:gd name="T8" fmla="*/ 1668 w 1668"/>
                              <a:gd name="T9" fmla="*/ 0 h 1447"/>
                            </a:gdLst>
                            <a:ahLst/>
                            <a:cxnLst>
                              <a:cxn ang="0">
                                <a:pos x="T0" y="T1"/>
                              </a:cxn>
                              <a:cxn ang="0">
                                <a:pos x="T2" y="T3"/>
                              </a:cxn>
                              <a:cxn ang="0">
                                <a:pos x="T4" y="T5"/>
                              </a:cxn>
                              <a:cxn ang="0">
                                <a:pos x="T6" y="T7"/>
                              </a:cxn>
                              <a:cxn ang="0">
                                <a:pos x="T8" y="T9"/>
                              </a:cxn>
                            </a:cxnLst>
                            <a:rect l="0" t="0" r="r" b="b"/>
                            <a:pathLst>
                              <a:path w="1668" h="1447">
                                <a:moveTo>
                                  <a:pt x="0" y="1447"/>
                                </a:moveTo>
                                <a:lnTo>
                                  <a:pt x="586" y="1447"/>
                                </a:lnTo>
                                <a:lnTo>
                                  <a:pt x="586" y="357"/>
                                </a:lnTo>
                                <a:lnTo>
                                  <a:pt x="1668" y="357"/>
                                </a:lnTo>
                                <a:lnTo>
                                  <a:pt x="1668" y="0"/>
                                </a:lnTo>
                              </a:path>
                            </a:pathLst>
                          </a:custGeom>
                          <a:noFill/>
                          <a:ln w="9525" cap="flat" cmpd="sng">
                            <a:solidFill>
                              <a:srgbClr val="000000"/>
                            </a:solidFill>
                            <a:prstDash val="dash"/>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5" name="AutoShape 140"/>
                        <wps:cNvCnPr>
                          <a:cxnSpLocks noChangeShapeType="1"/>
                        </wps:cNvCnPr>
                        <wps:spPr bwMode="auto">
                          <a:xfrm flipV="1">
                            <a:off x="2321354" y="352821"/>
                            <a:ext cx="151765" cy="1"/>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 name="AutoShape 141"/>
                        <wps:cNvCnPr>
                          <a:cxnSpLocks noChangeShapeType="1"/>
                          <a:stCxn id="74" idx="2"/>
                          <a:endCxn id="75" idx="0"/>
                        </wps:cNvCnPr>
                        <wps:spPr bwMode="auto">
                          <a:xfrm flipH="1">
                            <a:off x="3520552" y="536648"/>
                            <a:ext cx="6350" cy="412552"/>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 name="AutoShape 142"/>
                        <wps:cNvCnPr>
                          <a:cxnSpLocks noChangeShapeType="1"/>
                          <a:stCxn id="75" idx="2"/>
                          <a:endCxn id="79" idx="0"/>
                        </wps:cNvCnPr>
                        <wps:spPr bwMode="auto">
                          <a:xfrm>
                            <a:off x="3520552" y="1395168"/>
                            <a:ext cx="0" cy="19812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 name="AutoShape 143"/>
                        <wps:cNvCnPr>
                          <a:cxnSpLocks noChangeShapeType="1"/>
                          <a:stCxn id="79" idx="2"/>
                          <a:endCxn id="78" idx="0"/>
                        </wps:cNvCnPr>
                        <wps:spPr bwMode="auto">
                          <a:xfrm>
                            <a:off x="3520869" y="1989528"/>
                            <a:ext cx="635" cy="162560"/>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 name="AutoShape 144"/>
                        <wps:cNvCnPr>
                          <a:cxnSpLocks noChangeShapeType="1"/>
                        </wps:cNvCnPr>
                        <wps:spPr bwMode="auto">
                          <a:xfrm rot="16200000" flipH="1">
                            <a:off x="1713659" y="1031313"/>
                            <a:ext cx="117475" cy="1403350"/>
                          </a:xfrm>
                          <a:prstGeom prst="bentConnector2">
                            <a:avLst/>
                          </a:prstGeom>
                          <a:noFill/>
                          <a:ln w="9525">
                            <a:solidFill>
                              <a:srgbClr val="000000"/>
                            </a:solidFill>
                            <a:prstDash val="dash"/>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 name="AutoShape 145"/>
                        <wps:cNvCnPr>
                          <a:cxnSpLocks noChangeShapeType="1"/>
                        </wps:cNvCnPr>
                        <wps:spPr bwMode="auto">
                          <a:xfrm rot="10800000" flipV="1">
                            <a:off x="1745409" y="1277693"/>
                            <a:ext cx="728980" cy="253365"/>
                          </a:xfrm>
                          <a:prstGeom prst="bentConnector3">
                            <a:avLst>
                              <a:gd name="adj1" fmla="val 33620"/>
                            </a:avLst>
                          </a:prstGeom>
                          <a:noFill/>
                          <a:ln w="9525">
                            <a:solidFill>
                              <a:srgbClr val="000000"/>
                            </a:solidFill>
                            <a:prstDash val="dash"/>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 name="AutoShape 146"/>
                        <wps:cNvCnPr>
                          <a:cxnSpLocks noChangeShapeType="1"/>
                          <a:stCxn id="73" idx="2"/>
                          <a:endCxn id="84" idx="1"/>
                        </wps:cNvCnPr>
                        <wps:spPr bwMode="auto">
                          <a:xfrm rot="16200000" flipH="1">
                            <a:off x="1237409" y="577288"/>
                            <a:ext cx="918845" cy="840740"/>
                          </a:xfrm>
                          <a:prstGeom prst="bentConnector3">
                            <a:avLst>
                              <a:gd name="adj1" fmla="val 124810"/>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miter lim="800000"/>
                                <a:headEnd/>
                                <a:tailEnd type="triangle" w="med" len="med"/>
                              </a14:hiddenLine>
                            </a:ext>
                            <a:ext uri="{AF507438-7753-43E0-B8FC-AC1667EBCBE1}">
                              <a14:hiddenEffects xmlns:a14="http://schemas.microsoft.com/office/drawing/2010/main">
                                <a:effectLst/>
                              </a14:hiddenEffects>
                            </a:ext>
                          </a:extLst>
                        </wps:spPr>
                        <wps:bodyPr/>
                      </wps:wsp>
                      <wps:wsp>
                        <wps:cNvPr id="92" name="Freeform 147"/>
                        <wps:cNvSpPr>
                          <a:spLocks/>
                        </wps:cNvSpPr>
                        <wps:spPr bwMode="auto">
                          <a:xfrm>
                            <a:off x="1494584" y="537918"/>
                            <a:ext cx="979805" cy="631825"/>
                          </a:xfrm>
                          <a:custGeom>
                            <a:avLst/>
                            <a:gdLst>
                              <a:gd name="T0" fmla="*/ 0 w 1543"/>
                              <a:gd name="T1" fmla="*/ 0 h 780"/>
                              <a:gd name="T2" fmla="*/ 0 w 1543"/>
                              <a:gd name="T3" fmla="*/ 772 h 780"/>
                              <a:gd name="T4" fmla="*/ 1543 w 1543"/>
                              <a:gd name="T5" fmla="*/ 780 h 780"/>
                            </a:gdLst>
                            <a:ahLst/>
                            <a:cxnLst>
                              <a:cxn ang="0">
                                <a:pos x="T0" y="T1"/>
                              </a:cxn>
                              <a:cxn ang="0">
                                <a:pos x="T2" y="T3"/>
                              </a:cxn>
                              <a:cxn ang="0">
                                <a:pos x="T4" y="T5"/>
                              </a:cxn>
                            </a:cxnLst>
                            <a:rect l="0" t="0" r="r" b="b"/>
                            <a:pathLst>
                              <a:path w="1543" h="780">
                                <a:moveTo>
                                  <a:pt x="0" y="0"/>
                                </a:moveTo>
                                <a:lnTo>
                                  <a:pt x="0" y="772"/>
                                </a:lnTo>
                                <a:lnTo>
                                  <a:pt x="1543" y="780"/>
                                </a:lnTo>
                              </a:path>
                            </a:pathLst>
                          </a:custGeom>
                          <a:noFill/>
                          <a:ln w="9525" cap="flat" cmpd="sng">
                            <a:solidFill>
                              <a:srgbClr val="000000"/>
                            </a:solidFill>
                            <a:prstDash val="dash"/>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3" name="Freeform 148"/>
                        <wps:cNvSpPr>
                          <a:spLocks/>
                        </wps:cNvSpPr>
                        <wps:spPr bwMode="auto">
                          <a:xfrm>
                            <a:off x="888794" y="1673933"/>
                            <a:ext cx="1585595" cy="666115"/>
                          </a:xfrm>
                          <a:custGeom>
                            <a:avLst/>
                            <a:gdLst>
                              <a:gd name="T0" fmla="*/ 0 w 2497"/>
                              <a:gd name="T1" fmla="*/ 0 h 995"/>
                              <a:gd name="T2" fmla="*/ 0 w 2497"/>
                              <a:gd name="T3" fmla="*/ 987 h 995"/>
                              <a:gd name="T4" fmla="*/ 2497 w 2497"/>
                              <a:gd name="T5" fmla="*/ 995 h 995"/>
                            </a:gdLst>
                            <a:ahLst/>
                            <a:cxnLst>
                              <a:cxn ang="0">
                                <a:pos x="T0" y="T1"/>
                              </a:cxn>
                              <a:cxn ang="0">
                                <a:pos x="T2" y="T3"/>
                              </a:cxn>
                              <a:cxn ang="0">
                                <a:pos x="T4" y="T5"/>
                              </a:cxn>
                            </a:cxnLst>
                            <a:rect l="0" t="0" r="r" b="b"/>
                            <a:pathLst>
                              <a:path w="2497" h="995">
                                <a:moveTo>
                                  <a:pt x="0" y="0"/>
                                </a:moveTo>
                                <a:lnTo>
                                  <a:pt x="0" y="987"/>
                                </a:lnTo>
                                <a:lnTo>
                                  <a:pt x="2497" y="995"/>
                                </a:lnTo>
                              </a:path>
                            </a:pathLst>
                          </a:custGeom>
                          <a:noFill/>
                          <a:ln w="9525" cap="flat" cmpd="sng">
                            <a:solidFill>
                              <a:srgbClr val="000000"/>
                            </a:solidFill>
                            <a:prstDash val="dash"/>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4" name="AutoShape 149"/>
                        <wps:cNvCnPr>
                          <a:cxnSpLocks noChangeShapeType="1"/>
                          <a:stCxn id="81" idx="2"/>
                          <a:endCxn id="82" idx="0"/>
                        </wps:cNvCnPr>
                        <wps:spPr bwMode="auto">
                          <a:xfrm flipH="1">
                            <a:off x="3519098" y="3226647"/>
                            <a:ext cx="2406" cy="292181"/>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 name="AutoShape 150"/>
                        <wps:cNvCnPr>
                          <a:cxnSpLocks noChangeShapeType="1"/>
                          <a:stCxn id="79" idx="3"/>
                          <a:endCxn id="82" idx="3"/>
                        </wps:cNvCnPr>
                        <wps:spPr bwMode="auto">
                          <a:xfrm flipH="1">
                            <a:off x="4565104" y="1791408"/>
                            <a:ext cx="1610" cy="1925532"/>
                          </a:xfrm>
                          <a:prstGeom prst="bentConnector3">
                            <a:avLst>
                              <a:gd name="adj1" fmla="val -14198758"/>
                            </a:avLst>
                          </a:prstGeom>
                          <a:noFill/>
                          <a:ln w="9525">
                            <a:solidFill>
                              <a:srgbClr val="000000"/>
                            </a:solidFill>
                            <a:prstDash val="dash"/>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0" name="AutoShape 151"/>
                        <wps:cNvCnPr>
                          <a:cxnSpLocks noChangeShapeType="1"/>
                        </wps:cNvCnPr>
                        <wps:spPr bwMode="auto">
                          <a:xfrm>
                            <a:off x="4565444" y="1673933"/>
                            <a:ext cx="635" cy="559435"/>
                          </a:xfrm>
                          <a:prstGeom prst="bentConnector3">
                            <a:avLst>
                              <a:gd name="adj1" fmla="val 82900000"/>
                            </a:avLst>
                          </a:prstGeom>
                          <a:noFill/>
                          <a:ln w="9525">
                            <a:solidFill>
                              <a:srgbClr val="000000"/>
                            </a:solidFill>
                            <a:prstDash val="dash"/>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1" name="AutoShape 152"/>
                        <wps:cNvCnPr>
                          <a:cxnSpLocks noChangeShapeType="1"/>
                          <a:stCxn id="75" idx="3"/>
                          <a:endCxn id="78" idx="3"/>
                        </wps:cNvCnPr>
                        <wps:spPr bwMode="auto">
                          <a:xfrm>
                            <a:off x="4566714" y="1172184"/>
                            <a:ext cx="12700" cy="1178659"/>
                          </a:xfrm>
                          <a:prstGeom prst="bentConnector3">
                            <a:avLst>
                              <a:gd name="adj1" fmla="val 1800000"/>
                            </a:avLst>
                          </a:prstGeom>
                          <a:noFill/>
                          <a:ln w="9525">
                            <a:solidFill>
                              <a:srgbClr val="000000"/>
                            </a:solidFill>
                            <a:prstDash val="dash"/>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3" name="Text Box 154"/>
                        <wps:cNvSpPr txBox="1">
                          <a:spLocks noChangeArrowheads="1"/>
                        </wps:cNvSpPr>
                        <wps:spPr bwMode="auto">
                          <a:xfrm>
                            <a:off x="2487088" y="4093864"/>
                            <a:ext cx="2092325" cy="397510"/>
                          </a:xfrm>
                          <a:prstGeom prst="rect">
                            <a:avLst/>
                          </a:prstGeom>
                          <a:noFill/>
                          <a:ln w="9525" algn="ctr">
                            <a:solidFill>
                              <a:srgbClr val="000000"/>
                            </a:solidFill>
                            <a:prstDash val="dash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47FFF917" w14:textId="1084A89D" w:rsidR="00294387" w:rsidRPr="00DE6548" w:rsidRDefault="00294387" w:rsidP="009E630E">
                              <w:pPr>
                                <w:spacing w:line="240" w:lineRule="auto"/>
                                <w:jc w:val="center"/>
                                <w:rPr>
                                  <w:sz w:val="16"/>
                                  <w:szCs w:val="16"/>
                                  <w:lang w:val="en-US"/>
                                </w:rPr>
                              </w:pPr>
                              <w:r>
                                <w:rPr>
                                  <w:sz w:val="16"/>
                                  <w:szCs w:val="16"/>
                                  <w:lang w:val="en-US"/>
                                </w:rPr>
                                <w:t>9</w:t>
                              </w:r>
                              <w:r w:rsidRPr="00DE6548">
                                <w:rPr>
                                  <w:sz w:val="16"/>
                                  <w:szCs w:val="16"/>
                                  <w:lang w:val="en-US"/>
                                </w:rPr>
                                <w:t>. Reporting and documentation</w:t>
                              </w:r>
                            </w:p>
                          </w:txbxContent>
                        </wps:txbx>
                        <wps:bodyPr rot="0" vert="horz" wrap="square" lIns="91440" tIns="45720" rIns="91440" bIns="45720" anchor="t" anchorCtr="0" upright="1">
                          <a:noAutofit/>
                        </wps:bodyPr>
                      </wps:wsp>
                      <wps:wsp>
                        <wps:cNvPr id="256" name="AutoShape 153"/>
                        <wps:cNvCnPr>
                          <a:cxnSpLocks noChangeShapeType="1"/>
                        </wps:cNvCnPr>
                        <wps:spPr bwMode="auto">
                          <a:xfrm flipH="1">
                            <a:off x="3512437" y="2554700"/>
                            <a:ext cx="1905" cy="193675"/>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c:wpc>
                  </a:graphicData>
                </a:graphic>
              </wp:inline>
            </w:drawing>
          </mc:Choice>
          <mc:Fallback>
            <w:pict>
              <v:group id="Canvas 1124" o:spid="_x0000_s1033" editas="canvas" style="width:500.3pt;height:398.1pt;mso-position-horizontal-relative:char;mso-position-vertical-relative:line" coordsize="63531,505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">
                <v:shape id="_x0000_s1034" type="#_x0000_t75" style="position:absolute;width:63531;height:50558;visibility:visible;mso-wrap-style:square">
                  <v:fill o:detectmouseclick="t"/>
                  <v:path o:connecttype="none"/>
                </v:shape>
                <v:shape id="Text Box 130" o:spid="_x0000_s1035" type="#_x0000_t202" style="position:absolute;left:2302;top:1404;width:20924;height:3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2F7cQA&#10;AADbAAAADwAAAGRycy9kb3ducmV2LnhtbESPQWvCQBCF74L/YRmht7rRgGmjq0htoUcbbb2O2TEJ&#10;ZmdDdqvRX+8KgsfHm/e9ebNFZ2pxotZVlhWMhhEI4tzqigsF283X6xsI55E11pZJwYUcLOb93gxT&#10;bc/8Q6fMFyJA2KWooPS+SaV0eUkG3dA2xME72NagD7ItpG7xHOCmluMomkiDFYeGEhv6KCk/Zv8m&#10;vDHebePVOqMkwX28+rz+vh/+aqVeBt1yCsJT55/Hj/S3VpDEcN8SACDn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9he3EAAAA2wAAAA8AAAAAAAAAAAAAAAAAmAIAAGRycy9k&#10;b3ducmV2LnhtbFBLBQYAAAAABAAEAPUAAACJAwAAAAA=&#10;" filled="f">
                  <v:textbox>
                    <w:txbxContent>
                      <w:p w14:paraId="29838365" w14:textId="6ACDAA53" w:rsidR="00294387" w:rsidRPr="00EE3018" w:rsidRDefault="00294387" w:rsidP="00EE3018">
                        <w:pPr>
                          <w:tabs>
                            <w:tab w:val="left" w:pos="142"/>
                          </w:tabs>
                          <w:spacing w:line="240" w:lineRule="auto"/>
                          <w:rPr>
                            <w:sz w:val="16"/>
                            <w:szCs w:val="16"/>
                          </w:rPr>
                        </w:pPr>
                        <w:r>
                          <w:rPr>
                            <w:sz w:val="16"/>
                            <w:szCs w:val="16"/>
                          </w:rPr>
                          <w:t xml:space="preserve">1. </w:t>
                        </w:r>
                        <w:r w:rsidRPr="00EE3018">
                          <w:rPr>
                            <w:sz w:val="16"/>
                            <w:szCs w:val="16"/>
                          </w:rPr>
                          <w:t xml:space="preserve">Review Plant Safety </w:t>
                        </w:r>
                        <w:r w:rsidRPr="00EE3018">
                          <w:rPr>
                            <w:sz w:val="14"/>
                            <w:szCs w:val="14"/>
                          </w:rPr>
                          <w:t>(consideration of initiators/initiating event list)</w:t>
                        </w:r>
                      </w:p>
                      <w:p w14:paraId="0F2993F9" w14:textId="77777777" w:rsidR="00294387" w:rsidRPr="00EE3018" w:rsidRDefault="00294387" w:rsidP="00EE3018">
                        <w:pPr>
                          <w:spacing w:line="240" w:lineRule="auto"/>
                          <w:ind w:left="360"/>
                          <w:rPr>
                            <w:sz w:val="16"/>
                            <w:szCs w:val="16"/>
                          </w:rPr>
                        </w:pPr>
                      </w:p>
                    </w:txbxContent>
                  </v:textbox>
                </v:shape>
                <v:shape id="Text Box 131" o:spid="_x0000_s1036" type="#_x0000_t202" style="position:absolute;left:24743;top:876;width:21051;height:4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dmcQA&#10;AADbAAAADwAAAGRycy9kb3ducmV2LnhtbESPS2/CMBCE70j9D9Yi9QYODzWQYlBVWoljCa/rNl6S&#10;qPE6il0I/HqMhMRxNDvf7MwWranEiRpXWlYw6EcgiDOrS84VbDffvQkI55E1VpZJwYUcLOYvnRkm&#10;2p55TafU5yJA2CWooPC+TqR0WUEGXd/WxME72sagD7LJpW7wHOCmksMoepMGSw4NBdb0WVD2l/6b&#10;8MbwsB0tf1KKY/wdLb+uu+lxXyn12m0/3kF4av3z+JFeaQXxGO5bAgDk/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UHZnEAAAA2wAAAA8AAAAAAAAAAAAAAAAAmAIAAGRycy9k&#10;b3ducmV2LnhtbFBLBQYAAAAABAAEAPUAAACJAwAAAAA=&#10;" filled="f">
                  <v:textbox>
                    <w:txbxContent>
                      <w:p w14:paraId="0EC9DF97" w14:textId="05830F47" w:rsidR="00294387" w:rsidRPr="00DE6548" w:rsidRDefault="00294387" w:rsidP="009E630E">
                        <w:pPr>
                          <w:spacing w:line="240" w:lineRule="auto"/>
                          <w:jc w:val="center"/>
                          <w:rPr>
                            <w:sz w:val="16"/>
                            <w:szCs w:val="16"/>
                          </w:rPr>
                        </w:pPr>
                        <w:r w:rsidRPr="00DE6548">
                          <w:rPr>
                            <w:sz w:val="16"/>
                            <w:szCs w:val="16"/>
                          </w:rPr>
                          <w:t>2. Developing PSA Extreme weather SSC List</w:t>
                        </w:r>
                        <w:r>
                          <w:rPr>
                            <w:sz w:val="16"/>
                            <w:szCs w:val="16"/>
                          </w:rPr>
                          <w:t xml:space="preserve"> </w:t>
                        </w:r>
                        <w:r w:rsidRPr="00EE3018">
                          <w:rPr>
                            <w:sz w:val="16"/>
                            <w:szCs w:val="16"/>
                          </w:rPr>
                          <w:t>(Including Containment Systems)</w:t>
                        </w:r>
                      </w:p>
                    </w:txbxContent>
                  </v:textbox>
                </v:shape>
                <v:shape id="Text Box 132" o:spid="_x0000_s1037" type="#_x0000_t202" style="position:absolute;left:24743;top:9492;width:20924;height:4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4AsQA&#10;AADbAAAADwAAAGRycy9kb3ducmV2LnhtbESPzW7CMBCE70h9B2uRegMHEA2kGFSVVuJYwt91Gy9J&#10;1HgdxS4Enh4jIXEczc43O7NFaypxosaVlhUM+hEI4szqknMF2813bwLCeWSNlWVScCEHi/lLZ4aJ&#10;tmde0yn1uQgQdgkqKLyvEyldVpBB17c1cfCOtjHog2xyqRs8B7ip5DCK3qTBkkNDgTV9FpT9pf8m&#10;vDE8bEfLn5TiGH9Hy6/rbnrcV0q9dtuPdxCeWv88fqRXWkE8hvuWAAA5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YuALEAAAA2wAAAA8AAAAAAAAAAAAAAAAAmAIAAGRycy9k&#10;b3ducmV2LnhtbFBLBQYAAAAABAAEAPUAAACJAwAAAAA=&#10;" filled="f">
                  <v:textbox>
                    <w:txbxContent>
                      <w:p w14:paraId="71936650" w14:textId="17224C1E" w:rsidR="00294387" w:rsidRPr="00DE6548" w:rsidRDefault="00294387" w:rsidP="009E630E">
                        <w:pPr>
                          <w:spacing w:line="240" w:lineRule="auto"/>
                          <w:jc w:val="center"/>
                          <w:rPr>
                            <w:sz w:val="16"/>
                            <w:szCs w:val="16"/>
                          </w:rPr>
                        </w:pPr>
                        <w:r w:rsidRPr="00DE6548">
                          <w:rPr>
                            <w:sz w:val="16"/>
                            <w:szCs w:val="16"/>
                          </w:rPr>
                          <w:t>3. Extreme weather Hazard Analysis</w:t>
                        </w:r>
                      </w:p>
                      <w:p w14:paraId="3EC90FB0" w14:textId="623D45C3" w:rsidR="00294387" w:rsidRPr="00DE6548" w:rsidRDefault="00294387" w:rsidP="009E630E">
                        <w:pPr>
                          <w:spacing w:line="240" w:lineRule="auto"/>
                          <w:jc w:val="center"/>
                          <w:rPr>
                            <w:sz w:val="16"/>
                            <w:szCs w:val="16"/>
                          </w:rPr>
                        </w:pPr>
                        <w:r w:rsidRPr="00DE6548">
                          <w:rPr>
                            <w:sz w:val="16"/>
                            <w:szCs w:val="16"/>
                          </w:rPr>
                          <w:t>(</w:t>
                        </w:r>
                        <w:r>
                          <w:rPr>
                            <w:sz w:val="16"/>
                            <w:szCs w:val="16"/>
                          </w:rPr>
                          <w:t>Hazard curve</w:t>
                        </w:r>
                        <w:r w:rsidRPr="00DE6548">
                          <w:rPr>
                            <w:sz w:val="16"/>
                            <w:szCs w:val="16"/>
                          </w:rPr>
                          <w:t>)</w:t>
                        </w:r>
                      </w:p>
                    </w:txbxContent>
                  </v:textbox>
                </v:shape>
                <v:shape id="Text Box 133" o:spid="_x0000_s1038" type="#_x0000_t202" style="position:absolute;left:24743;top:21520;width:20924;height:3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kXnMQA&#10;AADbAAAADwAAAGRycy9kb3ducmV2LnhtbESPwW7CMAyG75N4h8hIu410IFHWERCCTeLICtuuXmPa&#10;ao1TNRkUnh4fJnG0fv+fP8+XvWvUibpQezbwPEpAERfe1lwaOOzfn2agQkS22HgmAxcKsFwMHuaY&#10;WX/mDzrlsVQC4ZChgSrGNtM6FBU5DCPfEkt29J3DKGNXatvhWeCu0eMkmWqHNcuFCltaV1T85n9O&#10;NMbfh8lml1Oa4s9k83b9fDl+NcY8DvvVK6hIfbwv/7e31kAqsvKLAEAv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ZF5zEAAAA2wAAAA8AAAAAAAAAAAAAAAAAmAIAAGRycy9k&#10;b3ducmV2LnhtbFBLBQYAAAAABAAEAPUAAACJAwAAAAA=&#10;" filled="f">
                  <v:textbox>
                    <w:txbxContent>
                      <w:p w14:paraId="426B99BF" w14:textId="4634E0C8" w:rsidR="00294387" w:rsidRPr="00DE6548" w:rsidRDefault="00294387" w:rsidP="009E630E">
                        <w:pPr>
                          <w:spacing w:line="240" w:lineRule="auto"/>
                          <w:jc w:val="center"/>
                          <w:rPr>
                            <w:sz w:val="16"/>
                            <w:szCs w:val="16"/>
                            <w:lang w:val="en-US"/>
                          </w:rPr>
                        </w:pPr>
                        <w:r w:rsidRPr="00DE6548">
                          <w:rPr>
                            <w:sz w:val="16"/>
                            <w:szCs w:val="16"/>
                            <w:lang w:val="en-US"/>
                          </w:rPr>
                          <w:t>6. (</w:t>
                        </w:r>
                        <w:r w:rsidRPr="00DE6548">
                          <w:rPr>
                            <w:sz w:val="16"/>
                            <w:szCs w:val="16"/>
                          </w:rPr>
                          <w:t>Extreme weather</w:t>
                        </w:r>
                        <w:r w:rsidRPr="00DE6548">
                          <w:rPr>
                            <w:sz w:val="16"/>
                            <w:szCs w:val="16"/>
                            <w:lang w:val="en-US"/>
                          </w:rPr>
                          <w:t>) fragility analysis</w:t>
                        </w:r>
                      </w:p>
                      <w:p w14:paraId="34F600D1" w14:textId="77777777" w:rsidR="00294387" w:rsidRPr="00DE6548" w:rsidRDefault="00294387" w:rsidP="009E630E">
                        <w:pPr>
                          <w:spacing w:line="240" w:lineRule="auto"/>
                          <w:jc w:val="center"/>
                          <w:rPr>
                            <w:sz w:val="16"/>
                            <w:szCs w:val="16"/>
                            <w:lang w:val="en-US"/>
                          </w:rPr>
                        </w:pPr>
                        <w:r w:rsidRPr="00DE6548">
                          <w:rPr>
                            <w:sz w:val="16"/>
                            <w:szCs w:val="16"/>
                            <w:lang w:val="en-US"/>
                          </w:rPr>
                          <w:t>(Plant response analysis)</w:t>
                        </w:r>
                      </w:p>
                    </w:txbxContent>
                  </v:textbox>
                </v:shape>
                <v:shape id="Text Box 134" o:spid="_x0000_s1039" type="#_x0000_t202" style="position:absolute;left:24743;top:15932;width:20924;height:3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WyB8QA&#10;AADbAAAADwAAAGRycy9kb3ducmV2LnhtbESPQWvCQBCF74L/YZlCb3VTBaPRVaS20KONab2O2TEJ&#10;ZmdDdqvRX+8KgsfHm/e9efNlZ2pxotZVlhW8DyIQxLnVFRcKsu3X2wSE88gaa8uk4EIOlot+b46J&#10;tmf+oVPqCxEg7BJUUHrfJFK6vCSDbmAb4uAdbGvQB9kWUrd4DnBTy2EUjaXBikNDiQ19lJQf038T&#10;3hjustF6k1Ic4360/rz+Tg9/tVKvL91qBsJT55/Hj/S3VhBP4b4lAE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VsgfEAAAA2wAAAA8AAAAAAAAAAAAAAAAAmAIAAGRycy9k&#10;b3ducmV2LnhtbFBLBQYAAAAABAAEAPUAAACJAwAAAAA=&#10;" filled="f">
                  <v:textbox>
                    <w:txbxContent>
                      <w:p w14:paraId="5C8A0FE4" w14:textId="77777777" w:rsidR="00294387" w:rsidRPr="00DE6548" w:rsidRDefault="00294387" w:rsidP="009E630E">
                        <w:pPr>
                          <w:spacing w:line="240" w:lineRule="auto"/>
                          <w:jc w:val="center"/>
                          <w:rPr>
                            <w:sz w:val="16"/>
                            <w:szCs w:val="16"/>
                            <w:lang w:val="en-US"/>
                          </w:rPr>
                        </w:pPr>
                        <w:r w:rsidRPr="00DE6548">
                          <w:rPr>
                            <w:sz w:val="16"/>
                            <w:szCs w:val="16"/>
                            <w:lang w:val="en-US"/>
                          </w:rPr>
                          <w:t>5. Screening Analysis</w:t>
                        </w:r>
                      </w:p>
                      <w:p w14:paraId="37907FFC" w14:textId="77777777" w:rsidR="00294387" w:rsidRPr="00DE6548" w:rsidRDefault="00294387" w:rsidP="009E630E">
                        <w:pPr>
                          <w:spacing w:line="240" w:lineRule="auto"/>
                          <w:jc w:val="center"/>
                          <w:rPr>
                            <w:sz w:val="16"/>
                            <w:szCs w:val="16"/>
                            <w:lang w:val="en-US"/>
                          </w:rPr>
                        </w:pPr>
                        <w:r w:rsidRPr="00DE6548">
                          <w:rPr>
                            <w:sz w:val="16"/>
                            <w:szCs w:val="16"/>
                            <w:lang w:val="en-US"/>
                          </w:rPr>
                          <w:t>(Deterministic and Probabilistic)</w:t>
                        </w:r>
                      </w:p>
                    </w:txbxContent>
                  </v:textbox>
                </v:shape>
                <v:shape id="Text Box 135" o:spid="_x0000_s1040" type="#_x0000_t202" style="position:absolute;left:3960;top:12776;width:13494;height:39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prvcQA&#10;AADbAAAADwAAAGRycy9kb3ducmV2LnhtbESPwW7CMAyG70i8Q2QkbpAC0mAdAU2DSTuyjsHVa0xb&#10;0ThVk0Hh6fFh0o7W7//z5+W6c7W6UBsqzwYm4wQUce5txYWB/df7aAEqRGSLtWcycKMA61W/t8TU&#10;+it/0iWLhRIIhxQNlDE2qdYhL8lhGPuGWLKTbx1GGdtC2xavAne1nibJk3ZYsVwosaG3kvJz9utE&#10;Y3rczza7jOZz/Jlttvfv59OhNmY46F5fQEXq4v/yX/vDGliIvfwiAN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6a73EAAAA2wAAAA8AAAAAAAAAAAAAAAAAmAIAAGRycy9k&#10;b3ducmV2LnhtbFBLBQYAAAAABAAEAPUAAACJAwAAAAA=&#10;" filled="f">
                  <v:textbox>
                    <w:txbxContent>
                      <w:p w14:paraId="3D8ABE70" w14:textId="77777777" w:rsidR="00294387" w:rsidRPr="00DE6548" w:rsidRDefault="00294387" w:rsidP="009E630E">
                        <w:pPr>
                          <w:spacing w:line="240" w:lineRule="auto"/>
                          <w:jc w:val="center"/>
                          <w:rPr>
                            <w:sz w:val="16"/>
                            <w:szCs w:val="16"/>
                            <w:lang w:val="en-US"/>
                          </w:rPr>
                        </w:pPr>
                        <w:r w:rsidRPr="00DE6548">
                          <w:rPr>
                            <w:sz w:val="16"/>
                            <w:szCs w:val="16"/>
                            <w:lang w:val="en-US"/>
                          </w:rPr>
                          <w:t>4. Walkdowns</w:t>
                        </w:r>
                      </w:p>
                    </w:txbxContent>
                  </v:textbox>
                </v:shape>
                <v:shape id="Text Box 136" o:spid="_x0000_s1041" type="#_x0000_t202" style="position:absolute;left:24743;top:27484;width:20943;height:4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OJsUA&#10;AADbAAAADwAAAGRycy9kb3ducmV2LnhtbESPQWvCQBCF74X+h2UKvTUbFUyMrlJqCx5rmup1zI5J&#10;MDsbsluN/nq3UOjx8eZ9b95iNZhWnKl3jWUFoygGQVxa3XCloPj6eElBOI+ssbVMCq7kYLV8fFhg&#10;pu2Ft3TOfSUChF2GCmrvu0xKV9Zk0EW2Iw7e0fYGfZB9JXWPlwA3rRzH8VQabDg01NjRW03lKf8x&#10;4Y3xvpisP3NKEjxM1u+379lx1yr1/DS8zkF4Gvz/8V96oxWkI/jdEgA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9s4mxQAAANsAAAAPAAAAAAAAAAAAAAAAAJgCAABkcnMv&#10;ZG93bnJldi54bWxQSwUGAAAAAAQABAD1AAAAigMAAAAA&#10;" filled="f">
                  <v:textbox>
                    <w:txbxContent>
                      <w:p w14:paraId="6806341A" w14:textId="06E70277" w:rsidR="00294387" w:rsidRPr="00DE6548" w:rsidRDefault="00294387" w:rsidP="00DE6548">
                        <w:pPr>
                          <w:spacing w:after="0" w:line="240" w:lineRule="auto"/>
                          <w:jc w:val="center"/>
                          <w:rPr>
                            <w:sz w:val="16"/>
                            <w:szCs w:val="16"/>
                            <w:lang w:val="en-US"/>
                          </w:rPr>
                        </w:pPr>
                        <w:r>
                          <w:rPr>
                            <w:sz w:val="16"/>
                            <w:szCs w:val="16"/>
                            <w:lang w:val="en-US"/>
                          </w:rPr>
                          <w:t>7</w:t>
                        </w:r>
                        <w:r w:rsidRPr="00DE6548">
                          <w:rPr>
                            <w:sz w:val="16"/>
                            <w:szCs w:val="16"/>
                            <w:lang w:val="en-US"/>
                          </w:rPr>
                          <w:t>. PSA modelling</w:t>
                        </w:r>
                      </w:p>
                      <w:p w14:paraId="5D84F072" w14:textId="232DE5FB" w:rsidR="00294387" w:rsidRPr="00DE6548" w:rsidRDefault="00294387" w:rsidP="00DE6548">
                        <w:pPr>
                          <w:spacing w:line="240" w:lineRule="auto"/>
                          <w:jc w:val="center"/>
                          <w:rPr>
                            <w:sz w:val="16"/>
                            <w:szCs w:val="16"/>
                            <w:lang w:val="en-US"/>
                          </w:rPr>
                        </w:pPr>
                        <w:r w:rsidRPr="00DE6548">
                          <w:rPr>
                            <w:sz w:val="16"/>
                            <w:szCs w:val="16"/>
                            <w:lang w:val="en-US"/>
                          </w:rPr>
                          <w:t xml:space="preserve">(Developing an interface, </w:t>
                        </w:r>
                        <w:r>
                          <w:rPr>
                            <w:sz w:val="16"/>
                            <w:szCs w:val="16"/>
                            <w:lang w:val="en-US"/>
                          </w:rPr>
                          <w:t>EW</w:t>
                        </w:r>
                        <w:r w:rsidRPr="00DE6548">
                          <w:rPr>
                            <w:sz w:val="16"/>
                            <w:szCs w:val="16"/>
                            <w:lang w:val="en-US"/>
                          </w:rPr>
                          <w:t xml:space="preserve"> event and fault trees)</w:t>
                        </w:r>
                      </w:p>
                      <w:p w14:paraId="50093043" w14:textId="77777777" w:rsidR="00294387" w:rsidRPr="00DE6548" w:rsidRDefault="00294387" w:rsidP="009E630E">
                        <w:pPr>
                          <w:spacing w:line="240" w:lineRule="auto"/>
                          <w:jc w:val="center"/>
                          <w:rPr>
                            <w:sz w:val="16"/>
                            <w:szCs w:val="16"/>
                            <w:lang w:val="en-US"/>
                          </w:rPr>
                        </w:pPr>
                      </w:p>
                    </w:txbxContent>
                  </v:textbox>
                </v:shape>
                <v:shape id="Text Box 137" o:spid="_x0000_s1042" type="#_x0000_t202" style="position:absolute;left:24729;top:35188;width:20923;height:3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RQUcQA&#10;AADbAAAADwAAAGRycy9kb3ducmV2LnhtbESPS2/CMBCE70j9D9ZW4gZOg8QjYFBVQOJIw+u6xEsS&#10;NV5HsYG0v75GQuI4mp1vdmaL1lTiRo0rLSv46EcgiDOrS84V7Hfr3hiE88gaK8uk4JccLOZvnRkm&#10;2t75m26pz0WAsEtQQeF9nUjpsoIMur6tiYN3sY1BH2STS93gPcBNJeMoGkqDJYeGAmv6Kij7Sa8m&#10;vBGf9oPlNqXRCM+D5ervMLkcK6W67+3nFISn1r+On+mNVjCO4bElAE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kUFHEAAAA2wAAAA8AAAAAAAAAAAAAAAAAmAIAAGRycy9k&#10;b3ducmV2LnhtbFBLBQYAAAAABAAEAPUAAACJAwAAAAA=&#10;" filled="f">
                  <v:textbox>
                    <w:txbxContent>
                      <w:p w14:paraId="0B8D54EF" w14:textId="230EA4C0" w:rsidR="00294387" w:rsidRPr="00DE6548" w:rsidRDefault="00294387" w:rsidP="009E630E">
                        <w:pPr>
                          <w:spacing w:line="240" w:lineRule="auto"/>
                          <w:jc w:val="center"/>
                          <w:rPr>
                            <w:sz w:val="16"/>
                            <w:szCs w:val="16"/>
                            <w:lang w:val="en-US"/>
                          </w:rPr>
                        </w:pPr>
                        <w:r>
                          <w:rPr>
                            <w:sz w:val="16"/>
                            <w:szCs w:val="16"/>
                            <w:lang w:val="en-US"/>
                          </w:rPr>
                          <w:t>8</w:t>
                        </w:r>
                        <w:r w:rsidRPr="00DE6548">
                          <w:rPr>
                            <w:sz w:val="16"/>
                            <w:szCs w:val="16"/>
                            <w:lang w:val="en-US"/>
                          </w:rPr>
                          <w:t xml:space="preserve">. </w:t>
                        </w:r>
                        <w:r w:rsidRPr="00DE6548">
                          <w:rPr>
                            <w:sz w:val="16"/>
                            <w:szCs w:val="16"/>
                          </w:rPr>
                          <w:t>Extreme weather</w:t>
                        </w:r>
                        <w:r w:rsidRPr="00DE6548">
                          <w:rPr>
                            <w:sz w:val="16"/>
                            <w:szCs w:val="16"/>
                            <w:lang w:val="en-US"/>
                          </w:rPr>
                          <w:t xml:space="preserve"> risk quantification</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38" o:spid="_x0000_s1043" type="#_x0000_t34" style="position:absolute;left:8037;top:8052;width:7398;height:2057;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lkMIAAADbAAAADwAAAGRycy9kb3ducmV2LnhtbESPzWrDMBCE74W+g9hCb7WcBFrjRAkh&#10;EJOr0+LzYq1/qLVyJcV2+vRVodDjMDPfMLvDYgYxkfO9ZQWrJAVBXFvdc6vg4/38koHwAVnjYJkU&#10;3MnDYf/4sMNc25lLmq6hFRHCPkcFXQhjLqWvOzLoEzsSR6+xzmCI0rVSO5wj3Axynaav0mDPcaHD&#10;kU4d1Z/Xm1Hgx+qt/MqqIm1sY4rvs2um0in1/LQctyACLeE//Ne+aAXZBn6/xB8g9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L/lkMIAAADbAAAADwAAAAAAAAAAAAAA&#10;AAChAgAAZHJzL2Rvd25yZXYueG1sUEsFBgAAAAAEAAQA+QAAAJADAAAAAA==&#10;" adj="10791">
                  <v:stroke dashstyle="dash" startarrow="block" endarrow="block"/>
                </v:shape>
                <v:shape id="Freeform 139" o:spid="_x0000_s1044" style="position:absolute;left:17454;top:5379;width:10591;height:9188;visibility:visible;mso-wrap-style:square;v-text-anchor:top" coordsize="1668,1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ubNsUA&#10;AADbAAAADwAAAGRycy9kb3ducmV2LnhtbESPQUsDMRSE74L/IbxCL2Kzllrr2rTYouCp0Cp4fSTP&#10;zdLkZd2k3XV/vREKHoeZ+YZZrnvvxJnaWAdWcDcpQBDrYGquFHy8v94uQMSEbNAFJgU/FGG9ur5a&#10;YmlCx3s6H1IlMoRjiQpsSk0pZdSWPMZJaIiz9xVajynLtpKmxS7DvZPTophLjzXnBYsNbS3p4+Hk&#10;FdwM+mXz/bjbfeqZ27gHO9x3clBqPOqfn0Ak6tN/+NJ+MwoWM/j7kn+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O5s2xQAAANsAAAAPAAAAAAAAAAAAAAAAAJgCAABkcnMv&#10;ZG93bnJldi54bWxQSwUGAAAAAAQABAD1AAAAigMAAAAA&#10;" path="m,1447r586,l586,357r1082,l1668,e" filled="f">
                  <v:stroke dashstyle="dash" startarrow="block" endarrow="block"/>
                  <v:path arrowok="t" o:connecttype="custom" o:connectlocs="0,918845;372110,918845;372110,226695;1059180,226695;1059180,0" o:connectangles="0,0,0,0,0"/>
                </v:shape>
                <v:shapetype id="_x0000_t32" coordsize="21600,21600" o:spt="32" o:oned="t" path="m,l21600,21600e" filled="f">
                  <v:path arrowok="t" fillok="f" o:connecttype="none"/>
                  <o:lock v:ext="edit" shapetype="t"/>
                </v:shapetype>
                <v:shape id="AutoShape 140" o:spid="_x0000_s1045" type="#_x0000_t32" style="position:absolute;left:23213;top:3528;width:1518;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cmRMEAAADbAAAADwAAAGRycy9kb3ducmV2LnhtbESPT4vCMBTE78J+h/AW9qbpCopUo6iw&#10;IHtZ/AN6fDTPNti8lCY29dtvBMHjMDO/YRar3taio9Ybxwq+RxkI4sJpw6WC0/FnOAPhA7LG2jEp&#10;eJCH1fJjsMBcu8h76g6hFAnCPkcFVQhNLqUvKrLoR64hTt7VtRZDkm0pdYsxwW0tx1k2lRYNp4UK&#10;G9pWVNwOd6vAxD/TNbtt3PyeL15HMo+JM0p9ffbrOYhAfXiHX+2dVjCbwPNL+gFy+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ByZEwQAAANsAAAAPAAAAAAAAAAAAAAAA&#10;AKECAABkcnMvZG93bnJldi54bWxQSwUGAAAAAAQABAD5AAAAjwMAAAAA&#10;">
                  <v:stroke endarrow="block"/>
                </v:shape>
                <v:shape id="AutoShape 141" o:spid="_x0000_s1046" type="#_x0000_t32" style="position:absolute;left:35205;top:5366;width:64;height:412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W4M8EAAADbAAAADwAAAGRycy9kb3ducmV2LnhtbESPQYvCMBSE78L+h/AWvGm6wopUo6iw&#10;IHsRXUGPj+bZBpuX0sSm/nsjCHscZuYbZrHqbS06ar1xrOBrnIEgLpw2XCo4/f2MZiB8QNZYOyYF&#10;D/KwWn4MFphrF/lA3TGUIkHY56igCqHJpfRFRRb92DXEybu61mJIsi2lbjEmuK3lJMum0qLhtFBh&#10;Q9uKitvxbhWYuDdds9vGze/54nUk8/h2RqnhZ7+egwjUh//wu73TCmZTeH1JP0Au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bgzwQAAANsAAAAPAAAAAAAAAAAAAAAA&#10;AKECAABkcnMvZG93bnJldi54bWxQSwUGAAAAAAQABAD5AAAAjwMAAAAA&#10;">
                  <v:stroke endarrow="block"/>
                </v:shape>
                <v:shape id="AutoShape 142" o:spid="_x0000_s1047" type="#_x0000_t32" style="position:absolute;left:35205;top:13951;width:0;height:19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LlisUAAADbAAAADwAAAGRycy9kb3ducmV2LnhtbESPQWvCQBSE7wX/w/KE3urGHqpGVxHB&#10;Uiw9aErQ2yP7TILZt2F31eiv7wpCj8PMfMPMFp1pxIWcry0rGA4SEMSF1TWXCn6z9dsYhA/IGhvL&#10;pOBGHhbz3ssMU22vvKXLLpQiQtinqKAKoU2l9EVFBv3AtsTRO1pnMETpSqkdXiPcNPI9ST6kwZrj&#10;QoUtrSoqTruzUbD/npzzW/5Dm3w42RzQGX/PPpV67XfLKYhAXfgPP9tfWsF4BI8v8Qf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LlisUAAADbAAAADwAAAAAAAAAA&#10;AAAAAAChAgAAZHJzL2Rvd25yZXYueG1sUEsFBgAAAAAEAAQA+QAAAJMDAAAAAA==&#10;">
                  <v:stroke endarrow="block"/>
                </v:shape>
                <v:shape id="AutoShape 143" o:spid="_x0000_s1048" type="#_x0000_t32" style="position:absolute;left:35208;top:19895;width:7;height:16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1x+MIAAADbAAAADwAAAGRycy9kb3ducmV2LnhtbERPy2rCQBTdF/yH4QrdNRO7KJpmEkSw&#10;FEsXPgjt7pK5TYKZO2Fm1NivdxaCy8N55+VoenEm5zvLCmZJCoK4trrjRsFhv36Zg/ABWWNvmRRc&#10;yUNZTJ5yzLS98JbOu9CIGMI+QwVtCEMmpa9bMugTOxBH7s86gyFC10jt8BLDTS9f0/RNGuw4NrQ4&#10;0Kql+rg7GQU/X4tTda2+aVPNFptfdMb/7z+Uep6Oy3cQgcbwEN/dn1rBPI6NX+IPkM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X1x+MIAAADbAAAADwAAAAAAAAAAAAAA&#10;AAChAgAAZHJzL2Rvd25yZXYueG1sUEsFBgAAAAAEAAQA+QAAAJADAAAAAA==&#10;">
                  <v:stroke endarrow="block"/>
                </v:shape>
                <v:shapetype id="_x0000_t33" coordsize="21600,21600" o:spt="33" o:oned="t" path="m,l21600,r,21600e" filled="f">
                  <v:stroke joinstyle="miter"/>
                  <v:path arrowok="t" fillok="f" o:connecttype="none"/>
                  <o:lock v:ext="edit" shapetype="t"/>
                </v:shapetype>
                <v:shape id="AutoShape 144" o:spid="_x0000_s1049" type="#_x0000_t33" style="position:absolute;left:17136;top:10313;width:1175;height:14033;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t1+cUAAADbAAAADwAAAGRycy9kb3ducmV2LnhtbESPQWvCQBSE74X+h+UJ3urGSlONbkIp&#10;CB56sLEUentkn5tg9m3Irib5992C0OMwM98wu2K0rbhR7xvHCpaLBARx5XTDRsHXaf+0BuEDssbW&#10;MSmYyEORPz7sMNNu4E+6lcGICGGfoYI6hC6T0lc1WfQL1xFH7+x6iyHK3kjd4xDhtpXPSZJKiw3H&#10;hRo7eq+pupRXq2BzWh2N+XhNyzQkP5cXvZ++XavUfDa+bUEEGsN/+N4+aAXrDfx9iT9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Ut1+cUAAADbAAAADwAAAAAAAAAA&#10;AAAAAAChAgAAZHJzL2Rvd25yZXYueG1sUEsFBgAAAAAEAAQA+QAAAJMDAAAAAA==&#10;">
                  <v:stroke dashstyle="dash" startarrow="block" endarrow="block"/>
                </v:shape>
                <v:shape id="AutoShape 145" o:spid="_x0000_s1050" type="#_x0000_t34" style="position:absolute;left:17454;top:12776;width:7289;height:2534;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1mIL8AAADbAAAADwAAAGRycy9kb3ducmV2LnhtbERPy4rCMBTdC/MP4Q6407QFx7GayqAI&#10;wqx8jOtrc22LzU2niVr9erMQXB7OezbvTC2u1LrKsoJ4GIEgzq2uuFCw360G3yCcR9ZYWyYFd3Iw&#10;zz56M0y1vfGGrltfiBDCLkUFpfdNKqXLSzLohrYhDtzJtgZ9gG0hdYu3EG5qmUTRlzRYcWgosaFF&#10;Sfl5ezEK/vARP8whIRr9VjbB5dH+78ZK9T+7nykIT51/i1/utVYwCevDl/ADZPY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Z1mIL8AAADbAAAADwAAAAAAAAAAAAAAAACh&#10;AgAAZHJzL2Rvd25yZXYueG1sUEsFBgAAAAAEAAQA+QAAAI0DAAAAAA==&#10;" adj="7262">
                  <v:stroke dashstyle="dash" startarrow="block" endarrow="block"/>
                </v:shape>
                <v:shape id="AutoShape 146" o:spid="_x0000_s1051" type="#_x0000_t34" style="position:absolute;left:12374;top:5772;width:9188;height:8408;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SmMIAAADbAAAADwAAAGRycy9kb3ducmV2LnhtbESPzYrCQBCE74LvMLSwN50o+BcdRRdk&#10;4zHRi7cm0ybBTE/IzGp2n94RBI9FdX3Vtd52phZ3al1lWcF4FIEgzq2uuFBwPh2GCxDOI2usLZOC&#10;P3Kw3fR7a4y1fXBK98wXIkDYxaig9L6JpXR5SQbdyDbEwbva1qAPsi2kbvER4KaWkyiaSYMVh4YS&#10;G/ouKb9lvya80WVpPU9zPTvub5m8/CTT/0mi1Neg261AeOr85/idTrSC5RheWwIA5OY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eSmMIAAADbAAAADwAAAAAAAAAAAAAA&#10;AAChAgAAZHJzL2Rvd25yZXYueG1sUEsFBgAAAAAEAAQA+QAAAJADAAAAAA==&#10;" adj="26959" stroked="f">
                  <v:stroke endarrow="block"/>
                </v:shape>
                <v:shape id="Freeform 147" o:spid="_x0000_s1052" style="position:absolute;left:14945;top:5379;width:9798;height:6318;visibility:visible;mso-wrap-style:square;v-text-anchor:top" coordsize="1543,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Cb3MQA&#10;AADbAAAADwAAAGRycy9kb3ducmV2LnhtbESPwW7CMBBE75X4B2sr9VYcqAQlxaAIUYkDPUD7Adt4&#10;iUPjdYi3EP6+RkLqcTQzbzTzZe8bdaYu1oENjIYZKOIy2JorA1+f78+voKIgW2wCk4ErRVguBg9z&#10;zG248I7Oe6lUgnDM0YATaXOtY+nIYxyGljh5h9B5lCS7StsOLwnuGz3Oson2WHNacNjSylH5s//1&#10;BqTwp2u1nm22H06OL6fVdxgVU2OeHvviDZRQL//he3tjDczGcPuSfoB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wm9zEAAAA2wAAAA8AAAAAAAAAAAAAAAAAmAIAAGRycy9k&#10;b3ducmV2LnhtbFBLBQYAAAAABAAEAPUAAACJAwAAAAA=&#10;" path="m,l,772r1543,8e" filled="f">
                  <v:stroke dashstyle="dash" startarrow="block" endarrow="block"/>
                  <v:path arrowok="t" o:connecttype="custom" o:connectlocs="0,0;0,625345;979805,631825" o:connectangles="0,0,0"/>
                </v:shape>
                <v:shape id="Freeform 148" o:spid="_x0000_s1053" style="position:absolute;left:8887;top:16739;width:15856;height:6661;visibility:visible;mso-wrap-style:square;v-text-anchor:top" coordsize="2497,9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mfs8YA&#10;AADbAAAADwAAAGRycy9kb3ducmV2LnhtbESPW2sCMRSE34X+h3AKvmm2ilK3RrGK4OWheKHt4+nm&#10;NLvt5mTZRF3/vREKfRxm5htmPG1sKc5U+8KxgqduAoI4c7pgo+B4WHaeQfiArLF0TAqu5GE6eWiN&#10;MdXuwjs674MREcI+RQV5CFUqpc9ysui7riKO3rerLYYoayN1jZcIt6XsJclQWiw4LuRY0Tyn7Hd/&#10;sgrM8evV6M3PyK4/3gYLN/vcvjcrpdqPzewFRKAm/If/2iutYNSH+5f4A+Tk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dmfs8YAAADbAAAADwAAAAAAAAAAAAAAAACYAgAAZHJz&#10;L2Rvd25yZXYueG1sUEsFBgAAAAAEAAQA9QAAAIsDAAAAAA==&#10;" path="m,l,987r2497,8e" filled="f">
                  <v:stroke dashstyle="dash" startarrow="block" endarrow="block"/>
                  <v:path arrowok="t" o:connecttype="custom" o:connectlocs="0,0;0,660759;1585595,666115" o:connectangles="0,0,0"/>
                </v:shape>
                <v:shape id="AutoShape 149" o:spid="_x0000_s1054" type="#_x0000_t32" style="position:absolute;left:35190;top:32266;width:25;height:292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IVAsIAAADbAAAADwAAAGRycy9kb3ducmV2LnhtbESPQWsCMRSE74L/ITyhN81arOjWKCoI&#10;0ouohXp8bF53g5uXZZNu1n/fCIUeh5n5hllteluLjlpvHCuYTjIQxIXThksFn9fDeAHCB2SNtWNS&#10;8CAPm/VwsMJcu8hn6i6hFAnCPkcFVQhNLqUvKrLoJ64hTt63ay2GJNtS6hZjgttavmbZXFo0nBYq&#10;bGhfUXG//FgFJp5M1xz3cffxdfM6knm8OaPUy6jfvoMI1If/8F/7qBUsZ/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ZIVAsIAAADbAAAADwAAAAAAAAAAAAAA&#10;AAChAgAAZHJzL2Rvd25yZXYueG1sUEsFBgAAAAAEAAQA+QAAAJADAAAAAA==&#10;">
                  <v:stroke endarrow="block"/>
                </v:shape>
                <v:shape id="AutoShape 150" o:spid="_x0000_s1055" type="#_x0000_t34" style="position:absolute;left:45651;top:17914;width:16;height:19255;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1m8QAAADbAAAADwAAAGRycy9kb3ducmV2LnhtbESPwWrDMBBE74X8g9hALqGRW6hJXMuh&#10;tDT0UAqO8wGLtbFMrJVrqY7z91EhkOMwM2+YfDvZTow0+NaxgqdVAoK4drrlRsGh+nxcg/ABWWPn&#10;mBRcyMO2mD3kmGl35pLGfWhEhLDPUIEJoc+k9LUhi37leuLoHd1gMUQ5NFIPeI5w28nnJEmlxZbj&#10;gsGe3g3Vp/2fVfC7HsN3nf6YajeZg/bV8iMtl0ot5tPbK4hAU7iHb+0vrWDzAv9f4g+Qx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FvWbxAAAANsAAAAPAAAAAAAAAAAA&#10;AAAAAKECAABkcnMvZG93bnJldi54bWxQSwUGAAAAAAQABAD5AAAAkgMAAAAA&#10;" adj="-3066932">
                  <v:stroke dashstyle="dash" endarrow="block"/>
                </v:shape>
                <v:shape id="AutoShape 151" o:spid="_x0000_s1056" type="#_x0000_t34" style="position:absolute;left:45654;top:16739;width:6;height:5594;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PZCMQAAADdAAAADwAAAGRycy9kb3ducmV2LnhtbESPQYvCMBCF74L/IYzgTVMFZekaZRGE&#10;xcOCunsfmjEtNpNuE7X11zsHwdsM781736w2na/VjdpYBTYwm2agiItgK3YGfk+7yQeomJAt1oHJ&#10;QE8RNuvhYIW5DXc+0O2YnJIQjjkaKFNqcq1jUZLHOA0NsWjn0HpMsrZO2xbvEu5rPc+ypfZYsTSU&#10;2NC2pOJyvHoDh0vDP9v9+T8s/qrUn9xj7/qHMeNR9/UJKlGX3ubX9bcV/Nlc+OUbGUGv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A9kIxAAAAN0AAAAPAAAAAAAAAAAA&#10;AAAAAKECAABkcnMvZG93bnJldi54bWxQSwUGAAAAAAQABAD5AAAAkgMAAAAA&#10;" adj="17906400">
                  <v:stroke dashstyle="dash" startarrow="block"/>
                </v:shape>
                <v:shape id="AutoShape 152" o:spid="_x0000_s1057" type="#_x0000_t34" style="position:absolute;left:45667;top:11721;width:127;height:1178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HMjsIAAADdAAAADwAAAGRycy9kb3ducmV2LnhtbERPTYvCMBC9C/sfwix4EZvWg0g1FRFW&#10;9rasVnodmrGtNpPSZLX66zeC4G0e73NW68G04kq9aywrSKIYBHFpdcOVgvzwNV2AcB5ZY2uZFNzJ&#10;wTr7GK0w1fbGv3Td+0qEEHYpKqi971IpXVmTQRfZjjhwJ9sb9AH2ldQ93kK4aeUsjufSYMOhocaO&#10;tjWVl/2fUbA58c9xp3M/eVi9OD/y4nzYFUqNP4fNEoSnwb/FL/e3DvOTWQLPb8IJMv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CHMjsIAAADdAAAADwAAAAAAAAAAAAAA&#10;AAChAgAAZHJzL2Rvd25yZXYueG1sUEsFBgAAAAAEAAQA+QAAAJADAAAAAA==&#10;" adj="388800">
                  <v:stroke dashstyle="dash" endarrow="block"/>
                </v:shape>
                <v:shape id="Text Box 154" o:spid="_x0000_s1058" type="#_x0000_t202" style="position:absolute;left:24870;top:40938;width:20924;height:3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7mSsMA&#10;AADdAAAADwAAAGRycy9kb3ducmV2LnhtbERPS2sCMRC+F/wPYYTeanaVFt0aRYSqx/qg0Nuwmd0s&#10;3UyWJF23/vqmUPA2H99zluvBtqInHxrHCvJJBoK4dLrhWsHl/PY0BxEissbWMSn4oQDr1ehhiYV2&#10;Vz5Sf4q1SCEcClRgYuwKKUNpyGKYuI44cZXzFmOCvpba4zWF21ZOs+xFWmw4NRjsaGuo/Dp9WwX+&#10;Y58/6129MNXe3j6PZbXo36VSj+Nh8woi0hDv4n/3Qaf5+XQGf9+kE+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7mSsMAAADdAAAADwAAAAAAAAAAAAAAAACYAgAAZHJzL2Rv&#10;d25yZXYueG1sUEsFBgAAAAAEAAQA9QAAAIgDAAAAAA==&#10;" filled="f">
                  <v:stroke dashstyle="dashDot"/>
                  <v:textbox>
                    <w:txbxContent>
                      <w:p w14:paraId="47FFF917" w14:textId="1084A89D" w:rsidR="00294387" w:rsidRPr="00DE6548" w:rsidRDefault="00294387" w:rsidP="009E630E">
                        <w:pPr>
                          <w:spacing w:line="240" w:lineRule="auto"/>
                          <w:jc w:val="center"/>
                          <w:rPr>
                            <w:sz w:val="16"/>
                            <w:szCs w:val="16"/>
                            <w:lang w:val="en-US"/>
                          </w:rPr>
                        </w:pPr>
                        <w:r>
                          <w:rPr>
                            <w:sz w:val="16"/>
                            <w:szCs w:val="16"/>
                            <w:lang w:val="en-US"/>
                          </w:rPr>
                          <w:t>9</w:t>
                        </w:r>
                        <w:r w:rsidRPr="00DE6548">
                          <w:rPr>
                            <w:sz w:val="16"/>
                            <w:szCs w:val="16"/>
                            <w:lang w:val="en-US"/>
                          </w:rPr>
                          <w:t>. Reporting and documentation</w:t>
                        </w:r>
                      </w:p>
                    </w:txbxContent>
                  </v:textbox>
                </v:shape>
                <v:shape id="AutoShape 153" o:spid="_x0000_s1059" type="#_x0000_t32" style="position:absolute;left:35124;top:25547;width:19;height:19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0WWcIAAADcAAAADwAAAGRycy9kb3ducmV2LnhtbESPT4vCMBTE74LfITzBm6YrKNI1iiss&#10;iBfxD+weH83bNti8lCbb1G9vBMHjMDO/YVab3taio9Ybxwo+phkI4sJpw6WC6+V7sgThA7LG2jEp&#10;uJOHzXo4WGGuXeQTdedQigRhn6OCKoQml9IXFVn0U9cQJ+/PtRZDkm0pdYsxwW0tZ1m2kBYNp4UK&#10;G9pVVNzO/1aBiUfTNftd/Dr8/Hodydznzig1HvXbTxCB+vAOv9p7rWA2X8DzTDoCcv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p0WWcIAAADcAAAADwAAAAAAAAAAAAAA&#10;AAChAgAAZHJzL2Rvd25yZXYueG1sUEsFBgAAAAAEAAQA+QAAAJADAAAAAA==&#10;">
                  <v:stroke endarrow="block"/>
                </v:shape>
                <w10:anchorlock/>
              </v:group>
            </w:pict>
          </mc:Fallback>
        </mc:AlternateContent>
      </w:r>
    </w:p>
    <w:p w14:paraId="3B049514" w14:textId="1CCE576C" w:rsidR="007A2C6B" w:rsidRPr="00CA2EC8" w:rsidRDefault="007A2C6B" w:rsidP="00CD3CC5">
      <w:pPr>
        <w:pStyle w:val="ASAMPSAFigure"/>
      </w:pPr>
      <w:bookmarkStart w:id="67" w:name="_Ref448904266"/>
      <w:bookmarkStart w:id="68" w:name="_Ref451330863"/>
      <w:r w:rsidRPr="00CA2EC8">
        <w:t>Flow chart for extended extreme weather hazards</w:t>
      </w:r>
      <w:bookmarkEnd w:id="67"/>
      <w:bookmarkEnd w:id="68"/>
    </w:p>
    <w:p w14:paraId="522D6FC3" w14:textId="34256861" w:rsidR="00635B0E" w:rsidRDefault="00635B0E" w:rsidP="007A2C6B">
      <w:r>
        <w:t>Of course, each step must be adapted and simplified given the industrial choices made to develop these PSA mo</w:t>
      </w:r>
      <w:r>
        <w:t>d</w:t>
      </w:r>
      <w:r>
        <w:t>els (graded approach vs. detailed PSA).</w:t>
      </w:r>
    </w:p>
    <w:p w14:paraId="0F66BFF7" w14:textId="452CD8AD" w:rsidR="009A4381" w:rsidRPr="00CA2EC8" w:rsidRDefault="00635B0E" w:rsidP="007A2C6B">
      <w:r>
        <w:t>If a detailed PSA is preferred, the f</w:t>
      </w:r>
      <w:r w:rsidRPr="00CA2EC8">
        <w:t xml:space="preserve">ollowing </w:t>
      </w:r>
      <w:r w:rsidR="009C3543" w:rsidRPr="00CA2EC8">
        <w:t xml:space="preserve">text provides basic description of particular steps introduced in </w:t>
      </w:r>
      <w:r w:rsidR="009C3543" w:rsidRPr="00CA2EC8">
        <w:fldChar w:fldCharType="begin"/>
      </w:r>
      <w:r w:rsidR="009C3543" w:rsidRPr="00CA2EC8">
        <w:instrText xml:space="preserve"> REF _Ref451330863 \n \h </w:instrText>
      </w:r>
      <w:r w:rsidR="009C3543" w:rsidRPr="00CA2EC8">
        <w:fldChar w:fldCharType="separate"/>
      </w:r>
      <w:r w:rsidR="006672E4">
        <w:t>Fi</w:t>
      </w:r>
      <w:r w:rsidR="006672E4">
        <w:t>g</w:t>
      </w:r>
      <w:r w:rsidR="006672E4">
        <w:t>ure</w:t>
      </w:r>
      <w:r w:rsidR="00E752F5">
        <w:t> </w:t>
      </w:r>
      <w:r w:rsidR="006672E4">
        <w:t>1</w:t>
      </w:r>
      <w:r w:rsidR="009C3543" w:rsidRPr="00CA2EC8">
        <w:fldChar w:fldCharType="end"/>
      </w:r>
      <w:r w:rsidR="009C3543" w:rsidRPr="00CA2EC8">
        <w:t xml:space="preserve"> (further implementation details and interactions are discussed further).</w:t>
      </w:r>
      <w:r w:rsidR="0007463A">
        <w:t xml:space="preserve"> </w:t>
      </w:r>
    </w:p>
    <w:p w14:paraId="6471204B" w14:textId="551F6D05" w:rsidR="009C3543" w:rsidRPr="00CA2EC8" w:rsidRDefault="009C3543" w:rsidP="00A35400">
      <w:pPr>
        <w:keepNext/>
        <w:rPr>
          <w:b/>
          <w:bCs/>
        </w:rPr>
      </w:pPr>
      <w:r w:rsidRPr="00CA2EC8">
        <w:rPr>
          <w:b/>
          <w:bCs/>
        </w:rPr>
        <w:t>1. Review Plant Safety (and modify Available Event Analyses):</w:t>
      </w:r>
    </w:p>
    <w:p w14:paraId="7AF86314" w14:textId="0FE727DE" w:rsidR="009C3543" w:rsidRPr="00CA2EC8" w:rsidRDefault="009C3543" w:rsidP="00A35400">
      <w:pPr>
        <w:keepNext/>
      </w:pPr>
      <w:r w:rsidRPr="00CA2EC8">
        <w:t xml:space="preserve">The aim of this step is to determine list of all induced events that can be evoked by </w:t>
      </w:r>
      <w:r w:rsidR="006C13BC" w:rsidRPr="00CA2EC8">
        <w:t>extreme weather induced</w:t>
      </w:r>
      <w:r w:rsidRPr="00CA2EC8">
        <w:t xml:space="preserve"> event. Analysts shall review the plant safety sys</w:t>
      </w:r>
      <w:r w:rsidR="006C13BC" w:rsidRPr="00CA2EC8">
        <w:t>tems from the viewpoint of extreme weather</w:t>
      </w:r>
      <w:r w:rsidRPr="00CA2EC8">
        <w:t xml:space="preserve"> specific event. This step should be based on site specific list of correlated hazards</w:t>
      </w:r>
      <w:r w:rsidR="006C13BC" w:rsidRPr="00CA2EC8">
        <w:t xml:space="preserve"> (see Section </w:t>
      </w:r>
      <w:r w:rsidR="006C13BC" w:rsidRPr="00CA2EC8">
        <w:fldChar w:fldCharType="begin"/>
      </w:r>
      <w:r w:rsidR="006C13BC" w:rsidRPr="00CA2EC8">
        <w:instrText xml:space="preserve"> REF _Ref448870574 \n \h </w:instrText>
      </w:r>
      <w:r w:rsidR="006C13BC" w:rsidRPr="00CA2EC8">
        <w:fldChar w:fldCharType="separate"/>
      </w:r>
      <w:r w:rsidR="006672E4">
        <w:t>2.4</w:t>
      </w:r>
      <w:r w:rsidR="006C13BC" w:rsidRPr="00CA2EC8">
        <w:fldChar w:fldCharType="end"/>
      </w:r>
      <w:r w:rsidR="006C13BC" w:rsidRPr="00CA2EC8">
        <w:t xml:space="preserve"> and the report of WP21 </w:t>
      </w:r>
      <w:r w:rsidR="006C13BC" w:rsidRPr="00CA2EC8">
        <w:fldChar w:fldCharType="begin"/>
      </w:r>
      <w:r w:rsidR="006C13BC" w:rsidRPr="00CA2EC8">
        <w:instrText xml:space="preserve"> REF _Ref445416901 \n \h </w:instrText>
      </w:r>
      <w:r w:rsidR="006C13BC" w:rsidRPr="00CA2EC8">
        <w:fldChar w:fldCharType="separate"/>
      </w:r>
      <w:r w:rsidR="006672E4">
        <w:t>[7]</w:t>
      </w:r>
      <w:r w:rsidR="006C13BC" w:rsidRPr="00CA2EC8">
        <w:fldChar w:fldCharType="end"/>
      </w:r>
      <w:r w:rsidR="006C13BC" w:rsidRPr="00CA2EC8">
        <w:t>)</w:t>
      </w:r>
      <w:r w:rsidRPr="00CA2EC8">
        <w:t>.</w:t>
      </w:r>
    </w:p>
    <w:p w14:paraId="3387CBA9" w14:textId="58C26D1C" w:rsidR="006C13BC" w:rsidRPr="00CA2EC8" w:rsidRDefault="006C13BC" w:rsidP="006C13BC">
      <w:r w:rsidRPr="00CA2EC8">
        <w:t>Each analysis should evolve from list or matrix of feasible correlated hazards considering site specific conditions as well as possible events induced by correlated hazards. If we assume that list/matrix of potential correlated ha</w:t>
      </w:r>
      <w:r w:rsidRPr="00CA2EC8">
        <w:t>z</w:t>
      </w:r>
      <w:r w:rsidRPr="00CA2EC8">
        <w:t>ards represents only external hazards</w:t>
      </w:r>
      <w:r w:rsidR="00C15597" w:rsidRPr="00CA2EC8">
        <w:t>,</w:t>
      </w:r>
      <w:r w:rsidRPr="00CA2EC8">
        <w:t xml:space="preserve"> then such (plant specific) list/matrix should be also added by correlated internal hazards. This step should have several (iterative) stages:</w:t>
      </w:r>
    </w:p>
    <w:p w14:paraId="7B9CE09E" w14:textId="0FC6743A" w:rsidR="006C13BC" w:rsidRPr="00CA2EC8" w:rsidRDefault="00A35400" w:rsidP="00616BC1">
      <w:pPr>
        <w:numPr>
          <w:ilvl w:val="0"/>
          <w:numId w:val="69"/>
        </w:numPr>
        <w:spacing w:after="0"/>
      </w:pPr>
      <w:r>
        <w:t>a</w:t>
      </w:r>
      <w:r w:rsidR="006C13BC" w:rsidRPr="00CA2EC8">
        <w:t>ssembling list of all feasible induced events that can influence fundamental safety functions</w:t>
      </w:r>
      <w:r>
        <w:t>,</w:t>
      </w:r>
    </w:p>
    <w:p w14:paraId="5EE15361" w14:textId="2C5AE131" w:rsidR="006C13BC" w:rsidRPr="00CA2EC8" w:rsidRDefault="00A35400" w:rsidP="00616BC1">
      <w:pPr>
        <w:numPr>
          <w:ilvl w:val="0"/>
          <w:numId w:val="69"/>
        </w:numPr>
        <w:spacing w:after="0"/>
      </w:pPr>
      <w:r>
        <w:t>p</w:t>
      </w:r>
      <w:r w:rsidR="006C13BC" w:rsidRPr="00CA2EC8">
        <w:t>articular event can be screened out only in the case if it has none impact on fundamental safety fun</w:t>
      </w:r>
      <w:r w:rsidR="006C13BC" w:rsidRPr="00CA2EC8">
        <w:t>c</w:t>
      </w:r>
      <w:r w:rsidR="006C13BC" w:rsidRPr="00CA2EC8">
        <w:t>tions</w:t>
      </w:r>
      <w:r>
        <w:t>,</w:t>
      </w:r>
    </w:p>
    <w:p w14:paraId="05488643" w14:textId="4CA2E033" w:rsidR="006C13BC" w:rsidRPr="00CA2EC8" w:rsidRDefault="00A35400" w:rsidP="00616BC1">
      <w:pPr>
        <w:numPr>
          <w:ilvl w:val="0"/>
          <w:numId w:val="69"/>
        </w:numPr>
        <w:spacing w:after="0"/>
      </w:pPr>
      <w:r>
        <w:lastRenderedPageBreak/>
        <w:t>f</w:t>
      </w:r>
      <w:r w:rsidR="006C13BC" w:rsidRPr="00CA2EC8">
        <w:t>inal list of not screened event should be added by description of</w:t>
      </w:r>
      <w:r w:rsidR="00D03F65">
        <w:t>:</w:t>
      </w:r>
    </w:p>
    <w:p w14:paraId="4A535988" w14:textId="19B10106" w:rsidR="006C13BC" w:rsidRPr="00CA2EC8" w:rsidRDefault="00A35400" w:rsidP="00616BC1">
      <w:pPr>
        <w:numPr>
          <w:ilvl w:val="1"/>
          <w:numId w:val="69"/>
        </w:numPr>
        <w:spacing w:after="0"/>
      </w:pPr>
      <w:r>
        <w:t>e</w:t>
      </w:r>
      <w:r w:rsidR="006C13BC" w:rsidRPr="00CA2EC8">
        <w:t>ffects that influence fundamental safety functions (e.g. events in plant area can damage se</w:t>
      </w:r>
      <w:r w:rsidR="006C13BC" w:rsidRPr="00CA2EC8">
        <w:t>r</w:t>
      </w:r>
      <w:r w:rsidR="006C13BC" w:rsidRPr="00CA2EC8">
        <w:t>vice water facility, for example takeaway of water from pools by tornado);</w:t>
      </w:r>
    </w:p>
    <w:p w14:paraId="7A9EA226" w14:textId="615329EE" w:rsidR="006C13BC" w:rsidRPr="00CA2EC8" w:rsidRDefault="00A35400" w:rsidP="00616BC1">
      <w:pPr>
        <w:numPr>
          <w:ilvl w:val="1"/>
          <w:numId w:val="69"/>
        </w:numPr>
        <w:spacing w:after="0"/>
      </w:pPr>
      <w:r>
        <w:t>m</w:t>
      </w:r>
      <w:r w:rsidR="006C13BC" w:rsidRPr="00CA2EC8">
        <w:t xml:space="preserve">echanisms (failure modes) </w:t>
      </w:r>
      <w:r w:rsidR="00744CC2" w:rsidRPr="00CA2EC8">
        <w:t>leading to the adverse effects</w:t>
      </w:r>
      <w:r>
        <w:t>;</w:t>
      </w:r>
    </w:p>
    <w:p w14:paraId="32BF93A7" w14:textId="111F6BCD" w:rsidR="006C13BC" w:rsidRPr="00CA2EC8" w:rsidRDefault="00A35400" w:rsidP="00616BC1">
      <w:pPr>
        <w:numPr>
          <w:ilvl w:val="0"/>
          <w:numId w:val="69"/>
        </w:numPr>
        <w:spacing w:after="0"/>
      </w:pPr>
      <w:r>
        <w:t>f</w:t>
      </w:r>
      <w:r w:rsidR="006C13BC" w:rsidRPr="00CA2EC8">
        <w:t>inal list shall also consider heat removal and releases from spent fuel pool</w:t>
      </w:r>
      <w:r>
        <w:t>,</w:t>
      </w:r>
    </w:p>
    <w:p w14:paraId="7A902D47" w14:textId="32DC942B" w:rsidR="006C13BC" w:rsidRPr="00CA2EC8" w:rsidRDefault="00A35400" w:rsidP="00616BC1">
      <w:pPr>
        <w:numPr>
          <w:ilvl w:val="0"/>
          <w:numId w:val="69"/>
        </w:numPr>
        <w:spacing w:after="0"/>
      </w:pPr>
      <w:r>
        <w:t>i</w:t>
      </w:r>
      <w:r w:rsidR="006C13BC" w:rsidRPr="00CA2EC8">
        <w:t xml:space="preserve">n the case of multi-unit side final list shall be reviewed to take into account adverse effects following from </w:t>
      </w:r>
      <w:r w:rsidR="00744CC2" w:rsidRPr="00CA2EC8">
        <w:t>extreme weather induced</w:t>
      </w:r>
      <w:r w:rsidR="006C13BC" w:rsidRPr="00CA2EC8">
        <w:t xml:space="preserve"> failures of </w:t>
      </w:r>
      <w:r w:rsidR="00383C1D" w:rsidRPr="00CA2EC8">
        <w:t>neighbouring</w:t>
      </w:r>
      <w:r w:rsidR="006C13BC" w:rsidRPr="00CA2EC8">
        <w:t xml:space="preserve"> units or others nuclear facilities (e.g. fires, ope</w:t>
      </w:r>
      <w:r w:rsidR="006C13BC" w:rsidRPr="00CA2EC8">
        <w:t>r</w:t>
      </w:r>
      <w:r w:rsidR="006C13BC" w:rsidRPr="00CA2EC8">
        <w:t>ability of control room of analysed unit or its habitability if operator interventions are necessary to ensure fundamental safety functions etc.).</w:t>
      </w:r>
    </w:p>
    <w:p w14:paraId="35A0E637" w14:textId="6A2D084A" w:rsidR="006C13BC" w:rsidRPr="00CA2EC8" w:rsidRDefault="006C13BC" w:rsidP="006C13BC">
      <w:r w:rsidRPr="00CA2EC8">
        <w:t xml:space="preserve">Output of this step is final list of induced events caused by correlated hazards including </w:t>
      </w:r>
      <w:r w:rsidR="00744CC2" w:rsidRPr="00CA2EC8">
        <w:t>extreme weather related events</w:t>
      </w:r>
      <w:r w:rsidRPr="00CA2EC8">
        <w:t>. This list contains also basic information describing the effects of determined events on fulfilment of fu</w:t>
      </w:r>
      <w:r w:rsidRPr="00CA2EC8">
        <w:t>n</w:t>
      </w:r>
      <w:r w:rsidRPr="00CA2EC8">
        <w:t>damental safety functions and mechanisms (failure modes) leading to the adverse effects.</w:t>
      </w:r>
    </w:p>
    <w:p w14:paraId="677F3619" w14:textId="77C10B82" w:rsidR="00744CC2" w:rsidRPr="00CA2EC8" w:rsidRDefault="00744CC2" w:rsidP="00744CC2">
      <w:r w:rsidRPr="00CA2EC8">
        <w:rPr>
          <w:b/>
          <w:bCs/>
        </w:rPr>
        <w:t xml:space="preserve">2. Developing PSA </w:t>
      </w:r>
      <w:r w:rsidR="00EB0E05" w:rsidRPr="00CA2EC8">
        <w:rPr>
          <w:b/>
          <w:bCs/>
        </w:rPr>
        <w:t>extreme weather hazards</w:t>
      </w:r>
      <w:r w:rsidRPr="00CA2EC8">
        <w:rPr>
          <w:b/>
          <w:bCs/>
        </w:rPr>
        <w:t xml:space="preserve"> SSC List</w:t>
      </w:r>
      <w:r w:rsidRPr="00CA2EC8">
        <w:t>:</w:t>
      </w:r>
    </w:p>
    <w:p w14:paraId="164B4C0E" w14:textId="08C70AF6" w:rsidR="00744CC2" w:rsidRPr="00CA2EC8" w:rsidRDefault="00744CC2" w:rsidP="00744CC2">
      <w:r w:rsidRPr="00CA2EC8">
        <w:t>Input of the task is basic information from PSA for internal events and final list of induced events determined in step 1. Based on step 1 - (Review Plant Safety) the analysts develop a preliminary SSC list. Activities of this step can be performed simultaneously for several domains as follows:</w:t>
      </w:r>
    </w:p>
    <w:p w14:paraId="61B168EF" w14:textId="633175C0" w:rsidR="00744CC2" w:rsidRPr="00CA2EC8" w:rsidRDefault="00744CC2" w:rsidP="00616BC1">
      <w:pPr>
        <w:numPr>
          <w:ilvl w:val="0"/>
          <w:numId w:val="70"/>
        </w:numPr>
        <w:spacing w:after="0"/>
      </w:pPr>
      <w:r w:rsidRPr="00CA2EC8">
        <w:t xml:space="preserve">Assembling of list of essential SSCs that may be affected by the extreme weather events, see Section </w:t>
      </w:r>
      <w:r w:rsidRPr="00CA2EC8">
        <w:fldChar w:fldCharType="begin"/>
      </w:r>
      <w:r w:rsidRPr="00CA2EC8">
        <w:instrText xml:space="preserve"> REF _Ref451332046 \n \h </w:instrText>
      </w:r>
      <w:r w:rsidR="00A35400">
        <w:instrText xml:space="preserve"> \* MERGEFORMAT </w:instrText>
      </w:r>
      <w:r w:rsidRPr="00CA2EC8">
        <w:fldChar w:fldCharType="separate"/>
      </w:r>
      <w:r w:rsidR="006672E4">
        <w:t>3.6.2.1</w:t>
      </w:r>
      <w:r w:rsidRPr="00CA2EC8">
        <w:fldChar w:fldCharType="end"/>
      </w:r>
      <w:r w:rsidRPr="00CA2EC8">
        <w:t>.</w:t>
      </w:r>
    </w:p>
    <w:p w14:paraId="7F220763" w14:textId="280C3D2C" w:rsidR="00744CC2" w:rsidRPr="00CA2EC8" w:rsidRDefault="00744CC2" w:rsidP="00616BC1">
      <w:pPr>
        <w:numPr>
          <w:ilvl w:val="0"/>
          <w:numId w:val="70"/>
        </w:numPr>
        <w:spacing w:after="0"/>
      </w:pPr>
      <w:r w:rsidRPr="00CA2EC8">
        <w:t>Assembling SSC list for external induced events, see step 1 - (Review Plant Safety), should be oriented o</w:t>
      </w:r>
      <w:r w:rsidRPr="00CA2EC8">
        <w:t>n</w:t>
      </w:r>
      <w:r w:rsidRPr="00CA2EC8">
        <w:t xml:space="preserve">ly on essential / key components affected by induced events that </w:t>
      </w:r>
      <w:r w:rsidR="009A4381">
        <w:t xml:space="preserve">extreme weather </w:t>
      </w:r>
      <w:r w:rsidRPr="00CA2EC8">
        <w:t>induced failures can threat plant safety.</w:t>
      </w:r>
    </w:p>
    <w:p w14:paraId="7FD2847F" w14:textId="39907112" w:rsidR="00744CC2" w:rsidRPr="00CA2EC8" w:rsidRDefault="00744CC2" w:rsidP="00744CC2">
      <w:r w:rsidRPr="00CA2EC8">
        <w:t>Output of this step is compound SSC list containing:</w:t>
      </w:r>
    </w:p>
    <w:p w14:paraId="4A320960" w14:textId="2573A306" w:rsidR="00744CC2" w:rsidRPr="00CA2EC8" w:rsidRDefault="00744CC2" w:rsidP="00616BC1">
      <w:pPr>
        <w:numPr>
          <w:ilvl w:val="0"/>
          <w:numId w:val="70"/>
        </w:numPr>
        <w:spacing w:after="0"/>
      </w:pPr>
      <w:r w:rsidRPr="00CA2EC8">
        <w:t>Basic SSC list for rudimentary PSA intended as an input for fragility analysis to assess conditional probabi</w:t>
      </w:r>
      <w:r w:rsidRPr="00CA2EC8">
        <w:t>l</w:t>
      </w:r>
      <w:r w:rsidR="004D6397" w:rsidRPr="00CA2EC8">
        <w:t>ity of weather induced</w:t>
      </w:r>
      <w:r w:rsidRPr="00CA2EC8">
        <w:t xml:space="preserve"> failures of analysed unit safety significant SSCs including failures.</w:t>
      </w:r>
    </w:p>
    <w:p w14:paraId="6A27C107" w14:textId="77777777" w:rsidR="00744CC2" w:rsidRPr="00CA2EC8" w:rsidRDefault="00744CC2" w:rsidP="00616BC1">
      <w:pPr>
        <w:numPr>
          <w:ilvl w:val="0"/>
          <w:numId w:val="70"/>
        </w:numPr>
        <w:spacing w:after="0"/>
      </w:pPr>
      <w:r w:rsidRPr="00CA2EC8">
        <w:t>SSC list related to the multi-unit effects intended as input for impact analysis, if appropriate.</w:t>
      </w:r>
    </w:p>
    <w:p w14:paraId="12250E79" w14:textId="77777777" w:rsidR="00744CC2" w:rsidRPr="00CA2EC8" w:rsidRDefault="00744CC2" w:rsidP="00616BC1">
      <w:pPr>
        <w:numPr>
          <w:ilvl w:val="0"/>
          <w:numId w:val="70"/>
        </w:numPr>
        <w:spacing w:after="0"/>
      </w:pPr>
      <w:r w:rsidRPr="00CA2EC8">
        <w:t>SSC list related to the external correlated events / effects intended as input for impact analysis.</w:t>
      </w:r>
    </w:p>
    <w:p w14:paraId="1936C6A4" w14:textId="7F843F6D" w:rsidR="00744CC2" w:rsidRPr="00CA2EC8" w:rsidRDefault="00744CC2" w:rsidP="00A35400">
      <w:pPr>
        <w:spacing w:after="0"/>
      </w:pPr>
      <w:r w:rsidRPr="00CA2EC8">
        <w:t>Each item in final list should contain:</w:t>
      </w:r>
    </w:p>
    <w:p w14:paraId="656F3A86" w14:textId="77777777" w:rsidR="00744CC2" w:rsidRPr="00CA2EC8" w:rsidRDefault="00744CC2" w:rsidP="00616BC1">
      <w:pPr>
        <w:numPr>
          <w:ilvl w:val="0"/>
          <w:numId w:val="71"/>
        </w:numPr>
        <w:spacing w:after="0"/>
      </w:pPr>
      <w:r w:rsidRPr="00CA2EC8">
        <w:t>Item identification</w:t>
      </w:r>
    </w:p>
    <w:p w14:paraId="77250250" w14:textId="77777777" w:rsidR="00744CC2" w:rsidRPr="00CA2EC8" w:rsidRDefault="00744CC2" w:rsidP="00616BC1">
      <w:pPr>
        <w:numPr>
          <w:ilvl w:val="0"/>
          <w:numId w:val="71"/>
        </w:numPr>
        <w:spacing w:after="0"/>
      </w:pPr>
      <w:r w:rsidRPr="00CA2EC8">
        <w:t>Brief description of item</w:t>
      </w:r>
    </w:p>
    <w:p w14:paraId="61D6BCE2" w14:textId="77777777" w:rsidR="00744CC2" w:rsidRPr="00CA2EC8" w:rsidRDefault="00744CC2" w:rsidP="00616BC1">
      <w:pPr>
        <w:numPr>
          <w:ilvl w:val="0"/>
          <w:numId w:val="71"/>
        </w:numPr>
        <w:spacing w:after="0"/>
      </w:pPr>
      <w:r w:rsidRPr="00CA2EC8">
        <w:t>Item location</w:t>
      </w:r>
    </w:p>
    <w:p w14:paraId="061913D4" w14:textId="7EC58D80" w:rsidR="00744CC2" w:rsidRPr="00CA2EC8" w:rsidRDefault="00744CC2" w:rsidP="00616BC1">
      <w:pPr>
        <w:numPr>
          <w:ilvl w:val="0"/>
          <w:numId w:val="71"/>
        </w:numPr>
        <w:spacing w:after="0"/>
      </w:pPr>
      <w:r w:rsidRPr="00CA2EC8">
        <w:t>Assumed failure modes including description of failure impacts</w:t>
      </w:r>
      <w:r w:rsidR="00A35400">
        <w:t>.</w:t>
      </w:r>
    </w:p>
    <w:p w14:paraId="63463A8C" w14:textId="166999EF" w:rsidR="004D6397" w:rsidRPr="00CA2EC8" w:rsidRDefault="004D6397" w:rsidP="004D6397">
      <w:pPr>
        <w:rPr>
          <w:b/>
          <w:bCs/>
        </w:rPr>
      </w:pPr>
      <w:r w:rsidRPr="00CA2EC8">
        <w:rPr>
          <w:b/>
          <w:bCs/>
        </w:rPr>
        <w:t>3. Extreme Weather Hazards Analysis:</w:t>
      </w:r>
    </w:p>
    <w:p w14:paraId="1840F28B" w14:textId="0EAA4F01" w:rsidR="004D6397" w:rsidRPr="00CA2EC8" w:rsidRDefault="004D6397" w:rsidP="004D6397">
      <w:pPr>
        <w:rPr>
          <w:bCs/>
        </w:rPr>
      </w:pPr>
      <w:r w:rsidRPr="00CA2EC8">
        <w:rPr>
          <w:bCs/>
        </w:rPr>
        <w:t>Extreme Weather Hazards Analysis forms specific complex step which is performed by specialized team, see Se</w:t>
      </w:r>
      <w:r w:rsidRPr="00CA2EC8">
        <w:rPr>
          <w:bCs/>
        </w:rPr>
        <w:t>c</w:t>
      </w:r>
      <w:r w:rsidRPr="00CA2EC8">
        <w:rPr>
          <w:bCs/>
        </w:rPr>
        <w:t>tion 1.</w:t>
      </w:r>
    </w:p>
    <w:p w14:paraId="0EA57546" w14:textId="20349507" w:rsidR="004D6397" w:rsidRPr="00CA2EC8" w:rsidRDefault="004D6397" w:rsidP="004D6397">
      <w:pPr>
        <w:rPr>
          <w:bCs/>
        </w:rPr>
      </w:pPr>
      <w:r w:rsidRPr="00CA2EC8">
        <w:rPr>
          <w:bCs/>
        </w:rPr>
        <w:t>This task should provide parameterization of extreme weather hazards, i.e. in form of considered specific hazard curve with variability estimates</w:t>
      </w:r>
      <w:r w:rsidR="000A6883" w:rsidRPr="00CA2EC8">
        <w:rPr>
          <w:bCs/>
        </w:rPr>
        <w:t>. The measures for hazards curves building</w:t>
      </w:r>
      <w:r w:rsidRPr="00CA2EC8">
        <w:rPr>
          <w:bCs/>
        </w:rPr>
        <w:t xml:space="preserve"> </w:t>
      </w:r>
      <w:r w:rsidR="000A6883" w:rsidRPr="00CA2EC8">
        <w:rPr>
          <w:bCs/>
        </w:rPr>
        <w:t>have to be in correlation with fragility measures for SSCs.</w:t>
      </w:r>
    </w:p>
    <w:p w14:paraId="54C11191" w14:textId="6BCD6CA1" w:rsidR="004D6397" w:rsidRPr="00CA2EC8" w:rsidRDefault="004D6397" w:rsidP="004D6397">
      <w:pPr>
        <w:rPr>
          <w:bCs/>
        </w:rPr>
      </w:pPr>
      <w:r w:rsidRPr="00CA2EC8">
        <w:rPr>
          <w:bCs/>
        </w:rPr>
        <w:t xml:space="preserve">Output of this step is </w:t>
      </w:r>
      <w:r w:rsidR="000A6883" w:rsidRPr="00CA2EC8">
        <w:rPr>
          <w:bCs/>
        </w:rPr>
        <w:t xml:space="preserve">set of </w:t>
      </w:r>
      <w:r w:rsidRPr="00CA2EC8">
        <w:rPr>
          <w:bCs/>
        </w:rPr>
        <w:t xml:space="preserve">hazard curve(s) </w:t>
      </w:r>
      <w:r w:rsidR="00EB0E05" w:rsidRPr="00CA2EC8">
        <w:rPr>
          <w:bCs/>
        </w:rPr>
        <w:t>for SSCs</w:t>
      </w:r>
      <w:r w:rsidRPr="00CA2EC8">
        <w:rPr>
          <w:bCs/>
        </w:rPr>
        <w:t xml:space="preserve"> that </w:t>
      </w:r>
      <w:r w:rsidR="00EB0E05" w:rsidRPr="00CA2EC8">
        <w:rPr>
          <w:bCs/>
        </w:rPr>
        <w:t>damaging</w:t>
      </w:r>
      <w:r w:rsidRPr="00CA2EC8">
        <w:rPr>
          <w:bCs/>
        </w:rPr>
        <w:t xml:space="preserve"> or</w:t>
      </w:r>
      <w:r w:rsidR="00EB0E05" w:rsidRPr="00CA2EC8">
        <w:rPr>
          <w:bCs/>
        </w:rPr>
        <w:t xml:space="preserve"> weather</w:t>
      </w:r>
      <w:r w:rsidRPr="00CA2EC8">
        <w:rPr>
          <w:bCs/>
        </w:rPr>
        <w:t xml:space="preserve"> induced fails can threat fundame</w:t>
      </w:r>
      <w:r w:rsidRPr="00CA2EC8">
        <w:rPr>
          <w:bCs/>
        </w:rPr>
        <w:t>n</w:t>
      </w:r>
      <w:r w:rsidRPr="00CA2EC8">
        <w:rPr>
          <w:bCs/>
        </w:rPr>
        <w:t>tal safety functions.</w:t>
      </w:r>
    </w:p>
    <w:p w14:paraId="1F787933" w14:textId="6877C27A" w:rsidR="00EB0E05" w:rsidRPr="00CA2EC8" w:rsidRDefault="00EB0E05" w:rsidP="00EB0E05">
      <w:r w:rsidRPr="00CA2EC8">
        <w:rPr>
          <w:b/>
          <w:bCs/>
        </w:rPr>
        <w:t>4. Walkdowns</w:t>
      </w:r>
      <w:r w:rsidRPr="00CA2EC8">
        <w:t>:</w:t>
      </w:r>
    </w:p>
    <w:p w14:paraId="44870D5B" w14:textId="64CB1A7C" w:rsidR="00EB0E05" w:rsidRPr="00CA2EC8" w:rsidRDefault="00EB0E05" w:rsidP="00EB0E05">
      <w:r w:rsidRPr="00CA2EC8">
        <w:lastRenderedPageBreak/>
        <w:t>During NPP walk downs, it is required to examine peculiarities of the mounting and current state of NPP comp</w:t>
      </w:r>
      <w:r w:rsidRPr="00CA2EC8">
        <w:t>o</w:t>
      </w:r>
      <w:r w:rsidRPr="00CA2EC8">
        <w:t xml:space="preserve">nents that are potentially significant with respect to analysis of external hazards, see also Section </w:t>
      </w:r>
      <w:r w:rsidRPr="00CA2EC8">
        <w:fldChar w:fldCharType="begin"/>
      </w:r>
      <w:r w:rsidRPr="00CA2EC8">
        <w:instrText xml:space="preserve"> REF _Ref451334253 \n \h </w:instrText>
      </w:r>
      <w:r w:rsidRPr="00CA2EC8">
        <w:fldChar w:fldCharType="separate"/>
      </w:r>
      <w:r w:rsidR="006672E4">
        <w:t>3.2.3</w:t>
      </w:r>
      <w:r w:rsidRPr="00CA2EC8">
        <w:fldChar w:fldCharType="end"/>
      </w:r>
      <w:r w:rsidRPr="00CA2EC8">
        <w:t>. The plant walkdowns task of essential components and their locations is emphasized in all PSAs. The walkdowns are co</w:t>
      </w:r>
      <w:r w:rsidRPr="00CA2EC8">
        <w:t>n</w:t>
      </w:r>
      <w:r w:rsidRPr="00CA2EC8">
        <w:t>ducted by a team of systems engineers</w:t>
      </w:r>
      <w:r w:rsidR="001F7DDC">
        <w:t xml:space="preserve"> (including mechanical or HVAC engineers), PSA expert and operators</w:t>
      </w:r>
      <w:r w:rsidRPr="00CA2EC8">
        <w:t>. Also, walkdowns should be aimed at confirmation that SSC meet requirements of standards.</w:t>
      </w:r>
    </w:p>
    <w:p w14:paraId="6BCE67FA" w14:textId="0B66E4C0" w:rsidR="00EB0E05" w:rsidRPr="00CA2EC8" w:rsidRDefault="00EB0E05" w:rsidP="00EB0E05">
      <w:r w:rsidRPr="00CA2EC8">
        <w:t>In order for the walkdown to be efficiently performed, review of the design basis, preparation of procedures, collection of design/qualification data and training of the walkdown team are essential. Walkdowns shall cover all SSCs determined within steps 1 - Review Plant Safety and 2 - Developing PSA extreme weather hazards SSC List.</w:t>
      </w:r>
    </w:p>
    <w:p w14:paraId="01EA535E" w14:textId="77777777" w:rsidR="00EB0E05" w:rsidRPr="00CA2EC8" w:rsidRDefault="00EB0E05" w:rsidP="00EB0E05">
      <w:r w:rsidRPr="00CA2EC8">
        <w:rPr>
          <w:b/>
          <w:bCs/>
        </w:rPr>
        <w:t>5. Screening</w:t>
      </w:r>
      <w:r w:rsidRPr="00CA2EC8">
        <w:t>:</w:t>
      </w:r>
    </w:p>
    <w:p w14:paraId="158D0143" w14:textId="362B1294" w:rsidR="009245F0" w:rsidRPr="00CA2EC8" w:rsidRDefault="00E9016A" w:rsidP="009245F0">
      <w:r>
        <w:t>In the</w:t>
      </w:r>
      <w:r w:rsidR="00495E72">
        <w:t xml:space="preserve"> hazards</w:t>
      </w:r>
      <w:r>
        <w:t xml:space="preserve"> s</w:t>
      </w:r>
      <w:r w:rsidR="00EB0E05" w:rsidRPr="00CA2EC8">
        <w:t>creening by contribution to the CDF when internal hazards having contribution below threshold value are screened out. However internal hazard analys</w:t>
      </w:r>
      <w:r w:rsidR="00757569">
        <w:t>e</w:t>
      </w:r>
      <w:r w:rsidR="00EB0E05" w:rsidRPr="00CA2EC8">
        <w:t xml:space="preserve">s are performed case by case where (usually) only limited plant area is affected and rest of plant is intact. Extreme weather event forms more challenging situation because different plant-located </w:t>
      </w:r>
      <w:r w:rsidR="009245F0" w:rsidRPr="00CA2EC8">
        <w:t xml:space="preserve">SSCs </w:t>
      </w:r>
      <w:r w:rsidR="00EB0E05" w:rsidRPr="00CA2EC8">
        <w:t>as whole is affected</w:t>
      </w:r>
      <w:r w:rsidR="009245F0" w:rsidRPr="00CA2EC8">
        <w:t xml:space="preserve"> by weather influence</w:t>
      </w:r>
      <w:r w:rsidR="00EB0E05" w:rsidRPr="00CA2EC8">
        <w:t xml:space="preserve">. This implies that only high capacity SSCs not threated by others SSCs can be screened out of the PSA </w:t>
      </w:r>
      <w:r w:rsidR="009245F0" w:rsidRPr="00CA2EC8">
        <w:t>extreme weather hazards</w:t>
      </w:r>
      <w:r w:rsidR="00EB0E05" w:rsidRPr="00CA2EC8">
        <w:t xml:space="preserve"> SSC list. Such screening must be based on the review of qualification criteria and qualification documents</w:t>
      </w:r>
      <w:r w:rsidR="009245F0" w:rsidRPr="00CA2EC8">
        <w:t xml:space="preserve"> (using high-confidence results of bounding analysis)</w:t>
      </w:r>
      <w:r w:rsidR="00EB0E05" w:rsidRPr="00CA2EC8">
        <w:t xml:space="preserve"> of relevant SSCs and verified by walkdown if appropriate</w:t>
      </w:r>
      <w:r w:rsidR="009245F0" w:rsidRPr="00CA2EC8">
        <w:t>. Screening carrying out related speci</w:t>
      </w:r>
      <w:r w:rsidR="009245F0" w:rsidRPr="00CA2EC8">
        <w:t>f</w:t>
      </w:r>
      <w:r w:rsidR="009245F0" w:rsidRPr="00CA2EC8">
        <w:t xml:space="preserve">ically hazards occurring /events selecting is presented in WP30/D30.3 </w:t>
      </w:r>
      <w:r w:rsidR="009245F0" w:rsidRPr="00CA2EC8">
        <w:fldChar w:fldCharType="begin"/>
      </w:r>
      <w:r w:rsidR="009245F0" w:rsidRPr="00CA2EC8">
        <w:instrText xml:space="preserve"> REF _Ref448882342 \r \h </w:instrText>
      </w:r>
      <w:r w:rsidR="009245F0" w:rsidRPr="00CA2EC8">
        <w:fldChar w:fldCharType="separate"/>
      </w:r>
      <w:r w:rsidR="006672E4">
        <w:t>[34]</w:t>
      </w:r>
      <w:r w:rsidR="009245F0" w:rsidRPr="00CA2EC8">
        <w:fldChar w:fldCharType="end"/>
      </w:r>
      <w:r w:rsidR="009245F0" w:rsidRPr="00CA2EC8">
        <w:t>.</w:t>
      </w:r>
    </w:p>
    <w:p w14:paraId="1793853B" w14:textId="433A4D1E" w:rsidR="00EB0E05" w:rsidRPr="00CA2EC8" w:rsidRDefault="009245F0" w:rsidP="00EB0E05">
      <w:pPr>
        <w:rPr>
          <w:b/>
        </w:rPr>
      </w:pPr>
      <w:r w:rsidRPr="00CA2EC8">
        <w:rPr>
          <w:b/>
        </w:rPr>
        <w:t>6. Extreme weather hazards fragility analysis</w:t>
      </w:r>
    </w:p>
    <w:p w14:paraId="77E34196" w14:textId="41D3243B" w:rsidR="00744CC2" w:rsidRPr="00CA2EC8" w:rsidRDefault="009245F0" w:rsidP="006C13BC">
      <w:r w:rsidRPr="00CA2EC8">
        <w:t xml:space="preserve">Fragility analysis is performed to evaluate conditional probabilities of SSCs weather induced failures for a given level of </w:t>
      </w:r>
      <w:r w:rsidR="00B64AB8" w:rsidRPr="00CA2EC8">
        <w:t xml:space="preserve">hazards intensities </w:t>
      </w:r>
      <w:r w:rsidRPr="00CA2EC8">
        <w:t xml:space="preserve">for the non-screened items from </w:t>
      </w:r>
      <w:r w:rsidR="00B64AB8" w:rsidRPr="00CA2EC8">
        <w:t>d</w:t>
      </w:r>
      <w:r w:rsidRPr="00CA2EC8">
        <w:t>eveloped SSCs List</w:t>
      </w:r>
      <w:r w:rsidR="00B64AB8" w:rsidRPr="00CA2EC8">
        <w:t>. This step includes a</w:t>
      </w:r>
      <w:r w:rsidRPr="00CA2EC8">
        <w:t xml:space="preserve"> development of </w:t>
      </w:r>
      <w:r w:rsidR="00B64AB8" w:rsidRPr="00CA2EC8">
        <w:t xml:space="preserve">SSCs </w:t>
      </w:r>
      <w:r w:rsidRPr="00CA2EC8">
        <w:t>fragility curve</w:t>
      </w:r>
      <w:r w:rsidR="00B64AB8" w:rsidRPr="00CA2EC8">
        <w:t>, if applicable</w:t>
      </w:r>
      <w:r w:rsidRPr="00CA2EC8">
        <w:t>.</w:t>
      </w:r>
      <w:r w:rsidR="00B64AB8" w:rsidRPr="00CA2EC8">
        <w:t xml:space="preserve"> This step is the most applicable for hazards connected to force load (torn</w:t>
      </w:r>
      <w:r w:rsidR="00B64AB8" w:rsidRPr="00CA2EC8">
        <w:t>a</w:t>
      </w:r>
      <w:r w:rsidR="00B64AB8" w:rsidRPr="00CA2EC8">
        <w:t>does, extreme winds and snow pack). For temperatures impact usually bounding analysis is used.</w:t>
      </w:r>
      <w:r w:rsidRPr="00CA2EC8">
        <w:t xml:space="preserve"> </w:t>
      </w:r>
    </w:p>
    <w:p w14:paraId="6D92FDD6" w14:textId="487C784F" w:rsidR="00B64AB8" w:rsidRPr="00CA2EC8" w:rsidRDefault="00B64AB8" w:rsidP="00B64AB8">
      <w:r w:rsidRPr="00CA2EC8">
        <w:t>Typical inputs for this step are:</w:t>
      </w:r>
    </w:p>
    <w:p w14:paraId="3B20ECDC" w14:textId="6DE8D78C" w:rsidR="00B64AB8" w:rsidRPr="00CA2EC8" w:rsidRDefault="00B64AB8" w:rsidP="00616BC1">
      <w:pPr>
        <w:numPr>
          <w:ilvl w:val="0"/>
          <w:numId w:val="72"/>
        </w:numPr>
        <w:spacing w:after="0"/>
      </w:pPr>
      <w:r w:rsidRPr="00CA2EC8">
        <w:t>Enhanced information from extreme weather hazards analysis (step 1);</w:t>
      </w:r>
    </w:p>
    <w:p w14:paraId="792B7FF9" w14:textId="1AF507F4" w:rsidR="00B64AB8" w:rsidRPr="00CA2EC8" w:rsidRDefault="00B64AB8" w:rsidP="00616BC1">
      <w:pPr>
        <w:numPr>
          <w:ilvl w:val="0"/>
          <w:numId w:val="72"/>
        </w:numPr>
        <w:spacing w:after="0"/>
      </w:pPr>
      <w:r w:rsidRPr="00CA2EC8">
        <w:t>NPP response (safety significant SSCs response);</w:t>
      </w:r>
    </w:p>
    <w:p w14:paraId="14D95B50" w14:textId="4AFFC162" w:rsidR="00B64AB8" w:rsidRPr="00CA2EC8" w:rsidRDefault="00B64AB8" w:rsidP="00616BC1">
      <w:pPr>
        <w:numPr>
          <w:ilvl w:val="0"/>
          <w:numId w:val="72"/>
        </w:numPr>
        <w:spacing w:after="0"/>
      </w:pPr>
      <w:r w:rsidRPr="00CA2EC8">
        <w:t>Loads (force or temperature) defining relevant SSC demands;</w:t>
      </w:r>
    </w:p>
    <w:p w14:paraId="7190B63F" w14:textId="6E1B567B" w:rsidR="00B64AB8" w:rsidRPr="00CA2EC8" w:rsidRDefault="00B64AB8" w:rsidP="00616BC1">
      <w:pPr>
        <w:numPr>
          <w:ilvl w:val="0"/>
          <w:numId w:val="72"/>
        </w:numPr>
        <w:spacing w:after="0"/>
      </w:pPr>
      <w:r w:rsidRPr="00CA2EC8">
        <w:t>Evaluation of SSC capacities.</w:t>
      </w:r>
    </w:p>
    <w:p w14:paraId="05D87018" w14:textId="109AF355" w:rsidR="00B64AB8" w:rsidRPr="00CA2EC8" w:rsidRDefault="00B64AB8" w:rsidP="00B64AB8">
      <w:r w:rsidRPr="00CA2EC8">
        <w:t>Output of this step are data / parameters enabling assessment of conditional probabilities of SSC failures. Such data / parameters can be expressed as:</w:t>
      </w:r>
    </w:p>
    <w:p w14:paraId="5B50F0F4" w14:textId="705B20E0" w:rsidR="00B64AB8" w:rsidRPr="00CA2EC8" w:rsidRDefault="00B64AB8" w:rsidP="00616BC1">
      <w:pPr>
        <w:numPr>
          <w:ilvl w:val="0"/>
          <w:numId w:val="73"/>
        </w:numPr>
        <w:spacing w:after="0"/>
      </w:pPr>
      <w:r w:rsidRPr="00CA2EC8">
        <w:t>Set of fragility curves to evaluate resistance of SSCs.</w:t>
      </w:r>
    </w:p>
    <w:p w14:paraId="4B38AF3C" w14:textId="0F8CAF7B" w:rsidR="00B64AB8" w:rsidRDefault="00B64AB8" w:rsidP="00616BC1">
      <w:pPr>
        <w:numPr>
          <w:ilvl w:val="0"/>
          <w:numId w:val="73"/>
        </w:numPr>
        <w:spacing w:after="0"/>
      </w:pPr>
      <w:r w:rsidRPr="00CA2EC8">
        <w:t xml:space="preserve">Discrete results of bounding SSCs analysis </w:t>
      </w:r>
      <w:r w:rsidR="0085463E" w:rsidRPr="00CA2EC8">
        <w:t>if fragility curves building</w:t>
      </w:r>
      <w:r w:rsidRPr="00CA2EC8">
        <w:t xml:space="preserve"> is difficult</w:t>
      </w:r>
      <w:r w:rsidR="0085463E" w:rsidRPr="00CA2EC8">
        <w:t>/impossible issue</w:t>
      </w:r>
      <w:r w:rsidRPr="00CA2EC8">
        <w:t>.</w:t>
      </w:r>
    </w:p>
    <w:p w14:paraId="53BDF8D6" w14:textId="00D1DAD1" w:rsidR="00526C70" w:rsidRPr="00CA2EC8" w:rsidRDefault="00211490" w:rsidP="00B64AB8">
      <w:r>
        <w:t xml:space="preserve">In some cases, detailed analysis (e.g. structural etc.) may be performed. </w:t>
      </w:r>
      <w:r w:rsidR="00526C70" w:rsidRPr="00CA2EC8">
        <w:t xml:space="preserve">The purpose of </w:t>
      </w:r>
      <w:r>
        <w:t>detailed analysis can be to clarify</w:t>
      </w:r>
      <w:r w:rsidR="00526C70" w:rsidRPr="00CA2EC8">
        <w:t xml:space="preserve"> possible</w:t>
      </w:r>
      <w:r w:rsidR="00D22CFD" w:rsidRPr="00CA2EC8">
        <w:t xml:space="preserve"> features in extreme weather induced accident progression. Attention should be paid to probable spatial effects (e.g. missiles)</w:t>
      </w:r>
      <w:r w:rsidR="00E9016A">
        <w:t>,</w:t>
      </w:r>
      <w:r w:rsidR="00D22CFD" w:rsidRPr="00CA2EC8">
        <w:t xml:space="preserve"> secondary effects, paths to mitigating of extreme weather consequences (e.g. sp</w:t>
      </w:r>
      <w:r w:rsidR="00D22CFD" w:rsidRPr="00CA2EC8">
        <w:t>e</w:t>
      </w:r>
      <w:r w:rsidR="00D22CFD" w:rsidRPr="00CA2EC8">
        <w:t>cial emergency brigade actions, snow cleaning, equipment heating, etc.), aggravating factors etc.</w:t>
      </w:r>
    </w:p>
    <w:p w14:paraId="2A151F69" w14:textId="3A188CE7" w:rsidR="003B11BC" w:rsidRDefault="00D22CFD" w:rsidP="00526C70">
      <w:pPr>
        <w:rPr>
          <w:b/>
          <w:bCs/>
        </w:rPr>
      </w:pPr>
      <w:r w:rsidRPr="00CA2EC8">
        <w:t>Output of this step is information for clarification emergency sequences and their using during event trees mode</w:t>
      </w:r>
      <w:r w:rsidRPr="00CA2EC8">
        <w:t>l</w:t>
      </w:r>
      <w:r w:rsidRPr="00CA2EC8">
        <w:t xml:space="preserve">ling (step </w:t>
      </w:r>
      <w:r w:rsidR="00211490">
        <w:t>7</w:t>
      </w:r>
      <w:r w:rsidRPr="00CA2EC8">
        <w:t>).</w:t>
      </w:r>
    </w:p>
    <w:p w14:paraId="191311A7" w14:textId="5AE25D75" w:rsidR="00526C70" w:rsidRPr="00CA2EC8" w:rsidRDefault="00211490" w:rsidP="00526C70">
      <w:r>
        <w:rPr>
          <w:b/>
          <w:bCs/>
        </w:rPr>
        <w:t>7</w:t>
      </w:r>
      <w:r w:rsidR="00526C70" w:rsidRPr="00CA2EC8">
        <w:rPr>
          <w:b/>
          <w:bCs/>
        </w:rPr>
        <w:t>. PSA modelling</w:t>
      </w:r>
      <w:r w:rsidR="00526C70" w:rsidRPr="00CA2EC8">
        <w:t>:</w:t>
      </w:r>
    </w:p>
    <w:p w14:paraId="0B98F7C8" w14:textId="6C846468" w:rsidR="00526C70" w:rsidRPr="00CA2EC8" w:rsidRDefault="00526C70" w:rsidP="00526C70">
      <w:r w:rsidRPr="00CA2EC8">
        <w:t>The aim of this step is the modification</w:t>
      </w:r>
      <w:r w:rsidR="002E60FF" w:rsidRPr="00CA2EC8">
        <w:t xml:space="preserve"> and / or</w:t>
      </w:r>
      <w:r w:rsidRPr="00CA2EC8">
        <w:t xml:space="preserve"> developing</w:t>
      </w:r>
      <w:r w:rsidR="002E60FF" w:rsidRPr="00CA2EC8">
        <w:t xml:space="preserve"> </w:t>
      </w:r>
      <w:r w:rsidRPr="00CA2EC8">
        <w:t>fault and event trees in order to reflect conditions induced by extreme weather event and to catch effects of all considered induced events. The interface with i</w:t>
      </w:r>
      <w:r w:rsidRPr="00CA2EC8">
        <w:t>n</w:t>
      </w:r>
      <w:r w:rsidRPr="00CA2EC8">
        <w:lastRenderedPageBreak/>
        <w:t>ternal initiating events sequences is developed on this step. The description of appropriate approaches is presen</w:t>
      </w:r>
      <w:r w:rsidRPr="00CA2EC8">
        <w:t>t</w:t>
      </w:r>
      <w:r w:rsidRPr="00CA2EC8">
        <w:t>ed in Sections </w:t>
      </w:r>
      <w:r w:rsidRPr="00CA2EC8">
        <w:fldChar w:fldCharType="begin"/>
      </w:r>
      <w:r w:rsidRPr="00CA2EC8">
        <w:instrText xml:space="preserve"> REF _Ref451336258 \n \h </w:instrText>
      </w:r>
      <w:r w:rsidRPr="00CA2EC8">
        <w:fldChar w:fldCharType="separate"/>
      </w:r>
      <w:r w:rsidR="006672E4">
        <w:t>3.1</w:t>
      </w:r>
      <w:r w:rsidRPr="00CA2EC8">
        <w:fldChar w:fldCharType="end"/>
      </w:r>
      <w:r w:rsidRPr="00CA2EC8">
        <w:t xml:space="preserve"> and </w:t>
      </w:r>
      <w:r w:rsidRPr="00CA2EC8">
        <w:fldChar w:fldCharType="begin"/>
      </w:r>
      <w:r w:rsidRPr="00CA2EC8">
        <w:instrText xml:space="preserve"> REF _Ref445349599 \n \h </w:instrText>
      </w:r>
      <w:r w:rsidRPr="00CA2EC8">
        <w:fldChar w:fldCharType="separate"/>
      </w:r>
      <w:r w:rsidR="006672E4">
        <w:t>3.6</w:t>
      </w:r>
      <w:r w:rsidRPr="00CA2EC8">
        <w:fldChar w:fldCharType="end"/>
      </w:r>
      <w:r w:rsidRPr="00CA2EC8">
        <w:t>.</w:t>
      </w:r>
    </w:p>
    <w:p w14:paraId="22332DA7" w14:textId="39284A70" w:rsidR="00526C70" w:rsidRPr="00CA2EC8" w:rsidRDefault="00526C70" w:rsidP="00526C70">
      <w:r w:rsidRPr="00CA2EC8">
        <w:t>Output of this step is extreme weather L1 PSA model suitable for risk quantification</w:t>
      </w:r>
      <w:r w:rsidR="002E60FF" w:rsidRPr="00CA2EC8">
        <w:t xml:space="preserve"> (step </w:t>
      </w:r>
      <w:r w:rsidR="00211490">
        <w:t>8</w:t>
      </w:r>
      <w:r w:rsidR="002E60FF" w:rsidRPr="00CA2EC8">
        <w:t>)</w:t>
      </w:r>
      <w:r w:rsidRPr="00CA2EC8">
        <w:t>.</w:t>
      </w:r>
    </w:p>
    <w:p w14:paraId="444A3E9F" w14:textId="59BC8AF8" w:rsidR="00526C70" w:rsidRPr="00CA2EC8" w:rsidRDefault="00211490" w:rsidP="00526C70">
      <w:r>
        <w:rPr>
          <w:b/>
          <w:bCs/>
        </w:rPr>
        <w:t>8</w:t>
      </w:r>
      <w:r w:rsidR="00526C70" w:rsidRPr="00CA2EC8">
        <w:rPr>
          <w:b/>
          <w:bCs/>
        </w:rPr>
        <w:t>. Risk quantification</w:t>
      </w:r>
      <w:r w:rsidR="00526C70" w:rsidRPr="00CA2EC8">
        <w:t>:</w:t>
      </w:r>
    </w:p>
    <w:p w14:paraId="6F5144FB" w14:textId="38D3357B" w:rsidR="00526C70" w:rsidRPr="009B47D9" w:rsidRDefault="00526C70" w:rsidP="00526C70">
      <w:r w:rsidRPr="009B47D9">
        <w:t xml:space="preserve">This step involves evaluation of risk and assembling comprehensive output of the results of the </w:t>
      </w:r>
      <w:r w:rsidR="002E60FF" w:rsidRPr="009B47D9">
        <w:t>extreme weather</w:t>
      </w:r>
      <w:r w:rsidRPr="009B47D9">
        <w:t xml:space="preserve"> hazard</w:t>
      </w:r>
      <w:r w:rsidR="002E60FF" w:rsidRPr="009B47D9">
        <w:t>s</w:t>
      </w:r>
      <w:r w:rsidRPr="009B47D9">
        <w:t xml:space="preserve"> analysis. The approach </w:t>
      </w:r>
      <w:r w:rsidR="00C26D52" w:rsidRPr="009B47D9">
        <w:t>of quantification is the same or based on approach for internal events</w:t>
      </w:r>
      <w:r w:rsidRPr="009B47D9">
        <w:t xml:space="preserve"> </w:t>
      </w:r>
      <w:r w:rsidR="00C26D52" w:rsidRPr="009B47D9">
        <w:t>L1</w:t>
      </w:r>
      <w:r w:rsidRPr="009B47D9">
        <w:t xml:space="preserve"> PSAs</w:t>
      </w:r>
      <w:r w:rsidR="00C26D52" w:rsidRPr="009B47D9">
        <w:t xml:space="preserve"> and requires</w:t>
      </w:r>
      <w:r w:rsidRPr="009B47D9">
        <w:t xml:space="preserve"> to identify the dominant sequences, minimal cut-sets including uncertainty, importance and sensitivity analysis</w:t>
      </w:r>
      <w:r w:rsidR="00945030" w:rsidRPr="009B47D9">
        <w:t xml:space="preserve">, see Section </w:t>
      </w:r>
      <w:r w:rsidR="00945030" w:rsidRPr="009B47D9">
        <w:fldChar w:fldCharType="begin"/>
      </w:r>
      <w:r w:rsidR="00945030" w:rsidRPr="009B47D9">
        <w:instrText xml:space="preserve"> REF _Ref451337421 \n \h </w:instrText>
      </w:r>
      <w:r w:rsidR="00945030" w:rsidRPr="009B47D9">
        <w:fldChar w:fldCharType="separate"/>
      </w:r>
      <w:r w:rsidR="006672E4">
        <w:t>3.7</w:t>
      </w:r>
      <w:r w:rsidR="00945030" w:rsidRPr="009B47D9">
        <w:fldChar w:fldCharType="end"/>
      </w:r>
      <w:r w:rsidRPr="009B47D9">
        <w:t>.</w:t>
      </w:r>
    </w:p>
    <w:p w14:paraId="2164B993" w14:textId="0CB04C6E" w:rsidR="00526C70" w:rsidRPr="009B47D9" w:rsidRDefault="00526C70" w:rsidP="00526C70">
      <w:r w:rsidRPr="009B47D9">
        <w:t xml:space="preserve">Output of this step is comprehensive information describing </w:t>
      </w:r>
      <w:r w:rsidR="00C26D52" w:rsidRPr="009B47D9">
        <w:t>extreme weather hazards</w:t>
      </w:r>
      <w:r w:rsidRPr="009B47D9">
        <w:t xml:space="preserve"> risk, enabling to identify appropriate measure to decrease risk. Format of</w:t>
      </w:r>
      <w:r w:rsidR="00C26D52" w:rsidRPr="009B47D9">
        <w:t xml:space="preserve"> L1 </w:t>
      </w:r>
      <w:r w:rsidRPr="009B47D9">
        <w:t xml:space="preserve">PSA </w:t>
      </w:r>
      <w:r w:rsidR="00C26D52" w:rsidRPr="009B47D9">
        <w:t>extreme weather</w:t>
      </w:r>
      <w:r w:rsidRPr="009B47D9">
        <w:t xml:space="preserve"> risk quantification should respect pote</w:t>
      </w:r>
      <w:r w:rsidRPr="009B47D9">
        <w:t>n</w:t>
      </w:r>
      <w:r w:rsidRPr="009B47D9">
        <w:t xml:space="preserve">tial requirement of </w:t>
      </w:r>
      <w:r w:rsidR="00B973B9">
        <w:t xml:space="preserve">L2 </w:t>
      </w:r>
      <w:r w:rsidRPr="009B47D9">
        <w:t>PSA to allow establish</w:t>
      </w:r>
      <w:r w:rsidR="00B973B9">
        <w:t>ing</w:t>
      </w:r>
      <w:r w:rsidRPr="009B47D9">
        <w:t xml:space="preserve"> a straightforward interface between </w:t>
      </w:r>
      <w:r w:rsidR="00C26D52" w:rsidRPr="009B47D9">
        <w:t xml:space="preserve">L1 </w:t>
      </w:r>
      <w:r w:rsidRPr="009B47D9">
        <w:t xml:space="preserve">PSA and </w:t>
      </w:r>
      <w:r w:rsidR="00C26D52" w:rsidRPr="009B47D9">
        <w:t xml:space="preserve">L2 </w:t>
      </w:r>
      <w:r w:rsidRPr="009B47D9">
        <w:t>PSA.</w:t>
      </w:r>
    </w:p>
    <w:p w14:paraId="11A2C0DE" w14:textId="0810D878" w:rsidR="00945030" w:rsidRPr="009B47D9" w:rsidRDefault="00211490" w:rsidP="00945030">
      <w:r>
        <w:rPr>
          <w:b/>
          <w:bCs/>
        </w:rPr>
        <w:t>9</w:t>
      </w:r>
      <w:r w:rsidR="00945030" w:rsidRPr="009B47D9">
        <w:rPr>
          <w:b/>
          <w:bCs/>
        </w:rPr>
        <w:t>. Reporting and documentation</w:t>
      </w:r>
      <w:r w:rsidR="00945030" w:rsidRPr="009B47D9">
        <w:t>:</w:t>
      </w:r>
    </w:p>
    <w:p w14:paraId="101D1E48" w14:textId="616FC827" w:rsidR="00945030" w:rsidRDefault="00945030" w:rsidP="00945030">
      <w:r w:rsidRPr="009B47D9">
        <w:t xml:space="preserve">Reporting represents overall documentation of work in order to provide set of documentation that enables to trace and reviewing performed work as well as to interpret result in </w:t>
      </w:r>
      <w:r w:rsidR="00B973B9">
        <w:t xml:space="preserve">an appropriate </w:t>
      </w:r>
      <w:r w:rsidRPr="009B47D9">
        <w:t xml:space="preserve">manner. Reporting is ongoing task performed as an integral part of particular steps introduced above, see Section </w:t>
      </w:r>
      <w:r w:rsidRPr="009B47D9">
        <w:fldChar w:fldCharType="begin"/>
      </w:r>
      <w:r w:rsidRPr="009B47D9">
        <w:instrText xml:space="preserve"> REF _Ref451337421 \n \h </w:instrText>
      </w:r>
      <w:r w:rsidRPr="009B47D9">
        <w:fldChar w:fldCharType="separate"/>
      </w:r>
      <w:r w:rsidR="006672E4">
        <w:t>3.7</w:t>
      </w:r>
      <w:r w:rsidRPr="009B47D9">
        <w:fldChar w:fldCharType="end"/>
      </w:r>
      <w:r w:rsidRPr="009B47D9">
        <w:t>.</w:t>
      </w:r>
    </w:p>
    <w:p w14:paraId="2B266390" w14:textId="6FF0306C" w:rsidR="00EF7D05" w:rsidRPr="009B47D9" w:rsidRDefault="00EF7D05" w:rsidP="00945030">
      <w:r>
        <w:t xml:space="preserve">Section </w:t>
      </w:r>
      <w:r w:rsidRPr="00CA2EC8">
        <w:fldChar w:fldCharType="begin"/>
      </w:r>
      <w:r w:rsidRPr="00CA2EC8">
        <w:instrText xml:space="preserve"> REF _Ref445349599 \n \h </w:instrText>
      </w:r>
      <w:r w:rsidRPr="00CA2EC8">
        <w:fldChar w:fldCharType="separate"/>
      </w:r>
      <w:r>
        <w:t>3.6</w:t>
      </w:r>
      <w:r w:rsidRPr="00CA2EC8">
        <w:fldChar w:fldCharType="end"/>
      </w:r>
      <w:r>
        <w:t xml:space="preserve"> discusses the state-of-the-art methodology for Extreme Weather PSA, which complements Sections </w:t>
      </w:r>
      <w:r w:rsidRPr="00CA2EC8">
        <w:fldChar w:fldCharType="begin"/>
      </w:r>
      <w:r w:rsidRPr="00CA2EC8">
        <w:instrText xml:space="preserve"> REF _Ref451336258 \n \h </w:instrText>
      </w:r>
      <w:r w:rsidRPr="00CA2EC8">
        <w:fldChar w:fldCharType="separate"/>
      </w:r>
      <w:r>
        <w:t>3.1</w:t>
      </w:r>
      <w:r w:rsidRPr="00CA2EC8">
        <w:fldChar w:fldCharType="end"/>
      </w:r>
      <w:r>
        <w:t xml:space="preserve">, </w:t>
      </w:r>
      <w:r>
        <w:fldChar w:fldCharType="begin"/>
      </w:r>
      <w:r>
        <w:instrText xml:space="preserve"> REF _Ref469298410 \r \h </w:instrText>
      </w:r>
      <w:r>
        <w:fldChar w:fldCharType="separate"/>
      </w:r>
      <w:r>
        <w:t>3.2</w:t>
      </w:r>
      <w:r>
        <w:fldChar w:fldCharType="end"/>
      </w:r>
      <w:r>
        <w:t xml:space="preserve"> and </w:t>
      </w:r>
      <w:r>
        <w:fldChar w:fldCharType="begin"/>
      </w:r>
      <w:r>
        <w:instrText xml:space="preserve"> REF _Ref451939837 \r \h </w:instrText>
      </w:r>
      <w:r>
        <w:fldChar w:fldCharType="separate"/>
      </w:r>
      <w:r>
        <w:t>3.3</w:t>
      </w:r>
      <w:r>
        <w:fldChar w:fldCharType="end"/>
      </w:r>
      <w:r>
        <w:t>.</w:t>
      </w:r>
    </w:p>
    <w:p w14:paraId="303B61CB" w14:textId="0A9D2DAE" w:rsidR="008572E9" w:rsidRPr="009B47D9" w:rsidRDefault="000E7D59" w:rsidP="00A51FDB">
      <w:pPr>
        <w:pStyle w:val="Titre2"/>
        <w:ind w:left="696"/>
        <w:rPr>
          <w:rFonts w:cs="Arial"/>
          <w:bCs/>
          <w:iCs/>
          <w:caps w:val="0"/>
          <w:szCs w:val="28"/>
          <w:lang w:val="en-GB"/>
        </w:rPr>
      </w:pPr>
      <w:bookmarkStart w:id="69" w:name="_Ref451336258"/>
      <w:bookmarkStart w:id="70" w:name="_Toc470710531"/>
      <w:r w:rsidRPr="009B47D9">
        <w:rPr>
          <w:rFonts w:cs="Arial"/>
          <w:bCs/>
          <w:iCs/>
          <w:caps w:val="0"/>
          <w:szCs w:val="28"/>
          <w:lang w:val="en-GB"/>
        </w:rPr>
        <w:t xml:space="preserve">SOLUTION FOR THE MODELING </w:t>
      </w:r>
      <w:r w:rsidR="00ED5BD6">
        <w:rPr>
          <w:rFonts w:cs="Arial"/>
          <w:bCs/>
          <w:iCs/>
          <w:caps w:val="0"/>
          <w:szCs w:val="28"/>
          <w:lang w:val="en-GB"/>
        </w:rPr>
        <w:t xml:space="preserve">OF </w:t>
      </w:r>
      <w:r w:rsidRPr="009B47D9">
        <w:rPr>
          <w:rFonts w:cs="Arial"/>
          <w:bCs/>
          <w:iCs/>
          <w:caps w:val="0"/>
          <w:szCs w:val="28"/>
          <w:lang w:val="en-GB"/>
        </w:rPr>
        <w:t xml:space="preserve">EXTREME WEATHER </w:t>
      </w:r>
      <w:r w:rsidR="00ED5BD6">
        <w:rPr>
          <w:rFonts w:cs="Arial"/>
          <w:bCs/>
          <w:iCs/>
          <w:caps w:val="0"/>
          <w:szCs w:val="28"/>
          <w:lang w:val="en-GB"/>
        </w:rPr>
        <w:t>IN</w:t>
      </w:r>
      <w:r w:rsidR="00ED5BD6" w:rsidRPr="009B47D9">
        <w:rPr>
          <w:rFonts w:cs="Arial"/>
          <w:bCs/>
          <w:iCs/>
          <w:caps w:val="0"/>
          <w:szCs w:val="28"/>
          <w:lang w:val="en-GB"/>
        </w:rPr>
        <w:t xml:space="preserve"> </w:t>
      </w:r>
      <w:r w:rsidRPr="009B47D9">
        <w:rPr>
          <w:rFonts w:cs="Arial"/>
          <w:bCs/>
          <w:iCs/>
          <w:caps w:val="0"/>
          <w:szCs w:val="28"/>
          <w:lang w:val="en-GB"/>
        </w:rPr>
        <w:t>L1 PSA</w:t>
      </w:r>
      <w:bookmarkEnd w:id="69"/>
      <w:bookmarkEnd w:id="70"/>
    </w:p>
    <w:p w14:paraId="712379E4" w14:textId="77777777" w:rsidR="008572E9" w:rsidRPr="00B973B9" w:rsidRDefault="008572E9" w:rsidP="00A51FDB">
      <w:pPr>
        <w:rPr>
          <w:b/>
          <w:u w:val="single"/>
        </w:rPr>
      </w:pPr>
      <w:bookmarkStart w:id="71" w:name="_Ref445432733"/>
      <w:r w:rsidRPr="00B973B9">
        <w:rPr>
          <w:b/>
          <w:u w:val="single"/>
        </w:rPr>
        <w:t>Interface with L1 PSA</w:t>
      </w:r>
      <w:bookmarkEnd w:id="71"/>
    </w:p>
    <w:p w14:paraId="7908152A" w14:textId="510D4AB0" w:rsidR="008E5A33" w:rsidRDefault="00A51FDB" w:rsidP="000E7D59">
      <w:r w:rsidRPr="009B47D9">
        <w:t>Similar</w:t>
      </w:r>
      <w:r w:rsidR="008E5A33" w:rsidRPr="009B47D9">
        <w:t xml:space="preserve"> to most external hazards, the </w:t>
      </w:r>
      <w:r w:rsidR="00F160BD">
        <w:t>L1</w:t>
      </w:r>
      <w:r w:rsidR="008E5A33" w:rsidRPr="009B47D9">
        <w:t xml:space="preserve"> PSA model for internal initiating events is practically always used as a basis for the accident sequence development in extreme weather PSA. Consequently, the availability of the L1 PSA model for internal events and hazards </w:t>
      </w:r>
      <w:r w:rsidR="00F160BD">
        <w:t>are</w:t>
      </w:r>
      <w:r w:rsidR="008E5A33" w:rsidRPr="009B47D9">
        <w:t xml:space="preserve"> a prerequisite for performing a</w:t>
      </w:r>
      <w:r w:rsidR="00F160BD">
        <w:t>n extended PSA</w:t>
      </w:r>
      <w:r w:rsidR="008E5A33" w:rsidRPr="009B47D9">
        <w:t xml:space="preserve"> of any extreme weather hazard. The </w:t>
      </w:r>
      <w:r w:rsidR="00F160BD">
        <w:t>extended PSA</w:t>
      </w:r>
      <w:r w:rsidR="008E5A33" w:rsidRPr="009B47D9">
        <w:t xml:space="preserve"> </w:t>
      </w:r>
      <w:r w:rsidR="00635B0E">
        <w:t>could</w:t>
      </w:r>
      <w:r w:rsidR="008E5A33" w:rsidRPr="009B47D9">
        <w:t xml:space="preserve"> be based on realistic models and data, including a comprehensive L1 PSA model for use in modelling all phenomena associated with the different extreme weather events.</w:t>
      </w:r>
    </w:p>
    <w:p w14:paraId="35D10015" w14:textId="2DFCFD12" w:rsidR="00635B0E" w:rsidRPr="009B47D9" w:rsidRDefault="00635B0E" w:rsidP="000E7D59">
      <w:r>
        <w:t>From an industrial end-user perspective, the proportionality of the assessment is paramount. This could lead to use very detailed and realistic data as suggested here. This could also lead to perform simplified and bounding probabilistic assessments.</w:t>
      </w:r>
    </w:p>
    <w:p w14:paraId="4620D77B" w14:textId="016D6118" w:rsidR="008E5A33" w:rsidRDefault="008E5A33" w:rsidP="000E7D59">
      <w:r w:rsidRPr="009B47D9">
        <w:t>In accordance with good practices, preference is given to developing an integrated model for internal and external (including extreme weather) events in contrast to building separate stand-alone models for different categories of events. In order to properly address the impact of an extreme weather event, integrated models should also inco</w:t>
      </w:r>
      <w:r w:rsidRPr="009B47D9">
        <w:t>r</w:t>
      </w:r>
      <w:r w:rsidRPr="009B47D9">
        <w:t xml:space="preserve">porate aspects that are different from internal initiating events. The major impacts of extreme weather events that could lead to various types of internal initiating events or to core damage directly should be assessed in the selection of the appropriate event sequences from the PSA model for internal initiating events. The probabilities of recoveries and post-initiator human errors should be revised by assessing the impact of extreme weather events on the credited recoveries and human actions modelled in the L1 PSA for internal initiating events. Also, it may be necessary to include and analyse recovery </w:t>
      </w:r>
      <w:r w:rsidR="00AA17D6">
        <w:t xml:space="preserve">and human </w:t>
      </w:r>
      <w:r w:rsidRPr="009B47D9">
        <w:t>actions over and above those included in the internal events PSA model.</w:t>
      </w:r>
    </w:p>
    <w:p w14:paraId="2B04C30F" w14:textId="7D10CCDD" w:rsidR="00635B0E" w:rsidRPr="009B47D9" w:rsidRDefault="00635B0E" w:rsidP="000E7D59">
      <w:r>
        <w:lastRenderedPageBreak/>
        <w:t>Obviously, this integrated model proposal could be inappropriate depending on the goals (Risk-Informed decision making purposes) and the means of the External Hazards P</w:t>
      </w:r>
      <w:r w:rsidR="00211490">
        <w:t>S</w:t>
      </w:r>
      <w:r>
        <w:t>A development, knowing that an integrated model could not</w:t>
      </w:r>
      <w:r w:rsidRPr="00E25384">
        <w:t xml:space="preserve"> </w:t>
      </w:r>
      <w:r>
        <w:t xml:space="preserve">be adapted to industrial uses (maintenance, calculation time, inadequate formalism for Risk Informed Decision Making </w:t>
      </w:r>
      <w:r w:rsidR="008444EE">
        <w:t>etc.</w:t>
      </w:r>
      <w:r>
        <w:t>).</w:t>
      </w:r>
    </w:p>
    <w:p w14:paraId="74F760D3" w14:textId="39B11822" w:rsidR="003D5F77" w:rsidRPr="00BE731D" w:rsidRDefault="003D5F77" w:rsidP="000E7D59">
      <w:pPr>
        <w:rPr>
          <w:lang w:val="en-US"/>
        </w:rPr>
      </w:pPr>
      <w:r w:rsidRPr="009B47D9">
        <w:t>Hazards of various intensit</w:t>
      </w:r>
      <w:r w:rsidR="00EC3DC3">
        <w:t>ies</w:t>
      </w:r>
      <w:r w:rsidRPr="009B47D9">
        <w:t xml:space="preserve"> can lead </w:t>
      </w:r>
      <w:r w:rsidR="00670D10" w:rsidRPr="009B47D9">
        <w:t>to both</w:t>
      </w:r>
      <w:r w:rsidRPr="009B47D9">
        <w:t xml:space="preserve"> </w:t>
      </w:r>
      <w:r w:rsidR="00123B3D" w:rsidRPr="009B47D9">
        <w:t xml:space="preserve">L1 </w:t>
      </w:r>
      <w:r w:rsidRPr="009B47D9">
        <w:t>PSA initiating event and more severe i</w:t>
      </w:r>
      <w:r w:rsidR="001C26B1" w:rsidRPr="009B47D9">
        <w:t>nitiating events or new events.</w:t>
      </w:r>
    </w:p>
    <w:p w14:paraId="514A6202" w14:textId="77777777" w:rsidR="003D5F77" w:rsidRPr="009B47D9" w:rsidRDefault="003D5F77" w:rsidP="000E7D59">
      <w:r w:rsidRPr="009B47D9">
        <w:t xml:space="preserve">Therefore, </w:t>
      </w:r>
      <w:r w:rsidR="00123B3D" w:rsidRPr="009B47D9">
        <w:t xml:space="preserve">L1 </w:t>
      </w:r>
      <w:r w:rsidR="007A48D2" w:rsidRPr="009B47D9">
        <w:t xml:space="preserve">PSA model shall be used as a basis taking into account additional failures of SSCs, </w:t>
      </w:r>
      <w:r w:rsidR="00434127" w:rsidRPr="009B47D9">
        <w:t>spatial</w:t>
      </w:r>
      <w:r w:rsidR="007A48D2" w:rsidRPr="009B47D9">
        <w:t xml:space="preserve"> intera</w:t>
      </w:r>
      <w:r w:rsidR="007A48D2" w:rsidRPr="009B47D9">
        <w:t>c</w:t>
      </w:r>
      <w:r w:rsidR="007A48D2" w:rsidRPr="009B47D9">
        <w:t xml:space="preserve">tion, peculiar conditions for personnel, </w:t>
      </w:r>
      <w:r w:rsidR="00767ADF" w:rsidRPr="009B47D9">
        <w:t xml:space="preserve">including the personnel of external facilities (e.g. pump-stations) and </w:t>
      </w:r>
      <w:r w:rsidR="002113FC" w:rsidRPr="009B47D9">
        <w:t xml:space="preserve">off-site staff, </w:t>
      </w:r>
      <w:r w:rsidR="007A48D2" w:rsidRPr="009B47D9">
        <w:t xml:space="preserve">etc. This, in its turn, requires change of fault tree and event tree logics, adding of new basic events, sets of conditions and </w:t>
      </w:r>
      <w:r w:rsidR="00CD7CEE" w:rsidRPr="009B47D9">
        <w:t>features</w:t>
      </w:r>
      <w:r w:rsidR="007A48D2" w:rsidRPr="009B47D9">
        <w:t xml:space="preserve">, and revision of parameters of existing basic events of basic </w:t>
      </w:r>
      <w:r w:rsidR="00123B3D" w:rsidRPr="009B47D9">
        <w:t xml:space="preserve">L1 </w:t>
      </w:r>
      <w:r w:rsidR="001C26B1" w:rsidRPr="009B47D9">
        <w:t>PSA model.</w:t>
      </w:r>
    </w:p>
    <w:p w14:paraId="2D9EBB2C" w14:textId="1C525E39" w:rsidR="00F1556C" w:rsidRPr="009B47D9" w:rsidRDefault="00F1556C" w:rsidP="000E7D59">
      <w:r w:rsidRPr="009B47D9">
        <w:t xml:space="preserve">The interface with </w:t>
      </w:r>
      <w:r w:rsidR="00D86358" w:rsidRPr="009B47D9">
        <w:t xml:space="preserve">the extended </w:t>
      </w:r>
      <w:r w:rsidR="00123B3D" w:rsidRPr="009B47D9">
        <w:t>L1 PSA</w:t>
      </w:r>
      <w:r w:rsidRPr="009B47D9">
        <w:t xml:space="preserve"> shall be constructed through the development of additional event trees for selected (critical) ranges of hazards, which will become critical for the severity of consequences, and for ca</w:t>
      </w:r>
      <w:r w:rsidRPr="009B47D9">
        <w:t>l</w:t>
      </w:r>
      <w:r w:rsidRPr="009B47D9">
        <w:t xml:space="preserve">culation of which this or that set of </w:t>
      </w:r>
      <w:r w:rsidR="00CD7CEE" w:rsidRPr="009B47D9">
        <w:t>features</w:t>
      </w:r>
      <w:r w:rsidRPr="009B47D9">
        <w:t xml:space="preserve"> shall be applied. Selection of critical ranges of hazard intensity is performed in an analytical way based on importance of equipment and possible initiating events induced by</w:t>
      </w:r>
      <w:r w:rsidR="001C26B1" w:rsidRPr="009B47D9">
        <w:t xml:space="preserve"> this or that hazard intensity</w:t>
      </w:r>
      <w:r w:rsidR="00BD1DDA" w:rsidRPr="009B47D9">
        <w:t xml:space="preserve"> (discretization of the hazard and the fragility curves using a limited number of hazard inte</w:t>
      </w:r>
      <w:r w:rsidR="00BD1DDA" w:rsidRPr="009B47D9">
        <w:t>n</w:t>
      </w:r>
      <w:r w:rsidR="00BD1DDA" w:rsidRPr="009B47D9">
        <w:t>sities)</w:t>
      </w:r>
      <w:r w:rsidR="001C26B1" w:rsidRPr="009B47D9">
        <w:t>.</w:t>
      </w:r>
      <w:r w:rsidR="00BD1DDA" w:rsidRPr="009B47D9">
        <w:t xml:space="preserve"> Another approach regarding using of continuous hazard and fragility curves for the whole range of hazard intensity of interest is described in Section </w:t>
      </w:r>
      <w:r w:rsidR="00BD1DDA" w:rsidRPr="009B47D9">
        <w:fldChar w:fldCharType="begin"/>
      </w:r>
      <w:r w:rsidR="00BD1DDA" w:rsidRPr="009B47D9">
        <w:instrText xml:space="preserve"> REF _Ref445349599 \r \h </w:instrText>
      </w:r>
      <w:r w:rsidR="00BD1DDA" w:rsidRPr="009B47D9">
        <w:fldChar w:fldCharType="separate"/>
      </w:r>
      <w:r w:rsidR="006672E4">
        <w:t>3.6</w:t>
      </w:r>
      <w:r w:rsidR="00BD1DDA" w:rsidRPr="009B47D9">
        <w:fldChar w:fldCharType="end"/>
      </w:r>
      <w:r w:rsidR="00BD1DDA" w:rsidRPr="009B47D9">
        <w:t>.</w:t>
      </w:r>
    </w:p>
    <w:p w14:paraId="3D7F55A9" w14:textId="74F2C8A8" w:rsidR="00F1556C" w:rsidRDefault="00F1556C" w:rsidP="000E7D59">
      <w:r w:rsidRPr="009B47D9">
        <w:t xml:space="preserve">Initial tree of implementation (in the form of event tree) of this range of intensity and type of hazards is a unified event tree that includes transfer to the abovementioned interface event trees (see </w:t>
      </w:r>
      <w:r w:rsidR="00BD1DDA" w:rsidRPr="009B47D9">
        <w:rPr>
          <w:highlight w:val="cyan"/>
        </w:rPr>
        <w:fldChar w:fldCharType="begin"/>
      </w:r>
      <w:r w:rsidR="00BD1DDA" w:rsidRPr="009B47D9">
        <w:instrText xml:space="preserve"> REF _Ref445385532 \n \h </w:instrText>
      </w:r>
      <w:r w:rsidR="00BD1DDA" w:rsidRPr="009B47D9">
        <w:rPr>
          <w:highlight w:val="cyan"/>
        </w:rPr>
      </w:r>
      <w:r w:rsidR="00BD1DDA" w:rsidRPr="009B47D9">
        <w:rPr>
          <w:highlight w:val="cyan"/>
        </w:rPr>
        <w:fldChar w:fldCharType="separate"/>
      </w:r>
      <w:r w:rsidR="006672E4">
        <w:t>Figure 2</w:t>
      </w:r>
      <w:r w:rsidR="00BD1DDA" w:rsidRPr="009B47D9">
        <w:rPr>
          <w:highlight w:val="cyan"/>
        </w:rPr>
        <w:fldChar w:fldCharType="end"/>
      </w:r>
      <w:r w:rsidRPr="009B47D9">
        <w:t>).</w:t>
      </w:r>
      <w:r w:rsidR="00661370" w:rsidRPr="009B47D9">
        <w:t xml:space="preserve"> </w:t>
      </w:r>
      <w:r w:rsidR="00E73066">
        <w:t xml:space="preserve">This approach is one of the steps for interface between L1-L2 PSA and can be adapted for extreme weather extended L1 PSA. </w:t>
      </w:r>
      <w:r w:rsidR="00661370" w:rsidRPr="009B47D9">
        <w:t xml:space="preserve">This tree is only recommended for </w:t>
      </w:r>
      <w:r w:rsidR="00334DFC">
        <w:t xml:space="preserve">a </w:t>
      </w:r>
      <w:r w:rsidR="00661370" w:rsidRPr="009B47D9">
        <w:t xml:space="preserve">comfortable and visual </w:t>
      </w:r>
      <w:r w:rsidR="00FC77C6">
        <w:t>re</w:t>
      </w:r>
      <w:r w:rsidR="00334DFC" w:rsidRPr="009B47D9">
        <w:t>presenta</w:t>
      </w:r>
      <w:r w:rsidR="00334DFC">
        <w:t>tion</w:t>
      </w:r>
      <w:r w:rsidR="00661370" w:rsidRPr="009B47D9">
        <w:t xml:space="preserve"> of all considered hazards, </w:t>
      </w:r>
      <w:r w:rsidR="00334DFC">
        <w:t>its</w:t>
      </w:r>
      <w:r w:rsidR="00661370" w:rsidRPr="009B47D9">
        <w:t xml:space="preserve"> ranges and comb</w:t>
      </w:r>
      <w:r w:rsidR="00661370" w:rsidRPr="009B47D9">
        <w:t>i</w:t>
      </w:r>
      <w:r w:rsidR="00661370" w:rsidRPr="009B47D9">
        <w:t>nations.</w:t>
      </w:r>
      <w:r w:rsidRPr="009B47D9">
        <w:t xml:space="preserve"> </w:t>
      </w:r>
      <w:r w:rsidR="00171A1F" w:rsidRPr="009B47D9">
        <w:t>The top event</w:t>
      </w:r>
      <w:r w:rsidR="00587D05" w:rsidRPr="009B47D9">
        <w:t xml:space="preserve"> </w:t>
      </w:r>
      <w:r w:rsidRPr="009B47D9">
        <w:t xml:space="preserve">of such a tree </w:t>
      </w:r>
      <w:r w:rsidR="00764034">
        <w:t>shows</w:t>
      </w:r>
      <w:r w:rsidRPr="009B47D9">
        <w:t xml:space="preserve"> </w:t>
      </w:r>
      <w:r w:rsidR="00764034">
        <w:t xml:space="preserve">the </w:t>
      </w:r>
      <w:r w:rsidR="001C26B1" w:rsidRPr="009B47D9">
        <w:t>hazard has not occurred.</w:t>
      </w:r>
      <w:r w:rsidR="002C627E" w:rsidRPr="009B47D9">
        <w:t xml:space="preserve"> </w:t>
      </w:r>
      <w:r w:rsidR="00FC77C6">
        <w:t>Also, no top events considered simult</w:t>
      </w:r>
      <w:r w:rsidR="00FC77C6">
        <w:t>a</w:t>
      </w:r>
      <w:r w:rsidR="00FC77C6">
        <w:t xml:space="preserve">neously </w:t>
      </w:r>
      <w:r w:rsidR="00E73066" w:rsidRPr="009B47D9">
        <w:t xml:space="preserve">(see </w:t>
      </w:r>
      <w:r w:rsidR="00E73066" w:rsidRPr="009B47D9">
        <w:rPr>
          <w:highlight w:val="cyan"/>
        </w:rPr>
        <w:fldChar w:fldCharType="begin"/>
      </w:r>
      <w:r w:rsidR="00E73066" w:rsidRPr="009B47D9">
        <w:instrText xml:space="preserve"> REF _Ref445385532 \n \h </w:instrText>
      </w:r>
      <w:r w:rsidR="00E73066" w:rsidRPr="009B47D9">
        <w:rPr>
          <w:highlight w:val="cyan"/>
        </w:rPr>
      </w:r>
      <w:r w:rsidR="00E73066" w:rsidRPr="009B47D9">
        <w:rPr>
          <w:highlight w:val="cyan"/>
        </w:rPr>
        <w:fldChar w:fldCharType="separate"/>
      </w:r>
      <w:r w:rsidR="006672E4">
        <w:t>Figure 2</w:t>
      </w:r>
      <w:r w:rsidR="00E73066" w:rsidRPr="009B47D9">
        <w:rPr>
          <w:highlight w:val="cyan"/>
        </w:rPr>
        <w:fldChar w:fldCharType="end"/>
      </w:r>
      <w:r w:rsidR="00E73066" w:rsidRPr="009B47D9">
        <w:t>)</w:t>
      </w:r>
      <w:r w:rsidR="00E73066">
        <w:t>, e.g. Hi temp and Low temp are mutually exclusive events and cannot be treated simultan</w:t>
      </w:r>
      <w:r w:rsidR="00E73066">
        <w:t>e</w:t>
      </w:r>
      <w:r w:rsidR="00E73066">
        <w:t xml:space="preserve">ously and the </w:t>
      </w:r>
      <w:r w:rsidR="00E73066" w:rsidRPr="009B47D9">
        <w:rPr>
          <w:highlight w:val="cyan"/>
        </w:rPr>
        <w:fldChar w:fldCharType="begin"/>
      </w:r>
      <w:r w:rsidR="00E73066" w:rsidRPr="009B47D9">
        <w:instrText xml:space="preserve"> REF _Ref445385532 \n \h </w:instrText>
      </w:r>
      <w:r w:rsidR="00E73066" w:rsidRPr="009B47D9">
        <w:rPr>
          <w:highlight w:val="cyan"/>
        </w:rPr>
      </w:r>
      <w:r w:rsidR="00E73066" w:rsidRPr="009B47D9">
        <w:rPr>
          <w:highlight w:val="cyan"/>
        </w:rPr>
        <w:fldChar w:fldCharType="separate"/>
      </w:r>
      <w:r w:rsidR="006672E4">
        <w:t>Figure 2</w:t>
      </w:r>
      <w:r w:rsidR="00E73066" w:rsidRPr="009B47D9">
        <w:rPr>
          <w:highlight w:val="cyan"/>
        </w:rPr>
        <w:fldChar w:fldCharType="end"/>
      </w:r>
      <w:r w:rsidR="00E73066">
        <w:t xml:space="preserve"> shows only the distribution of different extreme weather events in a common probabilistic model. </w:t>
      </w:r>
      <w:r w:rsidR="00661370" w:rsidRPr="009B47D9">
        <w:t>The initiator (the first top-event) has a probability</w:t>
      </w:r>
      <w:r w:rsidR="00B97948" w:rsidRPr="009B47D9">
        <w:t xml:space="preserve"> = 1. </w:t>
      </w:r>
      <w:r w:rsidR="002C627E" w:rsidRPr="009B47D9">
        <w:t>Here in the event tree actually are the basic events</w:t>
      </w:r>
      <w:r w:rsidR="002C627E" w:rsidRPr="009B47D9" w:rsidDel="004E07FA">
        <w:t xml:space="preserve"> </w:t>
      </w:r>
      <w:r w:rsidR="002C627E" w:rsidRPr="009B47D9">
        <w:t>and top additional events in sense of the fault-tree model should be consider</w:t>
      </w:r>
      <w:r w:rsidR="00764034">
        <w:t>ed</w:t>
      </w:r>
      <w:r w:rsidR="002C627E" w:rsidRPr="009B47D9">
        <w:t xml:space="preserve"> in the interface with the extended L1 PSA.</w:t>
      </w:r>
      <w:r w:rsidR="00FC77C6">
        <w:t xml:space="preserve"> </w:t>
      </w:r>
    </w:p>
    <w:p w14:paraId="7DC0E6C9" w14:textId="77777777" w:rsidR="00334DFC" w:rsidRPr="009B47D9" w:rsidRDefault="00334DFC" w:rsidP="000E7D59"/>
    <w:p w14:paraId="59060398" w14:textId="77777777" w:rsidR="008572E9" w:rsidRPr="009B47D9" w:rsidRDefault="00603F2E" w:rsidP="000E7D59">
      <w:pPr>
        <w:pStyle w:val="Corpsdetexte"/>
        <w:tabs>
          <w:tab w:val="clear" w:pos="567"/>
        </w:tabs>
        <w:ind w:left="0"/>
        <w:rPr>
          <w:rFonts w:ascii="Times New Roman" w:hAnsi="Times New Roman"/>
          <w:sz w:val="26"/>
          <w:szCs w:val="26"/>
          <w:lang w:val="en-GB"/>
        </w:rPr>
      </w:pPr>
      <w:r w:rsidRPr="009B47D9">
        <w:rPr>
          <w:rFonts w:ascii="Times New Roman" w:hAnsi="Times New Roman"/>
          <w:noProof/>
          <w:sz w:val="26"/>
          <w:szCs w:val="26"/>
          <w:lang w:val="fr-FR" w:eastAsia="fr-FR"/>
        </w:rPr>
        <w:drawing>
          <wp:inline distT="0" distB="0" distL="0" distR="0" wp14:anchorId="2846A446" wp14:editId="3918CA73">
            <wp:extent cx="5962650" cy="1285875"/>
            <wp:effectExtent l="0" t="0" r="0" b="0"/>
            <wp:docPr id="1394" name="Рисунок 7" descr="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11"/>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962650" cy="1285875"/>
                    </a:xfrm>
                    <a:prstGeom prst="rect">
                      <a:avLst/>
                    </a:prstGeom>
                    <a:noFill/>
                    <a:ln>
                      <a:noFill/>
                    </a:ln>
                  </pic:spPr>
                </pic:pic>
              </a:graphicData>
            </a:graphic>
          </wp:inline>
        </w:drawing>
      </w:r>
    </w:p>
    <w:p w14:paraId="56C4B7D5" w14:textId="77777777" w:rsidR="001C26B1" w:rsidRPr="009B47D9" w:rsidRDefault="00203E8F" w:rsidP="00CD3CC5">
      <w:pPr>
        <w:pStyle w:val="ASAMPSAFigure"/>
      </w:pPr>
      <w:bookmarkStart w:id="72" w:name="_Ref445385532"/>
      <w:r w:rsidRPr="009B47D9">
        <w:t>Initial tree of hazards implementation</w:t>
      </w:r>
      <w:bookmarkEnd w:id="72"/>
    </w:p>
    <w:p w14:paraId="53CD4982" w14:textId="212FA7D0" w:rsidR="00CD7CEE" w:rsidRPr="009B47D9" w:rsidRDefault="00CD7CEE" w:rsidP="000E7D59">
      <w:r w:rsidRPr="009B47D9">
        <w:t>In general, one cannot explicitly recommend the specific approach to mode</w:t>
      </w:r>
      <w:r w:rsidR="00FC2845" w:rsidRPr="009B47D9">
        <w:t>l</w:t>
      </w:r>
      <w:r w:rsidRPr="009B47D9">
        <w:t xml:space="preserve">ling failures of equipment, since there are differences in capabilities of the applied software (computer codes) and, in fact, in </w:t>
      </w:r>
      <w:r w:rsidR="00216311" w:rsidRPr="009B47D9">
        <w:t>models</w:t>
      </w:r>
      <w:r w:rsidRPr="009B47D9">
        <w:t>. For example, the stated approach can be simplified in view of the possibility to use sets of features</w:t>
      </w:r>
      <w:r w:rsidR="00BD1DDA" w:rsidRPr="009B47D9">
        <w:t>/changes/boundary conditions</w:t>
      </w:r>
      <w:r w:rsidRPr="009B47D9">
        <w:t xml:space="preserve"> to perform calculations and/or </w:t>
      </w:r>
      <w:r w:rsidR="00171A1F" w:rsidRPr="009B47D9">
        <w:t>several end states for one event tree</w:t>
      </w:r>
      <w:r w:rsidR="001F2F3C" w:rsidRPr="009B47D9">
        <w:t xml:space="preserve"> (</w:t>
      </w:r>
      <w:r w:rsidR="002C627E" w:rsidRPr="009B47D9">
        <w:t>in sense</w:t>
      </w:r>
      <w:r w:rsidR="001F2F3C" w:rsidRPr="009B47D9">
        <w:t xml:space="preserve"> – the state of output is </w:t>
      </w:r>
      <w:r w:rsidR="00F63E15" w:rsidRPr="009B47D9">
        <w:t xml:space="preserve">frequency of </w:t>
      </w:r>
      <w:r w:rsidR="001F2F3C" w:rsidRPr="009B47D9">
        <w:t>occurrence)</w:t>
      </w:r>
      <w:r w:rsidR="00434127" w:rsidRPr="009B47D9">
        <w:t xml:space="preserve">. Considering the fact that during the use of hazard curves and fragility curves there is a probability of occurrence of one and the same sets of </w:t>
      </w:r>
      <w:r w:rsidR="00123B3D" w:rsidRPr="009B47D9">
        <w:t>L1 PSA</w:t>
      </w:r>
      <w:r w:rsidR="00434127" w:rsidRPr="009B47D9">
        <w:t xml:space="preserve"> initiating events for all ranges of hazard intensity, if possible it is </w:t>
      </w:r>
      <w:r w:rsidR="00434127" w:rsidRPr="009B47D9">
        <w:lastRenderedPageBreak/>
        <w:t>necessary to simplify the abovementioned tree through combination of various ranges of hazards and recalculate it with different conditions in order to specify and op</w:t>
      </w:r>
      <w:r w:rsidR="001C26B1" w:rsidRPr="009B47D9">
        <w:t>timize the probabilistic model.</w:t>
      </w:r>
    </w:p>
    <w:p w14:paraId="0589E5FC" w14:textId="7D6CA3E9" w:rsidR="00CD7CEE" w:rsidRPr="009B47D9" w:rsidRDefault="00CD7CEE" w:rsidP="000E7D59">
      <w:r w:rsidRPr="009B47D9">
        <w:t>Interface event trees (end transfer</w:t>
      </w:r>
      <w:r w:rsidR="00434127" w:rsidRPr="009B47D9">
        <w:t>s of</w:t>
      </w:r>
      <w:r w:rsidRPr="009B47D9">
        <w:t xml:space="preserve"> </w:t>
      </w:r>
      <w:r w:rsidR="00434127" w:rsidRPr="009B47D9">
        <w:t xml:space="preserve">event trees) shall specify characteristics of hazards (for example, tornado area, wind direction, air humidity, etc.) and consider possibility for occurrence of </w:t>
      </w:r>
      <w:r w:rsidR="00123B3D" w:rsidRPr="009B47D9">
        <w:t>L1 PSA</w:t>
      </w:r>
      <w:r w:rsidR="00434127" w:rsidRPr="009B47D9">
        <w:t xml:space="preserve"> initiating event or more severe initiating event. See example of interface event tre</w:t>
      </w:r>
      <w:r w:rsidR="001C26B1" w:rsidRPr="009B47D9">
        <w:t xml:space="preserve">e for tornado </w:t>
      </w:r>
      <w:r w:rsidR="00092DF4" w:rsidRPr="009B47D9">
        <w:t xml:space="preserve">on </w:t>
      </w:r>
      <w:r w:rsidR="00F63E15" w:rsidRPr="009B47D9">
        <w:fldChar w:fldCharType="begin"/>
      </w:r>
      <w:r w:rsidR="00F63E15" w:rsidRPr="009B47D9">
        <w:instrText xml:space="preserve"> REF _Ref445385951 \n \h </w:instrText>
      </w:r>
      <w:r w:rsidR="00F63E15" w:rsidRPr="009B47D9">
        <w:fldChar w:fldCharType="separate"/>
      </w:r>
      <w:r w:rsidR="006672E4">
        <w:t>Figure 3</w:t>
      </w:r>
      <w:r w:rsidR="00F63E15" w:rsidRPr="009B47D9">
        <w:fldChar w:fldCharType="end"/>
      </w:r>
      <w:r w:rsidR="00092DF4" w:rsidRPr="009B47D9">
        <w:t xml:space="preserve"> </w:t>
      </w:r>
      <w:r w:rsidR="001C26B1" w:rsidRPr="009B47D9">
        <w:t>below</w:t>
      </w:r>
      <w:r w:rsidR="00F63E15" w:rsidRPr="009B47D9">
        <w:t xml:space="preserve">. The similar approach to ET building is described for continuous hazard and fragility curves for the whole range of hazard intensity of interest using in Section </w:t>
      </w:r>
      <w:r w:rsidR="00F63E15" w:rsidRPr="009B47D9">
        <w:fldChar w:fldCharType="begin"/>
      </w:r>
      <w:r w:rsidR="00F63E15" w:rsidRPr="009B47D9">
        <w:instrText xml:space="preserve"> REF _Ref445429878 \n \h </w:instrText>
      </w:r>
      <w:r w:rsidR="00F63E15" w:rsidRPr="009B47D9">
        <w:fldChar w:fldCharType="separate"/>
      </w:r>
      <w:r w:rsidR="006672E4">
        <w:t>3.6.2.2</w:t>
      </w:r>
      <w:r w:rsidR="00F63E15" w:rsidRPr="009B47D9">
        <w:fldChar w:fldCharType="end"/>
      </w:r>
      <w:r w:rsidR="00F63E15" w:rsidRPr="009B47D9">
        <w:t>. A developing of top-events in the interface ET requires: the additional hazard parameters (e.g. pass of tornado) have to be analysed, fragility of SSCs assessed and compared with considered hazard characteristics</w:t>
      </w:r>
      <w:r w:rsidR="00805C70" w:rsidRPr="009B47D9">
        <w:t xml:space="preserve"> (see also limitations in Section </w:t>
      </w:r>
      <w:r w:rsidR="00805C70" w:rsidRPr="009B47D9">
        <w:fldChar w:fldCharType="begin"/>
      </w:r>
      <w:r w:rsidR="00805C70" w:rsidRPr="009B47D9">
        <w:instrText xml:space="preserve"> REF _Ref445435861 \n \h </w:instrText>
      </w:r>
      <w:r w:rsidR="00805C70" w:rsidRPr="009B47D9">
        <w:fldChar w:fldCharType="separate"/>
      </w:r>
      <w:r w:rsidR="006672E4">
        <w:t>4.1</w:t>
      </w:r>
      <w:r w:rsidR="00805C70" w:rsidRPr="009B47D9">
        <w:fldChar w:fldCharType="end"/>
      </w:r>
      <w:r w:rsidR="00805C70" w:rsidRPr="009B47D9">
        <w:t>)</w:t>
      </w:r>
      <w:r w:rsidR="00F63E15" w:rsidRPr="009B47D9">
        <w:t>, actions for mitigation of hazard consequences (</w:t>
      </w:r>
      <w:r w:rsidR="000C34EF" w:rsidRPr="009B47D9">
        <w:t xml:space="preserve">for example, response of the emergency teams (on-site and off-site taking into account that off-site location can be subject of more severe damage or the same scale impact, but not designed to withstand), also taking into account that in time actions </w:t>
      </w:r>
      <w:r w:rsidR="00F63E15" w:rsidRPr="009B47D9">
        <w:t>can even prevent event occurrence)</w:t>
      </w:r>
      <w:r w:rsidR="000C34EF" w:rsidRPr="009B47D9">
        <w:t xml:space="preserve"> or</w:t>
      </w:r>
      <w:r w:rsidR="001B3DC9" w:rsidRPr="009B47D9">
        <w:t xml:space="preserve"> secondary effects</w:t>
      </w:r>
      <w:r w:rsidR="000C34EF" w:rsidRPr="009B47D9">
        <w:t xml:space="preserve"> and aggravating factors (for exa</w:t>
      </w:r>
      <w:r w:rsidR="000C34EF" w:rsidRPr="009B47D9">
        <w:t>m</w:t>
      </w:r>
      <w:r w:rsidR="000C34EF" w:rsidRPr="009B47D9">
        <w:t xml:space="preserve">ple, possible flying objects, high/low air humidity) </w:t>
      </w:r>
      <w:r w:rsidR="00805C70" w:rsidRPr="009B47D9">
        <w:t>etc</w:t>
      </w:r>
      <w:r w:rsidR="00F63E15" w:rsidRPr="009B47D9">
        <w:t>.</w:t>
      </w:r>
    </w:p>
    <w:p w14:paraId="16489B4A" w14:textId="77777777" w:rsidR="008572E9" w:rsidRPr="009B47D9" w:rsidRDefault="00603F2E" w:rsidP="000E7D59">
      <w:pPr>
        <w:pStyle w:val="Corpsdetexte"/>
        <w:tabs>
          <w:tab w:val="clear" w:pos="567"/>
        </w:tabs>
        <w:ind w:left="0"/>
        <w:rPr>
          <w:rFonts w:ascii="Times New Roman" w:hAnsi="Times New Roman"/>
          <w:sz w:val="26"/>
          <w:szCs w:val="26"/>
          <w:lang w:val="en-GB"/>
        </w:rPr>
      </w:pPr>
      <w:r w:rsidRPr="009B47D9">
        <w:rPr>
          <w:rFonts w:ascii="Times New Roman" w:hAnsi="Times New Roman"/>
          <w:noProof/>
          <w:sz w:val="26"/>
          <w:szCs w:val="26"/>
          <w:lang w:val="fr-FR" w:eastAsia="fr-FR"/>
        </w:rPr>
        <w:drawing>
          <wp:inline distT="0" distB="0" distL="0" distR="0" wp14:anchorId="071B8063" wp14:editId="45190AF0">
            <wp:extent cx="5943600" cy="1590675"/>
            <wp:effectExtent l="0" t="0" r="0" b="0"/>
            <wp:docPr id="139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5943600" cy="1590675"/>
                    </a:xfrm>
                    <a:prstGeom prst="rect">
                      <a:avLst/>
                    </a:prstGeom>
                    <a:noFill/>
                    <a:ln>
                      <a:noFill/>
                    </a:ln>
                  </pic:spPr>
                </pic:pic>
              </a:graphicData>
            </a:graphic>
          </wp:inline>
        </w:drawing>
      </w:r>
    </w:p>
    <w:p w14:paraId="7A7A15D5" w14:textId="77777777" w:rsidR="001C26B1" w:rsidRPr="009B47D9" w:rsidRDefault="00203E8F" w:rsidP="00CD3CC5">
      <w:pPr>
        <w:pStyle w:val="ASAMPSAFigure"/>
      </w:pPr>
      <w:bookmarkStart w:id="73" w:name="_Ref445385951"/>
      <w:r w:rsidRPr="009B47D9">
        <w:t>Interface event tree for tornado</w:t>
      </w:r>
      <w:bookmarkEnd w:id="73"/>
    </w:p>
    <w:p w14:paraId="38A4962C" w14:textId="59814DD4" w:rsidR="008572E9" w:rsidRPr="009B47D9" w:rsidRDefault="000E7D59" w:rsidP="000E7D59">
      <w:pPr>
        <w:pStyle w:val="Titre2"/>
        <w:rPr>
          <w:lang w:val="en-GB"/>
        </w:rPr>
      </w:pPr>
      <w:bookmarkStart w:id="74" w:name="_Ref445426681"/>
      <w:bookmarkStart w:id="75" w:name="_Ref469298410"/>
      <w:bookmarkStart w:id="76" w:name="_Toc470710532"/>
      <w:r w:rsidRPr="009B47D9">
        <w:rPr>
          <w:caps w:val="0"/>
          <w:lang w:val="en-GB"/>
        </w:rPr>
        <w:t>SOLUTION TO MODEL THE EQUIPMENT SSC</w:t>
      </w:r>
      <w:r w:rsidR="00613FF4">
        <w:rPr>
          <w:caps w:val="0"/>
          <w:lang w:val="en-GB"/>
        </w:rPr>
        <w:t>’</w:t>
      </w:r>
      <w:r w:rsidRPr="009B47D9">
        <w:rPr>
          <w:caps w:val="0"/>
          <w:lang w:val="en-GB"/>
        </w:rPr>
        <w:t>S FOR THE EXTREME WEATHER PSA</w:t>
      </w:r>
      <w:bookmarkEnd w:id="74"/>
      <w:bookmarkEnd w:id="75"/>
      <w:bookmarkEnd w:id="76"/>
    </w:p>
    <w:p w14:paraId="1D21F153" w14:textId="440F3933" w:rsidR="00CD7CEE" w:rsidRPr="009B47D9" w:rsidRDefault="00CD7CEE" w:rsidP="000E7D59">
      <w:r w:rsidRPr="009B47D9">
        <w:t xml:space="preserve">Solution to model the equipment (failures of equipment) </w:t>
      </w:r>
      <w:r w:rsidR="00635B0E">
        <w:t>could</w:t>
      </w:r>
      <w:r w:rsidRPr="009B47D9">
        <w:t xml:space="preserve"> be as follows: system fault trees </w:t>
      </w:r>
      <w:r w:rsidR="0091299E" w:rsidRPr="009B47D9">
        <w:t xml:space="preserve">of </w:t>
      </w:r>
      <w:r w:rsidR="00123B3D" w:rsidRPr="009B47D9">
        <w:t>L1 PSA</w:t>
      </w:r>
      <w:r w:rsidR="0091299E" w:rsidRPr="009B47D9">
        <w:t xml:space="preserve"> model </w:t>
      </w:r>
      <w:r w:rsidR="008964C1" w:rsidRPr="009B47D9">
        <w:t>are supplemented by basic events indicating the likelihood of equipment failure due to external hazards. Param</w:t>
      </w:r>
      <w:r w:rsidR="008964C1" w:rsidRPr="009B47D9">
        <w:t>e</w:t>
      </w:r>
      <w:r w:rsidR="008964C1" w:rsidRPr="009B47D9">
        <w:t xml:space="preserve">ters of basic events are defined according to results of equipment fragility curves analysis (see </w:t>
      </w:r>
      <w:r w:rsidR="005C62A1" w:rsidRPr="009B47D9">
        <w:t>Section</w:t>
      </w:r>
      <w:r w:rsidR="008964C1" w:rsidRPr="009B47D9">
        <w:t xml:space="preserve"> </w:t>
      </w:r>
      <w:r w:rsidR="005C62A1" w:rsidRPr="009B47D9">
        <w:fldChar w:fldCharType="begin"/>
      </w:r>
      <w:r w:rsidR="005C62A1" w:rsidRPr="009B47D9">
        <w:instrText xml:space="preserve"> REF _Ref445674977 \r \h </w:instrText>
      </w:r>
      <w:r w:rsidR="005C62A1" w:rsidRPr="009B47D9">
        <w:fldChar w:fldCharType="separate"/>
      </w:r>
      <w:r w:rsidR="006672E4">
        <w:t>3.2.2</w:t>
      </w:r>
      <w:r w:rsidR="005C62A1" w:rsidRPr="009B47D9">
        <w:fldChar w:fldCharType="end"/>
      </w:r>
      <w:r w:rsidR="008964C1" w:rsidRPr="009B47D9">
        <w:t xml:space="preserve">) and are changed depending on the considered hazard intensity and other conditions through application of this or that set of features (replacement of basic event parameters or relevant fault tree logic </w:t>
      </w:r>
      <w:r w:rsidR="00092DF4" w:rsidRPr="009B47D9">
        <w:t>switches).</w:t>
      </w:r>
    </w:p>
    <w:p w14:paraId="3A33C0BD" w14:textId="59733130" w:rsidR="008572E9" w:rsidRPr="009B47D9" w:rsidRDefault="00C33FA6" w:rsidP="000E7D59">
      <w:pPr>
        <w:pStyle w:val="Titre3"/>
      </w:pPr>
      <w:bookmarkStart w:id="77" w:name="_Ref445811758"/>
      <w:bookmarkStart w:id="78" w:name="_Ref445813819"/>
      <w:bookmarkStart w:id="79" w:name="_Toc470710533"/>
      <w:r>
        <w:t>SSC vulnerabilities and its accounting</w:t>
      </w:r>
      <w:r w:rsidRPr="006B4E48">
        <w:rPr>
          <w:lang w:val="en-US"/>
        </w:rPr>
        <w:t xml:space="preserve"> </w:t>
      </w:r>
      <w:r>
        <w:rPr>
          <w:lang w:val="en-US"/>
        </w:rPr>
        <w:t>in the modelling fram</w:t>
      </w:r>
      <w:r>
        <w:rPr>
          <w:lang w:val="en-US"/>
        </w:rPr>
        <w:t>e</w:t>
      </w:r>
      <w:r>
        <w:rPr>
          <w:lang w:val="en-US"/>
        </w:rPr>
        <w:t>work</w:t>
      </w:r>
      <w:bookmarkEnd w:id="77"/>
      <w:bookmarkEnd w:id="78"/>
      <w:bookmarkEnd w:id="79"/>
    </w:p>
    <w:p w14:paraId="6E75E65A" w14:textId="5D6BCA55" w:rsidR="00AB4F69" w:rsidRPr="009B47D9" w:rsidRDefault="00AB4F69" w:rsidP="000E7D59">
      <w:r w:rsidRPr="009B47D9">
        <w:t>Systems, structures and components are classified with respect to external extreme hazards (for example, in a</w:t>
      </w:r>
      <w:r w:rsidRPr="009B47D9">
        <w:t>c</w:t>
      </w:r>
      <w:r w:rsidRPr="009B47D9">
        <w:t>cordance with NS-G-1.5</w:t>
      </w:r>
      <w:r w:rsidR="00B86676" w:rsidRPr="009B47D9">
        <w:t xml:space="preserve"> </w:t>
      </w:r>
      <w:r w:rsidR="00B86676" w:rsidRPr="009B47D9">
        <w:fldChar w:fldCharType="begin"/>
      </w:r>
      <w:r w:rsidR="00B86676" w:rsidRPr="009B47D9">
        <w:instrText xml:space="preserve"> REF _Ref442099050 \r \h </w:instrText>
      </w:r>
      <w:r w:rsidR="00B86676" w:rsidRPr="009B47D9">
        <w:fldChar w:fldCharType="separate"/>
      </w:r>
      <w:r w:rsidR="006672E4">
        <w:t>[8]</w:t>
      </w:r>
      <w:r w:rsidR="00B86676" w:rsidRPr="009B47D9">
        <w:fldChar w:fldCharType="end"/>
      </w:r>
      <w:r w:rsidRPr="009B47D9">
        <w:t>) in order to define system requirements, assess consequences of their failure and d</w:t>
      </w:r>
      <w:r w:rsidRPr="009B47D9">
        <w:t>e</w:t>
      </w:r>
      <w:r w:rsidRPr="009B47D9">
        <w:t>velop personnel actions to eliminate or mitigate emergencies. The following SSCs classification with respect to external extreme hazards is recommended</w:t>
      </w:r>
      <w:r w:rsidR="005C62A1" w:rsidRPr="009B47D9">
        <w:t xml:space="preserve"> as initial</w:t>
      </w:r>
      <w:r w:rsidRPr="009B47D9">
        <w:t>:</w:t>
      </w:r>
    </w:p>
    <w:p w14:paraId="3C1306C7" w14:textId="77777777" w:rsidR="00AB4F69" w:rsidRPr="009B47D9" w:rsidRDefault="00AB4F69"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 xml:space="preserve">category 1: SSCs whose functioning should be maintained during </w:t>
      </w:r>
      <w:r w:rsidR="00C97924" w:rsidRPr="009B47D9">
        <w:rPr>
          <w:rFonts w:cs="TimesNewRomanPS-BoldMT"/>
          <w:bCs/>
          <w:szCs w:val="18"/>
          <w:lang w:eastAsia="sv-SE"/>
        </w:rPr>
        <w:t xml:space="preserve">and after </w:t>
      </w:r>
      <w:r w:rsidRPr="009B47D9">
        <w:rPr>
          <w:rFonts w:cs="TimesNewRomanPS-BoldMT"/>
          <w:bCs/>
          <w:szCs w:val="18"/>
          <w:lang w:eastAsia="sv-SE"/>
        </w:rPr>
        <w:t xml:space="preserve">external extreme hazards and SSCs required to prevent or mitigate an accident; </w:t>
      </w:r>
    </w:p>
    <w:p w14:paraId="40F7D257" w14:textId="496DC5D5" w:rsidR="00AB4F69" w:rsidRPr="009B47D9" w:rsidRDefault="00AB4F69"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lastRenderedPageBreak/>
        <w:t xml:space="preserve">category 2: SSCs whose loss of </w:t>
      </w:r>
      <w:r w:rsidR="007E4E38" w:rsidRPr="009B47D9">
        <w:rPr>
          <w:rFonts w:cs="TimesNewRomanPS-BoldMT"/>
          <w:bCs/>
          <w:szCs w:val="18"/>
          <w:lang w:eastAsia="sv-SE"/>
        </w:rPr>
        <w:t>functionality may</w:t>
      </w:r>
      <w:r w:rsidRPr="009B47D9">
        <w:rPr>
          <w:rFonts w:cs="TimesNewRomanPS-BoldMT"/>
          <w:bCs/>
          <w:szCs w:val="18"/>
          <w:lang w:eastAsia="sv-SE"/>
        </w:rPr>
        <w:t xml:space="preserve"> be permitted, but failure of which can reduce the functiona</w:t>
      </w:r>
      <w:r w:rsidRPr="009B47D9">
        <w:rPr>
          <w:rFonts w:cs="TimesNewRomanPS-BoldMT"/>
          <w:bCs/>
          <w:szCs w:val="18"/>
          <w:lang w:eastAsia="sv-SE"/>
        </w:rPr>
        <w:t>l</w:t>
      </w:r>
      <w:r w:rsidRPr="009B47D9">
        <w:rPr>
          <w:rFonts w:cs="TimesNewRomanPS-BoldMT"/>
          <w:bCs/>
          <w:szCs w:val="18"/>
          <w:lang w:eastAsia="sv-SE"/>
        </w:rPr>
        <w:t xml:space="preserve">ity of category 1 SSC; </w:t>
      </w:r>
    </w:p>
    <w:p w14:paraId="7E4D2978" w14:textId="77777777" w:rsidR="0007540B" w:rsidRPr="009B47D9" w:rsidRDefault="00171A1F"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category 3: SSCs whose failure can lead to events with radiological consequences not related to the reactor</w:t>
      </w:r>
      <w:r w:rsidR="005C62A1" w:rsidRPr="009B47D9">
        <w:rPr>
          <w:rStyle w:val="Appelnotedebasdep"/>
          <w:bCs/>
          <w:szCs w:val="18"/>
          <w:lang w:eastAsia="sv-SE"/>
        </w:rPr>
        <w:footnoteReference w:id="2"/>
      </w:r>
      <w:r w:rsidR="00303842" w:rsidRPr="009B47D9">
        <w:rPr>
          <w:rFonts w:cs="TimesNewRomanPS-BoldMT"/>
          <w:bCs/>
          <w:szCs w:val="18"/>
          <w:lang w:eastAsia="sv-SE"/>
        </w:rPr>
        <w:t>.</w:t>
      </w:r>
    </w:p>
    <w:p w14:paraId="713CE6F0" w14:textId="77777777" w:rsidR="00B86676" w:rsidRPr="009B47D9" w:rsidRDefault="00AF22B0"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N</w:t>
      </w:r>
      <w:r w:rsidR="00B86676" w:rsidRPr="009B47D9">
        <w:rPr>
          <w:rFonts w:cs="TimesNewRomanPS-BoldMT"/>
          <w:bCs/>
          <w:szCs w:val="18"/>
          <w:lang w:eastAsia="sv-SE"/>
        </w:rPr>
        <w:t>on-classified: All other items</w:t>
      </w:r>
      <w:r w:rsidRPr="009B47D9">
        <w:rPr>
          <w:rFonts w:cs="TimesNewRomanPS-BoldMT"/>
          <w:bCs/>
          <w:szCs w:val="18"/>
          <w:lang w:eastAsia="sv-SE"/>
        </w:rPr>
        <w:t xml:space="preserve"> which can be sources of secondary induced effects (missiles, caving, other spatial interactions)</w:t>
      </w:r>
      <w:r w:rsidR="00B86676" w:rsidRPr="009B47D9">
        <w:rPr>
          <w:rFonts w:cs="TimesNewRomanPS-BoldMT"/>
          <w:bCs/>
          <w:szCs w:val="18"/>
          <w:lang w:eastAsia="sv-SE"/>
        </w:rPr>
        <w:t>.</w:t>
      </w:r>
    </w:p>
    <w:p w14:paraId="48747940" w14:textId="77777777" w:rsidR="00303842" w:rsidRPr="009B47D9" w:rsidRDefault="00303842" w:rsidP="000E7D59">
      <w:r w:rsidRPr="009B47D9">
        <w:t>Typical systems that should be classified as belonging to the first category are as follows:</w:t>
      </w:r>
    </w:p>
    <w:p w14:paraId="375C7407" w14:textId="5C834D8B" w:rsidR="0015059A" w:rsidRPr="009B47D9" w:rsidRDefault="0015059A"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the reactor system containment structure (including foundations) or the external shielding structure, if any, to the extent necessary to preclude significant loss of leak</w:t>
      </w:r>
      <w:r w:rsidR="000A766B">
        <w:rPr>
          <w:rFonts w:cs="TimesNewRomanPS-BoldMT"/>
          <w:bCs/>
          <w:szCs w:val="18"/>
          <w:lang w:eastAsia="sv-SE"/>
        </w:rPr>
        <w:t xml:space="preserve"> </w:t>
      </w:r>
      <w:r w:rsidRPr="009B47D9">
        <w:rPr>
          <w:rFonts w:cs="TimesNewRomanPS-BoldMT"/>
          <w:bCs/>
          <w:szCs w:val="18"/>
          <w:lang w:eastAsia="sv-SE"/>
        </w:rPr>
        <w:t>tightness;</w:t>
      </w:r>
    </w:p>
    <w:p w14:paraId="70DBF9F8" w14:textId="77777777" w:rsidR="0015059A" w:rsidRPr="009B47D9" w:rsidRDefault="0015059A"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 xml:space="preserve">the structures supporting, housing or protecting items important to safety, to the extent </w:t>
      </w:r>
      <w:r w:rsidR="0098677C" w:rsidRPr="009B47D9">
        <w:rPr>
          <w:rFonts w:cs="TimesNewRomanPS-BoldMT"/>
          <w:bCs/>
          <w:szCs w:val="18"/>
          <w:lang w:eastAsia="sv-SE"/>
        </w:rPr>
        <w:t>necessary to ensure their functionality;</w:t>
      </w:r>
    </w:p>
    <w:p w14:paraId="42119F99" w14:textId="77777777" w:rsidR="0098677C" w:rsidRPr="009B47D9" w:rsidRDefault="0098677C"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structures protecting the plant from external events;</w:t>
      </w:r>
    </w:p>
    <w:p w14:paraId="392477D7" w14:textId="77777777" w:rsidR="0098677C" w:rsidRPr="009B47D9" w:rsidRDefault="0098677C"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the power and instrumentation and control (I&amp;C) cables relevant to safety related items;</w:t>
      </w:r>
    </w:p>
    <w:p w14:paraId="471642FB" w14:textId="77777777" w:rsidR="00794DBE" w:rsidRPr="009B47D9" w:rsidRDefault="0098677C"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 xml:space="preserve">the main control room or the emergency control </w:t>
      </w:r>
      <w:r w:rsidR="00794DBE" w:rsidRPr="009B47D9">
        <w:rPr>
          <w:rFonts w:cs="TimesNewRomanPS-BoldMT"/>
          <w:bCs/>
          <w:szCs w:val="18"/>
          <w:lang w:eastAsia="sv-SE"/>
        </w:rPr>
        <w:t>rooms</w:t>
      </w:r>
      <w:r w:rsidRPr="009B47D9">
        <w:rPr>
          <w:rFonts w:cs="TimesNewRomanPS-BoldMT"/>
          <w:bCs/>
          <w:szCs w:val="18"/>
          <w:lang w:eastAsia="sv-SE"/>
        </w:rPr>
        <w:t xml:space="preserve">, including all equipment necessary to maintain the main control room </w:t>
      </w:r>
      <w:r w:rsidR="00794DBE" w:rsidRPr="009B47D9">
        <w:rPr>
          <w:rFonts w:cs="TimesNewRomanPS-BoldMT"/>
          <w:bCs/>
          <w:szCs w:val="18"/>
          <w:lang w:eastAsia="sv-SE"/>
        </w:rPr>
        <w:t>or emergency control rooms within the safe limits for personnel and safe environmental limits for equipment protected against design-basis external events;</w:t>
      </w:r>
    </w:p>
    <w:p w14:paraId="3C1462C9" w14:textId="77777777" w:rsidR="00794DBE" w:rsidRPr="009B47D9" w:rsidRDefault="00794DBE"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 xml:space="preserve">systems or parts of systems that are required for monitoring, actuating and operating those parts of systems protected against design-basis external events; </w:t>
      </w:r>
    </w:p>
    <w:p w14:paraId="751E9D6C" w14:textId="77777777" w:rsidR="00794DBE" w:rsidRPr="009B47D9" w:rsidRDefault="00262C91"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the emergency power supplies and their auxiliary systems necessary for the active safety functions;</w:t>
      </w:r>
    </w:p>
    <w:p w14:paraId="328A215C" w14:textId="77777777" w:rsidR="00262C91" w:rsidRPr="009B47D9" w:rsidRDefault="00262C91" w:rsidP="000E7D59">
      <w:pPr>
        <w:numPr>
          <w:ilvl w:val="0"/>
          <w:numId w:val="23"/>
        </w:numPr>
        <w:autoSpaceDE w:val="0"/>
        <w:autoSpaceDN w:val="0"/>
        <w:adjustRightInd w:val="0"/>
        <w:ind w:left="357" w:hanging="357"/>
        <w:rPr>
          <w:rFonts w:cs="TimesNewRomanPS-BoldMT"/>
          <w:bCs/>
          <w:szCs w:val="18"/>
          <w:lang w:eastAsia="sv-SE"/>
        </w:rPr>
      </w:pPr>
      <w:r w:rsidRPr="009B47D9">
        <w:rPr>
          <w:rFonts w:cs="TimesNewRomanPS-BoldMT"/>
          <w:bCs/>
          <w:szCs w:val="18"/>
          <w:lang w:eastAsia="sv-SE"/>
        </w:rPr>
        <w:t>the post-accident monitoring system.</w:t>
      </w:r>
    </w:p>
    <w:p w14:paraId="782E9A43" w14:textId="77777777" w:rsidR="008572E9" w:rsidRPr="009B47D9" w:rsidRDefault="009A4DFB" w:rsidP="000E7D59">
      <w:pPr>
        <w:spacing w:after="0"/>
      </w:pPr>
      <w:r w:rsidRPr="009B47D9">
        <w:t>Typical systems that should be classified as belonging to the second category are as follows:</w:t>
      </w:r>
    </w:p>
    <w:p w14:paraId="2EE1065C" w14:textId="4C83F371" w:rsidR="00700FB2" w:rsidRPr="009B47D9" w:rsidRDefault="00700FB2" w:rsidP="000E7D59">
      <w:pPr>
        <w:numPr>
          <w:ilvl w:val="0"/>
          <w:numId w:val="23"/>
        </w:numPr>
        <w:autoSpaceDE w:val="0"/>
        <w:autoSpaceDN w:val="0"/>
        <w:adjustRightInd w:val="0"/>
        <w:ind w:left="357" w:hanging="357"/>
        <w:rPr>
          <w:rFonts w:cs="TimesNewRomanPS-BoldMT"/>
          <w:bCs/>
          <w:szCs w:val="18"/>
          <w:lang w:eastAsia="sv-SE"/>
        </w:rPr>
      </w:pPr>
      <w:r w:rsidRPr="009B47D9">
        <w:rPr>
          <w:rFonts w:cs="TimesNewRomanPS-BoldMT"/>
          <w:bCs/>
          <w:szCs w:val="18"/>
          <w:lang w:eastAsia="sv-SE"/>
        </w:rPr>
        <w:t xml:space="preserve">those parts of SSCs whose </w:t>
      </w:r>
      <w:r w:rsidR="00171A1F" w:rsidRPr="009B47D9">
        <w:rPr>
          <w:rFonts w:cs="TimesNewRomanPS-BoldMT"/>
          <w:bCs/>
          <w:szCs w:val="18"/>
          <w:lang w:eastAsia="sv-SE"/>
        </w:rPr>
        <w:t>continued functionality is not required</w:t>
      </w:r>
      <w:r w:rsidR="00C97924" w:rsidRPr="009B47D9">
        <w:rPr>
          <w:rFonts w:cs="TimesNewRomanPS-BoldMT"/>
          <w:bCs/>
          <w:szCs w:val="18"/>
          <w:lang w:eastAsia="sv-SE"/>
        </w:rPr>
        <w:t xml:space="preserve"> (</w:t>
      </w:r>
      <w:r w:rsidR="007741D6" w:rsidRPr="009B47D9">
        <w:rPr>
          <w:rFonts w:cs="TimesNewRomanPS-BoldMT"/>
          <w:bCs/>
          <w:szCs w:val="18"/>
          <w:lang w:eastAsia="sv-SE"/>
        </w:rPr>
        <w:t>don’t have a direct impact at accident sc</w:t>
      </w:r>
      <w:r w:rsidR="007741D6" w:rsidRPr="009B47D9">
        <w:rPr>
          <w:rFonts w:cs="TimesNewRomanPS-BoldMT"/>
          <w:bCs/>
          <w:szCs w:val="18"/>
          <w:lang w:eastAsia="sv-SE"/>
        </w:rPr>
        <w:t>e</w:t>
      </w:r>
      <w:r w:rsidR="007741D6" w:rsidRPr="009B47D9">
        <w:rPr>
          <w:rFonts w:cs="TimesNewRomanPS-BoldMT"/>
          <w:bCs/>
          <w:szCs w:val="18"/>
          <w:lang w:eastAsia="sv-SE"/>
        </w:rPr>
        <w:t>nario mitigation</w:t>
      </w:r>
      <w:r w:rsidR="00C97924" w:rsidRPr="009B47D9">
        <w:rPr>
          <w:rFonts w:cs="TimesNewRomanPS-BoldMT"/>
          <w:bCs/>
          <w:szCs w:val="18"/>
          <w:lang w:eastAsia="sv-SE"/>
        </w:rPr>
        <w:t>)</w:t>
      </w:r>
      <w:r w:rsidRPr="009B47D9">
        <w:rPr>
          <w:rFonts w:cs="TimesNewRomanPS-BoldMT"/>
          <w:bCs/>
          <w:szCs w:val="18"/>
          <w:lang w:eastAsia="sv-SE"/>
        </w:rPr>
        <w:t>, but whose failure could reduce the functional capability of any plant features specified above (</w:t>
      </w:r>
      <w:r w:rsidR="00B86676" w:rsidRPr="009B47D9">
        <w:rPr>
          <w:rFonts w:cs="TimesNewRomanPS-BoldMT"/>
          <w:bCs/>
          <w:szCs w:val="18"/>
          <w:lang w:eastAsia="sv-SE"/>
        </w:rPr>
        <w:t xml:space="preserve">category </w:t>
      </w:r>
      <w:r w:rsidRPr="009B47D9">
        <w:rPr>
          <w:rFonts w:cs="TimesNewRomanPS-BoldMT"/>
          <w:bCs/>
          <w:szCs w:val="18"/>
          <w:lang w:eastAsia="sv-SE"/>
        </w:rPr>
        <w:t>C1) to an unacceptable safety level or could lead to injury of personnel of the control room, who are necessary to ensure safety function</w:t>
      </w:r>
      <w:r w:rsidR="00AF22B0" w:rsidRPr="009B47D9">
        <w:rPr>
          <w:rFonts w:cs="TimesNewRomanPS-BoldMT"/>
          <w:bCs/>
          <w:szCs w:val="18"/>
          <w:lang w:eastAsia="sv-SE"/>
        </w:rPr>
        <w:t xml:space="preserve"> (HVAC, light</w:t>
      </w:r>
      <w:r w:rsidR="00613FF4">
        <w:rPr>
          <w:rFonts w:cs="TimesNewRomanPS-BoldMT"/>
          <w:bCs/>
          <w:szCs w:val="18"/>
          <w:lang w:eastAsia="sv-SE"/>
        </w:rPr>
        <w:t>en</w:t>
      </w:r>
      <w:r w:rsidR="00AF22B0" w:rsidRPr="009B47D9">
        <w:rPr>
          <w:rFonts w:cs="TimesNewRomanPS-BoldMT"/>
          <w:bCs/>
          <w:szCs w:val="18"/>
          <w:lang w:eastAsia="sv-SE"/>
        </w:rPr>
        <w:t>ing on the site, etc.)</w:t>
      </w:r>
      <w:r w:rsidRPr="009B47D9">
        <w:rPr>
          <w:rFonts w:cs="TimesNewRomanPS-BoldMT"/>
          <w:bCs/>
          <w:szCs w:val="18"/>
          <w:lang w:eastAsia="sv-SE"/>
        </w:rPr>
        <w:t>.</w:t>
      </w:r>
    </w:p>
    <w:p w14:paraId="09BDC161" w14:textId="77777777" w:rsidR="00700FB2" w:rsidRPr="009B47D9" w:rsidRDefault="00171A1F" w:rsidP="000E7D59">
      <w:r w:rsidRPr="009B47D9">
        <w:t xml:space="preserve">Typical systems that should be classified as belonging to the third category are as follows: </w:t>
      </w:r>
    </w:p>
    <w:p w14:paraId="4FB0646E" w14:textId="77777777" w:rsidR="00700FB2" w:rsidRPr="009B47D9" w:rsidRDefault="00171A1F"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 xml:space="preserve">SSCs for spent nuclear fuel confinement; </w:t>
      </w:r>
    </w:p>
    <w:p w14:paraId="3D09A0A9" w14:textId="77777777" w:rsidR="00700FB2" w:rsidRPr="009B47D9" w:rsidRDefault="00171A1F"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 xml:space="preserve">spent nuclear fuel cooling systems; </w:t>
      </w:r>
    </w:p>
    <w:p w14:paraId="35653EEC" w14:textId="77777777" w:rsidR="00700FB2" w:rsidRPr="009B47D9" w:rsidRDefault="00171A1F" w:rsidP="000E7D59">
      <w:pPr>
        <w:numPr>
          <w:ilvl w:val="0"/>
          <w:numId w:val="23"/>
        </w:numPr>
        <w:autoSpaceDE w:val="0"/>
        <w:autoSpaceDN w:val="0"/>
        <w:adjustRightInd w:val="0"/>
        <w:ind w:left="357" w:hanging="357"/>
        <w:rPr>
          <w:rFonts w:cs="TimesNewRomanPS-BoldMT"/>
          <w:bCs/>
          <w:szCs w:val="18"/>
          <w:lang w:eastAsia="sv-SE"/>
        </w:rPr>
      </w:pPr>
      <w:r w:rsidRPr="009B47D9">
        <w:rPr>
          <w:rFonts w:cs="TimesNewRomanPS-BoldMT"/>
          <w:bCs/>
          <w:szCs w:val="18"/>
          <w:lang w:eastAsia="sv-SE"/>
        </w:rPr>
        <w:t xml:space="preserve">systems for retaining of high-level radioactive waste in gaseous, vapour, liquid and/or solid form. </w:t>
      </w:r>
    </w:p>
    <w:p w14:paraId="082BC12C" w14:textId="3C45AD68" w:rsidR="00A42303" w:rsidRPr="009B47D9" w:rsidRDefault="005C62A1" w:rsidP="000E7D59">
      <w:r w:rsidRPr="009B47D9">
        <w:t>Such classification is marginal and could be applied only if we assume that during strong wind something is poss</w:t>
      </w:r>
      <w:r w:rsidRPr="009B47D9">
        <w:t>i</w:t>
      </w:r>
      <w:r w:rsidRPr="009B47D9">
        <w:t>ble/</w:t>
      </w:r>
      <w:r w:rsidR="00FC2845" w:rsidRPr="009B47D9">
        <w:t xml:space="preserve"> </w:t>
      </w:r>
      <w:r w:rsidRPr="009B47D9">
        <w:t xml:space="preserve">permissible to stop operating in NPP. There is needed specific classification of impacts related to the safety systems and their interfaces. </w:t>
      </w:r>
      <w:r w:rsidR="00171A1F" w:rsidRPr="009B47D9">
        <w:t xml:space="preserve">An approach with the use of SSC classification </w:t>
      </w:r>
      <w:r w:rsidR="00B86676" w:rsidRPr="009B47D9">
        <w:t>will simplify screening of considered SSC</w:t>
      </w:r>
      <w:r w:rsidR="00AF22B0" w:rsidRPr="009B47D9">
        <w:t xml:space="preserve"> </w:t>
      </w:r>
      <w:r w:rsidR="00171A1F" w:rsidRPr="009B47D9">
        <w:t>and reduce the scope of activities on assessment of SSC vulnerability to weather conditions.</w:t>
      </w:r>
    </w:p>
    <w:p w14:paraId="119E7BDF" w14:textId="77777777" w:rsidR="00A42303" w:rsidRPr="009B47D9" w:rsidRDefault="00A42303" w:rsidP="000E7D59">
      <w:r w:rsidRPr="009B47D9">
        <w:t>For each external extreme hazard, it is necessary to define equipment and power unit (NPP) areas that are vulne</w:t>
      </w:r>
      <w:r w:rsidRPr="009B47D9">
        <w:t>r</w:t>
      </w:r>
      <w:r w:rsidRPr="009B47D9">
        <w:t xml:space="preserve">able with respect to this hazard. Definition </w:t>
      </w:r>
      <w:r w:rsidR="001110A6" w:rsidRPr="009B47D9">
        <w:t xml:space="preserve">of the stated power unit (NPP) areas is necessary for the reason that equipment can be damaged by nearby structures (for example, </w:t>
      </w:r>
      <w:r w:rsidR="00171A1F" w:rsidRPr="009B47D9">
        <w:t>equipment</w:t>
      </w:r>
      <w:r w:rsidR="001110A6" w:rsidRPr="009B47D9">
        <w:t xml:space="preserve"> can be damaged by struct</w:t>
      </w:r>
      <w:r w:rsidR="00614EE4" w:rsidRPr="009B47D9">
        <w:t>ures d</w:t>
      </w:r>
      <w:r w:rsidR="00614EE4" w:rsidRPr="009B47D9">
        <w:t>e</w:t>
      </w:r>
      <w:r w:rsidR="00614EE4" w:rsidRPr="009B47D9">
        <w:t>stroyed by the tornado</w:t>
      </w:r>
      <w:r w:rsidR="00F32F9D" w:rsidRPr="009B47D9">
        <w:t xml:space="preserve"> if </w:t>
      </w:r>
      <w:r w:rsidR="006E082F" w:rsidRPr="009B47D9">
        <w:t xml:space="preserve">is </w:t>
      </w:r>
      <w:r w:rsidR="00F32F9D" w:rsidRPr="009B47D9">
        <w:t>located outdoors</w:t>
      </w:r>
      <w:r w:rsidR="00614EE4" w:rsidRPr="009B47D9">
        <w:t>).</w:t>
      </w:r>
    </w:p>
    <w:p w14:paraId="0802C70C" w14:textId="77777777" w:rsidR="00165A52" w:rsidRPr="009B47D9" w:rsidRDefault="00165A52" w:rsidP="000E7D59">
      <w:r w:rsidRPr="009B47D9">
        <w:lastRenderedPageBreak/>
        <w:t xml:space="preserve">Equipment or categories of equipment that cannot be affected by the considered hazards are excluded from the list of SSCs, for which fragility curves are constructed, and relevant basic events preserve their parameters used within </w:t>
      </w:r>
      <w:r w:rsidR="00123B3D" w:rsidRPr="009B47D9">
        <w:t>L1 PSA</w:t>
      </w:r>
      <w:r w:rsidR="00092DF4" w:rsidRPr="009B47D9">
        <w:t>.</w:t>
      </w:r>
    </w:p>
    <w:p w14:paraId="6D9AD134" w14:textId="2F243C03" w:rsidR="002F31A5" w:rsidRPr="00211490" w:rsidRDefault="002F31A5" w:rsidP="000E7D59">
      <w:pPr>
        <w:spacing w:after="0"/>
        <w:rPr>
          <w:i/>
          <w:szCs w:val="18"/>
        </w:rPr>
      </w:pPr>
      <w:r w:rsidRPr="00211490">
        <w:rPr>
          <w:i/>
          <w:szCs w:val="18"/>
        </w:rPr>
        <w:t xml:space="preserve">The following general algorithm </w:t>
      </w:r>
      <w:r w:rsidR="00635B0E" w:rsidRPr="00211490">
        <w:rPr>
          <w:i/>
          <w:szCs w:val="18"/>
        </w:rPr>
        <w:t>could</w:t>
      </w:r>
      <w:r w:rsidRPr="00211490">
        <w:rPr>
          <w:i/>
          <w:szCs w:val="18"/>
        </w:rPr>
        <w:t xml:space="preserve"> be used </w:t>
      </w:r>
      <w:r w:rsidR="008109A1" w:rsidRPr="00211490">
        <w:rPr>
          <w:i/>
          <w:szCs w:val="18"/>
        </w:rPr>
        <w:t>to model accident sequence:</w:t>
      </w:r>
    </w:p>
    <w:p w14:paraId="67589A6B" w14:textId="77777777" w:rsidR="00561473" w:rsidRPr="009B47D9" w:rsidRDefault="00561473"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analysis of design documentation and technical specifications for equipment vulnera</w:t>
      </w:r>
      <w:r w:rsidR="00D12A64" w:rsidRPr="009B47D9">
        <w:rPr>
          <w:rFonts w:cs="TimesNewRomanPS-BoldMT"/>
          <w:bCs/>
          <w:szCs w:val="18"/>
          <w:lang w:eastAsia="sv-SE"/>
        </w:rPr>
        <w:t>ble to external extreme hazards,</w:t>
      </w:r>
    </w:p>
    <w:p w14:paraId="4D28F5AE" w14:textId="089B3DD1" w:rsidR="00D12A64" w:rsidRPr="009B47D9" w:rsidRDefault="0007540B"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study of a design basis for SS</w:t>
      </w:r>
      <w:r w:rsidR="00B6058D" w:rsidRPr="009B47D9">
        <w:rPr>
          <w:rFonts w:cs="TimesNewRomanPS-BoldMT"/>
          <w:bCs/>
          <w:szCs w:val="18"/>
          <w:lang w:eastAsia="sv-SE"/>
        </w:rPr>
        <w:t>C</w:t>
      </w:r>
      <w:r w:rsidRPr="009B47D9">
        <w:rPr>
          <w:rFonts w:cs="TimesNewRomanPS-BoldMT"/>
          <w:bCs/>
          <w:szCs w:val="18"/>
          <w:lang w:eastAsia="sv-SE"/>
        </w:rPr>
        <w:t xml:space="preserve"> (national building standards, international standards) to understand potential vulnerabilities and loading parameters,</w:t>
      </w:r>
    </w:p>
    <w:p w14:paraId="3765E2E3" w14:textId="77777777" w:rsidR="00561473" w:rsidRPr="009B47D9" w:rsidRDefault="00561473"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identification of NPP components vulnera</w:t>
      </w:r>
      <w:r w:rsidR="00D12A64" w:rsidRPr="009B47D9">
        <w:rPr>
          <w:rFonts w:cs="TimesNewRomanPS-BoldMT"/>
          <w:bCs/>
          <w:szCs w:val="18"/>
          <w:lang w:eastAsia="sv-SE"/>
        </w:rPr>
        <w:t>ble to external extreme hazards,</w:t>
      </w:r>
    </w:p>
    <w:p w14:paraId="5ABDEDAA" w14:textId="77777777" w:rsidR="00561473" w:rsidRPr="009B47D9" w:rsidRDefault="00561473"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 xml:space="preserve">identification of initiating event from </w:t>
      </w:r>
      <w:r w:rsidR="00123B3D" w:rsidRPr="009B47D9">
        <w:rPr>
          <w:rFonts w:cs="TimesNewRomanPS-BoldMT"/>
          <w:bCs/>
          <w:szCs w:val="18"/>
          <w:lang w:eastAsia="sv-SE"/>
        </w:rPr>
        <w:t>L1 PSA</w:t>
      </w:r>
      <w:r w:rsidRPr="009B47D9">
        <w:rPr>
          <w:rFonts w:cs="TimesNewRomanPS-BoldMT"/>
          <w:bCs/>
          <w:szCs w:val="18"/>
          <w:lang w:eastAsia="sv-SE"/>
        </w:rPr>
        <w:t xml:space="preserve"> that is the most approximate and significant with respect to this event (if necessary, additional initiating event shall be </w:t>
      </w:r>
      <w:r w:rsidR="0001150E" w:rsidRPr="009B47D9">
        <w:rPr>
          <w:rFonts w:cs="TimesNewRomanPS-BoldMT"/>
          <w:bCs/>
          <w:szCs w:val="18"/>
          <w:lang w:eastAsia="sv-SE"/>
        </w:rPr>
        <w:t>introduced</w:t>
      </w:r>
      <w:r w:rsidR="00D12A64" w:rsidRPr="009B47D9">
        <w:rPr>
          <w:rFonts w:cs="TimesNewRomanPS-BoldMT"/>
          <w:bCs/>
          <w:szCs w:val="18"/>
          <w:lang w:eastAsia="sv-SE"/>
        </w:rPr>
        <w:t>),</w:t>
      </w:r>
    </w:p>
    <w:p w14:paraId="43536C5F" w14:textId="77777777" w:rsidR="0001150E" w:rsidRPr="009B47D9" w:rsidRDefault="003767A5"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 xml:space="preserve">change </w:t>
      </w:r>
      <w:r w:rsidR="0001150E" w:rsidRPr="009B47D9">
        <w:rPr>
          <w:rFonts w:cs="TimesNewRomanPS-BoldMT"/>
          <w:bCs/>
          <w:szCs w:val="18"/>
          <w:lang w:eastAsia="sv-SE"/>
        </w:rPr>
        <w:t>in probabilistic model fault trees c</w:t>
      </w:r>
      <w:r w:rsidR="00D12A64" w:rsidRPr="009B47D9">
        <w:rPr>
          <w:rFonts w:cs="TimesNewRomanPS-BoldMT"/>
          <w:bCs/>
          <w:szCs w:val="18"/>
          <w:lang w:eastAsia="sv-SE"/>
        </w:rPr>
        <w:t>onsidering vulnerable equipment,</w:t>
      </w:r>
    </w:p>
    <w:p w14:paraId="72715BA4" w14:textId="581A3643" w:rsidR="0001150E" w:rsidRPr="009B47D9" w:rsidRDefault="003767A5"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mode</w:t>
      </w:r>
      <w:r w:rsidR="00FC2845" w:rsidRPr="009B47D9">
        <w:rPr>
          <w:rFonts w:cs="TimesNewRomanPS-BoldMT"/>
          <w:bCs/>
          <w:szCs w:val="18"/>
          <w:lang w:eastAsia="sv-SE"/>
        </w:rPr>
        <w:t>l</w:t>
      </w:r>
      <w:r w:rsidRPr="009B47D9">
        <w:rPr>
          <w:rFonts w:cs="TimesNewRomanPS-BoldMT"/>
          <w:bCs/>
          <w:szCs w:val="18"/>
          <w:lang w:eastAsia="sv-SE"/>
        </w:rPr>
        <w:t xml:space="preserve">ling </w:t>
      </w:r>
      <w:r w:rsidR="0001150E" w:rsidRPr="009B47D9">
        <w:rPr>
          <w:rFonts w:cs="TimesNewRomanPS-BoldMT"/>
          <w:bCs/>
          <w:szCs w:val="18"/>
          <w:lang w:eastAsia="sv-SE"/>
        </w:rPr>
        <w:t>of additional SSCs intended to overcome external extreme hazards (in case of occurrence), for e</w:t>
      </w:r>
      <w:r w:rsidR="0001150E" w:rsidRPr="009B47D9">
        <w:rPr>
          <w:rFonts w:cs="TimesNewRomanPS-BoldMT"/>
          <w:bCs/>
          <w:szCs w:val="18"/>
          <w:lang w:eastAsia="sv-SE"/>
        </w:rPr>
        <w:t>x</w:t>
      </w:r>
      <w:r w:rsidR="0001150E" w:rsidRPr="009B47D9">
        <w:rPr>
          <w:rFonts w:cs="TimesNewRomanPS-BoldMT"/>
          <w:bCs/>
          <w:szCs w:val="18"/>
          <w:lang w:eastAsia="sv-SE"/>
        </w:rPr>
        <w:t>ample, protective structures, systems for heating of equipment e</w:t>
      </w:r>
      <w:r w:rsidR="00D12A64" w:rsidRPr="009B47D9">
        <w:rPr>
          <w:rFonts w:cs="TimesNewRomanPS-BoldMT"/>
          <w:bCs/>
          <w:szCs w:val="18"/>
          <w:lang w:eastAsia="sv-SE"/>
        </w:rPr>
        <w:t>xposed to low temperatures, etc.,</w:t>
      </w:r>
    </w:p>
    <w:p w14:paraId="01D58856" w14:textId="77777777" w:rsidR="0001150E" w:rsidRPr="009B47D9" w:rsidRDefault="003767A5"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 xml:space="preserve">change </w:t>
      </w:r>
      <w:r w:rsidR="0001150E" w:rsidRPr="009B47D9">
        <w:rPr>
          <w:rFonts w:cs="TimesNewRomanPS-BoldMT"/>
          <w:bCs/>
          <w:szCs w:val="18"/>
          <w:lang w:eastAsia="sv-SE"/>
        </w:rPr>
        <w:t>probability of failures for personnel actions (a</w:t>
      </w:r>
      <w:r w:rsidR="00D12A64" w:rsidRPr="009B47D9">
        <w:rPr>
          <w:rFonts w:cs="TimesNewRomanPS-BoldMT"/>
          <w:bCs/>
          <w:szCs w:val="18"/>
          <w:lang w:eastAsia="sv-SE"/>
        </w:rPr>
        <w:t>dding of new personnel actions),</w:t>
      </w:r>
    </w:p>
    <w:p w14:paraId="77DBF220" w14:textId="77777777" w:rsidR="0001150E" w:rsidRPr="009B47D9" w:rsidRDefault="003767A5"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 xml:space="preserve">change </w:t>
      </w:r>
      <w:r w:rsidR="0001150E" w:rsidRPr="009B47D9">
        <w:rPr>
          <w:rFonts w:cs="TimesNewRomanPS-BoldMT"/>
          <w:bCs/>
          <w:szCs w:val="18"/>
          <w:lang w:eastAsia="sv-SE"/>
        </w:rPr>
        <w:t>in event trees (if necessary) related to</w:t>
      </w:r>
      <w:r w:rsidR="00D12A64" w:rsidRPr="009B47D9">
        <w:rPr>
          <w:rFonts w:cs="TimesNewRomanPS-BoldMT"/>
          <w:bCs/>
          <w:szCs w:val="18"/>
          <w:lang w:eastAsia="sv-SE"/>
        </w:rPr>
        <w:t xml:space="preserve"> the selected initiating events,</w:t>
      </w:r>
    </w:p>
    <w:p w14:paraId="4BE4C03F" w14:textId="77777777" w:rsidR="0001150E" w:rsidRPr="009B47D9" w:rsidRDefault="003767A5" w:rsidP="000E7D59">
      <w:pPr>
        <w:numPr>
          <w:ilvl w:val="0"/>
          <w:numId w:val="23"/>
        </w:numPr>
        <w:autoSpaceDE w:val="0"/>
        <w:autoSpaceDN w:val="0"/>
        <w:adjustRightInd w:val="0"/>
        <w:ind w:left="357" w:hanging="357"/>
        <w:rPr>
          <w:rFonts w:cs="TimesNewRomanPS-BoldMT"/>
          <w:bCs/>
          <w:szCs w:val="18"/>
          <w:lang w:eastAsia="sv-SE"/>
        </w:rPr>
      </w:pPr>
      <w:r w:rsidRPr="009B47D9">
        <w:rPr>
          <w:rFonts w:cs="TimesNewRomanPS-BoldMT"/>
          <w:bCs/>
          <w:szCs w:val="18"/>
          <w:lang w:eastAsia="sv-SE"/>
        </w:rPr>
        <w:t xml:space="preserve">calculation </w:t>
      </w:r>
      <w:r w:rsidR="0001150E" w:rsidRPr="009B47D9">
        <w:rPr>
          <w:rFonts w:cs="TimesNewRomanPS-BoldMT"/>
          <w:bCs/>
          <w:szCs w:val="18"/>
          <w:lang w:eastAsia="sv-SE"/>
        </w:rPr>
        <w:t>of accident sequences for the given selected group of initiating events.</w:t>
      </w:r>
    </w:p>
    <w:p w14:paraId="21AFFCCB" w14:textId="77777777" w:rsidR="008572E9" w:rsidRPr="009B47D9" w:rsidRDefault="002829A6" w:rsidP="000E7D59">
      <w:pPr>
        <w:pStyle w:val="WENRAStandardfett"/>
        <w:rPr>
          <w:rFonts w:ascii="Trebuchet MS" w:hAnsi="Trebuchet MS" w:cs="Times New Roman"/>
          <w:i/>
        </w:rPr>
      </w:pPr>
      <w:r w:rsidRPr="009B47D9">
        <w:rPr>
          <w:rFonts w:ascii="Trebuchet MS" w:hAnsi="Trebuchet MS" w:cs="Times New Roman"/>
          <w:i/>
        </w:rPr>
        <w:t xml:space="preserve">Strong </w:t>
      </w:r>
      <w:r w:rsidR="003652D8" w:rsidRPr="009B47D9">
        <w:rPr>
          <w:rFonts w:ascii="Trebuchet MS" w:hAnsi="Trebuchet MS" w:cs="Times New Roman"/>
          <w:i/>
        </w:rPr>
        <w:t>winds and tornado</w:t>
      </w:r>
      <w:r w:rsidR="001E2C44" w:rsidRPr="009B47D9">
        <w:rPr>
          <w:rFonts w:ascii="Trebuchet MS" w:hAnsi="Trebuchet MS" w:cs="Times New Roman"/>
          <w:i/>
        </w:rPr>
        <w:t>e</w:t>
      </w:r>
      <w:r w:rsidR="003652D8" w:rsidRPr="009B47D9">
        <w:rPr>
          <w:rFonts w:ascii="Trebuchet MS" w:hAnsi="Trebuchet MS" w:cs="Times New Roman"/>
          <w:i/>
        </w:rPr>
        <w:t>s</w:t>
      </w:r>
    </w:p>
    <w:p w14:paraId="7781AB4B" w14:textId="77777777" w:rsidR="003652D8" w:rsidRPr="009B47D9" w:rsidRDefault="002829A6" w:rsidP="000E7D59">
      <w:r w:rsidRPr="009B47D9">
        <w:t xml:space="preserve">Strong </w:t>
      </w:r>
      <w:r w:rsidR="003652D8" w:rsidRPr="009B47D9">
        <w:t xml:space="preserve">winds can cause bending moments that primarily affect high buildings (containment, </w:t>
      </w:r>
      <w:r w:rsidR="00216311" w:rsidRPr="009B47D9">
        <w:t>ventilation</w:t>
      </w:r>
      <w:r w:rsidR="003652D8" w:rsidRPr="009B47D9">
        <w:t xml:space="preserve"> stack, cooling towers)</w:t>
      </w:r>
      <w:r w:rsidR="00000B53" w:rsidRPr="009B47D9">
        <w:t xml:space="preserve">, and the rotational force to the rectangular buildings. Fluctuations in wind speed lead to dynamic loads. It is necessary to have results of analysis of structures </w:t>
      </w:r>
      <w:r w:rsidR="00DD2F03" w:rsidRPr="009B47D9">
        <w:t>resistance</w:t>
      </w:r>
      <w:r w:rsidR="00000B53" w:rsidRPr="009B47D9">
        <w:t xml:space="preserve"> to loads caused by wind in order to a</w:t>
      </w:r>
      <w:r w:rsidR="00000B53" w:rsidRPr="009B47D9">
        <w:t>c</w:t>
      </w:r>
      <w:r w:rsidR="00092DF4" w:rsidRPr="009B47D9">
        <w:t>count such hazards.</w:t>
      </w:r>
    </w:p>
    <w:p w14:paraId="44955B40" w14:textId="77777777" w:rsidR="00000B53" w:rsidRPr="009B47D9" w:rsidRDefault="00000B53" w:rsidP="000E7D59">
      <w:r w:rsidRPr="009B47D9">
        <w:t>It is necessary to receive or assess data characterizing the ability of buildings and structures to resist wind loads exceeding the values envisaged by the design in order to assess effects of high wind. Such an assessment will pr</w:t>
      </w:r>
      <w:r w:rsidRPr="009B47D9">
        <w:t>o</w:t>
      </w:r>
      <w:r w:rsidRPr="009B47D9">
        <w:t xml:space="preserve">vide with information required for </w:t>
      </w:r>
      <w:r w:rsidR="00092DF4" w:rsidRPr="009B47D9">
        <w:t>the detailed analysis of risks.</w:t>
      </w:r>
    </w:p>
    <w:p w14:paraId="30DA7B98" w14:textId="0613E2A6" w:rsidR="00F366CF" w:rsidRPr="009B47D9" w:rsidRDefault="00F366CF" w:rsidP="000E7D59">
      <w:r w:rsidRPr="009B47D9">
        <w:t>As regards wind loads created by tornado</w:t>
      </w:r>
      <w:r w:rsidR="001E2C44" w:rsidRPr="009B47D9">
        <w:t>e</w:t>
      </w:r>
      <w:r w:rsidRPr="009B47D9">
        <w:t>s, the situation is similar to high winds. The analysis of effect from fl</w:t>
      </w:r>
      <w:r w:rsidRPr="009B47D9">
        <w:t>y</w:t>
      </w:r>
      <w:r w:rsidRPr="009B47D9">
        <w:t xml:space="preserve">ing objects requires strength characteristics of important equipment/ building structures or detailed analysis of their resistance to </w:t>
      </w:r>
      <w:r w:rsidR="00DD2F03" w:rsidRPr="009B47D9">
        <w:t>flying</w:t>
      </w:r>
      <w:r w:rsidR="00092DF4" w:rsidRPr="009B47D9">
        <w:t xml:space="preserve"> objects.</w:t>
      </w:r>
      <w:r w:rsidR="00635B0E">
        <w:t xml:space="preserve"> Interaction on buildings or equipment due to missiles must only be envisaged if and only if there is a risk on safety.</w:t>
      </w:r>
    </w:p>
    <w:p w14:paraId="48C44BC9" w14:textId="77777777" w:rsidR="00DD2F03" w:rsidRPr="009B47D9" w:rsidRDefault="00DD2F03" w:rsidP="000E7D59">
      <w:r w:rsidRPr="009B47D9">
        <w:t xml:space="preserve">It is necessary to assess resistance of building structures and equipment located outside buildings and structures to </w:t>
      </w:r>
      <w:r w:rsidR="00216311" w:rsidRPr="009B47D9">
        <w:t>various</w:t>
      </w:r>
      <w:r w:rsidRPr="009B47D9">
        <w:t xml:space="preserve"> types of hazards caused by tornado</w:t>
      </w:r>
      <w:r w:rsidR="001E2C44" w:rsidRPr="009B47D9">
        <w:t>e</w:t>
      </w:r>
      <w:r w:rsidRPr="009B47D9">
        <w:t>s (extreme winds), including dynamic moments resulting from wind speed fluctuations, possible removal of cooling water fr</w:t>
      </w:r>
      <w:r w:rsidR="00092DF4" w:rsidRPr="009B47D9">
        <w:t>om spray ponds by tornado, etc.</w:t>
      </w:r>
    </w:p>
    <w:p w14:paraId="2D9C487E" w14:textId="00A08D1F" w:rsidR="008572E9" w:rsidRPr="009B47D9" w:rsidRDefault="000C1999" w:rsidP="000E7D59">
      <w:pPr>
        <w:rPr>
          <w:i/>
          <w:sz w:val="22"/>
          <w:szCs w:val="22"/>
        </w:rPr>
      </w:pPr>
      <w:r w:rsidRPr="009B47D9">
        <w:rPr>
          <w:i/>
          <w:sz w:val="22"/>
          <w:szCs w:val="22"/>
        </w:rPr>
        <w:t>Mode</w:t>
      </w:r>
      <w:r w:rsidR="00FC2845" w:rsidRPr="009B47D9">
        <w:rPr>
          <w:i/>
          <w:sz w:val="22"/>
          <w:szCs w:val="22"/>
        </w:rPr>
        <w:t>l</w:t>
      </w:r>
      <w:r w:rsidRPr="009B47D9">
        <w:rPr>
          <w:i/>
          <w:sz w:val="22"/>
          <w:szCs w:val="22"/>
        </w:rPr>
        <w:t>ling of accident sequences</w:t>
      </w:r>
    </w:p>
    <w:p w14:paraId="5F95E7E2" w14:textId="06E4188A" w:rsidR="008572E9" w:rsidRPr="009B47D9" w:rsidRDefault="000C1999" w:rsidP="000E7D59">
      <w:r w:rsidRPr="009B47D9">
        <w:t xml:space="preserve">The following efforts </w:t>
      </w:r>
      <w:r w:rsidR="00635B0E">
        <w:t>can</w:t>
      </w:r>
      <w:r w:rsidRPr="009B47D9">
        <w:t xml:space="preserve"> be</w:t>
      </w:r>
      <w:r w:rsidR="00092DF4" w:rsidRPr="009B47D9">
        <w:t xml:space="preserve"> performed within this subtask:</w:t>
      </w:r>
    </w:p>
    <w:p w14:paraId="14EDA857" w14:textId="4A4C9EAF" w:rsidR="00BA68F6" w:rsidRPr="001E69E3" w:rsidRDefault="000C1999" w:rsidP="000E7D59">
      <w:pPr>
        <w:numPr>
          <w:ilvl w:val="1"/>
          <w:numId w:val="30"/>
        </w:numPr>
        <w:autoSpaceDE w:val="0"/>
        <w:autoSpaceDN w:val="0"/>
        <w:adjustRightInd w:val="0"/>
        <w:ind w:left="284"/>
        <w:rPr>
          <w:rFonts w:cs="TimesNewRomanPS-BoldMT"/>
          <w:bCs/>
          <w:szCs w:val="18"/>
          <w:lang w:eastAsia="sv-SE"/>
        </w:rPr>
      </w:pPr>
      <w:r w:rsidRPr="001E69E3">
        <w:rPr>
          <w:rFonts w:cs="TimesNewRomanPS-BoldMT"/>
          <w:bCs/>
          <w:szCs w:val="18"/>
          <w:lang w:eastAsia="sv-SE"/>
        </w:rPr>
        <w:t xml:space="preserve">Define vulnerability of a </w:t>
      </w:r>
      <w:r w:rsidR="00171A1F" w:rsidRPr="001E69E3">
        <w:rPr>
          <w:rFonts w:cs="TimesNewRomanPS-BoldMT"/>
          <w:bCs/>
          <w:szCs w:val="18"/>
          <w:lang w:eastAsia="sv-SE"/>
        </w:rPr>
        <w:t>power unit</w:t>
      </w:r>
      <w:r w:rsidR="000E1154" w:rsidRPr="001E69E3">
        <w:rPr>
          <w:rFonts w:cs="TimesNewRomanPS-BoldMT"/>
          <w:bCs/>
          <w:szCs w:val="18"/>
          <w:lang w:eastAsia="sv-SE"/>
        </w:rPr>
        <w:t xml:space="preserve"> </w:t>
      </w:r>
      <w:r w:rsidRPr="001E69E3">
        <w:rPr>
          <w:rFonts w:cs="TimesNewRomanPS-BoldMT"/>
          <w:bCs/>
          <w:szCs w:val="18"/>
          <w:lang w:eastAsia="sv-SE"/>
        </w:rPr>
        <w:t>to the given extreme hazards using available design criteria (for high winds) and specific accident sequences (for tornado</w:t>
      </w:r>
      <w:r w:rsidR="001E2C44" w:rsidRPr="001E69E3">
        <w:rPr>
          <w:rFonts w:cs="TimesNewRomanPS-BoldMT"/>
          <w:bCs/>
          <w:szCs w:val="18"/>
          <w:lang w:eastAsia="sv-SE"/>
        </w:rPr>
        <w:t>e</w:t>
      </w:r>
      <w:r w:rsidRPr="001E69E3">
        <w:rPr>
          <w:rFonts w:cs="TimesNewRomanPS-BoldMT"/>
          <w:bCs/>
          <w:szCs w:val="18"/>
          <w:lang w:eastAsia="sv-SE"/>
        </w:rPr>
        <w:t>s). Then it is necessary to perform in-depth analysis for accurate definition of all possible initiating events caused by these extreme external hazards and their fr</w:t>
      </w:r>
      <w:r w:rsidRPr="001E69E3">
        <w:rPr>
          <w:rFonts w:cs="TimesNewRomanPS-BoldMT"/>
          <w:bCs/>
          <w:szCs w:val="18"/>
          <w:lang w:eastAsia="sv-SE"/>
        </w:rPr>
        <w:t>e</w:t>
      </w:r>
      <w:r w:rsidR="009831C8" w:rsidRPr="001E69E3">
        <w:rPr>
          <w:rFonts w:cs="TimesNewRomanPS-BoldMT"/>
          <w:bCs/>
          <w:szCs w:val="18"/>
          <w:lang w:eastAsia="sv-SE"/>
        </w:rPr>
        <w:t>quencies.</w:t>
      </w:r>
      <w:r w:rsidR="001C6BD0" w:rsidRPr="001E69E3">
        <w:rPr>
          <w:rFonts w:cs="TimesNewRomanPS-BoldMT"/>
          <w:bCs/>
          <w:szCs w:val="18"/>
          <w:lang w:eastAsia="sv-SE"/>
        </w:rPr>
        <w:t xml:space="preserve"> This definition should be </w:t>
      </w:r>
      <w:r w:rsidR="00653421" w:rsidRPr="001E69E3">
        <w:rPr>
          <w:rFonts w:cs="TimesNewRomanPS-BoldMT"/>
          <w:bCs/>
          <w:szCs w:val="18"/>
          <w:lang w:eastAsia="sv-SE"/>
        </w:rPr>
        <w:t>consistent</w:t>
      </w:r>
      <w:r w:rsidR="001C6BD0" w:rsidRPr="001E69E3">
        <w:rPr>
          <w:rFonts w:cs="TimesNewRomanPS-BoldMT"/>
          <w:bCs/>
          <w:szCs w:val="18"/>
          <w:lang w:eastAsia="sv-SE"/>
        </w:rPr>
        <w:t xml:space="preserve"> </w:t>
      </w:r>
      <w:r w:rsidR="00653421" w:rsidRPr="001E69E3">
        <w:rPr>
          <w:rFonts w:cs="TimesNewRomanPS-BoldMT"/>
          <w:bCs/>
          <w:szCs w:val="18"/>
          <w:lang w:eastAsia="sv-SE"/>
        </w:rPr>
        <w:t>with SSCs models in the</w:t>
      </w:r>
      <w:r w:rsidR="001C6BD0" w:rsidRPr="001E69E3">
        <w:rPr>
          <w:rFonts w:cs="TimesNewRomanPS-BoldMT"/>
          <w:bCs/>
          <w:szCs w:val="18"/>
          <w:lang w:eastAsia="sv-SE"/>
        </w:rPr>
        <w:t xml:space="preserve"> L1 PSA</w:t>
      </w:r>
      <w:r w:rsidR="00ED5BD6" w:rsidRPr="001E69E3">
        <w:rPr>
          <w:rFonts w:cs="TimesNewRomanPS-BoldMT"/>
          <w:bCs/>
          <w:szCs w:val="18"/>
          <w:lang w:eastAsia="sv-SE"/>
        </w:rPr>
        <w:t>. For example,</w:t>
      </w:r>
      <w:r w:rsidR="001C6BD0" w:rsidRPr="001E69E3">
        <w:rPr>
          <w:rFonts w:cs="TimesNewRomanPS-BoldMT"/>
          <w:bCs/>
          <w:szCs w:val="18"/>
          <w:lang w:eastAsia="sv-SE"/>
        </w:rPr>
        <w:t xml:space="preserve"> the turbine hall </w:t>
      </w:r>
      <w:r w:rsidR="00ED5BD6" w:rsidRPr="001E69E3">
        <w:rPr>
          <w:rFonts w:cs="TimesNewRomanPS-BoldMT"/>
          <w:bCs/>
          <w:szCs w:val="18"/>
          <w:lang w:eastAsia="sv-SE"/>
        </w:rPr>
        <w:t xml:space="preserve">may not </w:t>
      </w:r>
      <w:r w:rsidR="001E69E3" w:rsidRPr="001E69E3">
        <w:rPr>
          <w:rFonts w:cs="TimesNewRomanPS-BoldMT"/>
          <w:bCs/>
          <w:szCs w:val="18"/>
          <w:lang w:eastAsia="sv-SE"/>
        </w:rPr>
        <w:t xml:space="preserve">be the </w:t>
      </w:r>
      <w:r w:rsidR="001C6BD0" w:rsidRPr="001E69E3">
        <w:rPr>
          <w:rFonts w:cs="TimesNewRomanPS-BoldMT"/>
          <w:bCs/>
          <w:szCs w:val="18"/>
          <w:lang w:eastAsia="sv-SE"/>
        </w:rPr>
        <w:t>object of interest (</w:t>
      </w:r>
      <w:r w:rsidR="00ED5BD6" w:rsidRPr="001E69E3">
        <w:rPr>
          <w:rFonts w:cs="TimesNewRomanPS-BoldMT"/>
          <w:bCs/>
          <w:szCs w:val="18"/>
          <w:lang w:eastAsia="sv-SE"/>
        </w:rPr>
        <w:t xml:space="preserve">if it </w:t>
      </w:r>
      <w:r w:rsidR="001C6BD0" w:rsidRPr="001E69E3">
        <w:rPr>
          <w:rFonts w:cs="TimesNewRomanPS-BoldMT"/>
          <w:bCs/>
          <w:szCs w:val="18"/>
          <w:lang w:eastAsia="sv-SE"/>
        </w:rPr>
        <w:t>is not safety related</w:t>
      </w:r>
      <w:r w:rsidR="00ED5BD6" w:rsidRPr="001E69E3">
        <w:rPr>
          <w:rFonts w:cs="TimesNewRomanPS-BoldMT"/>
          <w:bCs/>
          <w:szCs w:val="18"/>
          <w:lang w:eastAsia="sv-SE"/>
        </w:rPr>
        <w:t xml:space="preserve"> and if it cannot induce an initiating event</w:t>
      </w:r>
      <w:r w:rsidR="001C6BD0" w:rsidRPr="001E69E3">
        <w:rPr>
          <w:rFonts w:cs="TimesNewRomanPS-BoldMT"/>
          <w:bCs/>
          <w:szCs w:val="18"/>
          <w:lang w:eastAsia="sv-SE"/>
        </w:rPr>
        <w:t xml:space="preserve">). </w:t>
      </w:r>
    </w:p>
    <w:p w14:paraId="7C5FBFE8" w14:textId="77777777" w:rsidR="000C1999" w:rsidRPr="009B47D9" w:rsidRDefault="000C1999" w:rsidP="000E7D59">
      <w:pPr>
        <w:numPr>
          <w:ilvl w:val="1"/>
          <w:numId w:val="30"/>
        </w:numPr>
        <w:ind w:left="284"/>
        <w:rPr>
          <w:lang w:eastAsia="sv-SE"/>
        </w:rPr>
      </w:pPr>
      <w:r w:rsidRPr="009B47D9">
        <w:rPr>
          <w:lang w:eastAsia="sv-SE"/>
        </w:rPr>
        <w:lastRenderedPageBreak/>
        <w:t xml:space="preserve">Construct the relevant interface event tree for the considered hazard </w:t>
      </w:r>
      <w:r w:rsidR="00F36552" w:rsidRPr="009B47D9">
        <w:rPr>
          <w:lang w:eastAsia="sv-SE"/>
        </w:rPr>
        <w:t xml:space="preserve">with transfer to the initiating event from </w:t>
      </w:r>
      <w:r w:rsidR="00123B3D" w:rsidRPr="009B47D9">
        <w:rPr>
          <w:lang w:eastAsia="sv-SE"/>
        </w:rPr>
        <w:t>L1 PSA</w:t>
      </w:r>
      <w:r w:rsidR="00F36552" w:rsidRPr="009B47D9">
        <w:rPr>
          <w:lang w:eastAsia="sv-SE"/>
        </w:rPr>
        <w:t xml:space="preserve"> or a new initiating event. For each revealed initiating event, it is necessary to select the </w:t>
      </w:r>
      <w:r w:rsidR="00216311" w:rsidRPr="009B47D9">
        <w:rPr>
          <w:lang w:eastAsia="sv-SE"/>
        </w:rPr>
        <w:t>relevant</w:t>
      </w:r>
      <w:r w:rsidR="00F36552" w:rsidRPr="009B47D9">
        <w:rPr>
          <w:lang w:eastAsia="sv-SE"/>
        </w:rPr>
        <w:t xml:space="preserve"> event tree from those developed in </w:t>
      </w:r>
      <w:r w:rsidR="00123B3D" w:rsidRPr="009B47D9">
        <w:rPr>
          <w:lang w:eastAsia="sv-SE"/>
        </w:rPr>
        <w:t>L1 PSA</w:t>
      </w:r>
      <w:r w:rsidR="00F36552" w:rsidRPr="009B47D9">
        <w:rPr>
          <w:lang w:eastAsia="sv-SE"/>
        </w:rPr>
        <w:t xml:space="preserve"> and define the scope of its required modifications, in particular: </w:t>
      </w:r>
    </w:p>
    <w:p w14:paraId="0052313A" w14:textId="77777777" w:rsidR="00F36552" w:rsidRPr="009B47D9" w:rsidRDefault="00F36552" w:rsidP="000E7D59">
      <w:pPr>
        <w:numPr>
          <w:ilvl w:val="1"/>
          <w:numId w:val="21"/>
        </w:numPr>
        <w:autoSpaceDE w:val="0"/>
        <w:autoSpaceDN w:val="0"/>
        <w:adjustRightInd w:val="0"/>
        <w:spacing w:after="0"/>
        <w:ind w:left="1276" w:hanging="357"/>
        <w:rPr>
          <w:szCs w:val="18"/>
        </w:rPr>
      </w:pPr>
      <w:r w:rsidRPr="009B47D9">
        <w:rPr>
          <w:szCs w:val="18"/>
        </w:rPr>
        <w:t xml:space="preserve">required changes of event </w:t>
      </w:r>
      <w:r w:rsidR="00216311" w:rsidRPr="009B47D9">
        <w:rPr>
          <w:szCs w:val="18"/>
        </w:rPr>
        <w:t>sequence</w:t>
      </w:r>
      <w:r w:rsidRPr="009B47D9">
        <w:rPr>
          <w:szCs w:val="18"/>
        </w:rPr>
        <w:t xml:space="preserve"> related to specific nature of the initiating event initiated by these extreme external hazards (change of event tree structure);</w:t>
      </w:r>
    </w:p>
    <w:p w14:paraId="6C3740FB" w14:textId="77777777" w:rsidR="00F36552" w:rsidRPr="009B47D9" w:rsidRDefault="00F36552" w:rsidP="000E7D59">
      <w:pPr>
        <w:numPr>
          <w:ilvl w:val="1"/>
          <w:numId w:val="21"/>
        </w:numPr>
        <w:autoSpaceDE w:val="0"/>
        <w:autoSpaceDN w:val="0"/>
        <w:adjustRightInd w:val="0"/>
        <w:spacing w:after="0"/>
        <w:ind w:left="1276" w:hanging="357"/>
        <w:rPr>
          <w:szCs w:val="18"/>
        </w:rPr>
      </w:pPr>
      <w:r w:rsidRPr="009B47D9">
        <w:rPr>
          <w:szCs w:val="18"/>
        </w:rPr>
        <w:t>change of system models reflecting the spectra of possible dependent failures (change of fault trees);</w:t>
      </w:r>
    </w:p>
    <w:p w14:paraId="1EC4BEE5" w14:textId="77777777" w:rsidR="00F36552" w:rsidRPr="009B47D9" w:rsidRDefault="00F36552" w:rsidP="000E7D59">
      <w:pPr>
        <w:numPr>
          <w:ilvl w:val="1"/>
          <w:numId w:val="21"/>
        </w:numPr>
        <w:autoSpaceDE w:val="0"/>
        <w:autoSpaceDN w:val="0"/>
        <w:adjustRightInd w:val="0"/>
        <w:ind w:left="1276" w:hanging="357"/>
        <w:rPr>
          <w:szCs w:val="18"/>
        </w:rPr>
      </w:pPr>
      <w:r w:rsidRPr="009B47D9">
        <w:rPr>
          <w:szCs w:val="18"/>
        </w:rPr>
        <w:t xml:space="preserve">repeated calculation of values of probable human errors used in </w:t>
      </w:r>
      <w:r w:rsidR="00123B3D" w:rsidRPr="009B47D9">
        <w:rPr>
          <w:szCs w:val="18"/>
        </w:rPr>
        <w:t>L1 PSA</w:t>
      </w:r>
      <w:r w:rsidRPr="009B47D9">
        <w:rPr>
          <w:szCs w:val="18"/>
        </w:rPr>
        <w:t>, considering stress caused by the side effects related to these extreme external hazards.</w:t>
      </w:r>
    </w:p>
    <w:p w14:paraId="7CDC13A8" w14:textId="77777777" w:rsidR="00A7334D" w:rsidRPr="009B47D9" w:rsidRDefault="00A7334D" w:rsidP="000E7D59">
      <w:r w:rsidRPr="009B47D9">
        <w:t xml:space="preserve">For example, </w:t>
      </w:r>
      <w:r w:rsidR="00072F5A" w:rsidRPr="009B47D9">
        <w:t>high wind can result in break of flexible communication lines that connect a power u</w:t>
      </w:r>
      <w:r w:rsidR="004D659D" w:rsidRPr="009B47D9">
        <w:t xml:space="preserve">nit with 750 kV open switchgear, </w:t>
      </w:r>
      <w:r w:rsidR="00171A1F" w:rsidRPr="009B47D9">
        <w:t>flexible</w:t>
      </w:r>
      <w:r w:rsidR="006E06AC" w:rsidRPr="009B47D9">
        <w:t xml:space="preserve"> </w:t>
      </w:r>
      <w:r w:rsidR="004D659D" w:rsidRPr="009B47D9">
        <w:t xml:space="preserve">communication line of </w:t>
      </w:r>
      <w:r w:rsidR="00171A1F" w:rsidRPr="009B47D9">
        <w:t>330 kV</w:t>
      </w:r>
      <w:r w:rsidR="009223A4" w:rsidRPr="009B47D9">
        <w:t xml:space="preserve"> </w:t>
      </w:r>
      <w:r w:rsidR="006E06AC" w:rsidRPr="009B47D9">
        <w:t>(</w:t>
      </w:r>
      <w:r w:rsidR="001C6BD0" w:rsidRPr="009B47D9">
        <w:t xml:space="preserve">when </w:t>
      </w:r>
      <w:r w:rsidR="006E06AC" w:rsidRPr="009B47D9">
        <w:t xml:space="preserve">this value is relevant </w:t>
      </w:r>
      <w:r w:rsidR="001C6BD0" w:rsidRPr="009B47D9">
        <w:t>in</w:t>
      </w:r>
      <w:r w:rsidR="006E06AC" w:rsidRPr="009B47D9">
        <w:t xml:space="preserve"> some countries)</w:t>
      </w:r>
      <w:r w:rsidR="004D659D" w:rsidRPr="009B47D9">
        <w:t xml:space="preserve"> open switchgear and the second set of emergency transformers, and this can lead to occurrence of the initiating event from </w:t>
      </w:r>
      <w:r w:rsidR="00123B3D" w:rsidRPr="009B47D9">
        <w:t>L1 PSA</w:t>
      </w:r>
      <w:r w:rsidR="004D659D" w:rsidRPr="009B47D9">
        <w:t xml:space="preserve">, namely initiating event “Blackout of all normal power supply </w:t>
      </w:r>
      <w:r w:rsidR="00A47444" w:rsidRPr="009B47D9">
        <w:t>sections”. Therefore, it is necessary to analyze occurrence of this initiating event with respect to wind hazards in view of possible additional failures of SSCs (due to falling of flying objects, falling of supporting pillars, tower cranes, etc.).</w:t>
      </w:r>
    </w:p>
    <w:p w14:paraId="21EB0447" w14:textId="77777777" w:rsidR="00686D97" w:rsidRPr="009B47D9" w:rsidRDefault="00686D97" w:rsidP="000E7D59">
      <w:pPr>
        <w:spacing w:after="0"/>
      </w:pPr>
      <w:r w:rsidRPr="009B47D9">
        <w:t xml:space="preserve">For tornadoes, one should </w:t>
      </w:r>
      <w:r w:rsidR="007D7984" w:rsidRPr="009B47D9">
        <w:t xml:space="preserve">carefully study the result of their effect on the following SSCs: </w:t>
      </w:r>
    </w:p>
    <w:p w14:paraId="500FCF2A" w14:textId="0AD2B0F2" w:rsidR="007D7984" w:rsidRPr="009B47D9" w:rsidRDefault="00653421" w:rsidP="000E7D59">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e</w:t>
      </w:r>
      <w:r w:rsidR="007D7984" w:rsidRPr="009B47D9">
        <w:rPr>
          <w:rFonts w:cs="TimesNewRomanPS-BoldMT"/>
          <w:bCs/>
          <w:szCs w:val="18"/>
          <w:lang w:eastAsia="sv-SE"/>
        </w:rPr>
        <w:t xml:space="preserve">ffect of tornadoes on buildings and structures considered in PSA; </w:t>
      </w:r>
    </w:p>
    <w:p w14:paraId="098B6104" w14:textId="6DB1F4E7" w:rsidR="007D7984" w:rsidRPr="009B47D9" w:rsidRDefault="00653421" w:rsidP="000E7D59">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e</w:t>
      </w:r>
      <w:r w:rsidR="007D7984" w:rsidRPr="009B47D9">
        <w:rPr>
          <w:rFonts w:cs="TimesNewRomanPS-BoldMT"/>
          <w:bCs/>
          <w:szCs w:val="18"/>
          <w:lang w:eastAsia="sv-SE"/>
        </w:rPr>
        <w:t xml:space="preserve">ffect of tornadoes on open water reservoirs; </w:t>
      </w:r>
    </w:p>
    <w:p w14:paraId="4315995D" w14:textId="5A3F9F59" w:rsidR="007D7984" w:rsidRPr="009B47D9" w:rsidRDefault="00653421" w:rsidP="000E7D59">
      <w:pPr>
        <w:numPr>
          <w:ilvl w:val="0"/>
          <w:numId w:val="23"/>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e</w:t>
      </w:r>
      <w:r w:rsidR="007D7984" w:rsidRPr="009B47D9">
        <w:rPr>
          <w:rFonts w:cs="TimesNewRomanPS-BoldMT"/>
          <w:bCs/>
          <w:szCs w:val="18"/>
          <w:lang w:eastAsia="sv-SE"/>
        </w:rPr>
        <w:t xml:space="preserve">ffect of tornadoes on air intake devices of the ventilation and air conditioning systems; </w:t>
      </w:r>
    </w:p>
    <w:p w14:paraId="2EA9667E" w14:textId="601407BB" w:rsidR="007D7984" w:rsidRPr="009B47D9" w:rsidRDefault="00653421" w:rsidP="000E7D59">
      <w:pPr>
        <w:numPr>
          <w:ilvl w:val="0"/>
          <w:numId w:val="23"/>
        </w:numPr>
        <w:autoSpaceDE w:val="0"/>
        <w:autoSpaceDN w:val="0"/>
        <w:adjustRightInd w:val="0"/>
        <w:ind w:left="357" w:hanging="357"/>
        <w:rPr>
          <w:rFonts w:cs="TimesNewRomanPS-BoldMT"/>
          <w:bCs/>
          <w:szCs w:val="18"/>
          <w:lang w:eastAsia="sv-SE"/>
        </w:rPr>
      </w:pPr>
      <w:r>
        <w:rPr>
          <w:rFonts w:cs="TimesNewRomanPS-BoldMT"/>
          <w:bCs/>
          <w:szCs w:val="18"/>
          <w:lang w:eastAsia="sv-SE"/>
        </w:rPr>
        <w:t>e</w:t>
      </w:r>
      <w:r w:rsidR="007D7984" w:rsidRPr="009B47D9">
        <w:rPr>
          <w:rFonts w:cs="TimesNewRomanPS-BoldMT"/>
          <w:bCs/>
          <w:szCs w:val="18"/>
          <w:lang w:eastAsia="sv-SE"/>
        </w:rPr>
        <w:t>ffect of tornadoes on power supply systems</w:t>
      </w:r>
      <w:r w:rsidR="003767A5" w:rsidRPr="009B47D9">
        <w:rPr>
          <w:rFonts w:cs="TimesNewRomanPS-BoldMT"/>
          <w:bCs/>
          <w:szCs w:val="18"/>
          <w:lang w:eastAsia="sv-SE"/>
        </w:rPr>
        <w:t>.</w:t>
      </w:r>
    </w:p>
    <w:p w14:paraId="33CDC438" w14:textId="7C6C5249" w:rsidR="00FA4DEF" w:rsidRPr="009B47D9" w:rsidRDefault="00FA4DEF" w:rsidP="000E7D59">
      <w:r w:rsidRPr="009B47D9">
        <w:t xml:space="preserve">Depending on the category of tornado and its direction, the following initiating events can occur: blackout, loss of service water or their simultaneous occurrence, initiating event “Blackout of all normal power supply sections” with simultaneous occurrence of </w:t>
      </w:r>
      <w:r w:rsidR="009223A4" w:rsidRPr="009B47D9">
        <w:t>additional failure of three trains of the essential service water system</w:t>
      </w:r>
      <w:r w:rsidR="0040262E" w:rsidRPr="009B47D9">
        <w:t xml:space="preserve"> (for WWER units)</w:t>
      </w:r>
      <w:r w:rsidRPr="009B47D9">
        <w:t xml:space="preserve">. As it was stated earlier, </w:t>
      </w:r>
      <w:r w:rsidR="000A766B" w:rsidRPr="009B47D9">
        <w:t>modelling</w:t>
      </w:r>
      <w:r w:rsidRPr="009B47D9">
        <w:t xml:space="preserve"> of possible initiating events is performed by means of event tree for the relevant tornado category.</w:t>
      </w:r>
    </w:p>
    <w:p w14:paraId="77ED6704" w14:textId="77777777" w:rsidR="008572E9" w:rsidRPr="009B47D9" w:rsidRDefault="00956EA7" w:rsidP="000E7D59">
      <w:pPr>
        <w:pStyle w:val="WENRAStandardfett"/>
        <w:rPr>
          <w:rFonts w:ascii="Trebuchet MS" w:hAnsi="Trebuchet MS" w:cs="Times New Roman"/>
          <w:i/>
        </w:rPr>
      </w:pPr>
      <w:r w:rsidRPr="009B47D9">
        <w:rPr>
          <w:rFonts w:ascii="Trebuchet MS" w:hAnsi="Trebuchet MS" w:cs="Times New Roman"/>
          <w:i/>
        </w:rPr>
        <w:t>Temperature</w:t>
      </w:r>
    </w:p>
    <w:p w14:paraId="6995FA03" w14:textId="1FEC9931" w:rsidR="00956EA7" w:rsidRPr="009B47D9" w:rsidRDefault="00956EA7" w:rsidP="000E7D59">
      <w:r w:rsidRPr="009B47D9">
        <w:t xml:space="preserve">Technical specifications for equipment (equipment qualification) presenting limits for this factor </w:t>
      </w:r>
      <w:r w:rsidR="00635B0E">
        <w:t>could</w:t>
      </w:r>
      <w:r w:rsidRPr="009B47D9">
        <w:t xml:space="preserve"> be studie</w:t>
      </w:r>
      <w:r w:rsidR="00F95F50" w:rsidRPr="009B47D9">
        <w:t>d</w:t>
      </w:r>
      <w:r w:rsidRPr="009B47D9">
        <w:t xml:space="preserve"> in order to identify components of </w:t>
      </w:r>
      <w:r w:rsidR="00171A1F" w:rsidRPr="009B47D9">
        <w:t>power unit</w:t>
      </w:r>
      <w:r w:rsidRPr="009B47D9">
        <w:t xml:space="preserve"> systems that are potentially exposed to low </w:t>
      </w:r>
      <w:r w:rsidR="009831C8" w:rsidRPr="009B47D9">
        <w:t xml:space="preserve">ambient temperatures in </w:t>
      </w:r>
      <w:r w:rsidR="00575B7B" w:rsidRPr="009B47D9">
        <w:t xml:space="preserve">extremely cold </w:t>
      </w:r>
      <w:r w:rsidR="009831C8" w:rsidRPr="009B47D9">
        <w:t>winter</w:t>
      </w:r>
      <w:r w:rsidR="00575B7B" w:rsidRPr="009B47D9">
        <w:t xml:space="preserve"> (</w:t>
      </w:r>
      <w:r w:rsidR="001C6BD0" w:rsidRPr="009B47D9">
        <w:t>only i</w:t>
      </w:r>
      <w:r w:rsidR="00575B7B" w:rsidRPr="009B47D9">
        <w:t>n winter</w:t>
      </w:r>
      <w:r w:rsidR="001C6BD0" w:rsidRPr="009B47D9">
        <w:t xml:space="preserve"> should</w:t>
      </w:r>
      <w:r w:rsidR="00575B7B" w:rsidRPr="009B47D9">
        <w:t xml:space="preserve"> be in the design criteria)</w:t>
      </w:r>
      <w:r w:rsidR="009831C8" w:rsidRPr="009B47D9">
        <w:t>.</w:t>
      </w:r>
    </w:p>
    <w:p w14:paraId="39A54525" w14:textId="77777777" w:rsidR="00F95F50" w:rsidRPr="009B47D9" w:rsidRDefault="00F95F50" w:rsidP="000E7D59">
      <w:r w:rsidRPr="009B47D9">
        <w:t>In addition, it is necessary to conduct a survey of personnel to identify vulnerability from external extreme te</w:t>
      </w:r>
      <w:r w:rsidRPr="009B47D9">
        <w:t>m</w:t>
      </w:r>
      <w:r w:rsidRPr="009B47D9">
        <w:t>peratures in order to collect expert assessments from personnel responsible for power unit control on the list of major SSCs that can su</w:t>
      </w:r>
      <w:r w:rsidR="009831C8" w:rsidRPr="009B47D9">
        <w:t>ffer from extreme temperatures.</w:t>
      </w:r>
    </w:p>
    <w:p w14:paraId="145A602E" w14:textId="77777777" w:rsidR="00F95F50" w:rsidRPr="009B47D9" w:rsidRDefault="00F95F50" w:rsidP="000E7D59">
      <w:r w:rsidRPr="009B47D9">
        <w:t>The SSCs assessment shall consider that extreme air temperature can cause not only failure of system components, but</w:t>
      </w:r>
      <w:r w:rsidR="009831C8" w:rsidRPr="009B47D9">
        <w:t xml:space="preserve"> also their spurious actuation.</w:t>
      </w:r>
    </w:p>
    <w:p w14:paraId="6A287FFA" w14:textId="77777777" w:rsidR="00E2607B" w:rsidRDefault="00E2607B" w:rsidP="000E7D59">
      <w:r w:rsidRPr="009B47D9">
        <w:t>The in-depth analysis of vulnerability of power unit components with respect to high and low temperatures r</w:t>
      </w:r>
      <w:r w:rsidRPr="009B47D9">
        <w:t>e</w:t>
      </w:r>
      <w:r w:rsidRPr="009B47D9">
        <w:t xml:space="preserve">quires collection of data from the technical </w:t>
      </w:r>
      <w:r w:rsidR="00216311" w:rsidRPr="009B47D9">
        <w:t>specifications</w:t>
      </w:r>
      <w:r w:rsidRPr="009B47D9">
        <w:t xml:space="preserve"> for equipment (equipment qualification). Besides, it is necessary to analyze effect of air temperature on the temperature of water sources, for example, cooling pond, and to define frequency of exceeding design boundary for the temperature of circulation water, etc.</w:t>
      </w:r>
    </w:p>
    <w:p w14:paraId="7670E222" w14:textId="63A02956" w:rsidR="00635B0E" w:rsidRPr="009B47D9" w:rsidRDefault="00635B0E" w:rsidP="000E7D59">
      <w:r>
        <w:lastRenderedPageBreak/>
        <w:t>These phenomena being slow in developing, it is also important to consider, as part of the analysis of extreme temperature, human actions and specific materials which can limit the effects of such hazards. Reliability of these actions must also be analysed (HEP for instance).</w:t>
      </w:r>
    </w:p>
    <w:p w14:paraId="2EC28DA9" w14:textId="77777777" w:rsidR="008572E9" w:rsidRPr="009B47D9" w:rsidRDefault="00B2578D" w:rsidP="000E7D59">
      <w:pPr>
        <w:pStyle w:val="WENRAStandardfett"/>
        <w:rPr>
          <w:rFonts w:ascii="Trebuchet MS" w:hAnsi="Trebuchet MS" w:cs="Times New Roman"/>
          <w:i/>
        </w:rPr>
      </w:pPr>
      <w:r w:rsidRPr="009B47D9">
        <w:rPr>
          <w:rFonts w:ascii="Trebuchet MS" w:hAnsi="Trebuchet MS" w:cs="Times New Roman"/>
          <w:i/>
        </w:rPr>
        <w:t>Snow pack</w:t>
      </w:r>
    </w:p>
    <w:p w14:paraId="78C15F30" w14:textId="6A569C9E" w:rsidR="00B2578D" w:rsidRPr="009B47D9" w:rsidRDefault="00B2578D" w:rsidP="000E7D59">
      <w:r w:rsidRPr="009B47D9">
        <w:t xml:space="preserve">The calculation of the snow pack pressure on the roofs of buildings and structures shall be performed based on information on possible height of </w:t>
      </w:r>
      <w:r w:rsidR="009831C8" w:rsidRPr="009B47D9">
        <w:t>the snow pack and snow density</w:t>
      </w:r>
      <w:r w:rsidR="00635B0E">
        <w:t>, if available</w:t>
      </w:r>
      <w:r w:rsidR="00635B0E" w:rsidRPr="009B47D9">
        <w:t>.</w:t>
      </w:r>
      <w:r w:rsidR="00635B0E">
        <w:t xml:space="preserve"> Snow density is a function of weather conditions and sometimes its assessment is complicated without data</w:t>
      </w:r>
      <w:r w:rsidR="009831C8" w:rsidRPr="009B47D9">
        <w:t>.</w:t>
      </w:r>
    </w:p>
    <w:p w14:paraId="2D6DA9A0" w14:textId="77777777" w:rsidR="00B2578D" w:rsidRPr="009B47D9" w:rsidRDefault="00B2578D" w:rsidP="000E7D59">
      <w:r w:rsidRPr="009B47D9">
        <w:t>The vulnerability of buildings and structures shall be defined primarily based on the snowfall intensity, taking into account availability a</w:t>
      </w:r>
      <w:r w:rsidR="009831C8" w:rsidRPr="009B47D9">
        <w:t>nd possibility of snow removal.</w:t>
      </w:r>
    </w:p>
    <w:p w14:paraId="63113C42" w14:textId="77777777" w:rsidR="00B2578D" w:rsidRPr="009B47D9" w:rsidRDefault="00B2578D" w:rsidP="000E7D59">
      <w:r w:rsidRPr="009B47D9">
        <w:t xml:space="preserve">In case of combination of hazards, the snow pack can impede the movement of vehicles and personnel on the site, </w:t>
      </w:r>
      <w:r w:rsidR="00977396" w:rsidRPr="009B47D9">
        <w:t xml:space="preserve">and makes it difficult for personnel to take needed actions, which shall </w:t>
      </w:r>
      <w:r w:rsidR="00216311" w:rsidRPr="009B47D9">
        <w:t>also</w:t>
      </w:r>
      <w:r w:rsidR="009831C8" w:rsidRPr="009B47D9">
        <w:t xml:space="preserve"> be considered in the analysis.</w:t>
      </w:r>
    </w:p>
    <w:p w14:paraId="2741A7B7" w14:textId="77777777" w:rsidR="008572E9" w:rsidRPr="009B47D9" w:rsidRDefault="009831C8" w:rsidP="000E7D59">
      <w:pPr>
        <w:rPr>
          <w:i/>
          <w:sz w:val="22"/>
          <w:szCs w:val="22"/>
        </w:rPr>
      </w:pPr>
      <w:r w:rsidRPr="009B47D9">
        <w:rPr>
          <w:i/>
          <w:sz w:val="22"/>
          <w:szCs w:val="22"/>
        </w:rPr>
        <w:t>System analysis</w:t>
      </w:r>
    </w:p>
    <w:p w14:paraId="1CCBD500" w14:textId="13CA11B8" w:rsidR="00DA55F6" w:rsidRPr="009B47D9" w:rsidRDefault="00DA55F6" w:rsidP="000E7D59">
      <w:pPr>
        <w:spacing w:after="0"/>
      </w:pPr>
      <w:r w:rsidRPr="009B47D9">
        <w:t xml:space="preserve">In the frameworks of system analysis, </w:t>
      </w:r>
      <w:r w:rsidR="00E873D5" w:rsidRPr="009B47D9">
        <w:t xml:space="preserve">revision shall be performed </w:t>
      </w:r>
      <w:r w:rsidRPr="009B47D9">
        <w:t xml:space="preserve">of </w:t>
      </w:r>
      <w:r w:rsidR="00C25204" w:rsidRPr="009B47D9">
        <w:t xml:space="preserve">those </w:t>
      </w:r>
      <w:r w:rsidRPr="009B47D9">
        <w:t xml:space="preserve">system fault trees developed under </w:t>
      </w:r>
      <w:r w:rsidR="00123B3D" w:rsidRPr="009B47D9">
        <w:t>L1 PSA</w:t>
      </w:r>
      <w:r w:rsidR="00C25204" w:rsidRPr="009B47D9">
        <w:t xml:space="preserve"> for internal initiating events, which will be related to event trees in order to analy</w:t>
      </w:r>
      <w:r w:rsidR="00526A30">
        <w:t>s</w:t>
      </w:r>
      <w:r w:rsidR="00C25204" w:rsidRPr="009B47D9">
        <w:t>e external hazards. Rev</w:t>
      </w:r>
      <w:r w:rsidR="00C25204" w:rsidRPr="009B47D9">
        <w:t>i</w:t>
      </w:r>
      <w:r w:rsidR="00C25204" w:rsidRPr="009B47D9">
        <w:t>si</w:t>
      </w:r>
      <w:r w:rsidR="009831C8" w:rsidRPr="009B47D9">
        <w:t>on of fault trees is performed:</w:t>
      </w:r>
    </w:p>
    <w:p w14:paraId="52B71958" w14:textId="77777777" w:rsidR="00C25204" w:rsidRPr="009B47D9" w:rsidRDefault="00C25204" w:rsidP="000E7D59">
      <w:pPr>
        <w:numPr>
          <w:ilvl w:val="0"/>
          <w:numId w:val="23"/>
        </w:numPr>
        <w:autoSpaceDE w:val="0"/>
        <w:autoSpaceDN w:val="0"/>
        <w:adjustRightInd w:val="0"/>
        <w:spacing w:after="0"/>
        <w:ind w:left="357" w:hanging="357"/>
        <w:rPr>
          <w:rFonts w:cs="TimesNewRomanPS-BoldMT"/>
          <w:bCs/>
          <w:szCs w:val="18"/>
          <w:lang w:eastAsia="sv-SE"/>
        </w:rPr>
      </w:pPr>
      <w:r w:rsidRPr="009B47D9">
        <w:rPr>
          <w:rFonts w:cs="TimesNewRomanPS-BoldMT"/>
          <w:bCs/>
          <w:szCs w:val="18"/>
          <w:lang w:eastAsia="sv-SE"/>
        </w:rPr>
        <w:t>to identify dependent failures that occur due to equipment damage;</w:t>
      </w:r>
    </w:p>
    <w:p w14:paraId="55543596" w14:textId="77777777" w:rsidR="00C25204" w:rsidRPr="009B47D9" w:rsidRDefault="00C25204" w:rsidP="000E7D59">
      <w:pPr>
        <w:numPr>
          <w:ilvl w:val="0"/>
          <w:numId w:val="23"/>
        </w:numPr>
        <w:autoSpaceDE w:val="0"/>
        <w:autoSpaceDN w:val="0"/>
        <w:adjustRightInd w:val="0"/>
        <w:ind w:left="357" w:hanging="357"/>
        <w:rPr>
          <w:rFonts w:cs="TimesNewRomanPS-BoldMT"/>
          <w:bCs/>
          <w:szCs w:val="18"/>
          <w:lang w:eastAsia="sv-SE"/>
        </w:rPr>
      </w:pPr>
      <w:r w:rsidRPr="009B47D9">
        <w:rPr>
          <w:rFonts w:cs="TimesNewRomanPS-BoldMT"/>
          <w:bCs/>
          <w:szCs w:val="18"/>
          <w:lang w:eastAsia="sv-SE"/>
        </w:rPr>
        <w:t>to assess other possible effects of external hazards on probability of SSC failure.</w:t>
      </w:r>
    </w:p>
    <w:p w14:paraId="1A98958F" w14:textId="4045DC99" w:rsidR="00C25204" w:rsidRPr="009B47D9" w:rsidRDefault="00C25204" w:rsidP="000E7D59">
      <w:r w:rsidRPr="009B47D9">
        <w:t xml:space="preserve">The relevant system models are modified to present types of failures related to external hazards. In the process of system model modification, specific attention shall be paid to </w:t>
      </w:r>
      <w:r w:rsidR="000A766B" w:rsidRPr="009B47D9">
        <w:t>modelling</w:t>
      </w:r>
      <w:r w:rsidRPr="009B47D9">
        <w:t xml:space="preserve"> of common cause failures. The method used to model common cause failure in the fault tree shall be logically correct and give the most reliable results. When new basic events or operators are added to the model, they shall have unique names. Functional fault trees shall be developed to connect fault tree and event tree.</w:t>
      </w:r>
    </w:p>
    <w:p w14:paraId="6AAE4F29" w14:textId="7D2C6337" w:rsidR="008572E9" w:rsidRPr="009B47D9" w:rsidRDefault="008572E9" w:rsidP="000E7D59">
      <w:pPr>
        <w:pStyle w:val="Titre3"/>
      </w:pPr>
      <w:bookmarkStart w:id="80" w:name="_Ref445674977"/>
      <w:bookmarkStart w:id="81" w:name="_Toc470710534"/>
      <w:r w:rsidRPr="009B47D9">
        <w:t xml:space="preserve">Calculation of </w:t>
      </w:r>
      <w:r w:rsidR="000A258A" w:rsidRPr="009B47D9">
        <w:t>f</w:t>
      </w:r>
      <w:r w:rsidRPr="009B47D9">
        <w:t>ragility or failure probability</w:t>
      </w:r>
      <w:bookmarkEnd w:id="80"/>
      <w:bookmarkEnd w:id="81"/>
    </w:p>
    <w:p w14:paraId="3C1FCB49" w14:textId="77777777" w:rsidR="0026664D" w:rsidRPr="009B47D9" w:rsidRDefault="0026664D" w:rsidP="000E7D59">
      <w:r w:rsidRPr="009B47D9">
        <w:t xml:space="preserve">In general, the use of SSC fragility curves can be applicable for all hazards considered in this report. For example, for equipment vulnerable to high temperatures, there is a possibility </w:t>
      </w:r>
      <w:r w:rsidR="000F52F0" w:rsidRPr="009B47D9">
        <w:t xml:space="preserve">for </w:t>
      </w:r>
      <w:r w:rsidRPr="009B47D9">
        <w:t>reliability</w:t>
      </w:r>
      <w:r w:rsidR="000F52F0" w:rsidRPr="009B47D9">
        <w:t xml:space="preserve"> decrease</w:t>
      </w:r>
      <w:r w:rsidRPr="009B47D9">
        <w:t xml:space="preserve"> (probability of inte</w:t>
      </w:r>
      <w:r w:rsidRPr="009B47D9">
        <w:t>r</w:t>
      </w:r>
      <w:r w:rsidRPr="009B47D9">
        <w:t>nal failures) even if critical temperature (according to the technical specifications or certificate) has not been reached, but is close to it. Thus, if possible, it is preferable to consider th</w:t>
      </w:r>
      <w:r w:rsidR="009831C8" w:rsidRPr="009B47D9">
        <w:t>e fragility curves in any case.</w:t>
      </w:r>
    </w:p>
    <w:p w14:paraId="2AC67EDF" w14:textId="77777777" w:rsidR="0026664D" w:rsidRDefault="0026664D" w:rsidP="000E7D59">
      <w:r w:rsidRPr="009B47D9">
        <w:t xml:space="preserve">Construction of fragility curves is performed for </w:t>
      </w:r>
      <w:r w:rsidR="00372B4D" w:rsidRPr="009B47D9">
        <w:t>the predetermined</w:t>
      </w:r>
      <w:r w:rsidR="0062240B" w:rsidRPr="009B47D9">
        <w:t xml:space="preserve"> </w:t>
      </w:r>
      <w:r w:rsidR="00372B4D" w:rsidRPr="009B47D9">
        <w:t>list</w:t>
      </w:r>
      <w:r w:rsidR="0062240B" w:rsidRPr="009B47D9">
        <w:t xml:space="preserve"> of SSCs. </w:t>
      </w:r>
      <w:r w:rsidR="00372B4D" w:rsidRPr="009B47D9">
        <w:t>This list shall be defined</w:t>
      </w:r>
      <w:r w:rsidR="0040262E" w:rsidRPr="009B47D9">
        <w:t xml:space="preserve"> also</w:t>
      </w:r>
      <w:r w:rsidR="00372B4D" w:rsidRPr="009B47D9">
        <w:t xml:space="preserve"> in an expert way</w:t>
      </w:r>
      <w:r w:rsidR="0040262E" w:rsidRPr="009B47D9">
        <w:t xml:space="preserve"> supplementation</w:t>
      </w:r>
      <w:r w:rsidR="00372B4D" w:rsidRPr="009B47D9">
        <w:t xml:space="preserve">. In case of large number of considered equipment, it </w:t>
      </w:r>
      <w:r w:rsidR="0040262E" w:rsidRPr="009B47D9">
        <w:t>could be used</w:t>
      </w:r>
      <w:r w:rsidR="00372B4D" w:rsidRPr="009B47D9">
        <w:t xml:space="preserve"> results of signif</w:t>
      </w:r>
      <w:r w:rsidR="00372B4D" w:rsidRPr="009B47D9">
        <w:t>i</w:t>
      </w:r>
      <w:r w:rsidR="00372B4D" w:rsidRPr="009B47D9">
        <w:t xml:space="preserve">cance analysis received from </w:t>
      </w:r>
      <w:r w:rsidR="00123B3D" w:rsidRPr="009B47D9">
        <w:t>L1 PSA</w:t>
      </w:r>
      <w:r w:rsidR="00372B4D" w:rsidRPr="009B47D9">
        <w:t>. Thus, it is possible to exclude the construction of fragility curves for that equipment, which has imperceptible contrib</w:t>
      </w:r>
      <w:r w:rsidR="009831C8" w:rsidRPr="009B47D9">
        <w:t>ution to the emergency process.</w:t>
      </w:r>
    </w:p>
    <w:p w14:paraId="6A0457F4" w14:textId="47AE50DF" w:rsidR="00D3705A" w:rsidRPr="009B47D9" w:rsidRDefault="00D3705A" w:rsidP="00D3705A">
      <w:r>
        <w:t xml:space="preserve">There </w:t>
      </w:r>
      <w:r w:rsidRPr="00D3705A">
        <w:t>are several possibilities for computing fragilities and each hazard has its own specificities.</w:t>
      </w:r>
      <w:r>
        <w:t xml:space="preserve"> Four basic a</w:t>
      </w:r>
      <w:r>
        <w:t>p</w:t>
      </w:r>
      <w:r>
        <w:t>proaches</w:t>
      </w:r>
      <w:r w:rsidR="00B44D6F">
        <w:t xml:space="preserve"> (</w:t>
      </w:r>
      <w:r w:rsidR="00B44D6F" w:rsidRPr="00B44D6F">
        <w:t>judgmental, empirical, hybrid, and analytical</w:t>
      </w:r>
      <w:r w:rsidR="00B44D6F">
        <w:t>)</w:t>
      </w:r>
      <w:r>
        <w:t xml:space="preserve"> </w:t>
      </w:r>
      <w:r w:rsidR="00E9341B">
        <w:t>have been</w:t>
      </w:r>
      <w:r w:rsidR="00B44D6F">
        <w:t xml:space="preserve"> </w:t>
      </w:r>
      <w:r w:rsidR="00E9341B">
        <w:t xml:space="preserve">already </w:t>
      </w:r>
      <w:r w:rsidR="00B44D6F">
        <w:t xml:space="preserve">good described in </w:t>
      </w:r>
      <w:r w:rsidR="00FD1E91">
        <w:fldChar w:fldCharType="begin"/>
      </w:r>
      <w:r w:rsidR="00FD1E91">
        <w:instrText xml:space="preserve"> REF _Ref467232919 \r \h </w:instrText>
      </w:r>
      <w:r w:rsidR="00FD1E91">
        <w:fldChar w:fldCharType="separate"/>
      </w:r>
      <w:r w:rsidR="006672E4">
        <w:t>[35]</w:t>
      </w:r>
      <w:r w:rsidR="00FD1E91">
        <w:fldChar w:fldCharType="end"/>
      </w:r>
      <w:r w:rsidR="00FD1E91">
        <w:t>.</w:t>
      </w:r>
    </w:p>
    <w:p w14:paraId="1BFDF234" w14:textId="2DE525DC" w:rsidR="00372B4D" w:rsidRPr="00CA2EC8" w:rsidRDefault="00372B4D" w:rsidP="000E7D59">
      <w:r w:rsidRPr="009B47D9">
        <w:t>The methodology of constructing SSCs fragility curves is described in NUREG/CR-2300, Volume 2 PRA</w:t>
      </w:r>
      <w:r w:rsidR="009223A4" w:rsidRPr="009B47D9">
        <w:t xml:space="preserve"> </w:t>
      </w:r>
      <w:r w:rsidR="009223A4" w:rsidRPr="009B47D9">
        <w:fldChar w:fldCharType="begin"/>
      </w:r>
      <w:r w:rsidR="009223A4" w:rsidRPr="009B47D9">
        <w:instrText xml:space="preserve"> REF _Ref445346557 \r \h </w:instrText>
      </w:r>
      <w:r w:rsidR="009223A4" w:rsidRPr="009B47D9">
        <w:fldChar w:fldCharType="separate"/>
      </w:r>
      <w:r w:rsidR="006672E4">
        <w:t>[36]</w:t>
      </w:r>
      <w:r w:rsidR="009223A4" w:rsidRPr="009B47D9">
        <w:fldChar w:fldCharType="end"/>
      </w:r>
      <w:r w:rsidRPr="009B47D9">
        <w:t xml:space="preserve"> and ot</w:t>
      </w:r>
      <w:r w:rsidRPr="009B47D9">
        <w:t>h</w:t>
      </w:r>
      <w:r w:rsidRPr="009B47D9">
        <w:t>er sources</w:t>
      </w:r>
      <w:r w:rsidR="00542536" w:rsidRPr="009B47D9">
        <w:t xml:space="preserve"> (e.g. </w:t>
      </w:r>
      <w:r w:rsidR="00F62927" w:rsidRPr="009B47D9">
        <w:fldChar w:fldCharType="begin"/>
      </w:r>
      <w:r w:rsidR="00F62927" w:rsidRPr="009B47D9">
        <w:instrText xml:space="preserve"> REF _Ref445813162 \r \h </w:instrText>
      </w:r>
      <w:r w:rsidR="00F62927" w:rsidRPr="009B47D9">
        <w:fldChar w:fldCharType="separate"/>
      </w:r>
      <w:r w:rsidR="006672E4">
        <w:t>[37]</w:t>
      </w:r>
      <w:r w:rsidR="00F62927" w:rsidRPr="009B47D9">
        <w:fldChar w:fldCharType="end"/>
      </w:r>
      <w:r w:rsidR="00F62927" w:rsidRPr="009B47D9">
        <w:t>)</w:t>
      </w:r>
      <w:r w:rsidRPr="009B47D9">
        <w:t>.</w:t>
      </w:r>
      <w:r w:rsidR="005F6CE9" w:rsidRPr="009B47D9">
        <w:t xml:space="preserve"> </w:t>
      </w:r>
      <w:r w:rsidR="00F62927" w:rsidRPr="009B47D9">
        <w:t>Generally,</w:t>
      </w:r>
      <w:r w:rsidR="005F6CE9" w:rsidRPr="009B47D9">
        <w:t xml:space="preserve"> </w:t>
      </w:r>
      <w:r w:rsidR="00F62927" w:rsidRPr="009B47D9">
        <w:t xml:space="preserve">a </w:t>
      </w:r>
      <w:r w:rsidR="005F6CE9" w:rsidRPr="009B47D9">
        <w:t>fragility can be defined as the conditional probability of failure of SS</w:t>
      </w:r>
      <w:r w:rsidR="00B6058D" w:rsidRPr="009B47D9">
        <w:t>C</w:t>
      </w:r>
      <w:r w:rsidR="005F6CE9" w:rsidRPr="009B47D9">
        <w:t xml:space="preserve"> (or as the</w:t>
      </w:r>
      <w:r w:rsidR="003B2E15">
        <w:t>ir</w:t>
      </w:r>
      <w:r w:rsidR="005F6CE9" w:rsidRPr="009B47D9">
        <w:t xml:space="preserve"> structural member) for a given set of input variables. It is ex</w:t>
      </w:r>
      <w:r w:rsidR="005F6CE9" w:rsidRPr="00CA2EC8">
        <w:t>pressed as:</w:t>
      </w:r>
    </w:p>
    <w:p w14:paraId="7841696A" w14:textId="77777777" w:rsidR="005F6CE9" w:rsidRPr="00CA2EC8" w:rsidRDefault="005F6CE9" w:rsidP="000E7D59">
      <m:oMathPara>
        <m:oMath>
          <m:r>
            <w:rPr>
              <w:rFonts w:ascii="Cambria Math" w:hAnsi="Cambria Math"/>
            </w:rPr>
            <m:t>P</m:t>
          </m:r>
          <m:d>
            <m:dPr>
              <m:begChr m:val="["/>
              <m:endChr m:val="]"/>
              <m:ctrlPr>
                <w:rPr>
                  <w:rFonts w:ascii="Cambria Math" w:hAnsi="Cambria Math"/>
                  <w:i/>
                </w:rPr>
              </m:ctrlPr>
            </m:dPr>
            <m:e>
              <m:r>
                <w:rPr>
                  <w:rFonts w:ascii="Cambria Math" w:hAnsi="Cambria Math"/>
                </w:rPr>
                <m:t>LS</m:t>
              </m:r>
            </m:e>
          </m:d>
          <m:r>
            <w:rPr>
              <w:rFonts w:ascii="Cambria Math" w:hAnsi="Cambria Math"/>
            </w:rPr>
            <m:t>=</m:t>
          </m:r>
          <m:nary>
            <m:naryPr>
              <m:chr m:val="∑"/>
              <m:limLoc m:val="undOvr"/>
              <m:supHide m:val="1"/>
              <m:ctrlPr>
                <w:rPr>
                  <w:rFonts w:ascii="Cambria Math" w:hAnsi="Cambria Math"/>
                  <w:i/>
                </w:rPr>
              </m:ctrlPr>
            </m:naryPr>
            <m:sub>
              <m:r>
                <w:rPr>
                  <w:rFonts w:ascii="Cambria Math" w:hAnsi="Cambria Math"/>
                </w:rPr>
                <m:t>all D</m:t>
              </m:r>
            </m:sub>
            <m:sup/>
            <m:e>
              <m:r>
                <w:rPr>
                  <w:rFonts w:ascii="Cambria Math" w:hAnsi="Cambria Math"/>
                </w:rPr>
                <m:t>P</m:t>
              </m:r>
              <m:d>
                <m:dPr>
                  <m:begChr m:val="{"/>
                  <m:endChr m:val="}"/>
                  <m:ctrlPr>
                    <w:rPr>
                      <w:rFonts w:ascii="Cambria Math" w:hAnsi="Cambria Math"/>
                      <w:i/>
                    </w:rPr>
                  </m:ctrlPr>
                </m:dPr>
                <m:e>
                  <m:r>
                    <w:rPr>
                      <w:rFonts w:ascii="Cambria Math" w:hAnsi="Cambria Math"/>
                    </w:rPr>
                    <m:t>LS</m:t>
                  </m:r>
                </m:e>
                <m:e>
                  <m:r>
                    <w:rPr>
                      <w:rFonts w:ascii="Cambria Math" w:hAnsi="Cambria Math"/>
                    </w:rPr>
                    <m:t>D=x</m:t>
                  </m:r>
                </m:e>
              </m:d>
              <m:r>
                <w:rPr>
                  <w:rFonts w:ascii="Cambria Math" w:hAnsi="Cambria Math"/>
                </w:rPr>
                <m:t>P</m:t>
              </m:r>
              <m:d>
                <m:dPr>
                  <m:begChr m:val="["/>
                  <m:endChr m:val="]"/>
                  <m:ctrlPr>
                    <w:rPr>
                      <w:rFonts w:ascii="Cambria Math" w:hAnsi="Cambria Math"/>
                      <w:i/>
                    </w:rPr>
                  </m:ctrlPr>
                </m:dPr>
                <m:e>
                  <m:r>
                    <w:rPr>
                      <w:rFonts w:ascii="Cambria Math" w:hAnsi="Cambria Math"/>
                    </w:rPr>
                    <m:t>D=x</m:t>
                  </m:r>
                </m:e>
              </m:d>
              <m:r>
                <w:rPr>
                  <w:rFonts w:ascii="Cambria Math" w:hAnsi="Cambria Math"/>
                </w:rPr>
                <m:t>,</m:t>
              </m:r>
            </m:e>
          </m:nary>
        </m:oMath>
      </m:oMathPara>
    </w:p>
    <w:p w14:paraId="0075EE04" w14:textId="77777777" w:rsidR="005F6CE9" w:rsidRPr="00CA2EC8" w:rsidRDefault="005F6CE9" w:rsidP="000E7D59">
      <w:pPr>
        <w:autoSpaceDE w:val="0"/>
        <w:autoSpaceDN w:val="0"/>
        <w:adjustRightInd w:val="0"/>
        <w:spacing w:after="0"/>
        <w:jc w:val="left"/>
        <w:rPr>
          <w:szCs w:val="18"/>
        </w:rPr>
      </w:pPr>
      <w:r w:rsidRPr="00CA2EC8">
        <w:rPr>
          <w:szCs w:val="18"/>
        </w:rPr>
        <w:lastRenderedPageBreak/>
        <w:t xml:space="preserve">where, </w:t>
      </w:r>
      <w:r w:rsidRPr="00CA2EC8">
        <w:rPr>
          <w:i/>
          <w:szCs w:val="18"/>
        </w:rPr>
        <w:t>D</w:t>
      </w:r>
      <w:r w:rsidRPr="00CA2EC8">
        <w:rPr>
          <w:szCs w:val="18"/>
        </w:rPr>
        <w:t xml:space="preserve"> = a random demand on the system (e.g., 3 second gust wind speed (m/s), max load (Pa), max/min te</w:t>
      </w:r>
      <w:r w:rsidRPr="00CA2EC8">
        <w:rPr>
          <w:szCs w:val="18"/>
        </w:rPr>
        <w:t>m</w:t>
      </w:r>
      <w:r w:rsidRPr="00CA2EC8">
        <w:rPr>
          <w:szCs w:val="18"/>
        </w:rPr>
        <w:t>perature)</w:t>
      </w:r>
      <w:r w:rsidRPr="00CA2EC8">
        <w:rPr>
          <w:rStyle w:val="Appelnotedebasdep"/>
          <w:szCs w:val="18"/>
        </w:rPr>
        <w:footnoteReference w:id="3"/>
      </w:r>
      <w:r w:rsidRPr="00CA2EC8">
        <w:rPr>
          <w:szCs w:val="18"/>
        </w:rPr>
        <w:t xml:space="preserve">; </w:t>
      </w:r>
      <w:r w:rsidR="00483B37" w:rsidRPr="00CA2EC8">
        <w:rPr>
          <w:i/>
          <w:iCs/>
          <w:szCs w:val="18"/>
          <w:lang w:eastAsia="uk-UA"/>
        </w:rPr>
        <w:t>P</w:t>
      </w:r>
      <w:r w:rsidR="00483B37" w:rsidRPr="00CA2EC8">
        <w:rPr>
          <w:rFonts w:eastAsia="MTSYN" w:cs="MTSYN"/>
          <w:i/>
          <w:szCs w:val="18"/>
          <w:lang w:eastAsia="uk-UA"/>
        </w:rPr>
        <w:t>[</w:t>
      </w:r>
      <w:r w:rsidR="00483B37" w:rsidRPr="00CA2EC8">
        <w:rPr>
          <w:i/>
          <w:iCs/>
          <w:szCs w:val="18"/>
          <w:lang w:eastAsia="uk-UA"/>
        </w:rPr>
        <w:t>LS</w:t>
      </w:r>
      <w:r w:rsidR="00483B37" w:rsidRPr="00CA2EC8">
        <w:rPr>
          <w:rFonts w:eastAsia="MTSYN" w:cs="MTSYN"/>
          <w:i/>
          <w:szCs w:val="18"/>
          <w:lang w:eastAsia="uk-UA"/>
        </w:rPr>
        <w:t>|</w:t>
      </w:r>
      <w:r w:rsidR="00483B37" w:rsidRPr="00CA2EC8">
        <w:rPr>
          <w:i/>
          <w:iCs/>
          <w:szCs w:val="18"/>
          <w:lang w:eastAsia="uk-UA"/>
        </w:rPr>
        <w:t>D</w:t>
      </w:r>
      <w:r w:rsidR="00483B37" w:rsidRPr="00CA2EC8">
        <w:rPr>
          <w:rFonts w:eastAsia="MTSYN" w:cs="MTSYN"/>
          <w:i/>
          <w:szCs w:val="18"/>
          <w:lang w:eastAsia="uk-UA"/>
        </w:rPr>
        <w:t>=</w:t>
      </w:r>
      <w:r w:rsidR="00483B37" w:rsidRPr="00CA2EC8">
        <w:rPr>
          <w:i/>
          <w:iCs/>
          <w:szCs w:val="18"/>
          <w:lang w:eastAsia="uk-UA"/>
        </w:rPr>
        <w:t>x</w:t>
      </w:r>
      <w:r w:rsidR="00483B37" w:rsidRPr="00CA2EC8">
        <w:rPr>
          <w:rFonts w:eastAsia="MTSYN" w:cs="MTSYN"/>
          <w:i/>
          <w:szCs w:val="18"/>
          <w:lang w:eastAsia="uk-UA"/>
        </w:rPr>
        <w:t xml:space="preserve">] – </w:t>
      </w:r>
      <w:r w:rsidR="00483B37" w:rsidRPr="00CA2EC8">
        <w:rPr>
          <w:szCs w:val="18"/>
        </w:rPr>
        <w:t>is the conditional probability of the limit state (</w:t>
      </w:r>
      <w:r w:rsidR="00483B37" w:rsidRPr="00CA2EC8">
        <w:rPr>
          <w:i/>
          <w:szCs w:val="18"/>
        </w:rPr>
        <w:t>LS</w:t>
      </w:r>
      <w:r w:rsidR="00483B37" w:rsidRPr="00CA2EC8">
        <w:rPr>
          <w:szCs w:val="18"/>
        </w:rPr>
        <w:t xml:space="preserve">) at given demand </w:t>
      </w:r>
      <w:r w:rsidR="00483B37" w:rsidRPr="00CA2EC8">
        <w:rPr>
          <w:i/>
          <w:szCs w:val="18"/>
        </w:rPr>
        <w:t>x</w:t>
      </w:r>
      <w:r w:rsidR="00483B37" w:rsidRPr="00CA2EC8">
        <w:rPr>
          <w:szCs w:val="18"/>
        </w:rPr>
        <w:t>; The hazard is d</w:t>
      </w:r>
      <w:r w:rsidR="00483B37" w:rsidRPr="00CA2EC8">
        <w:rPr>
          <w:szCs w:val="18"/>
        </w:rPr>
        <w:t>e</w:t>
      </w:r>
      <w:r w:rsidR="00483B37" w:rsidRPr="00CA2EC8">
        <w:rPr>
          <w:szCs w:val="18"/>
        </w:rPr>
        <w:t xml:space="preserve">fined by the probability </w:t>
      </w:r>
      <w:r w:rsidR="00483B37" w:rsidRPr="00CA2EC8">
        <w:rPr>
          <w:i/>
          <w:szCs w:val="18"/>
        </w:rPr>
        <w:t>P[D = x]</w:t>
      </w:r>
      <w:r w:rsidR="00483B37" w:rsidRPr="00CA2EC8">
        <w:rPr>
          <w:szCs w:val="18"/>
        </w:rPr>
        <w:t xml:space="preserve">. The conditional probability </w:t>
      </w:r>
      <w:r w:rsidR="00483B37" w:rsidRPr="00CA2EC8">
        <w:rPr>
          <w:i/>
          <w:szCs w:val="18"/>
        </w:rPr>
        <w:t>P[LS|D = x]</w:t>
      </w:r>
      <w:r w:rsidR="00483B37" w:rsidRPr="00CA2EC8">
        <w:rPr>
          <w:szCs w:val="18"/>
        </w:rPr>
        <w:t xml:space="preserve"> is the fragility.</w:t>
      </w:r>
    </w:p>
    <w:p w14:paraId="4738AF26" w14:textId="77777777" w:rsidR="00483B37" w:rsidRPr="001F1E27" w:rsidRDefault="00483B37" w:rsidP="000E7D59">
      <w:pPr>
        <w:rPr>
          <w:i/>
          <w:lang w:val="en-US"/>
        </w:rPr>
      </w:pPr>
      <w:r w:rsidRPr="00CA2EC8">
        <w:t>Previous equation also can be expressed in convolution integral form if the hazard is a continuous function of d</w:t>
      </w:r>
      <w:r w:rsidRPr="00CA2EC8">
        <w:t>e</w:t>
      </w:r>
      <w:r w:rsidRPr="00CA2EC8">
        <w:t xml:space="preserve">mand </w:t>
      </w:r>
      <w:r w:rsidRPr="00CA2EC8">
        <w:rPr>
          <w:i/>
        </w:rPr>
        <w:t>x:</w:t>
      </w:r>
    </w:p>
    <w:p w14:paraId="64A41846" w14:textId="77777777" w:rsidR="00483B37" w:rsidRPr="00CA2EC8" w:rsidRDefault="00483B37" w:rsidP="000E7D59">
      <m:oMathPara>
        <m:oMath>
          <m:r>
            <w:rPr>
              <w:rFonts w:ascii="Cambria Math" w:hAnsi="Cambria Math"/>
            </w:rPr>
            <m:t>P</m:t>
          </m:r>
          <m:d>
            <m:dPr>
              <m:begChr m:val="["/>
              <m:endChr m:val="]"/>
              <m:ctrlPr>
                <w:rPr>
                  <w:rFonts w:ascii="Cambria Math" w:hAnsi="Cambria Math"/>
                  <w:i/>
                </w:rPr>
              </m:ctrlPr>
            </m:dPr>
            <m:e>
              <m:r>
                <w:rPr>
                  <w:rFonts w:ascii="Cambria Math" w:hAnsi="Cambria Math"/>
                </w:rPr>
                <m:t>LS</m:t>
              </m:r>
            </m:e>
          </m:d>
          <m:r>
            <w:rPr>
              <w:rFonts w:ascii="Cambria Math" w:hAnsi="Cambria Math"/>
            </w:rPr>
            <m:t>=</m:t>
          </m:r>
          <m:nary>
            <m:naryPr>
              <m:limLoc m:val="subSup"/>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Fr</m:t>
              </m:r>
              <m:d>
                <m:dPr>
                  <m:ctrlPr>
                    <w:rPr>
                      <w:rFonts w:ascii="Cambria Math" w:hAnsi="Cambria Math"/>
                      <w:i/>
                    </w:rPr>
                  </m:ctrlPr>
                </m:dPr>
                <m:e>
                  <m:r>
                    <w:rPr>
                      <w:rFonts w:ascii="Cambria Math" w:hAnsi="Cambria Math"/>
                    </w:rPr>
                    <m:t>x</m:t>
                  </m:r>
                </m:e>
              </m:d>
              <m:sSub>
                <m:sSubPr>
                  <m:ctrlPr>
                    <w:rPr>
                      <w:rFonts w:ascii="Cambria Math" w:hAnsi="Cambria Math"/>
                      <w:i/>
                    </w:rPr>
                  </m:ctrlPr>
                </m:sSubPr>
                <m:e>
                  <m:r>
                    <w:rPr>
                      <w:rFonts w:ascii="Cambria Math" w:hAnsi="Cambria Math"/>
                    </w:rPr>
                    <m:t>g</m:t>
                  </m:r>
                </m:e>
                <m:sub>
                  <m:r>
                    <w:rPr>
                      <w:rFonts w:ascii="Cambria Math" w:hAnsi="Cambria Math"/>
                    </w:rPr>
                    <m:t>X</m:t>
                  </m:r>
                </m:sub>
              </m:sSub>
            </m:e>
          </m:nary>
          <m:d>
            <m:dPr>
              <m:ctrlPr>
                <w:rPr>
                  <w:rFonts w:ascii="Cambria Math" w:hAnsi="Cambria Math"/>
                  <w:i/>
                </w:rPr>
              </m:ctrlPr>
            </m:dPr>
            <m:e>
              <m:r>
                <w:rPr>
                  <w:rFonts w:ascii="Cambria Math" w:hAnsi="Cambria Math"/>
                </w:rPr>
                <m:t>x</m:t>
              </m:r>
            </m:e>
          </m:d>
          <m:r>
            <w:rPr>
              <w:rFonts w:ascii="Cambria Math" w:hAnsi="Cambria Math"/>
            </w:rPr>
            <m:t>dx,</m:t>
          </m:r>
        </m:oMath>
      </m:oMathPara>
    </w:p>
    <w:p w14:paraId="06442813" w14:textId="77777777" w:rsidR="00483B37" w:rsidRPr="00CA2EC8" w:rsidRDefault="00483B37" w:rsidP="000E7D59">
      <w:r w:rsidRPr="00CA2EC8">
        <w:t xml:space="preserve">where </w:t>
      </w:r>
      <w:r w:rsidRPr="00CA2EC8">
        <w:rPr>
          <w:i/>
        </w:rPr>
        <w:t>Fr(x) =</w:t>
      </w:r>
      <w:r w:rsidRPr="00CA2EC8">
        <w:t xml:space="preserve"> fragility function of demand </w:t>
      </w:r>
      <w:r w:rsidRPr="00CA2EC8">
        <w:rPr>
          <w:i/>
        </w:rPr>
        <w:t>x</w:t>
      </w:r>
      <w:r w:rsidRPr="00CA2EC8">
        <w:t xml:space="preserve"> expressed in the form of a cumulative distribution function and </w:t>
      </w:r>
      <w:r w:rsidRPr="00CA2EC8">
        <w:rPr>
          <w:i/>
        </w:rPr>
        <w:t>g</w:t>
      </w:r>
      <w:r w:rsidRPr="00CA2EC8">
        <w:rPr>
          <w:i/>
          <w:vertAlign w:val="subscript"/>
        </w:rPr>
        <w:t>X</w:t>
      </w:r>
      <w:r w:rsidRPr="00CA2EC8">
        <w:rPr>
          <w:i/>
        </w:rPr>
        <w:t>(x)=</w:t>
      </w:r>
      <w:r w:rsidRPr="00CA2EC8">
        <w:t xml:space="preserve"> hazard function expressed in the form of a probability density function.</w:t>
      </w:r>
    </w:p>
    <w:p w14:paraId="7FC210EE" w14:textId="67C3972B" w:rsidR="00483B37" w:rsidRPr="00CA2EC8" w:rsidRDefault="00483B37" w:rsidP="000E7D59">
      <w:pPr>
        <w:rPr>
          <w:lang w:eastAsia="uk-UA"/>
        </w:rPr>
      </w:pPr>
      <w:r w:rsidRPr="00CA2EC8">
        <w:rPr>
          <w:lang w:eastAsia="uk-UA"/>
        </w:rPr>
        <w:t xml:space="preserve">The fragility of a structural system commonly is </w:t>
      </w:r>
      <w:r w:rsidR="000A766B" w:rsidRPr="00CA2EC8">
        <w:rPr>
          <w:lang w:eastAsia="uk-UA"/>
        </w:rPr>
        <w:t>modelled</w:t>
      </w:r>
      <w:r w:rsidRPr="00CA2EC8">
        <w:rPr>
          <w:lang w:eastAsia="uk-UA"/>
        </w:rPr>
        <w:t xml:space="preserve"> using a lognormal distribution,</w:t>
      </w:r>
    </w:p>
    <w:p w14:paraId="531064DC" w14:textId="77777777" w:rsidR="00542536" w:rsidRPr="00CA2EC8" w:rsidRDefault="00542536" w:rsidP="000E7D59">
      <w:pPr>
        <w:jc w:val="center"/>
      </w:pPr>
      <m:oMath>
        <m:r>
          <w:rPr>
            <w:rFonts w:ascii="Cambria Math" w:hAnsi="Cambria Math"/>
          </w:rPr>
          <m:t>Fr</m:t>
        </m:r>
        <m:d>
          <m:dPr>
            <m:ctrlPr>
              <w:rPr>
                <w:rFonts w:ascii="Cambria Math" w:hAnsi="Cambria Math"/>
                <w:i/>
              </w:rPr>
            </m:ctrlPr>
          </m:dPr>
          <m:e>
            <m:r>
              <w:rPr>
                <w:rFonts w:ascii="Cambria Math" w:hAnsi="Cambria Math"/>
              </w:rPr>
              <m:t>x</m:t>
            </m:r>
          </m:e>
        </m:d>
        <m:r>
          <w:rPr>
            <w:rFonts w:ascii="Cambria Math" w:hAnsi="Cambria Math"/>
          </w:rPr>
          <m:t>= Φ</m:t>
        </m:r>
        <m:d>
          <m:dPr>
            <m:begChr m:val="["/>
            <m:endChr m:val="]"/>
            <m:ctrlPr>
              <w:rPr>
                <w:rFonts w:ascii="Cambria Math" w:hAnsi="Cambria Math"/>
                <w:i/>
              </w:rPr>
            </m:ctrlPr>
          </m:dPr>
          <m:e>
            <m:f>
              <m:fPr>
                <m:ctrlPr>
                  <w:rPr>
                    <w:rFonts w:ascii="Cambria Math" w:hAnsi="Cambria Math"/>
                    <w:i/>
                  </w:rPr>
                </m:ctrlPr>
              </m:fPr>
              <m:num>
                <m:func>
                  <m:funcPr>
                    <m:ctrlPr>
                      <w:rPr>
                        <w:rFonts w:ascii="Cambria Math" w:hAnsi="Cambria Math"/>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x</m:t>
                        </m:r>
                      </m:e>
                    </m:d>
                  </m:e>
                </m:func>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R</m:t>
                    </m:r>
                  </m:sub>
                </m:sSub>
              </m:num>
              <m:den>
                <m:sSub>
                  <m:sSubPr>
                    <m:ctrlPr>
                      <w:rPr>
                        <w:rFonts w:ascii="Cambria Math" w:hAnsi="Cambria Math"/>
                        <w:i/>
                      </w:rPr>
                    </m:ctrlPr>
                  </m:sSubPr>
                  <m:e>
                    <m:r>
                      <w:rPr>
                        <w:rFonts w:ascii="Cambria Math" w:hAnsi="Cambria Math"/>
                      </w:rPr>
                      <m:t>ξ</m:t>
                    </m:r>
                  </m:e>
                  <m:sub>
                    <m:r>
                      <w:rPr>
                        <w:rFonts w:ascii="Cambria Math" w:hAnsi="Cambria Math"/>
                      </w:rPr>
                      <m:t>R</m:t>
                    </m:r>
                  </m:sub>
                </m:sSub>
              </m:den>
            </m:f>
          </m:e>
        </m:d>
      </m:oMath>
      <w:r w:rsidRPr="00CA2EC8">
        <w:t>,</w:t>
      </w:r>
    </w:p>
    <w:p w14:paraId="3E81CE47" w14:textId="5CFD06BF" w:rsidR="00527D24" w:rsidRDefault="00542536" w:rsidP="000E7D59">
      <w:pPr>
        <w:rPr>
          <w:lang w:eastAsia="uk-UA"/>
        </w:rPr>
      </w:pPr>
      <w:r w:rsidRPr="00CA2EC8">
        <w:t xml:space="preserve">where, </w:t>
      </w:r>
      <w:r w:rsidRPr="00CA2EC8">
        <w:rPr>
          <w:rFonts w:ascii="CMTI10" w:hAnsi="CMTI10" w:cs="CMTI10"/>
          <w:i/>
          <w:iCs/>
          <w:lang w:eastAsia="uk-UA"/>
        </w:rPr>
        <w:t>Φ</w:t>
      </w:r>
      <w:r w:rsidRPr="00CA2EC8">
        <w:rPr>
          <w:rFonts w:ascii="MTSYN" w:eastAsia="MTSYN" w:hAnsi="CMTI10" w:cs="MTSYN"/>
          <w:lang w:eastAsia="uk-UA"/>
        </w:rPr>
        <w:t>[</w:t>
      </w:r>
      <w:r w:rsidRPr="00CA2EC8">
        <w:rPr>
          <w:rFonts w:ascii="MTSYN" w:eastAsia="MTSYN" w:hAnsi="CMTI10" w:cs="MTSYN"/>
          <w:lang w:eastAsia="uk-UA"/>
        </w:rPr>
        <w:t>…</w:t>
      </w:r>
      <w:r w:rsidRPr="00CA2EC8">
        <w:rPr>
          <w:rFonts w:ascii="MTSYN" w:eastAsia="MTSYN" w:hAnsi="CMTI10" w:cs="MTSYN"/>
          <w:lang w:eastAsia="uk-UA"/>
        </w:rPr>
        <w:t xml:space="preserve">] = </w:t>
      </w:r>
      <w:r w:rsidRPr="00CA2EC8">
        <w:rPr>
          <w:lang w:eastAsia="uk-UA"/>
        </w:rPr>
        <w:t xml:space="preserve">standard normal cumulative distribution function, </w:t>
      </w:r>
      <w:r w:rsidRPr="00CA2EC8">
        <w:rPr>
          <w:rFonts w:ascii="RMTMI" w:hAnsi="RMTMI" w:cs="RMTMI"/>
          <w:i/>
          <w:iCs/>
          <w:lang w:eastAsia="uk-UA"/>
        </w:rPr>
        <w:t>λ</w:t>
      </w:r>
      <w:r w:rsidRPr="00CA2EC8">
        <w:rPr>
          <w:i/>
          <w:iCs/>
          <w:sz w:val="15"/>
          <w:szCs w:val="15"/>
          <w:lang w:eastAsia="uk-UA"/>
        </w:rPr>
        <w:t xml:space="preserve">R </w:t>
      </w:r>
      <w:r w:rsidRPr="00CA2EC8">
        <w:rPr>
          <w:rFonts w:ascii="MTSYN" w:eastAsia="MTSYN" w:hAnsi="CMTI10" w:cs="MTSYN"/>
          <w:lang w:eastAsia="uk-UA"/>
        </w:rPr>
        <w:t xml:space="preserve">= </w:t>
      </w:r>
      <w:r w:rsidRPr="00CA2EC8">
        <w:rPr>
          <w:lang w:eastAsia="uk-UA"/>
        </w:rPr>
        <w:t xml:space="preserve">logarithmic median of capacity </w:t>
      </w:r>
      <w:r w:rsidRPr="00CA2EC8">
        <w:rPr>
          <w:i/>
          <w:iCs/>
          <w:lang w:eastAsia="uk-UA"/>
        </w:rPr>
        <w:t xml:space="preserve">R </w:t>
      </w:r>
      <w:r w:rsidRPr="00CA2EC8">
        <w:rPr>
          <w:lang w:eastAsia="uk-UA"/>
        </w:rPr>
        <w:t xml:space="preserve">(in units that are dimensionally consistent with demand), and </w:t>
      </w:r>
      <w:r w:rsidRPr="00CA2EC8">
        <w:rPr>
          <w:rFonts w:ascii="RMTMI" w:hAnsi="RMTMI" w:cs="RMTMI"/>
          <w:i/>
          <w:iCs/>
          <w:lang w:eastAsia="uk-UA"/>
        </w:rPr>
        <w:t>ξ</w:t>
      </w:r>
      <w:r w:rsidRPr="00CA2EC8">
        <w:rPr>
          <w:i/>
          <w:iCs/>
          <w:sz w:val="15"/>
          <w:szCs w:val="15"/>
          <w:lang w:eastAsia="uk-UA"/>
        </w:rPr>
        <w:t xml:space="preserve">R </w:t>
      </w:r>
      <w:r w:rsidRPr="00CA2EC8">
        <w:rPr>
          <w:rFonts w:ascii="MTSYN" w:eastAsia="MTSYN" w:hAnsi="CMTI10" w:cs="MTSYN"/>
          <w:lang w:eastAsia="uk-UA"/>
        </w:rPr>
        <w:t>=</w:t>
      </w:r>
      <w:r w:rsidRPr="00CA2EC8">
        <w:rPr>
          <w:rFonts w:asciiTheme="minorHAnsi" w:eastAsia="MTSYN" w:hAnsiTheme="minorHAnsi" w:cs="MTSYN"/>
          <w:lang w:eastAsia="uk-UA"/>
        </w:rPr>
        <w:t xml:space="preserve"> </w:t>
      </w:r>
      <w:r w:rsidRPr="00CA2EC8">
        <w:rPr>
          <w:lang w:eastAsia="uk-UA"/>
        </w:rPr>
        <w:t xml:space="preserve">logarithmic standard deviation of capacity </w:t>
      </w:r>
      <w:r w:rsidRPr="00CA2EC8">
        <w:rPr>
          <w:i/>
          <w:iCs/>
          <w:lang w:eastAsia="uk-UA"/>
        </w:rPr>
        <w:t>R</w:t>
      </w:r>
      <w:r w:rsidRPr="00CA2EC8">
        <w:rPr>
          <w:lang w:eastAsia="uk-UA"/>
        </w:rPr>
        <w:t>.</w:t>
      </w:r>
    </w:p>
    <w:p w14:paraId="31809944" w14:textId="63A0022F" w:rsidR="0090690A" w:rsidRPr="00D87807" w:rsidRDefault="0090690A" w:rsidP="000E7D59">
      <w:pPr>
        <w:rPr>
          <w:lang w:val="en-US"/>
        </w:rPr>
      </w:pPr>
      <w:r>
        <w:rPr>
          <w:lang w:eastAsia="uk-UA"/>
        </w:rPr>
        <w:t xml:space="preserve">For instance, for wind loadings can be applied next algorithm for fragility calculation. Based on the results of </w:t>
      </w:r>
      <w:r w:rsidRPr="0090690A">
        <w:rPr>
          <w:lang w:eastAsia="uk-UA"/>
        </w:rPr>
        <w:t xml:space="preserve">the wind response analysis, the demand over the structures is computed as function of the same strength parameter </w:t>
      </w:r>
      <w:r w:rsidR="00D87807">
        <w:rPr>
          <w:lang w:eastAsia="uk-UA"/>
        </w:rPr>
        <w:t xml:space="preserve">(speed, load, other chosen parameter of wind). </w:t>
      </w:r>
      <w:r w:rsidR="003B0044">
        <w:rPr>
          <w:lang w:eastAsia="uk-UA"/>
        </w:rPr>
        <w:t>Taking into account the above mentioned</w:t>
      </w:r>
      <w:r w:rsidR="00D87807">
        <w:rPr>
          <w:lang w:val="en-US" w:eastAsia="uk-UA"/>
        </w:rPr>
        <w:t xml:space="preserve">, </w:t>
      </w:r>
      <w:r w:rsidR="003B0044">
        <w:rPr>
          <w:lang w:val="en-US" w:eastAsia="uk-UA"/>
        </w:rPr>
        <w:t>t</w:t>
      </w:r>
      <w:r w:rsidR="003B0044" w:rsidRPr="003B0044">
        <w:rPr>
          <w:lang w:val="en-US" w:eastAsia="uk-UA"/>
        </w:rPr>
        <w:t xml:space="preserve">he capacity could then expressed in terms of median value </w:t>
      </w:r>
      <w:r w:rsidR="003B0044">
        <w:rPr>
          <w:lang w:val="en-US" w:eastAsia="uk-UA"/>
        </w:rPr>
        <w:t>of chosen parameter</w:t>
      </w:r>
      <w:r w:rsidR="003B0044" w:rsidRPr="003B0044">
        <w:rPr>
          <w:lang w:val="en-US" w:eastAsia="uk-UA"/>
        </w:rPr>
        <w:t xml:space="preserve"> and logarithmic standard deviations</w:t>
      </w:r>
      <w:r w:rsidR="006A676B">
        <w:rPr>
          <w:lang w:val="en-US" w:eastAsia="uk-UA"/>
        </w:rPr>
        <w:t xml:space="preserve"> </w:t>
      </w:r>
      <w:r w:rsidR="006A676B" w:rsidRPr="006A676B">
        <w:rPr>
          <w:i/>
          <w:lang w:val="en-US" w:eastAsia="uk-UA"/>
        </w:rPr>
        <w:t>β</w:t>
      </w:r>
      <w:r w:rsidR="006A676B" w:rsidRPr="006A676B">
        <w:rPr>
          <w:i/>
          <w:vertAlign w:val="subscript"/>
          <w:lang w:val="en-US" w:eastAsia="uk-UA"/>
        </w:rPr>
        <w:t>R</w:t>
      </w:r>
      <w:r w:rsidR="003B0044" w:rsidRPr="003B0044">
        <w:rPr>
          <w:lang w:val="en-US" w:eastAsia="uk-UA"/>
        </w:rPr>
        <w:t xml:space="preserve"> and </w:t>
      </w:r>
      <w:r w:rsidR="006A676B" w:rsidRPr="006A676B">
        <w:rPr>
          <w:i/>
          <w:lang w:val="en-US" w:eastAsia="uk-UA"/>
        </w:rPr>
        <w:t>β</w:t>
      </w:r>
      <w:r w:rsidR="006A676B">
        <w:rPr>
          <w:i/>
          <w:vertAlign w:val="subscript"/>
          <w:lang w:val="en-US" w:eastAsia="uk-UA"/>
        </w:rPr>
        <w:t>U</w:t>
      </w:r>
      <w:r w:rsidR="006A676B" w:rsidRPr="003B0044">
        <w:rPr>
          <w:lang w:val="en-US" w:eastAsia="uk-UA"/>
        </w:rPr>
        <w:t xml:space="preserve"> </w:t>
      </w:r>
      <w:r w:rsidR="003B0044" w:rsidRPr="003B0044">
        <w:rPr>
          <w:lang w:val="en-US" w:eastAsia="uk-UA"/>
        </w:rPr>
        <w:t xml:space="preserve">reflecting the randomness in capacity and uncertainty in the median capacity, respectively. For simplicity, the logarithmic standard deviation </w:t>
      </w:r>
      <w:r w:rsidR="003B0044" w:rsidRPr="006A676B">
        <w:rPr>
          <w:i/>
          <w:lang w:val="en-US" w:eastAsia="uk-UA"/>
        </w:rPr>
        <w:t>β</w:t>
      </w:r>
      <w:r w:rsidR="003B0044" w:rsidRPr="006A676B">
        <w:rPr>
          <w:i/>
          <w:vertAlign w:val="subscript"/>
          <w:lang w:val="en-US" w:eastAsia="uk-UA"/>
        </w:rPr>
        <w:t>c</w:t>
      </w:r>
      <w:r w:rsidR="003B0044" w:rsidRPr="003B0044">
        <w:rPr>
          <w:lang w:val="en-US" w:eastAsia="uk-UA"/>
        </w:rPr>
        <w:t>, defined as the composite variability, is often used to define a single mean fragility curve.</w:t>
      </w:r>
      <w:r w:rsidR="00943949">
        <w:rPr>
          <w:lang w:val="en-US" w:eastAsia="uk-UA"/>
        </w:rPr>
        <w:t xml:space="preserve"> For this case it is useful apply a </w:t>
      </w:r>
      <w:r w:rsidR="00943949" w:rsidRPr="00943949">
        <w:rPr>
          <w:lang w:val="en-US" w:eastAsia="uk-UA"/>
        </w:rPr>
        <w:t>'high confidence'</w:t>
      </w:r>
      <w:r w:rsidR="00943949">
        <w:rPr>
          <w:lang w:val="en-US" w:eastAsia="uk-UA"/>
        </w:rPr>
        <w:t xml:space="preserve"> (</w:t>
      </w:r>
      <w:r w:rsidR="00943949">
        <w:t xml:space="preserve">is known as the “High Confidence of Low Probability of Failure” (HCLPF) capacity </w:t>
      </w:r>
      <w:r w:rsidR="004E2517">
        <w:t>for</w:t>
      </w:r>
      <w:r w:rsidR="00943949">
        <w:t xml:space="preserve"> seismic safety assessment)</w:t>
      </w:r>
      <w:r w:rsidR="004E2517">
        <w:t xml:space="preserve"> </w:t>
      </w:r>
      <w:r w:rsidR="00943949" w:rsidRPr="00943949">
        <w:rPr>
          <w:lang w:val="en-US" w:eastAsia="uk-UA"/>
        </w:rPr>
        <w:t>capacity is conventionally defined by the hazard strength that corresponds with 1% failure probability in the mean fragility curve of the component</w:t>
      </w:r>
      <w:r w:rsidR="00943949">
        <w:rPr>
          <w:lang w:val="en-US" w:eastAsia="uk-UA"/>
        </w:rPr>
        <w:t>.</w:t>
      </w:r>
    </w:p>
    <w:p w14:paraId="3520002B" w14:textId="1FF52539" w:rsidR="00957E04" w:rsidRDefault="00F62927" w:rsidP="000E7D59">
      <w:r w:rsidRPr="00CA2EC8">
        <w:t>M</w:t>
      </w:r>
      <w:r w:rsidR="00957E04" w:rsidRPr="00CA2EC8">
        <w:t>ode</w:t>
      </w:r>
      <w:r w:rsidR="008304A4">
        <w:t>l</w:t>
      </w:r>
      <w:r w:rsidR="00957E04" w:rsidRPr="00CA2EC8">
        <w:t>ling of additional positive or negative effects from extreme hazards (for example, humidity) is performed by adding of additional top events into event tree</w:t>
      </w:r>
      <w:r w:rsidR="0040262E" w:rsidRPr="00CA2EC8">
        <w:t>s</w:t>
      </w:r>
      <w:r w:rsidR="00957E04" w:rsidRPr="00CA2EC8">
        <w:t xml:space="preserve">. At the same time, at the level of system fault trees it is necessary to consider (through </w:t>
      </w:r>
      <w:r w:rsidR="0040262E" w:rsidRPr="00CA2EC8">
        <w:t xml:space="preserve">adding of new </w:t>
      </w:r>
      <w:r w:rsidR="00957E04" w:rsidRPr="00CA2EC8">
        <w:t>basic event</w:t>
      </w:r>
      <w:r w:rsidR="0040262E" w:rsidRPr="00CA2EC8">
        <w:t>s</w:t>
      </w:r>
      <w:r w:rsidR="00957E04" w:rsidRPr="00CA2EC8">
        <w:t xml:space="preserve"> or</w:t>
      </w:r>
      <w:r w:rsidR="0040262E" w:rsidRPr="00CA2EC8">
        <w:t>/and</w:t>
      </w:r>
      <w:r w:rsidR="00957E04" w:rsidRPr="00CA2EC8">
        <w:t xml:space="preserve"> relevant logic switches) additional effects on SSCs to r</w:t>
      </w:r>
      <w:r w:rsidR="00957E04" w:rsidRPr="00CA2EC8">
        <w:t>e</w:t>
      </w:r>
      <w:r w:rsidR="00957E04" w:rsidRPr="00CA2EC8">
        <w:t>ceive additiona</w:t>
      </w:r>
      <w:r w:rsidR="009831C8" w:rsidRPr="00CA2EC8">
        <w:t>l sequences (minimal cut sets).</w:t>
      </w:r>
    </w:p>
    <w:p w14:paraId="1AF4459D" w14:textId="05703B0D" w:rsidR="006D2E62" w:rsidRDefault="006D2E62" w:rsidP="000E7D59">
      <w:pPr>
        <w:rPr>
          <w:lang w:val="en-US"/>
        </w:rPr>
      </w:pPr>
      <w:r w:rsidRPr="006D2E62">
        <w:rPr>
          <w:lang w:val="en-US"/>
        </w:rPr>
        <w:t>Note that detailed capacity calculations are required only for those modes not screened out during the plant walkdown</w:t>
      </w:r>
      <w:r>
        <w:rPr>
          <w:lang w:val="en-US"/>
        </w:rPr>
        <w:t>s</w:t>
      </w:r>
      <w:r w:rsidRPr="006D2E62">
        <w:rPr>
          <w:lang w:val="en-US"/>
        </w:rPr>
        <w:t xml:space="preserve"> due to a judged large wind capacity.</w:t>
      </w:r>
    </w:p>
    <w:p w14:paraId="2939148B" w14:textId="12C10144" w:rsidR="00C077CC" w:rsidRDefault="009E729C" w:rsidP="000E7D59">
      <w:pPr>
        <w:rPr>
          <w:lang w:val="en-US"/>
        </w:rPr>
      </w:pPr>
      <w:r w:rsidRPr="009E729C">
        <w:rPr>
          <w:lang w:val="en-US"/>
        </w:rPr>
        <w:t xml:space="preserve">This is also important to know a design basis of </w:t>
      </w:r>
      <w:r w:rsidR="00E9341B">
        <w:rPr>
          <w:lang w:val="en-US"/>
        </w:rPr>
        <w:t>SSCs</w:t>
      </w:r>
      <w:r w:rsidRPr="009E729C">
        <w:rPr>
          <w:lang w:val="en-US"/>
        </w:rPr>
        <w:t>. It can be not enough to build fragility curves just based on max/min temperatures because another factor has an influence to a capacity of SSCs against extreme temper</w:t>
      </w:r>
      <w:r w:rsidRPr="009E729C">
        <w:rPr>
          <w:lang w:val="en-US"/>
        </w:rPr>
        <w:t>a</w:t>
      </w:r>
      <w:r w:rsidRPr="009E729C">
        <w:rPr>
          <w:lang w:val="en-US"/>
        </w:rPr>
        <w:t>tures is a duration of the temperature holding. That’s why it could be better and easier use other methods of SSC fragilities due extreme temperatures identification than fragility curves.</w:t>
      </w:r>
    </w:p>
    <w:p w14:paraId="35F19D3F" w14:textId="784E8663" w:rsidR="00E313AA" w:rsidRDefault="00E752F5" w:rsidP="000E7D59">
      <w:pPr>
        <w:rPr>
          <w:lang w:val="en-US"/>
        </w:rPr>
      </w:pPr>
      <w:r>
        <w:rPr>
          <w:noProof/>
          <w:lang w:val="fr-FR"/>
        </w:rPr>
        <w:lastRenderedPageBreak/>
        <w:drawing>
          <wp:anchor distT="0" distB="0" distL="114300" distR="114300" simplePos="0" relativeHeight="251686400" behindDoc="0" locked="0" layoutInCell="1" allowOverlap="1" wp14:anchorId="4FCDE3A8" wp14:editId="509BA154">
            <wp:simplePos x="0" y="0"/>
            <wp:positionH relativeFrom="margin">
              <wp:align>center</wp:align>
            </wp:positionH>
            <wp:positionV relativeFrom="paragraph">
              <wp:posOffset>911225</wp:posOffset>
            </wp:positionV>
            <wp:extent cx="4867200" cy="2142000"/>
            <wp:effectExtent l="0" t="0" r="0" b="0"/>
            <wp:wrapTopAndBottom/>
            <wp:docPr id="9"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104"/>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4867200" cy="2142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10569">
        <w:rPr>
          <w:lang w:val="en-US"/>
        </w:rPr>
        <w:t>F</w:t>
      </w:r>
      <w:r w:rsidR="00C077CC" w:rsidRPr="00C077CC">
        <w:rPr>
          <w:lang w:val="en-US"/>
        </w:rPr>
        <w:t>ragility curves are important components of accurate risk assessments under the following conditions: the loads (e.g., the demands) placed on a system are either variable or uncertain; the capacity is uncertain because there is spatial or temporal variability in material strengths, the system is inherently elastic, or the system is poorly unde</w:t>
      </w:r>
      <w:r w:rsidR="00C077CC" w:rsidRPr="00C077CC">
        <w:rPr>
          <w:lang w:val="en-US"/>
        </w:rPr>
        <w:t>r</w:t>
      </w:r>
      <w:r w:rsidR="00C077CC" w:rsidRPr="00C077CC">
        <w:rPr>
          <w:lang w:val="en-US"/>
        </w:rPr>
        <w:t>stood; and the system is brittle but poorly understood</w:t>
      </w:r>
      <w:r w:rsidR="001C14BA">
        <w:rPr>
          <w:lang w:val="en-US"/>
        </w:rPr>
        <w:t xml:space="preserve"> (see</w:t>
      </w:r>
      <w:r w:rsidR="00E11BD9">
        <w:rPr>
          <w:lang w:val="en-US"/>
        </w:rPr>
        <w:t xml:space="preserve"> </w:t>
      </w:r>
      <w:r w:rsidR="00E9341B">
        <w:rPr>
          <w:lang w:val="en-US"/>
        </w:rPr>
        <w:fldChar w:fldCharType="begin"/>
      </w:r>
      <w:r w:rsidR="00E9341B">
        <w:rPr>
          <w:lang w:val="en-US"/>
        </w:rPr>
        <w:instrText xml:space="preserve"> REF _Ref467588386 \r \h </w:instrText>
      </w:r>
      <w:r w:rsidR="00E9341B">
        <w:rPr>
          <w:lang w:val="en-US"/>
        </w:rPr>
      </w:r>
      <w:r w:rsidR="00E9341B">
        <w:rPr>
          <w:lang w:val="en-US"/>
        </w:rPr>
        <w:fldChar w:fldCharType="separate"/>
      </w:r>
      <w:r w:rsidR="006672E4">
        <w:rPr>
          <w:lang w:val="en-US"/>
        </w:rPr>
        <w:t>Figure 4</w:t>
      </w:r>
      <w:r w:rsidR="00E9341B">
        <w:rPr>
          <w:lang w:val="en-US"/>
        </w:rPr>
        <w:fldChar w:fldCharType="end"/>
      </w:r>
      <w:r w:rsidR="00703105">
        <w:rPr>
          <w:lang w:val="en-US"/>
        </w:rPr>
        <w:t>).</w:t>
      </w:r>
    </w:p>
    <w:p w14:paraId="094AC029" w14:textId="37B59380" w:rsidR="00E11BD9" w:rsidRDefault="00EC475E" w:rsidP="003B11BC">
      <w:pPr>
        <w:pStyle w:val="ASAMPSAFigure"/>
        <w:rPr>
          <w:lang w:val="en-US"/>
        </w:rPr>
      </w:pPr>
      <w:bookmarkStart w:id="82" w:name="_Ref467588386"/>
      <w:r>
        <w:rPr>
          <w:lang w:val="en-US"/>
        </w:rPr>
        <w:t xml:space="preserve">Examples of fragility curves as a step function (left) in case of very well understood or brittle systems and S-shaped </w:t>
      </w:r>
      <w:r w:rsidR="00E9341B">
        <w:rPr>
          <w:lang w:val="en-US"/>
        </w:rPr>
        <w:t xml:space="preserve">function </w:t>
      </w:r>
      <w:r>
        <w:rPr>
          <w:lang w:val="en-US"/>
        </w:rPr>
        <w:t>(right)</w:t>
      </w:r>
      <w:r w:rsidR="00E9341B">
        <w:rPr>
          <w:lang w:val="en-US"/>
        </w:rPr>
        <w:t xml:space="preserve"> for poorly understood or elastic systems.</w:t>
      </w:r>
      <w:bookmarkEnd w:id="82"/>
    </w:p>
    <w:p w14:paraId="7C857336" w14:textId="5A2CADA9" w:rsidR="00F71A14" w:rsidRDefault="00F71A14" w:rsidP="003724CF">
      <w:pPr>
        <w:jc w:val="center"/>
        <w:rPr>
          <w:lang w:val="en-US" w:eastAsia="ko-KR"/>
        </w:rPr>
      </w:pPr>
      <w:r>
        <w:rPr>
          <w:noProof/>
          <w:lang w:val="fr-FR"/>
        </w:rPr>
        <w:drawing>
          <wp:inline distT="0" distB="0" distL="0" distR="0" wp14:anchorId="7F0F02C9" wp14:editId="3BB6B694">
            <wp:extent cx="3121313" cy="3479800"/>
            <wp:effectExtent l="0" t="0" r="3175"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0"/>
                    <a:stretch>
                      <a:fillRect/>
                    </a:stretch>
                  </pic:blipFill>
                  <pic:spPr>
                    <a:xfrm>
                      <a:off x="0" y="0"/>
                      <a:ext cx="3123375" cy="3482098"/>
                    </a:xfrm>
                    <a:prstGeom prst="rect">
                      <a:avLst/>
                    </a:prstGeom>
                  </pic:spPr>
                </pic:pic>
              </a:graphicData>
            </a:graphic>
          </wp:inline>
        </w:drawing>
      </w:r>
    </w:p>
    <w:p w14:paraId="6B872EBE" w14:textId="24956468" w:rsidR="00F71A14" w:rsidRPr="003724CF" w:rsidRDefault="00F71A14" w:rsidP="00E752F5">
      <w:pPr>
        <w:pStyle w:val="ASAMPSAFigure"/>
        <w:rPr>
          <w:lang w:val="en-US"/>
        </w:rPr>
      </w:pPr>
      <w:bookmarkStart w:id="83" w:name="_Ref470503247"/>
      <w:r w:rsidRPr="003724CF">
        <w:rPr>
          <w:lang w:val="en-US"/>
        </w:rPr>
        <w:t xml:space="preserve">Example </w:t>
      </w:r>
      <w:r w:rsidR="003724CF">
        <w:rPr>
          <w:lang w:val="en-US"/>
        </w:rPr>
        <w:t xml:space="preserve">of </w:t>
      </w:r>
      <w:r w:rsidRPr="003724CF">
        <w:rPr>
          <w:lang w:val="en-US"/>
        </w:rPr>
        <w:t>wind pressure (WP) mean fragilities</w:t>
      </w:r>
      <w:r w:rsidR="003724CF" w:rsidRPr="003724CF">
        <w:rPr>
          <w:lang w:val="en-US"/>
        </w:rPr>
        <w:t xml:space="preserve"> </w:t>
      </w:r>
      <w:r w:rsidR="003724CF" w:rsidRPr="003724CF">
        <w:rPr>
          <w:lang w:val="en-US"/>
        </w:rPr>
        <w:fldChar w:fldCharType="begin"/>
      </w:r>
      <w:r w:rsidR="003724CF" w:rsidRPr="003724CF">
        <w:rPr>
          <w:lang w:val="en-US"/>
        </w:rPr>
        <w:instrText xml:space="preserve"> REF _Ref469063931 \r \h </w:instrText>
      </w:r>
      <w:r w:rsidR="003724CF">
        <w:rPr>
          <w:lang w:val="en-US"/>
        </w:rPr>
        <w:instrText xml:space="preserve"> \* MERGEFORMAT </w:instrText>
      </w:r>
      <w:r w:rsidR="003724CF" w:rsidRPr="003724CF">
        <w:rPr>
          <w:lang w:val="en-US"/>
        </w:rPr>
      </w:r>
      <w:r w:rsidR="003724CF" w:rsidRPr="003724CF">
        <w:rPr>
          <w:lang w:val="en-US"/>
        </w:rPr>
        <w:fldChar w:fldCharType="separate"/>
      </w:r>
      <w:r w:rsidR="00BD07D8">
        <w:rPr>
          <w:lang w:val="en-US"/>
        </w:rPr>
        <w:t>[49]</w:t>
      </w:r>
      <w:r w:rsidR="003724CF" w:rsidRPr="003724CF">
        <w:rPr>
          <w:lang w:val="en-US"/>
        </w:rPr>
        <w:fldChar w:fldCharType="end"/>
      </w:r>
      <w:bookmarkEnd w:id="83"/>
    </w:p>
    <w:p w14:paraId="7B520241" w14:textId="77777777" w:rsidR="00F71A14" w:rsidRDefault="00F71A14" w:rsidP="00F71A14">
      <w:pPr>
        <w:rPr>
          <w:lang w:val="en-US" w:eastAsia="ko-KR"/>
        </w:rPr>
      </w:pPr>
    </w:p>
    <w:p w14:paraId="334F4C2E" w14:textId="77777777" w:rsidR="003724CF" w:rsidRPr="00F71A14" w:rsidRDefault="003724CF" w:rsidP="003724CF">
      <w:pPr>
        <w:rPr>
          <w:lang w:val="en-US" w:eastAsia="ko-KR"/>
        </w:rPr>
      </w:pPr>
      <w:r>
        <w:t>In the USA developed a general code-based methodology for wind and tornado fragilities with significant enhanc</w:t>
      </w:r>
      <w:r>
        <w:t>e</w:t>
      </w:r>
      <w:r>
        <w:t>ments similar to seismic approach. The use of the derived mean hazard and derived mean fragility curves to est</w:t>
      </w:r>
      <w:r>
        <w:t>i</w:t>
      </w:r>
      <w:r>
        <w:t>mate failure frequency is accurate to about ± 15% when compared to an exact integration of the families of curves.</w:t>
      </w:r>
    </w:p>
    <w:p w14:paraId="6EA48AAC" w14:textId="41FA1DA0" w:rsidR="003724CF" w:rsidRPr="003724CF" w:rsidRDefault="003724CF" w:rsidP="003724CF">
      <w:pPr>
        <w:rPr>
          <w:lang w:val="en-US"/>
        </w:rPr>
      </w:pPr>
    </w:p>
    <w:p w14:paraId="3488E600" w14:textId="77777777" w:rsidR="003724CF" w:rsidRDefault="003724CF" w:rsidP="003724CF">
      <w:r>
        <w:lastRenderedPageBreak/>
        <w:t xml:space="preserve">Quantification of the top event in High Wind PSA involves thousands of computations of component and system failures with thousands of cutsets </w:t>
      </w:r>
      <w:r>
        <w:rPr>
          <w:lang w:val="en-US" w:eastAsia="ko-KR"/>
        </w:rPr>
        <w:fldChar w:fldCharType="begin"/>
      </w:r>
      <w:r>
        <w:rPr>
          <w:lang w:val="en-US" w:eastAsia="ko-KR"/>
        </w:rPr>
        <w:instrText xml:space="preserve"> REF _Ref469063931 \r \h </w:instrText>
      </w:r>
      <w:r>
        <w:rPr>
          <w:lang w:val="en-US" w:eastAsia="ko-KR"/>
        </w:rPr>
      </w:r>
      <w:r>
        <w:rPr>
          <w:lang w:val="en-US" w:eastAsia="ko-KR"/>
        </w:rPr>
        <w:fldChar w:fldCharType="separate"/>
      </w:r>
      <w:r w:rsidR="00BD07D8">
        <w:rPr>
          <w:lang w:val="en-US" w:eastAsia="ko-KR"/>
        </w:rPr>
        <w:t>[49]</w:t>
      </w:r>
      <w:r>
        <w:rPr>
          <w:lang w:val="en-US" w:eastAsia="ko-KR"/>
        </w:rPr>
        <w:fldChar w:fldCharType="end"/>
      </w:r>
      <w:r>
        <w:t xml:space="preserve">. The computation of component failure frequency from hazard and fragility curves is fundamental to High Wind plant response quantification. The paper </w:t>
      </w:r>
      <w:r>
        <w:rPr>
          <w:lang w:val="en-US" w:eastAsia="ko-KR"/>
        </w:rPr>
        <w:fldChar w:fldCharType="begin"/>
      </w:r>
      <w:r>
        <w:rPr>
          <w:lang w:val="en-US" w:eastAsia="ko-KR"/>
        </w:rPr>
        <w:instrText xml:space="preserve"> REF _Ref469063931 \r \h </w:instrText>
      </w:r>
      <w:r>
        <w:rPr>
          <w:lang w:val="en-US" w:eastAsia="ko-KR"/>
        </w:rPr>
      </w:r>
      <w:r>
        <w:rPr>
          <w:lang w:val="en-US" w:eastAsia="ko-KR"/>
        </w:rPr>
        <w:fldChar w:fldCharType="separate"/>
      </w:r>
      <w:r w:rsidR="00BD07D8">
        <w:rPr>
          <w:lang w:val="en-US" w:eastAsia="ko-KR"/>
        </w:rPr>
        <w:t>[49]</w:t>
      </w:r>
      <w:r>
        <w:rPr>
          <w:lang w:val="en-US" w:eastAsia="ko-KR"/>
        </w:rPr>
        <w:fldChar w:fldCharType="end"/>
      </w:r>
      <w:r>
        <w:t xml:space="preserve"> examines failure frequency ca</w:t>
      </w:r>
      <w:r>
        <w:t>l</w:t>
      </w:r>
      <w:r>
        <w:t>culations using wind hazard and fragility functions. Multiple issues are investigated, including: (1) the number of wind speed intervals needed for accurate computation of component failures; (2) the wind speed range needed to accurately compute failure frequencies; (3) the differences in the computed failure frequency from the derived mean curve vs. its family of curves; (4) the trade-offs in modelling single vs. multiple wind hazards; and, (5) the range of error bounds for perfectly positively and perfectly negatively correlated failure modes compared to st</w:t>
      </w:r>
      <w:r>
        <w:t>a</w:t>
      </w:r>
      <w:r>
        <w:t xml:space="preserve">tistically independent modes. </w:t>
      </w:r>
    </w:p>
    <w:p w14:paraId="27B345EB" w14:textId="5512C11B" w:rsidR="008572E9" w:rsidRPr="00CA2EC8" w:rsidRDefault="008572E9" w:rsidP="000E7D59">
      <w:pPr>
        <w:pStyle w:val="Titre3"/>
      </w:pPr>
      <w:bookmarkStart w:id="84" w:name="_Toc469303390"/>
      <w:bookmarkStart w:id="85" w:name="_Ref451334253"/>
      <w:bookmarkStart w:id="86" w:name="_Toc470710535"/>
      <w:bookmarkEnd w:id="84"/>
      <w:r w:rsidRPr="00CA2EC8">
        <w:t>Importance of walk downs and plant specific data</w:t>
      </w:r>
      <w:bookmarkEnd w:id="85"/>
      <w:bookmarkEnd w:id="86"/>
      <w:r w:rsidRPr="00CA2EC8">
        <w:t xml:space="preserve"> </w:t>
      </w:r>
    </w:p>
    <w:p w14:paraId="238E091C" w14:textId="77777777" w:rsidR="00C935B5" w:rsidRPr="00CA2EC8" w:rsidRDefault="00C935B5" w:rsidP="000E7D59">
      <w:pPr>
        <w:spacing w:after="0"/>
      </w:pPr>
      <w:r w:rsidRPr="00CA2EC8">
        <w:t>The main purpose of NPP walk downs is to collect and specify received plant data. During NPP walk downs, the following plant data shall be specified:</w:t>
      </w:r>
    </w:p>
    <w:p w14:paraId="1B004E9E" w14:textId="77777777" w:rsidR="00C935B5" w:rsidRPr="00CA2EC8" w:rsidRDefault="00C935B5" w:rsidP="000E7D59">
      <w:pPr>
        <w:numPr>
          <w:ilvl w:val="0"/>
          <w:numId w:val="23"/>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 xml:space="preserve">configuration of </w:t>
      </w:r>
      <w:r w:rsidR="00427279" w:rsidRPr="00CA2EC8">
        <w:rPr>
          <w:rFonts w:cs="TimesNewRomanPS-BoldMT"/>
          <w:bCs/>
          <w:szCs w:val="18"/>
          <w:lang w:eastAsia="sv-SE"/>
        </w:rPr>
        <w:t xml:space="preserve">components and </w:t>
      </w:r>
      <w:r w:rsidRPr="00CA2EC8">
        <w:rPr>
          <w:rFonts w:cs="TimesNewRomanPS-BoldMT"/>
          <w:bCs/>
          <w:szCs w:val="18"/>
          <w:lang w:eastAsia="sv-SE"/>
        </w:rPr>
        <w:t>system structures;</w:t>
      </w:r>
    </w:p>
    <w:p w14:paraId="75D4B5E6" w14:textId="77777777" w:rsidR="00C935B5" w:rsidRPr="00CA2EC8" w:rsidRDefault="00C935B5" w:rsidP="000E7D59">
      <w:pPr>
        <w:numPr>
          <w:ilvl w:val="0"/>
          <w:numId w:val="23"/>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 xml:space="preserve">layout of </w:t>
      </w:r>
      <w:r w:rsidR="00427279" w:rsidRPr="00CA2EC8">
        <w:rPr>
          <w:rFonts w:cs="TimesNewRomanPS-BoldMT"/>
          <w:bCs/>
          <w:szCs w:val="18"/>
          <w:lang w:eastAsia="sv-SE"/>
        </w:rPr>
        <w:t xml:space="preserve">components and </w:t>
      </w:r>
      <w:r w:rsidRPr="00CA2EC8">
        <w:rPr>
          <w:rFonts w:cs="TimesNewRomanPS-BoldMT"/>
          <w:bCs/>
          <w:szCs w:val="18"/>
          <w:lang w:eastAsia="sv-SE"/>
        </w:rPr>
        <w:t>system structures;</w:t>
      </w:r>
    </w:p>
    <w:p w14:paraId="7C5322BA" w14:textId="77777777" w:rsidR="00427279" w:rsidRPr="00CA2EC8" w:rsidRDefault="00427279" w:rsidP="000E7D59">
      <w:pPr>
        <w:numPr>
          <w:ilvl w:val="0"/>
          <w:numId w:val="23"/>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dimensions of building structure components.</w:t>
      </w:r>
    </w:p>
    <w:p w14:paraId="1C68223F" w14:textId="431384E9" w:rsidR="00427279" w:rsidRPr="00CA2EC8" w:rsidRDefault="00427279" w:rsidP="000E7D59">
      <w:r w:rsidRPr="00CA2EC8">
        <w:t xml:space="preserve">During NPP walk downs, it is </w:t>
      </w:r>
      <w:r w:rsidR="0036348C" w:rsidRPr="00CA2EC8">
        <w:t>required</w:t>
      </w:r>
      <w:r w:rsidRPr="00CA2EC8">
        <w:t xml:space="preserve"> to examine peculiarities of the mounting and current state of NPP comp</w:t>
      </w:r>
      <w:r w:rsidRPr="00CA2EC8">
        <w:t>o</w:t>
      </w:r>
      <w:r w:rsidRPr="00CA2EC8">
        <w:t>nents that are potentially significant with respect t</w:t>
      </w:r>
      <w:r w:rsidR="009831C8" w:rsidRPr="00CA2EC8">
        <w:t>o analysis of external hazards.</w:t>
      </w:r>
      <w:r w:rsidR="0072252A" w:rsidRPr="00CA2EC8">
        <w:t xml:space="preserve"> Also, walkdowns should be aimed at confirmation that SSC meet requirements of standards.</w:t>
      </w:r>
      <w:r w:rsidR="00560BAF" w:rsidRPr="00CA2EC8">
        <w:t xml:space="preserve"> A walkdown list sh</w:t>
      </w:r>
      <w:r w:rsidR="00553169">
        <w:t>a</w:t>
      </w:r>
      <w:r w:rsidR="00560BAF" w:rsidRPr="00CA2EC8">
        <w:t xml:space="preserve">ll be prepared in advance on the basis of the SSC choosing analysis (see Section </w:t>
      </w:r>
      <w:r w:rsidR="00560BAF" w:rsidRPr="00CA2EC8">
        <w:fldChar w:fldCharType="begin"/>
      </w:r>
      <w:r w:rsidR="00560BAF" w:rsidRPr="00CA2EC8">
        <w:instrText xml:space="preserve"> REF _Ref445813819 \r \h </w:instrText>
      </w:r>
      <w:r w:rsidR="00560BAF" w:rsidRPr="00CA2EC8">
        <w:fldChar w:fldCharType="separate"/>
      </w:r>
      <w:r w:rsidR="006672E4">
        <w:t>3.2.1</w:t>
      </w:r>
      <w:r w:rsidR="00560BAF" w:rsidRPr="00CA2EC8">
        <w:fldChar w:fldCharType="end"/>
      </w:r>
      <w:r w:rsidR="00560BAF" w:rsidRPr="00CA2EC8">
        <w:t>).</w:t>
      </w:r>
    </w:p>
    <w:p w14:paraId="61F69B48" w14:textId="715AF7A9" w:rsidR="00427279" w:rsidRDefault="00427279" w:rsidP="000E7D59">
      <w:r w:rsidRPr="00CA2EC8">
        <w:t>Walk down results can play an important role during analysis of dependent failures, spatial interactions (for exa</w:t>
      </w:r>
      <w:r w:rsidRPr="00CA2EC8">
        <w:t>m</w:t>
      </w:r>
      <w:r w:rsidRPr="00CA2EC8">
        <w:t xml:space="preserve">ple, for tornado on the NPP site or due to effect of high winds). It is also necessary to </w:t>
      </w:r>
      <w:r w:rsidR="00994B2F" w:rsidRPr="00CA2EC8">
        <w:t>analyse</w:t>
      </w:r>
      <w:r w:rsidRPr="00CA2EC8">
        <w:t xml:space="preserve"> secondary effects of hazards. For example, flying objects in case of high winds or falling/bending of high objects. Such a secondary effect can lead to the initiating event, even if the prim</w:t>
      </w:r>
      <w:r w:rsidR="009831C8" w:rsidRPr="00CA2EC8">
        <w:t>ary effect does not lead to it.</w:t>
      </w:r>
    </w:p>
    <w:p w14:paraId="2203F368" w14:textId="6F89DD9F" w:rsidR="00D13BA0" w:rsidRPr="00CA2EC8" w:rsidRDefault="00D13BA0" w:rsidP="000E7D59">
      <w:r>
        <w:t>A walk down can also be an opportunity to assess the feasibility or reliability of mitigating human actions in a hazard context.</w:t>
      </w:r>
    </w:p>
    <w:p w14:paraId="4CB01589" w14:textId="41FFC6EB" w:rsidR="008572E9" w:rsidRPr="00CA2EC8" w:rsidRDefault="008572E9" w:rsidP="000E7D59">
      <w:pPr>
        <w:pStyle w:val="Titre3"/>
      </w:pPr>
      <w:bookmarkStart w:id="87" w:name="_Toc470710536"/>
      <w:r w:rsidRPr="00CA2EC8">
        <w:t xml:space="preserve">Uncertainty </w:t>
      </w:r>
      <w:r w:rsidR="00A51FDB" w:rsidRPr="00CA2EC8">
        <w:t>in the data on extreme effects</w:t>
      </w:r>
      <w:bookmarkEnd w:id="87"/>
    </w:p>
    <w:p w14:paraId="1A3716B1" w14:textId="0B344087" w:rsidR="00AA7438" w:rsidRPr="00CA2EC8" w:rsidRDefault="00AA7438" w:rsidP="009831C8">
      <w:r w:rsidRPr="00CA2EC8">
        <w:t>Usually, the data on extreme effects are characterized by a large degree of uncertainty. Thus, during construction of risk curves, it is necessary to consider sufficient number of confidence intervals, as well as for construction of SSC fragility curves</w:t>
      </w:r>
      <w:r w:rsidR="00560BAF" w:rsidRPr="00CA2EC8">
        <w:t xml:space="preserve"> (</w:t>
      </w:r>
      <w:r w:rsidR="007105D8">
        <w:t>a</w:t>
      </w:r>
      <w:r w:rsidR="00560BAF" w:rsidRPr="00CA2EC8">
        <w:t>s approaches for consideration of extreme weather hazards based on a discretization of the hazard and the fragility curves using a limited number of hazard intensities were chosen)</w:t>
      </w:r>
      <w:r w:rsidRPr="00CA2EC8">
        <w:t xml:space="preserve">. </w:t>
      </w:r>
      <w:r w:rsidR="00241A17">
        <w:t>T</w:t>
      </w:r>
      <w:r w:rsidRPr="00CA2EC8">
        <w:t>he study of model uncertainty analysis results can be an important factor in determining the reliability of received results an</w:t>
      </w:r>
      <w:r w:rsidR="009831C8" w:rsidRPr="00CA2EC8">
        <w:t>d need for their clarification.</w:t>
      </w:r>
    </w:p>
    <w:p w14:paraId="4E6E49AF" w14:textId="77777777" w:rsidR="00AA7438" w:rsidRPr="00CA2EC8" w:rsidRDefault="00AA7438" w:rsidP="00B13A90">
      <w:pPr>
        <w:spacing w:after="0"/>
      </w:pPr>
      <w:r w:rsidRPr="00CA2EC8">
        <w:t>Typical sources of uncertainties that shall be considered are as follows:</w:t>
      </w:r>
    </w:p>
    <w:p w14:paraId="780DA00E" w14:textId="77777777" w:rsidR="00AA7438" w:rsidRPr="00CA2EC8" w:rsidRDefault="00AA7438" w:rsidP="00A14A61">
      <w:pPr>
        <w:numPr>
          <w:ilvl w:val="0"/>
          <w:numId w:val="23"/>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data completeness;</w:t>
      </w:r>
    </w:p>
    <w:p w14:paraId="3DC21EFD" w14:textId="77777777" w:rsidR="00AA7438" w:rsidRPr="00CA2EC8" w:rsidRDefault="00AA7438" w:rsidP="00A14A61">
      <w:pPr>
        <w:numPr>
          <w:ilvl w:val="0"/>
          <w:numId w:val="23"/>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study of phenomena and mechanisms of their impact on SSCs;</w:t>
      </w:r>
    </w:p>
    <w:p w14:paraId="5B2BAAF2" w14:textId="77777777" w:rsidR="00560BAF" w:rsidRPr="00CA2EC8" w:rsidRDefault="00560BAF" w:rsidP="00A14A61">
      <w:pPr>
        <w:numPr>
          <w:ilvl w:val="0"/>
          <w:numId w:val="23"/>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secondary effects;</w:t>
      </w:r>
    </w:p>
    <w:p w14:paraId="3549FA5B" w14:textId="77777777" w:rsidR="0086651D" w:rsidRPr="00CA2EC8" w:rsidRDefault="0086651D" w:rsidP="00A14A61">
      <w:pPr>
        <w:numPr>
          <w:ilvl w:val="0"/>
          <w:numId w:val="23"/>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assumptions of the developer;</w:t>
      </w:r>
    </w:p>
    <w:p w14:paraId="721632DF" w14:textId="77777777" w:rsidR="00560BAF" w:rsidRPr="00CA2EC8" w:rsidRDefault="0086651D" w:rsidP="00A14A61">
      <w:pPr>
        <w:numPr>
          <w:ilvl w:val="0"/>
          <w:numId w:val="23"/>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reliability of engineering assessment</w:t>
      </w:r>
      <w:r w:rsidR="00560BAF" w:rsidRPr="00CA2EC8">
        <w:rPr>
          <w:rFonts w:cs="TimesNewRomanPS-BoldMT"/>
          <w:bCs/>
          <w:szCs w:val="18"/>
          <w:lang w:eastAsia="sv-SE"/>
        </w:rPr>
        <w:t>;</w:t>
      </w:r>
    </w:p>
    <w:p w14:paraId="58AA8F98" w14:textId="77777777" w:rsidR="0086651D" w:rsidRPr="00CA2EC8" w:rsidRDefault="00560BAF" w:rsidP="00A14A61">
      <w:pPr>
        <w:numPr>
          <w:ilvl w:val="0"/>
          <w:numId w:val="23"/>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human actions</w:t>
      </w:r>
      <w:r w:rsidR="0086651D" w:rsidRPr="00CA2EC8">
        <w:rPr>
          <w:rFonts w:cs="TimesNewRomanPS-BoldMT"/>
          <w:bCs/>
          <w:szCs w:val="18"/>
          <w:lang w:eastAsia="sv-SE"/>
        </w:rPr>
        <w:t>.</w:t>
      </w:r>
    </w:p>
    <w:p w14:paraId="20F93F8E" w14:textId="3D5E81E1" w:rsidR="00684B8B" w:rsidRPr="00CA2EC8" w:rsidRDefault="00684B8B">
      <w:pPr>
        <w:pStyle w:val="Titre3"/>
      </w:pPr>
      <w:bookmarkStart w:id="88" w:name="_Toc470710537"/>
      <w:bookmarkStart w:id="89" w:name="_Ref445426693"/>
      <w:r w:rsidRPr="00CA2EC8">
        <w:lastRenderedPageBreak/>
        <w:t>Interface Level 1 – Level 2</w:t>
      </w:r>
      <w:r w:rsidR="00CB68C1" w:rsidRPr="00CA2EC8">
        <w:t xml:space="preserve"> for extreme weather</w:t>
      </w:r>
      <w:r w:rsidRPr="00CA2EC8">
        <w:t xml:space="preserve"> </w:t>
      </w:r>
      <w:r w:rsidR="00CB68C1" w:rsidRPr="00CA2EC8">
        <w:t>PSA</w:t>
      </w:r>
      <w:bookmarkEnd w:id="88"/>
    </w:p>
    <w:p w14:paraId="2A7872F2" w14:textId="1D0BB809" w:rsidR="00B159D9" w:rsidRPr="00CA2EC8" w:rsidRDefault="00B159D9" w:rsidP="00B159D9">
      <w:r w:rsidRPr="00CA2EC8">
        <w:t xml:space="preserve">This </w:t>
      </w:r>
      <w:r w:rsidR="0016026E">
        <w:t>s</w:t>
      </w:r>
      <w:r w:rsidR="006D287D" w:rsidRPr="00CA2EC8">
        <w:t>ection</w:t>
      </w:r>
      <w:r w:rsidRPr="00CA2EC8">
        <w:t xml:space="preserve"> provides recommendations regarding the definition of Plant Damage States (PDSs), which are used as boundary conditions in the Level 2 analyses, for the extreme weather initiators groups that have been identified to be of most interest by the </w:t>
      </w:r>
      <w:r w:rsidR="00330DA4" w:rsidRPr="00CA2EC8">
        <w:t>end-users’</w:t>
      </w:r>
      <w:r w:rsidR="00330DA4">
        <w:t xml:space="preserve"> group</w:t>
      </w:r>
      <w:r w:rsidRPr="00CA2EC8">
        <w:t xml:space="preserve"> after collection and discussion of results from the ASAMPSA_E end-users survey </w:t>
      </w:r>
      <w:r w:rsidR="006D287D" w:rsidRPr="00CA2EC8">
        <w:fldChar w:fldCharType="begin"/>
      </w:r>
      <w:r w:rsidR="006D287D" w:rsidRPr="00CA2EC8">
        <w:instrText xml:space="preserve"> REF _Ref449868115 \n \h </w:instrText>
      </w:r>
      <w:r w:rsidR="006D287D" w:rsidRPr="00CA2EC8">
        <w:fldChar w:fldCharType="separate"/>
      </w:r>
      <w:r w:rsidR="006672E4">
        <w:t>[38]</w:t>
      </w:r>
      <w:r w:rsidR="006D287D" w:rsidRPr="00CA2EC8">
        <w:fldChar w:fldCharType="end"/>
      </w:r>
      <w:r w:rsidRPr="00CA2EC8">
        <w:t>. The general discussion on definition of PDSs and protocols and recommendations for performing PSA are to be found in the ASAMPSA2 guidelines (</w:t>
      </w:r>
      <w:r w:rsidR="006D287D" w:rsidRPr="00CA2EC8">
        <w:fldChar w:fldCharType="begin"/>
      </w:r>
      <w:r w:rsidR="006D287D" w:rsidRPr="00CA2EC8">
        <w:instrText xml:space="preserve"> REF _Ref449868240 \n \h </w:instrText>
      </w:r>
      <w:r w:rsidR="006D287D" w:rsidRPr="00CA2EC8">
        <w:fldChar w:fldCharType="separate"/>
      </w:r>
      <w:r w:rsidR="006672E4">
        <w:t>[39]</w:t>
      </w:r>
      <w:r w:rsidR="006D287D" w:rsidRPr="00CA2EC8">
        <w:fldChar w:fldCharType="end"/>
      </w:r>
      <w:r w:rsidRPr="00CA2EC8">
        <w:t xml:space="preserve"> and </w:t>
      </w:r>
      <w:r w:rsidR="006D287D" w:rsidRPr="00CA2EC8">
        <w:fldChar w:fldCharType="begin"/>
      </w:r>
      <w:r w:rsidR="006D287D" w:rsidRPr="00CA2EC8">
        <w:instrText xml:space="preserve"> REF _Ref449868246 \n \h </w:instrText>
      </w:r>
      <w:r w:rsidR="006D287D" w:rsidRPr="00CA2EC8">
        <w:fldChar w:fldCharType="separate"/>
      </w:r>
      <w:r w:rsidR="006672E4">
        <w:t>[40]</w:t>
      </w:r>
      <w:r w:rsidR="006D287D" w:rsidRPr="00CA2EC8">
        <w:fldChar w:fldCharType="end"/>
      </w:r>
      <w:r w:rsidRPr="00CA2EC8">
        <w:t>).</w:t>
      </w:r>
    </w:p>
    <w:p w14:paraId="1826C2F3" w14:textId="16338982" w:rsidR="00B159D9" w:rsidRPr="00CA2EC8" w:rsidRDefault="00B159D9" w:rsidP="00B159D9">
      <w:r w:rsidRPr="00CA2EC8">
        <w:t>Most of the discussion is the same for each of the external events initiator groups, according to experience gained from performing and/or reviewing complete and integrated analyses, and therefore the sections are given for completeness and to make the discussion self-contained for each initiator group and with small variations from each other, according to initiator group expected consequences. The only exception is for the “biological infest</w:t>
      </w:r>
      <w:r w:rsidRPr="00CA2EC8">
        <w:t>a</w:t>
      </w:r>
      <w:r w:rsidRPr="00CA2EC8">
        <w:t>tion” group, for which no specific analysis has been performed to date. For this group, guesses are given, on the basis of potential (or known) infestation incidents.</w:t>
      </w:r>
    </w:p>
    <w:p w14:paraId="664BA538" w14:textId="2E28BC6E" w:rsidR="00B159D9" w:rsidRPr="00CA2EC8" w:rsidRDefault="00B159D9" w:rsidP="00015491">
      <w:pPr>
        <w:rPr>
          <w:b/>
          <w:u w:val="single"/>
        </w:rPr>
      </w:pPr>
      <w:bookmarkStart w:id="90" w:name="_Toc421625171"/>
      <w:r w:rsidRPr="00CA2EC8">
        <w:rPr>
          <w:b/>
          <w:u w:val="single"/>
        </w:rPr>
        <w:t xml:space="preserve">Definition of Plant Damage States (PDS) </w:t>
      </w:r>
      <w:r w:rsidR="006D287D" w:rsidRPr="00CA2EC8">
        <w:rPr>
          <w:b/>
          <w:u w:val="single"/>
        </w:rPr>
        <w:t>for</w:t>
      </w:r>
      <w:r w:rsidRPr="00CA2EC8">
        <w:rPr>
          <w:b/>
          <w:u w:val="single"/>
        </w:rPr>
        <w:t xml:space="preserve"> extreme weather </w:t>
      </w:r>
      <w:r w:rsidR="006D287D" w:rsidRPr="00CA2EC8">
        <w:rPr>
          <w:b/>
          <w:u w:val="single"/>
        </w:rPr>
        <w:t>initiating events</w:t>
      </w:r>
      <w:bookmarkEnd w:id="90"/>
    </w:p>
    <w:p w14:paraId="23B279A2" w14:textId="57043A54" w:rsidR="00B159D9" w:rsidRPr="00CA2EC8" w:rsidRDefault="00B159D9" w:rsidP="00B159D9">
      <w:r w:rsidRPr="00CA2EC8">
        <w:t>Since the definition of, and collection of data for the PDSs are tasks that may fall upon different teams that pe</w:t>
      </w:r>
      <w:r w:rsidRPr="00CA2EC8">
        <w:t>r</w:t>
      </w:r>
      <w:r w:rsidRPr="00CA2EC8">
        <w:t xml:space="preserve">form the analyses (L1 </w:t>
      </w:r>
      <w:r w:rsidR="0016026E">
        <w:t xml:space="preserve">PSA </w:t>
      </w:r>
      <w:r w:rsidRPr="00CA2EC8">
        <w:t xml:space="preserve">and L2 </w:t>
      </w:r>
      <w:r w:rsidR="0016026E">
        <w:t xml:space="preserve">PSA </w:t>
      </w:r>
      <w:r w:rsidRPr="00CA2EC8">
        <w:t xml:space="preserve">teams), this section is intended primarily for L2 </w:t>
      </w:r>
      <w:r w:rsidR="0016026E">
        <w:t>PSA teams</w:t>
      </w:r>
      <w:r w:rsidRPr="00CA2EC8">
        <w:t>.</w:t>
      </w:r>
    </w:p>
    <w:p w14:paraId="09B211CF" w14:textId="4194D613" w:rsidR="00B159D9" w:rsidRPr="00CA2EC8" w:rsidRDefault="00B159D9" w:rsidP="00B159D9">
      <w:r w:rsidRPr="00CA2EC8">
        <w:t>It must be stressed, as was done fo</w:t>
      </w:r>
      <w:r w:rsidR="006D287D" w:rsidRPr="00CA2EC8">
        <w:t>r analyses of internal events (</w:t>
      </w:r>
      <w:r w:rsidR="006D287D" w:rsidRPr="00CA2EC8">
        <w:fldChar w:fldCharType="begin"/>
      </w:r>
      <w:r w:rsidR="006D287D" w:rsidRPr="00CA2EC8">
        <w:instrText xml:space="preserve"> REF _Ref449868240 \n \h </w:instrText>
      </w:r>
      <w:r w:rsidR="006D287D" w:rsidRPr="00CA2EC8">
        <w:fldChar w:fldCharType="separate"/>
      </w:r>
      <w:r w:rsidR="006672E4">
        <w:t>[39]</w:t>
      </w:r>
      <w:r w:rsidR="006D287D" w:rsidRPr="00CA2EC8">
        <w:fldChar w:fldCharType="end"/>
      </w:r>
      <w:r w:rsidR="006D287D" w:rsidRPr="00CA2EC8">
        <w:t xml:space="preserve"> and </w:t>
      </w:r>
      <w:r w:rsidR="006D287D" w:rsidRPr="00CA2EC8">
        <w:fldChar w:fldCharType="begin"/>
      </w:r>
      <w:r w:rsidR="006D287D" w:rsidRPr="00CA2EC8">
        <w:instrText xml:space="preserve"> REF _Ref449868246 \n \h </w:instrText>
      </w:r>
      <w:r w:rsidR="006D287D" w:rsidRPr="00CA2EC8">
        <w:fldChar w:fldCharType="separate"/>
      </w:r>
      <w:r w:rsidR="006672E4">
        <w:t>[40]</w:t>
      </w:r>
      <w:r w:rsidR="006D287D" w:rsidRPr="00CA2EC8">
        <w:fldChar w:fldCharType="end"/>
      </w:r>
      <w:r w:rsidRPr="00CA2EC8">
        <w:t>), that this task involves close inte</w:t>
      </w:r>
      <w:r w:rsidRPr="00CA2EC8">
        <w:t>r</w:t>
      </w:r>
      <w:r w:rsidRPr="00CA2EC8">
        <w:t>action between the teams performing the analyses. Level 2 personnel has knowledge about what boundary cond</w:t>
      </w:r>
      <w:r w:rsidRPr="00CA2EC8">
        <w:t>i</w:t>
      </w:r>
      <w:r w:rsidRPr="00CA2EC8">
        <w:t>tions are necessary for characterization of accidents after core damage, and Level 1 personnel knows how acc</w:t>
      </w:r>
      <w:r w:rsidRPr="00CA2EC8">
        <w:t>i</w:t>
      </w:r>
      <w:r w:rsidRPr="00CA2EC8">
        <w:t>dents progressed up to that point and why core damage occurred. Therefore, this part of the works profits from feedback and potentially iterative work between the two teams in the course of defining the PDSs.</w:t>
      </w:r>
    </w:p>
    <w:p w14:paraId="377BC920" w14:textId="3B461CF4" w:rsidR="00B159D9" w:rsidRPr="00CA2EC8" w:rsidRDefault="00B159D9" w:rsidP="00B159D9">
      <w:r w:rsidRPr="00CA2EC8">
        <w:t>To this point, it is recommended that the Level 2 team in general takes cognizance and understands thoroughly the definition of systems success criteria used in the Level 1 study, and in particular for accidents initiated by extreme weather events, what are the potential initiator-dependent systems failures (failure of systems that o</w:t>
      </w:r>
      <w:r w:rsidRPr="00CA2EC8">
        <w:t>c</w:t>
      </w:r>
      <w:r w:rsidRPr="00CA2EC8">
        <w:t xml:space="preserve">curred as a direct impact from the initiator) and independent failures (failure of systems that may have occurred after accident initiation, at a time that for the most part cannot be </w:t>
      </w:r>
      <w:r w:rsidR="00CB68C1" w:rsidRPr="00CA2EC8">
        <w:t>specified by Level 1 analyses).</w:t>
      </w:r>
    </w:p>
    <w:p w14:paraId="7B16D7D4" w14:textId="2678CE75" w:rsidR="00B159D9" w:rsidRPr="00CA2EC8" w:rsidRDefault="00B159D9" w:rsidP="00B159D9">
      <w:r w:rsidRPr="00CA2EC8">
        <w:t>It is also strongly recommended that the Level 2 team familiarizes themselves with the results of Level 1 in terms of individual accident sequences or Minimal Cut</w:t>
      </w:r>
      <w:r w:rsidR="006D287D" w:rsidRPr="00CA2EC8">
        <w:t xml:space="preserve"> </w:t>
      </w:r>
      <w:r w:rsidRPr="00CA2EC8">
        <w:t>Sets that show the chain of failures (initiator, dependent systems failures, component failures, and operator errors)</w:t>
      </w:r>
      <w:r w:rsidR="0016026E">
        <w:t xml:space="preserve"> and dominating cut</w:t>
      </w:r>
      <w:r w:rsidR="00E426BC">
        <w:t xml:space="preserve"> </w:t>
      </w:r>
      <w:r w:rsidR="0016026E">
        <w:t xml:space="preserve">sets </w:t>
      </w:r>
      <w:r w:rsidRPr="00CA2EC8">
        <w:t>that ended in core damage. Operator errors in Level 1 are of particular importance for Level 2 analyses if operator interventions that could be consi</w:t>
      </w:r>
      <w:r w:rsidRPr="00CA2EC8">
        <w:t>d</w:t>
      </w:r>
      <w:r w:rsidRPr="00CA2EC8">
        <w:t>ered as part of SAMGs are introduced in Level 1 in conjunction with interventions that are part of EOPs. This is the case for instance for containment venting, initiation of containment sprays, or initiation of firewater (or equiv</w:t>
      </w:r>
      <w:r w:rsidRPr="00CA2EC8">
        <w:t>a</w:t>
      </w:r>
      <w:r w:rsidRPr="00CA2EC8">
        <w:t>lent emergency system) injection in the RCS prior to core damage in BWR plants. The danger is that these systems may be over-credited in Level 2, if accident progression to the time of core damage is not thoroughly understood by the Level 2 teams.</w:t>
      </w:r>
    </w:p>
    <w:p w14:paraId="0926E2C5" w14:textId="28CFA95B" w:rsidR="00B159D9" w:rsidRPr="00CA2EC8" w:rsidRDefault="00B159D9" w:rsidP="00B159D9">
      <w:r w:rsidRPr="00CA2EC8">
        <w:t>In addition, it is also strongly recommended that the Level 2 team responsible for the definition of PDSs unde</w:t>
      </w:r>
      <w:r w:rsidRPr="00CA2EC8">
        <w:t>r</w:t>
      </w:r>
      <w:r w:rsidRPr="00CA2EC8">
        <w:t>stand the role of auxiliary systems (such as compressed air, auxiliary and component cooling water systems) in the process of preventing core damage in particular accident scenarios, since these systems may fail as dependent on the initiator, without immediate failure</w:t>
      </w:r>
      <w:r w:rsidR="00CB68C1" w:rsidRPr="00CA2EC8">
        <w:t xml:space="preserve"> of the primary safety systems.</w:t>
      </w:r>
    </w:p>
    <w:p w14:paraId="3E7F12B7" w14:textId="437E7CEA" w:rsidR="00B159D9" w:rsidRPr="00CA2EC8" w:rsidRDefault="00B159D9" w:rsidP="00B159D9">
      <w:r w:rsidRPr="00CA2EC8">
        <w:t>The definition of PDSs that has been used for the internal events analysis has to be verified for applicability to Level</w:t>
      </w:r>
      <w:r w:rsidR="00CB68C1" w:rsidRPr="00CA2EC8">
        <w:t> </w:t>
      </w:r>
      <w:r w:rsidRPr="00CA2EC8">
        <w:t xml:space="preserve">1 accident sequences that are initiated by extreme weather events. The combination of dependent and </w:t>
      </w:r>
      <w:r w:rsidRPr="00CA2EC8">
        <w:lastRenderedPageBreak/>
        <w:t>independent systems failures due to extreme weather events-induced sequences may require the definition of additional PDSs that were not considered possible for internal events. Finally, operators may be required to pe</w:t>
      </w:r>
      <w:r w:rsidRPr="00CA2EC8">
        <w:t>r</w:t>
      </w:r>
      <w:r w:rsidRPr="00CA2EC8">
        <w:t>form actions (such as venting of the containment prior to core damage) that would not be considered under acc</w:t>
      </w:r>
      <w:r w:rsidRPr="00CA2EC8">
        <w:t>i</w:t>
      </w:r>
      <w:r w:rsidRPr="00CA2EC8">
        <w:t>dents initiated by internal events and that change the status of the containment before the beginning of Level 2 analyses.</w:t>
      </w:r>
    </w:p>
    <w:p w14:paraId="4119E363" w14:textId="2388C61C" w:rsidR="00B159D9" w:rsidRPr="00CA2EC8" w:rsidRDefault="00B159D9" w:rsidP="00B159D9">
      <w:r w:rsidRPr="00CA2EC8">
        <w:t>Preliminary discussion of this topic within WP40 has led to the conclusion that for the purpose of “presentation of results” and “analysis of results” (especially for importance analysis) it is strongly suggested to include one add</w:t>
      </w:r>
      <w:r w:rsidRPr="00CA2EC8">
        <w:t>i</w:t>
      </w:r>
      <w:r w:rsidRPr="00CA2EC8">
        <w:t xml:space="preserve">tional </w:t>
      </w:r>
      <w:r w:rsidR="00CB68C1" w:rsidRPr="00CA2EC8">
        <w:t xml:space="preserve">attribute </w:t>
      </w:r>
      <w:r w:rsidRPr="00CA2EC8">
        <w:t>in the definition of PDSs that describes the group of initiators. Apart from this additional info</w:t>
      </w:r>
      <w:r w:rsidRPr="00CA2EC8">
        <w:t>r</w:t>
      </w:r>
      <w:r w:rsidRPr="00CA2EC8">
        <w:t>mation, the traditional PDS characteristics</w:t>
      </w:r>
      <w:r w:rsidR="00CB68C1" w:rsidRPr="00CA2EC8">
        <w:t xml:space="preserve"> (attributes)</w:t>
      </w:r>
      <w:r w:rsidRPr="00CA2EC8">
        <w:t xml:space="preserve"> seem to be suitable also for extreme w</w:t>
      </w:r>
      <w:r w:rsidR="00CB68C1" w:rsidRPr="00CA2EC8">
        <w:t>eather events cha</w:t>
      </w:r>
      <w:r w:rsidR="00CB68C1" w:rsidRPr="00CA2EC8">
        <w:t>r</w:t>
      </w:r>
      <w:r w:rsidR="00CB68C1" w:rsidRPr="00CA2EC8">
        <w:t>acterization.</w:t>
      </w:r>
    </w:p>
    <w:p w14:paraId="265267B1" w14:textId="6E26E8AE" w:rsidR="00B159D9" w:rsidRPr="00CA2EC8" w:rsidRDefault="00B159D9" w:rsidP="00B159D9">
      <w:r w:rsidRPr="00CA2EC8">
        <w:t>Additional characteristics with particular importance for L2 PSA do not seem to be needed. Any example could be an accident with somehow catastrophic consequences in Level 1 (everything fails), so that any issue impacting Level 2 would be “mute”.</w:t>
      </w:r>
    </w:p>
    <w:p w14:paraId="493BE979" w14:textId="227F861B" w:rsidR="00B159D9" w:rsidRPr="00CA2EC8" w:rsidRDefault="00B159D9" w:rsidP="00B159D9">
      <w:r w:rsidRPr="00CA2EC8">
        <w:t xml:space="preserve">As a preliminary conclusion of the present </w:t>
      </w:r>
      <w:r w:rsidR="00CB68C1" w:rsidRPr="00CA2EC8">
        <w:t>section</w:t>
      </w:r>
      <w:r w:rsidRPr="00CA2EC8">
        <w:t xml:space="preserve"> it seems that – apart from the initiating event itself – no add</w:t>
      </w:r>
      <w:r w:rsidRPr="00CA2EC8">
        <w:t>i</w:t>
      </w:r>
      <w:r w:rsidRPr="00CA2EC8">
        <w:t>tional PDS characteristics are needed.</w:t>
      </w:r>
    </w:p>
    <w:p w14:paraId="22539A5B" w14:textId="77777777" w:rsidR="008572E9" w:rsidRPr="00CA2EC8" w:rsidRDefault="000E7D59" w:rsidP="000E7D59">
      <w:pPr>
        <w:pStyle w:val="Titre2"/>
        <w:rPr>
          <w:lang w:val="en-GB"/>
        </w:rPr>
      </w:pPr>
      <w:bookmarkStart w:id="91" w:name="_Ref451939837"/>
      <w:bookmarkStart w:id="92" w:name="_Toc470710538"/>
      <w:r w:rsidRPr="00CA2EC8">
        <w:rPr>
          <w:caps w:val="0"/>
          <w:lang w:val="en-GB"/>
        </w:rPr>
        <w:t>SOLUTION TO MODEL - HRA FOR THE EXTREME WEATHER PSA</w:t>
      </w:r>
      <w:bookmarkEnd w:id="89"/>
      <w:bookmarkEnd w:id="91"/>
      <w:bookmarkEnd w:id="92"/>
    </w:p>
    <w:p w14:paraId="7C554A41" w14:textId="391758B8" w:rsidR="0086651D" w:rsidRPr="00CA2EC8" w:rsidRDefault="0086651D" w:rsidP="009831C8">
      <w:r w:rsidRPr="00CA2EC8">
        <w:t xml:space="preserve">The objective of this </w:t>
      </w:r>
      <w:r w:rsidR="00C31D95">
        <w:t xml:space="preserve">section </w:t>
      </w:r>
      <w:r w:rsidRPr="00CA2EC8">
        <w:t>is to identify personnel actions performed within the accident management strategy and caused by external extreme hazards, and to define human erro</w:t>
      </w:r>
      <w:r w:rsidR="009831C8" w:rsidRPr="00CA2EC8">
        <w:t>r probability for such actions.</w:t>
      </w:r>
    </w:p>
    <w:p w14:paraId="6F0E9E77" w14:textId="77777777" w:rsidR="0086651D" w:rsidRPr="00CA2EC8" w:rsidRDefault="0086651D" w:rsidP="009831C8">
      <w:r w:rsidRPr="00CA2EC8">
        <w:t xml:space="preserve">In those cases, when external hazard initiates the internal initiating event, human reliability analysis comes to recalculation of human error probabilities defined in </w:t>
      </w:r>
      <w:r w:rsidR="00123B3D" w:rsidRPr="00CA2EC8">
        <w:t>L1 PSA</w:t>
      </w:r>
      <w:r w:rsidRPr="00CA2EC8">
        <w:t xml:space="preserve"> for internal initiating events. Reassessment shall co</w:t>
      </w:r>
      <w:r w:rsidRPr="00CA2EC8">
        <w:t>n</w:t>
      </w:r>
      <w:r w:rsidRPr="00CA2EC8">
        <w:t xml:space="preserve">sider stress state of the operator in </w:t>
      </w:r>
      <w:r w:rsidR="00216311" w:rsidRPr="00CA2EC8">
        <w:t>connection</w:t>
      </w:r>
      <w:r w:rsidRPr="00CA2EC8">
        <w:t xml:space="preserve"> with occurrence of the external hazard, the lack of understanding </w:t>
      </w:r>
      <w:r w:rsidR="00E630EE" w:rsidRPr="00CA2EC8">
        <w:t>of the accident sequence progression due to damage of I&amp;C devices, the physical impossibility of some local a</w:t>
      </w:r>
      <w:r w:rsidR="00E630EE" w:rsidRPr="00CA2EC8">
        <w:t>c</w:t>
      </w:r>
      <w:r w:rsidR="00E630EE" w:rsidRPr="00CA2EC8">
        <w:t>tions, and the effect of external hazard on the time required f</w:t>
      </w:r>
      <w:r w:rsidR="009831C8" w:rsidRPr="00CA2EC8">
        <w:t>or individual recovery actions.</w:t>
      </w:r>
    </w:p>
    <w:p w14:paraId="1EE22901" w14:textId="5F1D3AD6" w:rsidR="001F01BF" w:rsidRPr="00CA2EC8" w:rsidRDefault="00171A1F" w:rsidP="009831C8">
      <w:r w:rsidRPr="00CA2EC8">
        <w:t xml:space="preserve">Human reliability analysis </w:t>
      </w:r>
      <w:r w:rsidR="00D13BA0">
        <w:rPr>
          <w:lang w:val="en-US"/>
        </w:rPr>
        <w:t xml:space="preserve">could </w:t>
      </w:r>
      <w:r w:rsidR="001C6BD0" w:rsidRPr="00CA2EC8">
        <w:t xml:space="preserve">be </w:t>
      </w:r>
      <w:r w:rsidRPr="00CA2EC8">
        <w:t>based on the same methodology that was used for PSA of internal initiating events</w:t>
      </w:r>
      <w:r w:rsidR="00F27260" w:rsidRPr="00CA2EC8">
        <w:t>.</w:t>
      </w:r>
    </w:p>
    <w:p w14:paraId="654BC2E2" w14:textId="31EF1731" w:rsidR="001F01BF" w:rsidRPr="00CA2EC8" w:rsidRDefault="001F01BF" w:rsidP="00B13A90">
      <w:pPr>
        <w:spacing w:after="0"/>
      </w:pPr>
      <w:r w:rsidRPr="00CA2EC8">
        <w:t>The following facto</w:t>
      </w:r>
      <w:r w:rsidR="009831C8" w:rsidRPr="00CA2EC8">
        <w:t xml:space="preserve">rs </w:t>
      </w:r>
      <w:r w:rsidR="00D13BA0">
        <w:t>can</w:t>
      </w:r>
      <w:r w:rsidR="009831C8" w:rsidRPr="00CA2EC8">
        <w:t xml:space="preserve"> be taken into account:</w:t>
      </w:r>
    </w:p>
    <w:p w14:paraId="268048CC" w14:textId="2DF32850" w:rsidR="001F01BF" w:rsidRPr="00CA2EC8" w:rsidRDefault="001F01BF" w:rsidP="00A14A61">
      <w:pPr>
        <w:numPr>
          <w:ilvl w:val="0"/>
          <w:numId w:val="25"/>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 xml:space="preserve">stress of personnel </w:t>
      </w:r>
      <w:r w:rsidR="00FC2845" w:rsidRPr="00CA2EC8">
        <w:rPr>
          <w:rFonts w:cs="TimesNewRomanPS-BoldMT"/>
          <w:bCs/>
          <w:szCs w:val="18"/>
          <w:lang w:eastAsia="sv-SE"/>
        </w:rPr>
        <w:t xml:space="preserve">(including other performance shaping factors) </w:t>
      </w:r>
      <w:r w:rsidR="00E873D5" w:rsidRPr="00CA2EC8">
        <w:rPr>
          <w:rFonts w:cs="TimesNewRomanPS-BoldMT"/>
          <w:bCs/>
          <w:szCs w:val="18"/>
          <w:lang w:eastAsia="sv-SE"/>
        </w:rPr>
        <w:t xml:space="preserve">proceeding during and </w:t>
      </w:r>
      <w:r w:rsidRPr="00CA2EC8">
        <w:rPr>
          <w:rFonts w:cs="TimesNewRomanPS-BoldMT"/>
          <w:bCs/>
          <w:szCs w:val="18"/>
          <w:lang w:eastAsia="sv-SE"/>
        </w:rPr>
        <w:t>following the</w:t>
      </w:r>
      <w:r w:rsidR="009831C8" w:rsidRPr="00CA2EC8">
        <w:rPr>
          <w:rFonts w:cs="TimesNewRomanPS-BoldMT"/>
          <w:bCs/>
          <w:szCs w:val="18"/>
          <w:lang w:eastAsia="sv-SE"/>
        </w:rPr>
        <w:t xml:space="preserve"> occu</w:t>
      </w:r>
      <w:r w:rsidR="009831C8" w:rsidRPr="00CA2EC8">
        <w:rPr>
          <w:rFonts w:cs="TimesNewRomanPS-BoldMT"/>
          <w:bCs/>
          <w:szCs w:val="18"/>
          <w:lang w:eastAsia="sv-SE"/>
        </w:rPr>
        <w:t>r</w:t>
      </w:r>
      <w:r w:rsidR="009831C8" w:rsidRPr="00CA2EC8">
        <w:rPr>
          <w:rFonts w:cs="TimesNewRomanPS-BoldMT"/>
          <w:bCs/>
          <w:szCs w:val="18"/>
          <w:lang w:eastAsia="sv-SE"/>
        </w:rPr>
        <w:t>rence of external hazard;</w:t>
      </w:r>
    </w:p>
    <w:p w14:paraId="227574C8" w14:textId="43891344" w:rsidR="001F01BF" w:rsidRPr="00CA2EC8" w:rsidRDefault="001F01BF" w:rsidP="00A14A61">
      <w:pPr>
        <w:numPr>
          <w:ilvl w:val="0"/>
          <w:numId w:val="25"/>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physical impossibility to perform certain actions outside MCR;</w:t>
      </w:r>
    </w:p>
    <w:p w14:paraId="0F0DD8C1" w14:textId="77777777" w:rsidR="001F01BF" w:rsidRPr="00CA2EC8" w:rsidRDefault="00171A1F" w:rsidP="00A14A61">
      <w:pPr>
        <w:numPr>
          <w:ilvl w:val="0"/>
          <w:numId w:val="25"/>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lack of information on progression of the accident resulting from I&amp;C failure</w:t>
      </w:r>
      <w:r w:rsidR="00E873D5" w:rsidRPr="00CA2EC8">
        <w:rPr>
          <w:rFonts w:cs="TimesNewRomanPS-BoldMT"/>
          <w:bCs/>
          <w:szCs w:val="18"/>
          <w:lang w:eastAsia="sv-SE"/>
        </w:rPr>
        <w:t xml:space="preserve"> (</w:t>
      </w:r>
      <w:r w:rsidR="002336DC" w:rsidRPr="00CA2EC8">
        <w:rPr>
          <w:rFonts w:cs="TimesNewRomanPS-BoldMT"/>
          <w:bCs/>
          <w:szCs w:val="18"/>
          <w:lang w:eastAsia="sv-SE"/>
        </w:rPr>
        <w:t>probable in cases of extremely high temperatures, loss of venting etc.</w:t>
      </w:r>
      <w:r w:rsidR="00E873D5" w:rsidRPr="00CA2EC8">
        <w:rPr>
          <w:rFonts w:cs="TimesNewRomanPS-BoldMT"/>
          <w:bCs/>
          <w:szCs w:val="18"/>
          <w:lang w:eastAsia="sv-SE"/>
        </w:rPr>
        <w:t>)</w:t>
      </w:r>
      <w:r w:rsidR="009831C8" w:rsidRPr="00CA2EC8">
        <w:rPr>
          <w:rFonts w:cs="TimesNewRomanPS-BoldMT"/>
          <w:bCs/>
          <w:szCs w:val="18"/>
          <w:lang w:eastAsia="sv-SE"/>
        </w:rPr>
        <w:t>;</w:t>
      </w:r>
    </w:p>
    <w:p w14:paraId="4B2B3F93" w14:textId="5B93EA56" w:rsidR="00A0376A" w:rsidRDefault="001F01BF" w:rsidP="00A0376A">
      <w:pPr>
        <w:numPr>
          <w:ilvl w:val="0"/>
          <w:numId w:val="25"/>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effect of externa</w:t>
      </w:r>
      <w:r w:rsidR="009831C8" w:rsidRPr="00CA2EC8">
        <w:rPr>
          <w:rFonts w:cs="TimesNewRomanPS-BoldMT"/>
          <w:bCs/>
          <w:szCs w:val="18"/>
          <w:lang w:eastAsia="sv-SE"/>
        </w:rPr>
        <w:t>l hazard on the available time</w:t>
      </w:r>
      <w:r w:rsidR="00A0376A">
        <w:rPr>
          <w:rFonts w:cs="TimesNewRomanPS-BoldMT"/>
          <w:bCs/>
          <w:szCs w:val="18"/>
          <w:lang w:eastAsia="sv-SE"/>
        </w:rPr>
        <w:t>;</w:t>
      </w:r>
    </w:p>
    <w:p w14:paraId="15EA63DB" w14:textId="59F20BFA" w:rsidR="00A0376A" w:rsidRPr="00E426BC" w:rsidRDefault="00A0376A" w:rsidP="00A0376A">
      <w:pPr>
        <w:numPr>
          <w:ilvl w:val="0"/>
          <w:numId w:val="25"/>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o</w:t>
      </w:r>
      <w:r w:rsidRPr="00E426BC">
        <w:rPr>
          <w:rFonts w:cs="TimesNewRomanPS-BoldMT"/>
          <w:bCs/>
          <w:szCs w:val="18"/>
          <w:lang w:eastAsia="sv-SE"/>
        </w:rPr>
        <w:t>bstacles to transport to/off site personnel, emergency response teams;</w:t>
      </w:r>
    </w:p>
    <w:p w14:paraId="21410B27" w14:textId="4898A226" w:rsidR="001F01BF" w:rsidRPr="00CA2EC8" w:rsidRDefault="00A0376A" w:rsidP="00A0376A">
      <w:pPr>
        <w:numPr>
          <w:ilvl w:val="0"/>
          <w:numId w:val="25"/>
        </w:numPr>
        <w:autoSpaceDE w:val="0"/>
        <w:autoSpaceDN w:val="0"/>
        <w:adjustRightInd w:val="0"/>
        <w:spacing w:after="0"/>
        <w:ind w:left="357" w:hanging="357"/>
        <w:rPr>
          <w:rFonts w:cs="TimesNewRomanPS-BoldMT"/>
          <w:bCs/>
          <w:szCs w:val="18"/>
          <w:lang w:eastAsia="sv-SE"/>
        </w:rPr>
      </w:pPr>
      <w:r>
        <w:rPr>
          <w:rFonts w:cs="TimesNewRomanPS-BoldMT"/>
          <w:bCs/>
          <w:szCs w:val="18"/>
          <w:lang w:eastAsia="sv-SE"/>
        </w:rPr>
        <w:t>p</w:t>
      </w:r>
      <w:r w:rsidRPr="00D13BA0">
        <w:rPr>
          <w:rFonts w:cs="TimesNewRomanPS-BoldMT"/>
          <w:bCs/>
          <w:szCs w:val="18"/>
          <w:lang w:eastAsia="sv-SE"/>
        </w:rPr>
        <w:t>sychological effects if living area for the personnel is affected by extreme weather</w:t>
      </w:r>
      <w:r>
        <w:rPr>
          <w:rFonts w:cs="TimesNewRomanPS-BoldMT"/>
          <w:bCs/>
          <w:szCs w:val="18"/>
          <w:lang w:eastAsia="sv-SE"/>
        </w:rPr>
        <w:t xml:space="preserve"> (</w:t>
      </w:r>
      <w:r w:rsidR="00F611AA">
        <w:rPr>
          <w:rFonts w:cs="TimesNewRomanPS-BoldMT"/>
          <w:bCs/>
          <w:szCs w:val="18"/>
          <w:lang w:eastAsia="sv-SE"/>
        </w:rPr>
        <w:t xml:space="preserve">i.e. </w:t>
      </w:r>
      <w:r w:rsidRPr="00D13BA0">
        <w:rPr>
          <w:rFonts w:cs="TimesNewRomanPS-BoldMT"/>
          <w:bCs/>
          <w:szCs w:val="18"/>
          <w:lang w:eastAsia="sv-SE"/>
        </w:rPr>
        <w:t>prioritization of new actions as dealing with injured people</w:t>
      </w:r>
      <w:r>
        <w:rPr>
          <w:rFonts w:cs="TimesNewRomanPS-BoldMT"/>
          <w:bCs/>
          <w:szCs w:val="18"/>
          <w:lang w:eastAsia="sv-SE"/>
        </w:rPr>
        <w:t>)</w:t>
      </w:r>
      <w:r w:rsidR="009831C8" w:rsidRPr="00CA2EC8">
        <w:rPr>
          <w:rFonts w:cs="TimesNewRomanPS-BoldMT"/>
          <w:bCs/>
          <w:szCs w:val="18"/>
          <w:lang w:eastAsia="sv-SE"/>
        </w:rPr>
        <w:t>.</w:t>
      </w:r>
    </w:p>
    <w:p w14:paraId="5755A2FF" w14:textId="0CD2C8EA" w:rsidR="001E637D" w:rsidRPr="00CA2EC8" w:rsidRDefault="00D13BA0" w:rsidP="00B13A90">
      <w:r>
        <w:t>The HRA analysis could</w:t>
      </w:r>
      <w:r w:rsidR="00171A1F" w:rsidRPr="00CA2EC8">
        <w:t xml:space="preserve"> be very detailed as personnel may react “in panic” in case of severe external events like earthquake</w:t>
      </w:r>
      <w:r w:rsidR="00D0238A" w:rsidRPr="00CA2EC8">
        <w:t xml:space="preserve"> and other</w:t>
      </w:r>
      <w:r w:rsidR="00E873D5" w:rsidRPr="00CA2EC8">
        <w:t>. Even events like “magnetic storms” (sun eruptions / protuberances</w:t>
      </w:r>
      <w:r w:rsidR="007105D8">
        <w:t>)</w:t>
      </w:r>
      <w:r w:rsidR="00E873D5" w:rsidRPr="00CA2EC8">
        <w:t xml:space="preserve"> may affect the mental state of the people</w:t>
      </w:r>
      <w:r w:rsidR="00D0238A" w:rsidRPr="00CA2EC8">
        <w:t>.</w:t>
      </w:r>
    </w:p>
    <w:p w14:paraId="0B5AE396" w14:textId="77777777" w:rsidR="00F27260" w:rsidRDefault="00E873D5" w:rsidP="00B13A90">
      <w:r w:rsidRPr="00CA2EC8">
        <w:t>The possibility to take “spare team” of operators on the affected site shall be estimated.</w:t>
      </w:r>
    </w:p>
    <w:p w14:paraId="715B9DAC" w14:textId="56455947" w:rsidR="00980037" w:rsidRPr="00CA2EC8" w:rsidRDefault="00980037" w:rsidP="00B13A90">
      <w:r w:rsidRPr="00F53C08">
        <w:lastRenderedPageBreak/>
        <w:t>For certain hazards (predictable hazards), PSA model may also credit specific actions to mitigate the hazard (</w:t>
      </w:r>
      <w:r w:rsidR="00AA47DD">
        <w:t xml:space="preserve">see Section </w:t>
      </w:r>
      <w:r w:rsidR="00AA47DD">
        <w:fldChar w:fldCharType="begin"/>
      </w:r>
      <w:r w:rsidR="00AA47DD">
        <w:instrText xml:space="preserve"> REF _Ref467160107 \r \h </w:instrText>
      </w:r>
      <w:r w:rsidR="00AA47DD">
        <w:fldChar w:fldCharType="separate"/>
      </w:r>
      <w:r w:rsidR="006672E4">
        <w:t>3.6.4</w:t>
      </w:r>
      <w:r w:rsidR="00AA47DD">
        <w:fldChar w:fldCharType="end"/>
      </w:r>
      <w:r w:rsidRPr="00F53C08">
        <w:t>). Accident sequences (transient initiating failures and other SSC failures and damage forms) that are specific to the impact on an extreme weather event and thus require human interventions not included in the internal events PSA must take into account these actions. Their failure must be assessed.</w:t>
      </w:r>
    </w:p>
    <w:p w14:paraId="110AAABA" w14:textId="77777777" w:rsidR="008572E9" w:rsidRPr="00CA2EC8" w:rsidRDefault="000E7D59" w:rsidP="000E7D59">
      <w:pPr>
        <w:pStyle w:val="Titre2"/>
        <w:rPr>
          <w:lang w:val="en-GB"/>
        </w:rPr>
      </w:pPr>
      <w:bookmarkStart w:id="93" w:name="_Ref448905925"/>
      <w:bookmarkStart w:id="94" w:name="_Toc470710539"/>
      <w:r w:rsidRPr="00CA2EC8">
        <w:rPr>
          <w:caps w:val="0"/>
          <w:lang w:val="en-GB"/>
        </w:rPr>
        <w:t>SOLUTION TO MODEL ADDITIONAL EMERGENCY RESPONSE</w:t>
      </w:r>
      <w:bookmarkEnd w:id="93"/>
      <w:bookmarkEnd w:id="94"/>
    </w:p>
    <w:p w14:paraId="61444D54" w14:textId="77777777" w:rsidR="008572E9" w:rsidRPr="00CA2EC8" w:rsidRDefault="008572E9" w:rsidP="000E7D59">
      <w:pPr>
        <w:pStyle w:val="Titre3"/>
      </w:pPr>
      <w:bookmarkStart w:id="95" w:name="_Toc470710540"/>
      <w:r w:rsidRPr="00CA2EC8">
        <w:t>Post Fukushima measures</w:t>
      </w:r>
      <w:bookmarkEnd w:id="95"/>
    </w:p>
    <w:p w14:paraId="14576C5B" w14:textId="1D320DA3" w:rsidR="005568CE" w:rsidRPr="00CA2EC8" w:rsidRDefault="005568CE" w:rsidP="000E7D59">
      <w:r w:rsidRPr="00CA2EC8">
        <w:t>Experience gained from the study of the accident at Fukushima</w:t>
      </w:r>
      <w:r w:rsidR="003B2E15">
        <w:t xml:space="preserve"> </w:t>
      </w:r>
      <w:r w:rsidR="003B2E15" w:rsidRPr="003B2E15">
        <w:t>Daiichi</w:t>
      </w:r>
      <w:r w:rsidRPr="00CA2EC8">
        <w:t xml:space="preserve"> NPP is considered </w:t>
      </w:r>
      <w:r w:rsidR="009831C8" w:rsidRPr="00CA2EC8">
        <w:t>in details in the report D30.2</w:t>
      </w:r>
      <w:r w:rsidR="00F27260" w:rsidRPr="00CA2EC8">
        <w:t xml:space="preserve"> </w:t>
      </w:r>
      <w:r w:rsidR="00F27260" w:rsidRPr="00CA2EC8">
        <w:fldChar w:fldCharType="begin"/>
      </w:r>
      <w:r w:rsidR="00F27260" w:rsidRPr="00CA2EC8">
        <w:instrText xml:space="preserve"> REF _Ref445820155 \r \h </w:instrText>
      </w:r>
      <w:r w:rsidR="00F27260" w:rsidRPr="00CA2EC8">
        <w:fldChar w:fldCharType="separate"/>
      </w:r>
      <w:r w:rsidR="006672E4">
        <w:t>[41]</w:t>
      </w:r>
      <w:r w:rsidR="00F27260" w:rsidRPr="00CA2EC8">
        <w:fldChar w:fldCharType="end"/>
      </w:r>
      <w:r w:rsidR="009831C8" w:rsidRPr="00CA2EC8">
        <w:t>.</w:t>
      </w:r>
    </w:p>
    <w:p w14:paraId="78E4948E" w14:textId="392DE904" w:rsidR="005568CE" w:rsidRPr="00CA2EC8" w:rsidRDefault="005568CE" w:rsidP="000E7D59">
      <w:r w:rsidRPr="00CA2EC8">
        <w:t>If any measures based on lessons learnt from the accident at Fukushima</w:t>
      </w:r>
      <w:r w:rsidR="003B2E15">
        <w:t xml:space="preserve"> </w:t>
      </w:r>
      <w:r w:rsidR="003B2E15" w:rsidRPr="003B2E15">
        <w:t>Daiichi</w:t>
      </w:r>
      <w:r w:rsidRPr="00CA2EC8">
        <w:t xml:space="preserve"> NPP have been implemented at NPP, they should obligatory be considered in the probabilistic model, since they can significantly affect accident sequences related to a complete loss of N</w:t>
      </w:r>
      <w:r w:rsidR="009831C8" w:rsidRPr="00CA2EC8">
        <w:t xml:space="preserve">PP power supply or </w:t>
      </w:r>
      <w:r w:rsidR="00D377B3" w:rsidRPr="00CA2EC8">
        <w:t>essential service water system (</w:t>
      </w:r>
      <w:r w:rsidR="009831C8" w:rsidRPr="00CA2EC8">
        <w:t>ESWS</w:t>
      </w:r>
      <w:r w:rsidR="00D377B3" w:rsidRPr="00CA2EC8">
        <w:t>)</w:t>
      </w:r>
      <w:r w:rsidR="009831C8" w:rsidRPr="00CA2EC8">
        <w:t>.</w:t>
      </w:r>
    </w:p>
    <w:p w14:paraId="7423FFF2" w14:textId="1CC89226" w:rsidR="008572E9" w:rsidRPr="00CA2EC8" w:rsidRDefault="008572E9" w:rsidP="000E7D59">
      <w:pPr>
        <w:pStyle w:val="Titre3"/>
      </w:pPr>
      <w:bookmarkStart w:id="96" w:name="_Toc470710541"/>
      <w:r w:rsidRPr="00CA2EC8">
        <w:t xml:space="preserve">Mobile equipment and </w:t>
      </w:r>
      <w:r w:rsidR="003B5F73">
        <w:t>Emergency Measures</w:t>
      </w:r>
      <w:bookmarkEnd w:id="96"/>
      <w:r w:rsidR="00C31D95">
        <w:t xml:space="preserve"> </w:t>
      </w:r>
    </w:p>
    <w:p w14:paraId="241EEA91" w14:textId="77777777" w:rsidR="005568CE" w:rsidRPr="00CA2EC8" w:rsidRDefault="005568CE" w:rsidP="009831C8">
      <w:r w:rsidRPr="00CA2EC8">
        <w:t>The use of additional technical mea</w:t>
      </w:r>
      <w:r w:rsidR="00435A5B" w:rsidRPr="00CA2EC8">
        <w:t>ns</w:t>
      </w:r>
      <w:r w:rsidRPr="00CA2EC8">
        <w:t xml:space="preserve"> and emergency teams to mitigate consequences of NPP accidents can have an impact on the possibility for occurrence of an initiating event </w:t>
      </w:r>
      <w:r w:rsidR="00435A5B" w:rsidRPr="00CA2EC8">
        <w:t>and on accident progression scenario</w:t>
      </w:r>
      <w:r w:rsidR="005301BB" w:rsidRPr="00CA2EC8">
        <w:t>s</w:t>
      </w:r>
      <w:r w:rsidR="00435A5B" w:rsidRPr="00CA2EC8">
        <w:t xml:space="preserve">. </w:t>
      </w:r>
      <w:r w:rsidR="005301BB" w:rsidRPr="00CA2EC8">
        <w:t>Specific attention should be paid to analysis of accident progression scenarios and equipment that potentially can be da</w:t>
      </w:r>
      <w:r w:rsidR="005301BB" w:rsidRPr="00CA2EC8">
        <w:t>m</w:t>
      </w:r>
      <w:r w:rsidR="005301BB" w:rsidRPr="00CA2EC8">
        <w:t>aged an</w:t>
      </w:r>
      <w:r w:rsidR="009831C8" w:rsidRPr="00CA2EC8">
        <w:t>d secondary effects of hazards.</w:t>
      </w:r>
    </w:p>
    <w:p w14:paraId="511975B2" w14:textId="77777777" w:rsidR="005301BB" w:rsidRPr="00CA2EC8" w:rsidRDefault="005301BB" w:rsidP="00B13A90">
      <w:pPr>
        <w:spacing w:after="0"/>
      </w:pPr>
      <w:r w:rsidRPr="00CA2EC8">
        <w:t>Since the secondary effects may progress in time and depend on severity of a hazard and its confinement, the following factors should be taken into account to consider additional techni</w:t>
      </w:r>
      <w:r w:rsidR="009831C8" w:rsidRPr="00CA2EC8">
        <w:t>cal means and external support:</w:t>
      </w:r>
    </w:p>
    <w:p w14:paraId="58C51045" w14:textId="77777777" w:rsidR="005301BB" w:rsidRPr="00CA2EC8" w:rsidRDefault="005301BB" w:rsidP="00A14A61">
      <w:pPr>
        <w:numPr>
          <w:ilvl w:val="0"/>
          <w:numId w:val="23"/>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location of emergency teams (</w:t>
      </w:r>
      <w:r w:rsidR="008B7681" w:rsidRPr="00CA2EC8">
        <w:rPr>
          <w:rFonts w:cs="TimesNewRomanPS-BoldMT"/>
          <w:bCs/>
          <w:szCs w:val="18"/>
          <w:lang w:eastAsia="sv-SE"/>
        </w:rPr>
        <w:t>important in term of time needed to deliver equipment and take th</w:t>
      </w:r>
      <w:r w:rsidR="009831C8" w:rsidRPr="00CA2EC8">
        <w:rPr>
          <w:rFonts w:cs="TimesNewRomanPS-BoldMT"/>
          <w:bCs/>
          <w:szCs w:val="18"/>
          <w:lang w:eastAsia="sv-SE"/>
        </w:rPr>
        <w:t>e required actions);</w:t>
      </w:r>
    </w:p>
    <w:p w14:paraId="1B0E0268" w14:textId="77777777" w:rsidR="008B7681" w:rsidRPr="00CA2EC8" w:rsidRDefault="008B7681" w:rsidP="00A14A61">
      <w:pPr>
        <w:numPr>
          <w:ilvl w:val="0"/>
          <w:numId w:val="23"/>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type and quantity of available special equipment (important in terms of efficiency, and severity of hazards that shall be overc</w:t>
      </w:r>
      <w:r w:rsidR="00F46424" w:rsidRPr="00CA2EC8">
        <w:rPr>
          <w:rFonts w:cs="TimesNewRomanPS-BoldMT"/>
          <w:bCs/>
          <w:szCs w:val="18"/>
          <w:lang w:eastAsia="sv-SE"/>
        </w:rPr>
        <w:t>o</w:t>
      </w:r>
      <w:r w:rsidR="009831C8" w:rsidRPr="00CA2EC8">
        <w:rPr>
          <w:rFonts w:cs="TimesNewRomanPS-BoldMT"/>
          <w:bCs/>
          <w:szCs w:val="18"/>
          <w:lang w:eastAsia="sv-SE"/>
        </w:rPr>
        <w:t>me);</w:t>
      </w:r>
    </w:p>
    <w:p w14:paraId="037F135F" w14:textId="77777777" w:rsidR="00F46424" w:rsidRPr="00CA2EC8" w:rsidRDefault="00F46424" w:rsidP="00A14A61">
      <w:pPr>
        <w:numPr>
          <w:ilvl w:val="0"/>
          <w:numId w:val="23"/>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presence of blockages and other obstacles on the way (important in terms of time for delivery of equipment an</w:t>
      </w:r>
      <w:r w:rsidR="009831C8" w:rsidRPr="00CA2EC8">
        <w:rPr>
          <w:rFonts w:cs="TimesNewRomanPS-BoldMT"/>
          <w:bCs/>
          <w:szCs w:val="18"/>
          <w:lang w:eastAsia="sv-SE"/>
        </w:rPr>
        <w:t>d for taking required actions);</w:t>
      </w:r>
    </w:p>
    <w:p w14:paraId="3D16D0D8" w14:textId="0DD8F589" w:rsidR="00F46424" w:rsidRPr="00CA2EC8" w:rsidRDefault="00F46424" w:rsidP="00A14A61">
      <w:pPr>
        <w:numPr>
          <w:ilvl w:val="0"/>
          <w:numId w:val="23"/>
        </w:numPr>
        <w:autoSpaceDE w:val="0"/>
        <w:autoSpaceDN w:val="0"/>
        <w:adjustRightInd w:val="0"/>
        <w:spacing w:after="0"/>
        <w:ind w:left="357" w:hanging="357"/>
        <w:rPr>
          <w:rFonts w:cs="TimesNewRomanPS-BoldMT"/>
          <w:bCs/>
          <w:szCs w:val="18"/>
          <w:lang w:eastAsia="sv-SE"/>
        </w:rPr>
      </w:pPr>
      <w:r w:rsidRPr="00CA2EC8">
        <w:rPr>
          <w:rFonts w:cs="TimesNewRomanPS-BoldMT"/>
          <w:bCs/>
          <w:szCs w:val="18"/>
          <w:lang w:eastAsia="sv-SE"/>
        </w:rPr>
        <w:t xml:space="preserve">category of hazard consequences severity (important in terms of efficiency in their overcoming or possibility </w:t>
      </w:r>
      <w:r w:rsidR="003B2E15">
        <w:rPr>
          <w:rFonts w:cs="TimesNewRomanPS-BoldMT"/>
          <w:bCs/>
          <w:szCs w:val="18"/>
          <w:lang w:eastAsia="sv-SE"/>
        </w:rPr>
        <w:t>to overcome them in principle);</w:t>
      </w:r>
    </w:p>
    <w:p w14:paraId="2F56C430" w14:textId="77777777" w:rsidR="00E873D5" w:rsidRPr="00CA2EC8" w:rsidRDefault="002336DC" w:rsidP="00A14A61">
      <w:pPr>
        <w:numPr>
          <w:ilvl w:val="0"/>
          <w:numId w:val="23"/>
        </w:numPr>
        <w:autoSpaceDE w:val="0"/>
        <w:autoSpaceDN w:val="0"/>
        <w:adjustRightInd w:val="0"/>
        <w:ind w:left="357" w:hanging="357"/>
        <w:rPr>
          <w:rFonts w:cs="TimesNewRomanPS-BoldMT"/>
          <w:bCs/>
          <w:szCs w:val="18"/>
          <w:lang w:eastAsia="sv-SE"/>
        </w:rPr>
      </w:pPr>
      <w:r w:rsidRPr="00CA2EC8">
        <w:rPr>
          <w:rFonts w:cs="TimesNewRomanPS-BoldMT"/>
          <w:bCs/>
          <w:szCs w:val="18"/>
          <w:lang w:eastAsia="sv-SE"/>
        </w:rPr>
        <w:t>p</w:t>
      </w:r>
      <w:r w:rsidR="00E873D5" w:rsidRPr="00CA2EC8">
        <w:rPr>
          <w:rFonts w:cs="TimesNewRomanPS-BoldMT"/>
          <w:bCs/>
          <w:szCs w:val="18"/>
          <w:lang w:eastAsia="sv-SE"/>
        </w:rPr>
        <w:t>reparedness for the particular impact</w:t>
      </w:r>
      <w:r w:rsidRPr="00CA2EC8">
        <w:rPr>
          <w:rFonts w:cs="TimesNewRomanPS-BoldMT"/>
          <w:bCs/>
          <w:szCs w:val="18"/>
          <w:lang w:eastAsia="sv-SE"/>
        </w:rPr>
        <w:t>.</w:t>
      </w:r>
    </w:p>
    <w:p w14:paraId="2EB1377C" w14:textId="1312DA7A" w:rsidR="00B62C49" w:rsidRPr="00CA2EC8" w:rsidRDefault="00B62C49" w:rsidP="009831C8">
      <w:r w:rsidRPr="00CA2EC8">
        <w:t>Thus, for correct accounting of the above factors, it is</w:t>
      </w:r>
      <w:r w:rsidR="00980037">
        <w:t xml:space="preserve"> could be useful</w:t>
      </w:r>
      <w:r w:rsidRPr="00CA2EC8">
        <w:t xml:space="preserve"> to perform analysis of hazard progression scenarios and to explore the possibilities of additional technical means and emergency teams.</w:t>
      </w:r>
    </w:p>
    <w:p w14:paraId="5FAA65EA" w14:textId="77777777" w:rsidR="00B62C49" w:rsidRPr="00CA2EC8" w:rsidRDefault="00B62C49" w:rsidP="009831C8">
      <w:r w:rsidRPr="00CA2EC8">
        <w:t xml:space="preserve">The main success criterion to mitigate hazard consequences is the time of </w:t>
      </w:r>
      <w:r w:rsidR="00B84098" w:rsidRPr="00CA2EC8">
        <w:t>“</w:t>
      </w:r>
      <w:r w:rsidRPr="00CA2EC8">
        <w:t>deployment</w:t>
      </w:r>
      <w:r w:rsidR="00B84098" w:rsidRPr="00CA2EC8">
        <w:t>”</w:t>
      </w:r>
      <w:r w:rsidRPr="00CA2EC8">
        <w:t xml:space="preserve">, which plays </w:t>
      </w:r>
      <w:r w:rsidR="00B84098" w:rsidRPr="00CA2EC8">
        <w:t>one of basic</w:t>
      </w:r>
      <w:r w:rsidRPr="00CA2EC8">
        <w:t xml:space="preserve"> role</w:t>
      </w:r>
      <w:r w:rsidR="00B84098" w:rsidRPr="00CA2EC8">
        <w:t>s</w:t>
      </w:r>
      <w:r w:rsidRPr="00CA2EC8">
        <w:t xml:space="preserve"> in the analysis</w:t>
      </w:r>
      <w:r w:rsidR="00B84098" w:rsidRPr="00CA2EC8">
        <w:t>. For a positive outcome (for example, non-damage of additional equipment), the “deplo</w:t>
      </w:r>
      <w:r w:rsidR="00B84098" w:rsidRPr="00CA2EC8">
        <w:t>y</w:t>
      </w:r>
      <w:r w:rsidR="00B84098" w:rsidRPr="00CA2EC8">
        <w:t>ment” time should be less than time for secondary effects to reach “key” points (should this include access ways of personnel to the required equipment or equipment important to safety). Therefore, the “deployment” time shall be defined taking into account training of emergency teams, time for delivery of special equipment taking into account blockages (for scenarios that envisage presence of blockages or obstacles), available NPP emergency response plan, procedures for obtaining permits fro</w:t>
      </w:r>
      <w:r w:rsidR="009831C8" w:rsidRPr="00CA2EC8">
        <w:t>m the physical protection, etc.</w:t>
      </w:r>
    </w:p>
    <w:p w14:paraId="2714A1FE" w14:textId="77777777" w:rsidR="00815945" w:rsidRPr="00CA2EC8" w:rsidRDefault="00815945" w:rsidP="009831C8">
      <w:r w:rsidRPr="00CA2EC8">
        <w:lastRenderedPageBreak/>
        <w:t>In addition to the “deployment” time, success criterion incl</w:t>
      </w:r>
      <w:r w:rsidR="00234FCC" w:rsidRPr="00CA2EC8">
        <w:t>udes specific nature of a hazard, category of hazard severity, hazard confinement, training of emergency teams, type and quantity of special equipment. The relevant analysis involves searching of correlation between the list of screened emergency events (scenarios of hazard pr</w:t>
      </w:r>
      <w:r w:rsidR="00234FCC" w:rsidRPr="00CA2EC8">
        <w:t>o</w:t>
      </w:r>
      <w:r w:rsidR="00234FCC" w:rsidRPr="00CA2EC8">
        <w:t>gression) and the possibility of emergency teams to overcome or mitigat</w:t>
      </w:r>
      <w:r w:rsidR="009831C8" w:rsidRPr="00CA2EC8">
        <w:t>e the consequences of a hazard.</w:t>
      </w:r>
    </w:p>
    <w:p w14:paraId="5D975AE6" w14:textId="55EA3269" w:rsidR="00D70BED" w:rsidRPr="00CA2EC8" w:rsidRDefault="00D70BED" w:rsidP="00B13A90">
      <w:pPr>
        <w:spacing w:after="0"/>
      </w:pPr>
      <w:r w:rsidRPr="00CA2EC8">
        <w:t>In mode</w:t>
      </w:r>
      <w:r w:rsidR="00FC2845" w:rsidRPr="00CA2EC8">
        <w:t>l</w:t>
      </w:r>
      <w:r w:rsidRPr="00CA2EC8">
        <w:t>ling response of external emergency teams, depending on the availability of statistical data on overco</w:t>
      </w:r>
      <w:r w:rsidRPr="00CA2EC8">
        <w:t>m</w:t>
      </w:r>
      <w:r w:rsidRPr="00CA2EC8">
        <w:t>ing the consequences of hazards taking into account their specific nature, the</w:t>
      </w:r>
      <w:r w:rsidR="00FD5F78">
        <w:t xml:space="preserve"> following</w:t>
      </w:r>
      <w:r w:rsidRPr="00CA2EC8">
        <w:t xml:space="preserve"> two ways</w:t>
      </w:r>
      <w:r w:rsidR="00FD5F78">
        <w:t xml:space="preserve"> can be hig</w:t>
      </w:r>
      <w:r w:rsidR="00FD5F78">
        <w:t>h</w:t>
      </w:r>
      <w:r w:rsidR="00FD5F78">
        <w:t>lighted</w:t>
      </w:r>
      <w:r w:rsidRPr="00CA2EC8">
        <w:t xml:space="preserve"> to consider mi</w:t>
      </w:r>
      <w:r w:rsidR="009831C8" w:rsidRPr="00CA2EC8">
        <w:t>tigation of accident sequences:</w:t>
      </w:r>
    </w:p>
    <w:p w14:paraId="12870A4A" w14:textId="469D2328" w:rsidR="00D70BED" w:rsidRPr="00CA2EC8" w:rsidRDefault="00D70BED" w:rsidP="00A14A61">
      <w:pPr>
        <w:numPr>
          <w:ilvl w:val="0"/>
          <w:numId w:val="23"/>
        </w:numPr>
        <w:autoSpaceDE w:val="0"/>
        <w:autoSpaceDN w:val="0"/>
        <w:adjustRightInd w:val="0"/>
        <w:ind w:left="357" w:hanging="357"/>
        <w:rPr>
          <w:rFonts w:cs="TimesNewRomanPS-BoldMT"/>
          <w:bCs/>
          <w:szCs w:val="18"/>
          <w:lang w:eastAsia="sv-SE"/>
        </w:rPr>
      </w:pPr>
      <w:r w:rsidRPr="00CA2EC8">
        <w:rPr>
          <w:rFonts w:cs="TimesNewRomanPS-BoldMT"/>
          <w:bCs/>
          <w:szCs w:val="18"/>
          <w:lang w:eastAsia="sv-SE"/>
        </w:rPr>
        <w:t>discrete/Boolean</w:t>
      </w:r>
      <w:r w:rsidR="00241A17">
        <w:rPr>
          <w:rFonts w:cs="TimesNewRomanPS-BoldMT"/>
          <w:bCs/>
          <w:szCs w:val="18"/>
          <w:lang w:eastAsia="sv-SE"/>
        </w:rPr>
        <w:t>/binary</w:t>
      </w:r>
      <w:r w:rsidRPr="00CA2EC8">
        <w:rPr>
          <w:rFonts w:cs="TimesNewRomanPS-BoldMT"/>
          <w:bCs/>
          <w:szCs w:val="18"/>
          <w:lang w:eastAsia="sv-SE"/>
        </w:rPr>
        <w:t xml:space="preserve"> (based on results of deterministic analysis), which postulates a complete success or a complete failure in mitigation of consequences (confinement of equipment, ensuring access for personnel, complete overcoming of hazard consequences without its progression into the initiating event). </w:t>
      </w:r>
      <w:r w:rsidR="00171A1F" w:rsidRPr="00CA2EC8">
        <w:rPr>
          <w:rFonts w:cs="TimesNewRomanPS-BoldMT"/>
          <w:bCs/>
          <w:szCs w:val="18"/>
          <w:lang w:eastAsia="sv-SE"/>
        </w:rPr>
        <w:t xml:space="preserve">This approach envisages </w:t>
      </w:r>
      <w:r w:rsidR="00F27260" w:rsidRPr="00CA2EC8">
        <w:rPr>
          <w:rFonts w:cs="TimesNewRomanPS-BoldMT"/>
          <w:bCs/>
          <w:szCs w:val="18"/>
          <w:lang w:eastAsia="sv-SE"/>
        </w:rPr>
        <w:t xml:space="preserve">the decision making related an inclusion </w:t>
      </w:r>
      <w:r w:rsidR="00171A1F" w:rsidRPr="00CA2EC8">
        <w:rPr>
          <w:rFonts w:cs="TimesNewRomanPS-BoldMT"/>
          <w:bCs/>
          <w:szCs w:val="18"/>
          <w:lang w:eastAsia="sv-SE"/>
        </w:rPr>
        <w:t xml:space="preserve">of </w:t>
      </w:r>
      <w:r w:rsidR="00AC6F28" w:rsidRPr="00CA2EC8">
        <w:rPr>
          <w:rFonts w:cs="TimesNewRomanPS-BoldMT"/>
          <w:bCs/>
          <w:szCs w:val="18"/>
          <w:lang w:eastAsia="sv-SE"/>
        </w:rPr>
        <w:t xml:space="preserve">additional scenario ways </w:t>
      </w:r>
      <w:r w:rsidR="00F27260" w:rsidRPr="00CA2EC8">
        <w:rPr>
          <w:rFonts w:cs="TimesNewRomanPS-BoldMT"/>
          <w:bCs/>
          <w:szCs w:val="18"/>
          <w:lang w:eastAsia="sv-SE"/>
        </w:rPr>
        <w:t>to</w:t>
      </w:r>
      <w:r w:rsidR="00171A1F" w:rsidRPr="00CA2EC8">
        <w:rPr>
          <w:rFonts w:cs="TimesNewRomanPS-BoldMT"/>
          <w:bCs/>
          <w:szCs w:val="18"/>
          <w:lang w:eastAsia="sv-SE"/>
        </w:rPr>
        <w:t xml:space="preserve"> the model logics, if action of the emergency teams </w:t>
      </w:r>
      <w:r w:rsidR="00AC6F28" w:rsidRPr="00CA2EC8">
        <w:rPr>
          <w:rFonts w:cs="TimesNewRomanPS-BoldMT"/>
          <w:bCs/>
          <w:szCs w:val="18"/>
          <w:lang w:eastAsia="sv-SE"/>
        </w:rPr>
        <w:t xml:space="preserve">cannot be </w:t>
      </w:r>
      <w:r w:rsidR="00171A1F" w:rsidRPr="00CA2EC8">
        <w:rPr>
          <w:rFonts w:cs="TimesNewRomanPS-BoldMT"/>
          <w:bCs/>
          <w:szCs w:val="18"/>
          <w:lang w:eastAsia="sv-SE"/>
        </w:rPr>
        <w:t>successful</w:t>
      </w:r>
      <w:r w:rsidR="00AC6F28" w:rsidRPr="00CA2EC8">
        <w:rPr>
          <w:rFonts w:cs="TimesNewRomanPS-BoldMT"/>
          <w:bCs/>
          <w:szCs w:val="18"/>
          <w:lang w:eastAsia="sv-SE"/>
        </w:rPr>
        <w:t xml:space="preserve"> (e.g., due to time limitations, state of environment)</w:t>
      </w:r>
      <w:r w:rsidRPr="00CA2EC8">
        <w:rPr>
          <w:rFonts w:cs="TimesNewRomanPS-BoldMT"/>
          <w:bCs/>
          <w:szCs w:val="18"/>
          <w:lang w:eastAsia="sv-SE"/>
        </w:rPr>
        <w:t xml:space="preserve">. </w:t>
      </w:r>
      <w:r w:rsidR="00AC6F28" w:rsidRPr="00CA2EC8">
        <w:rPr>
          <w:rFonts w:cs="TimesNewRomanPS-BoldMT"/>
          <w:bCs/>
          <w:szCs w:val="18"/>
          <w:lang w:eastAsia="sv-SE"/>
        </w:rPr>
        <w:t>For example, add branches with dependent failure of equipment (which cannot be remained operable due to efforts of the emergency teams), incorporate the whole scenario of hazard consequences progression (since efforts of the emergency teams could not help to prevent occurrence of the initiating event), etc.;</w:t>
      </w:r>
    </w:p>
    <w:p w14:paraId="61A27F77" w14:textId="77777777" w:rsidR="00916D15" w:rsidRPr="00CA2EC8" w:rsidRDefault="00916D15" w:rsidP="00A14A61">
      <w:pPr>
        <w:numPr>
          <w:ilvl w:val="0"/>
          <w:numId w:val="23"/>
        </w:numPr>
        <w:autoSpaceDE w:val="0"/>
        <w:autoSpaceDN w:val="0"/>
        <w:adjustRightInd w:val="0"/>
        <w:ind w:left="357" w:hanging="357"/>
        <w:rPr>
          <w:rFonts w:cs="TimesNewRomanPS-BoldMT"/>
          <w:bCs/>
          <w:szCs w:val="18"/>
          <w:lang w:eastAsia="sv-SE"/>
        </w:rPr>
      </w:pPr>
      <w:r w:rsidRPr="00CA2EC8">
        <w:rPr>
          <w:rFonts w:cs="TimesNewRomanPS-BoldMT"/>
          <w:bCs/>
          <w:szCs w:val="18"/>
          <w:lang w:eastAsia="sv-SE"/>
        </w:rPr>
        <w:t xml:space="preserve">probabilistic, which considers representative statistics on successful/unsuccessful overcoming of relevant consequences of a </w:t>
      </w:r>
      <w:r w:rsidR="00216311" w:rsidRPr="00CA2EC8">
        <w:rPr>
          <w:rFonts w:cs="TimesNewRomanPS-BoldMT"/>
          <w:bCs/>
          <w:szCs w:val="18"/>
          <w:lang w:eastAsia="sv-SE"/>
        </w:rPr>
        <w:t>hazards</w:t>
      </w:r>
      <w:r w:rsidRPr="00CA2EC8">
        <w:rPr>
          <w:rFonts w:cs="TimesNewRomanPS-BoldMT"/>
          <w:bCs/>
          <w:szCs w:val="18"/>
          <w:lang w:eastAsia="sv-SE"/>
        </w:rPr>
        <w:t>, taking into account their specific nature. With availability of sufficient and repr</w:t>
      </w:r>
      <w:r w:rsidRPr="00CA2EC8">
        <w:rPr>
          <w:rFonts w:cs="TimesNewRomanPS-BoldMT"/>
          <w:bCs/>
          <w:szCs w:val="18"/>
          <w:lang w:eastAsia="sv-SE"/>
        </w:rPr>
        <w:t>e</w:t>
      </w:r>
      <w:r w:rsidRPr="00CA2EC8">
        <w:rPr>
          <w:rFonts w:cs="TimesNewRomanPS-BoldMT"/>
          <w:bCs/>
          <w:szCs w:val="18"/>
          <w:lang w:eastAsia="sv-SE"/>
        </w:rPr>
        <w:t>sentative statistics, it is necessary to define probability of successful mitigation of consequences and to su</w:t>
      </w:r>
      <w:r w:rsidRPr="00CA2EC8">
        <w:rPr>
          <w:rFonts w:cs="TimesNewRomanPS-BoldMT"/>
          <w:bCs/>
          <w:szCs w:val="18"/>
          <w:lang w:eastAsia="sv-SE"/>
        </w:rPr>
        <w:t>p</w:t>
      </w:r>
      <w:r w:rsidRPr="00CA2EC8">
        <w:rPr>
          <w:rFonts w:cs="TimesNewRomanPS-BoldMT"/>
          <w:bCs/>
          <w:szCs w:val="18"/>
          <w:lang w:eastAsia="sv-SE"/>
        </w:rPr>
        <w:t>plement the model with the relevant events (for example, top events in the interface event tree), which r</w:t>
      </w:r>
      <w:r w:rsidRPr="00CA2EC8">
        <w:rPr>
          <w:rFonts w:cs="TimesNewRomanPS-BoldMT"/>
          <w:bCs/>
          <w:szCs w:val="18"/>
          <w:lang w:eastAsia="sv-SE"/>
        </w:rPr>
        <w:t>e</w:t>
      </w:r>
      <w:r w:rsidRPr="00CA2EC8">
        <w:rPr>
          <w:rFonts w:cs="TimesNewRomanPS-BoldMT"/>
          <w:bCs/>
          <w:szCs w:val="18"/>
          <w:lang w:eastAsia="sv-SE"/>
        </w:rPr>
        <w:t>flect probability of mitigation of hazard consequences.</w:t>
      </w:r>
    </w:p>
    <w:p w14:paraId="3200D61E" w14:textId="77777777" w:rsidR="00916D15" w:rsidRPr="00CA2EC8" w:rsidRDefault="00916D15" w:rsidP="009831C8">
      <w:r w:rsidRPr="00CA2EC8">
        <w:t>Application of any of the two described approaches requires collection of additional information and consultations with experts.</w:t>
      </w:r>
      <w:r w:rsidR="001D5DC8" w:rsidRPr="00CA2EC8">
        <w:t xml:space="preserve"> </w:t>
      </w:r>
    </w:p>
    <w:p w14:paraId="6523073A" w14:textId="77777777" w:rsidR="00B0522A" w:rsidRPr="00CA2EC8" w:rsidRDefault="000E7D59" w:rsidP="000E7D59">
      <w:pPr>
        <w:pStyle w:val="Titre2"/>
        <w:rPr>
          <w:lang w:val="en-GB"/>
        </w:rPr>
      </w:pPr>
      <w:bookmarkStart w:id="97" w:name="_Toc413161486"/>
      <w:bookmarkStart w:id="98" w:name="_Ref445436199"/>
      <w:bookmarkStart w:id="99" w:name="_Ref451939969"/>
      <w:bookmarkStart w:id="100" w:name="_Toc470710542"/>
      <w:r w:rsidRPr="00CA2EC8">
        <w:rPr>
          <w:caps w:val="0"/>
          <w:lang w:val="en-GB"/>
        </w:rPr>
        <w:t>SOLUTION TO MODEL – MULTI-UNIT FOR THE EXTREME WEATHER PSA</w:t>
      </w:r>
      <w:bookmarkEnd w:id="97"/>
      <w:bookmarkEnd w:id="98"/>
      <w:bookmarkEnd w:id="99"/>
      <w:bookmarkEnd w:id="100"/>
    </w:p>
    <w:p w14:paraId="0BD91D1B" w14:textId="19D0CA34" w:rsidR="00B0522A" w:rsidRPr="00CA2EC8" w:rsidRDefault="00B0522A" w:rsidP="00B0522A">
      <w:r w:rsidRPr="00CA2EC8">
        <w:t xml:space="preserve">The paper </w:t>
      </w:r>
      <w:r w:rsidRPr="00CA2EC8">
        <w:fldChar w:fldCharType="begin"/>
      </w:r>
      <w:r w:rsidRPr="00CA2EC8">
        <w:instrText xml:space="preserve"> REF _Ref442342499 \r \h </w:instrText>
      </w:r>
      <w:r w:rsidRPr="00CA2EC8">
        <w:fldChar w:fldCharType="separate"/>
      </w:r>
      <w:r w:rsidR="006672E4">
        <w:t>[42]</w:t>
      </w:r>
      <w:r w:rsidRPr="00CA2EC8">
        <w:fldChar w:fldCharType="end"/>
      </w:r>
      <w:r w:rsidRPr="00CA2EC8">
        <w:t xml:space="preserve"> presented a classification system that utilizes existing single-unit PSAs and combines them into a multi-unit PSA. Two methods which can be used for creating a multi-unit PSA have been identified. One method is to develop an entirely new multi-unit PSA, and the other is to integrate existing single-unit PSAs. It is stated that the prohibitive cost of developing a PSA and the potential technical impediments of creating a state-of-practice multi-unit PSA make the latter method more feasible both practically and economically because of the ability to utilize existing data and models. An example of attempt to construct a comprehensive methodology that would create a simplified multi-unit P</w:t>
      </w:r>
      <w:r w:rsidR="003B5F73">
        <w:t>S</w:t>
      </w:r>
      <w:r w:rsidRPr="00CA2EC8">
        <w:t>A by integrating multiple single-unit PSAs into a multi-unit PSA is given in ref. </w:t>
      </w:r>
      <w:r w:rsidRPr="00CA2EC8">
        <w:fldChar w:fldCharType="begin"/>
      </w:r>
      <w:r w:rsidRPr="00CA2EC8">
        <w:instrText xml:space="preserve"> REF _Ref442343698 \r \h </w:instrText>
      </w:r>
      <w:r w:rsidRPr="00CA2EC8">
        <w:fldChar w:fldCharType="separate"/>
      </w:r>
      <w:r w:rsidR="006672E4">
        <w:t>[43]</w:t>
      </w:r>
      <w:r w:rsidRPr="00CA2EC8">
        <w:fldChar w:fldCharType="end"/>
      </w:r>
      <w:r w:rsidRPr="00CA2EC8">
        <w:t>.</w:t>
      </w:r>
    </w:p>
    <w:p w14:paraId="233E50E7" w14:textId="69F7CCDE" w:rsidR="00B0522A" w:rsidRPr="00CA2EC8" w:rsidRDefault="00B0522A" w:rsidP="00B0522A">
      <w:r w:rsidRPr="00CA2EC8">
        <w:t xml:space="preserve">Since </w:t>
      </w:r>
      <w:r w:rsidR="000D776A">
        <w:t xml:space="preserve">mentioned </w:t>
      </w:r>
      <w:r w:rsidRPr="00CA2EC8">
        <w:t xml:space="preserve">methodology requires the user to create a Level 3 PSA for each unit at the site, it is much more resource intensive than creating a multi-unit L1 PSA, which can be accomplished by combining existing single-unit L1 PSAs to create the risk profile of a multi-unit site. In this case all of the ways in which units could be coupled needs to be understood. The multi-unit methodology proposed </w:t>
      </w:r>
      <w:r w:rsidRPr="00CA2EC8">
        <w:fldChar w:fldCharType="begin"/>
      </w:r>
      <w:r w:rsidRPr="00CA2EC8">
        <w:instrText xml:space="preserve"> REF _Ref442342499 \r \h </w:instrText>
      </w:r>
      <w:r w:rsidRPr="00CA2EC8">
        <w:fldChar w:fldCharType="separate"/>
      </w:r>
      <w:r w:rsidR="006672E4">
        <w:t>[42]</w:t>
      </w:r>
      <w:r w:rsidRPr="00CA2EC8">
        <w:fldChar w:fldCharType="end"/>
      </w:r>
      <w:r w:rsidRPr="00CA2EC8">
        <w:t xml:space="preserve"> defines a unit as a reactor core and </w:t>
      </w:r>
      <w:r w:rsidR="000A766B" w:rsidRPr="00CA2EC8">
        <w:t>it’s</w:t>
      </w:r>
      <w:r w:rsidRPr="00CA2EC8">
        <w:t xml:space="preserve"> front-line and support SSCs. That is, everything inside of the primary containment building and power generation and supporting systems.</w:t>
      </w:r>
    </w:p>
    <w:p w14:paraId="28B27B52" w14:textId="4FD38D70" w:rsidR="00B0522A" w:rsidRPr="00CA2EC8" w:rsidRDefault="00B0522A" w:rsidP="00B0522A">
      <w:r w:rsidRPr="00CA2EC8">
        <w:t>There are many types of events that could create a dependency between multiple units from a risk perspective. In order to effectively account for these risks when looking to create a multi-unit PSA, six main commonality classif</w:t>
      </w:r>
      <w:r w:rsidRPr="00CA2EC8">
        <w:t>i</w:t>
      </w:r>
      <w:r w:rsidRPr="00CA2EC8">
        <w:lastRenderedPageBreak/>
        <w:t xml:space="preserve">cations have been established (see </w:t>
      </w:r>
      <w:r w:rsidRPr="00CA2EC8">
        <w:fldChar w:fldCharType="begin"/>
      </w:r>
      <w:r w:rsidRPr="00CA2EC8">
        <w:instrText xml:space="preserve"> REF _Ref445384469 \n \h  \* MERGEFORMAT </w:instrText>
      </w:r>
      <w:r w:rsidRPr="00CA2EC8">
        <w:fldChar w:fldCharType="separate"/>
      </w:r>
      <w:r w:rsidR="00E752F5">
        <w:t>Figure 6</w:t>
      </w:r>
      <w:r w:rsidRPr="00CA2EC8">
        <w:fldChar w:fldCharType="end"/>
      </w:r>
      <w:r w:rsidRPr="00CA2EC8">
        <w:t>): initiating events, shared connections, identical components, proxim</w:t>
      </w:r>
      <w:r w:rsidRPr="00CA2EC8">
        <w:t>i</w:t>
      </w:r>
      <w:r w:rsidRPr="00CA2EC8">
        <w:t>ty dependencies, human dependencies, and organizational dependencies. The first step in the proposed process is to sort the events in the single unit accident sequences into classifications. This allows the dataset to be reduced from typical 100 plant systems to just seven classifications (one independent and six dependent) that need to be analyzed.</w:t>
      </w:r>
    </w:p>
    <w:p w14:paraId="6231C49D" w14:textId="77777777" w:rsidR="00B0522A" w:rsidRPr="00CA2EC8" w:rsidRDefault="00603F2E" w:rsidP="00B0522A">
      <w:pPr>
        <w:rPr>
          <w:lang w:eastAsia="uk-UA"/>
        </w:rPr>
      </w:pPr>
      <w:r w:rsidRPr="00CA2EC8">
        <w:rPr>
          <w:noProof/>
          <w:lang w:val="fr-FR"/>
        </w:rPr>
        <w:drawing>
          <wp:inline distT="0" distB="0" distL="0" distR="0" wp14:anchorId="6CC58322" wp14:editId="7044A968">
            <wp:extent cx="5934075" cy="1190625"/>
            <wp:effectExtent l="0" t="0" r="0" b="0"/>
            <wp:docPr id="139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934075" cy="1190625"/>
                    </a:xfrm>
                    <a:prstGeom prst="rect">
                      <a:avLst/>
                    </a:prstGeom>
                    <a:noFill/>
                    <a:ln>
                      <a:noFill/>
                    </a:ln>
                  </pic:spPr>
                </pic:pic>
              </a:graphicData>
            </a:graphic>
          </wp:inline>
        </w:drawing>
      </w:r>
    </w:p>
    <w:p w14:paraId="2A50B459" w14:textId="77777777" w:rsidR="00B0522A" w:rsidRPr="00CA2EC8" w:rsidRDefault="00B0522A" w:rsidP="00CD3CC5">
      <w:pPr>
        <w:pStyle w:val="ASAMPSAFigure"/>
      </w:pPr>
      <w:bookmarkStart w:id="101" w:name="_Ref445384469"/>
      <w:r w:rsidRPr="00CA2EC8">
        <w:t>Commonality classification of dependent events</w:t>
      </w:r>
      <w:bookmarkEnd w:id="101"/>
    </w:p>
    <w:p w14:paraId="752370BA" w14:textId="6E838BFF" w:rsidR="00B0522A" w:rsidRPr="00CA2EC8" w:rsidRDefault="00B0522A" w:rsidP="00B0522A">
      <w:r w:rsidRPr="00CA2EC8">
        <w:t>For the purpose of this report</w:t>
      </w:r>
      <w:r w:rsidR="003B5F73">
        <w:t>,</w:t>
      </w:r>
      <w:r w:rsidRPr="00CA2EC8">
        <w:t xml:space="preserve"> dependencies on initiating events are relevant. The initiating events can be divided into two subclasses: events that will always affect multiple units, referred to as “definite” events, and events that will only affect multiple units under certain circumstances, referred to as “conditional” events. Those events that will always affect multiple units include many external events including hurricanes, extreme temperatures, and high winds.</w:t>
      </w:r>
    </w:p>
    <w:p w14:paraId="6BA88AD3" w14:textId="472FFBD1" w:rsidR="00B0522A" w:rsidRPr="00CA2EC8" w:rsidRDefault="00B0522A" w:rsidP="00B0522A">
      <w:r w:rsidRPr="00CA2EC8">
        <w:t xml:space="preserve">In the study </w:t>
      </w:r>
      <w:r w:rsidRPr="00CA2EC8">
        <w:fldChar w:fldCharType="begin"/>
      </w:r>
      <w:r w:rsidRPr="00CA2EC8">
        <w:instrText xml:space="preserve"> REF _Ref442342499 \r \h </w:instrText>
      </w:r>
      <w:r w:rsidRPr="00CA2EC8">
        <w:fldChar w:fldCharType="separate"/>
      </w:r>
      <w:r w:rsidR="006672E4">
        <w:t>[42]</w:t>
      </w:r>
      <w:r w:rsidRPr="00CA2EC8">
        <w:fldChar w:fldCharType="end"/>
      </w:r>
      <w:r w:rsidRPr="00CA2EC8">
        <w:t>, the following five different type methodologies have been identified to account for multi-unit dependencies: combination, parametric, causal-based, extension, and external event type methodologies. The definite initiating events that will always affect multiple units would only need to use the combination methodol</w:t>
      </w:r>
      <w:r w:rsidRPr="00CA2EC8">
        <w:t>o</w:t>
      </w:r>
      <w:r w:rsidRPr="00CA2EC8">
        <w:t>gy to be integrated into a multi-unit PSA. Since the single-unit PSAs should contain all of the potential initiating events, they would simply need to be combined. The items (SSCs, initiating events, etc.) that are already common to multiple plants will always be common; they simply need to be represented as one item in the multi-unit PSA so that they are not double counted in the quantification of the site CDF, LERF, LRF, etc. For these items, there will be no effect on the site CDF; however, the importance of the items may increase in the final risk importance measures.</w:t>
      </w:r>
      <w:r w:rsidR="00FD5F78">
        <w:t xml:space="preserve"> This assumption is only true if and only if the common items are shared between the different units and can be used by both units at the same time. As a simple multiplication is not representative of complex depende</w:t>
      </w:r>
      <w:r w:rsidR="00FD5F78">
        <w:t>n</w:t>
      </w:r>
      <w:r w:rsidR="00FD5F78">
        <w:t>cies, in some cases the CDF cannot be assessed in a simple manner.</w:t>
      </w:r>
    </w:p>
    <w:p w14:paraId="3BE2B936" w14:textId="77777777" w:rsidR="000E7D59" w:rsidRPr="00CA2EC8" w:rsidRDefault="000E7D59" w:rsidP="000E7D59">
      <w:pPr>
        <w:pStyle w:val="Titre2"/>
        <w:rPr>
          <w:lang w:val="en-GB"/>
        </w:rPr>
      </w:pPr>
      <w:bookmarkStart w:id="102" w:name="_Ref445349599"/>
      <w:bookmarkStart w:id="103" w:name="_Toc470710543"/>
      <w:r w:rsidRPr="00CA2EC8">
        <w:rPr>
          <w:caps w:val="0"/>
          <w:lang w:val="en-GB"/>
        </w:rPr>
        <w:t>STATE-OF-THE-ART METHODOLOGY FOR EXTREME WEATHER PSA</w:t>
      </w:r>
      <w:bookmarkEnd w:id="102"/>
      <w:bookmarkEnd w:id="103"/>
    </w:p>
    <w:p w14:paraId="03E83080" w14:textId="107B0F7F" w:rsidR="000E7D59" w:rsidRPr="00CA2EC8" w:rsidRDefault="000E7D59" w:rsidP="000E7D59">
      <w:r w:rsidRPr="00CA2EC8">
        <w:t xml:space="preserve">This </w:t>
      </w:r>
      <w:r w:rsidRPr="00800DAE">
        <w:t>section</w:t>
      </w:r>
      <w:r w:rsidRPr="00CA2EC8">
        <w:t xml:space="preserve"> presents the specificities of PSA model development for those extreme weather hazards that were selected earlier during the ASAMPSA_E project (i.e. high straight wind, tornado, extreme high and low air tempe</w:t>
      </w:r>
      <w:r w:rsidRPr="00CA2EC8">
        <w:t>r</w:t>
      </w:r>
      <w:r w:rsidRPr="00CA2EC8">
        <w:t>ature and snowpack), by going through the general PSA model development process and the associated analysis steps: characterization of PSA initiating events, development of accident sequence models, fault tree develo</w:t>
      </w:r>
      <w:r w:rsidRPr="00CA2EC8">
        <w:t>p</w:t>
      </w:r>
      <w:r w:rsidRPr="00CA2EC8">
        <w:t>ment, human reliability analysis, analysis of input reliability data. To avoid unnecessary overlaps, only the most important aspects are summarized here, and reference is made to the relevant section for more details on a given</w:t>
      </w:r>
      <w:r w:rsidR="00800DAE">
        <w:t xml:space="preserve"> topic</w:t>
      </w:r>
      <w:r w:rsidRPr="00CA2EC8">
        <w:t>. The general methodology for PSA model development presented hereby is applicable to all extreme weather hazards that are in the scope of this report, with the exception of those considerations, that aims to highlight the specificities of a certain hazard. Although this section treats all the different extreme weather hazards in a ge</w:t>
      </w:r>
      <w:r w:rsidRPr="00CA2EC8">
        <w:t>n</w:t>
      </w:r>
      <w:r w:rsidRPr="00CA2EC8">
        <w:t>eral framework</w:t>
      </w:r>
      <w:r w:rsidR="002B6A85">
        <w:t xml:space="preserve"> and contrary to what is written in Section </w:t>
      </w:r>
      <w:r w:rsidR="002B6A85">
        <w:fldChar w:fldCharType="begin"/>
      </w:r>
      <w:r w:rsidR="002B6A85">
        <w:instrText xml:space="preserve"> REF _Ref451336258 \r \h </w:instrText>
      </w:r>
      <w:r w:rsidR="002B6A85">
        <w:fldChar w:fldCharType="separate"/>
      </w:r>
      <w:r w:rsidR="00E752F5">
        <w:t>3.1</w:t>
      </w:r>
      <w:r w:rsidR="002B6A85">
        <w:fldChar w:fldCharType="end"/>
      </w:r>
      <w:r w:rsidRPr="00CA2EC8">
        <w:t xml:space="preserve">, the </w:t>
      </w:r>
      <w:r w:rsidR="00944B23">
        <w:t xml:space="preserve">analysis steps </w:t>
      </w:r>
      <w:r w:rsidR="008D6D76">
        <w:t xml:space="preserve">presented </w:t>
      </w:r>
      <w:r w:rsidR="00944B23">
        <w:t>in the following se</w:t>
      </w:r>
      <w:r w:rsidR="00944B23">
        <w:t>c</w:t>
      </w:r>
      <w:r w:rsidR="00944B23">
        <w:t xml:space="preserve">tions has to be </w:t>
      </w:r>
      <w:r w:rsidR="008D6D76">
        <w:t xml:space="preserve">followed </w:t>
      </w:r>
      <w:r w:rsidRPr="00CA2EC8">
        <w:t>separately for each extreme weather event.</w:t>
      </w:r>
    </w:p>
    <w:p w14:paraId="7D9956D8" w14:textId="436DF559" w:rsidR="000E7D59" w:rsidRPr="00CA2EC8" w:rsidRDefault="000E7D59" w:rsidP="000E7D59">
      <w:pPr>
        <w:pStyle w:val="Titre3"/>
      </w:pPr>
      <w:bookmarkStart w:id="104" w:name="_Toc470710544"/>
      <w:r w:rsidRPr="00CA2EC8">
        <w:lastRenderedPageBreak/>
        <w:t>Char</w:t>
      </w:r>
      <w:r w:rsidR="000A258A" w:rsidRPr="00CA2EC8">
        <w:t>acterization of PSA initiating e</w:t>
      </w:r>
      <w:r w:rsidRPr="00CA2EC8">
        <w:t>vents</w:t>
      </w:r>
      <w:bookmarkEnd w:id="104"/>
    </w:p>
    <w:p w14:paraId="7EA58D15" w14:textId="204E8A38" w:rsidR="000E7D59" w:rsidRPr="00CA2EC8" w:rsidRDefault="000E7D59" w:rsidP="000E7D59">
      <w:r w:rsidRPr="00CA2EC8">
        <w:t xml:space="preserve">The first step of PSA model development for external events is the unambiguous definition of PSA initiating events. The identification and characterization of PSA initiating events is performed during hazard assessment, i.e. the output of hazard assessment is the list of PSA initiating events and the relevant characteristics thereof (amongst others their occurrence frequency). </w:t>
      </w:r>
      <w:r w:rsidR="00161EF9" w:rsidRPr="00CA2EC8">
        <w:t>Section</w:t>
      </w:r>
      <w:r w:rsidR="00FA0A69" w:rsidRPr="00CA2EC8">
        <w:t> </w:t>
      </w:r>
      <w:r w:rsidR="00FA0A69" w:rsidRPr="00CA2EC8">
        <w:fldChar w:fldCharType="begin"/>
      </w:r>
      <w:r w:rsidR="00FA0A69" w:rsidRPr="00CA2EC8">
        <w:instrText xml:space="preserve"> REF _Ref448882546 \r \h </w:instrText>
      </w:r>
      <w:r w:rsidR="00FA0A69" w:rsidRPr="00CA2EC8">
        <w:fldChar w:fldCharType="separate"/>
      </w:r>
      <w:r w:rsidR="006672E4">
        <w:t>2</w:t>
      </w:r>
      <w:r w:rsidR="00FA0A69" w:rsidRPr="00CA2EC8">
        <w:fldChar w:fldCharType="end"/>
      </w:r>
      <w:r w:rsidR="00FA0A69" w:rsidRPr="00CA2EC8">
        <w:t xml:space="preserve"> of this </w:t>
      </w:r>
      <w:r w:rsidR="00FC2845" w:rsidRPr="00CA2EC8">
        <w:t>report</w:t>
      </w:r>
      <w:r w:rsidR="00FA0A69" w:rsidRPr="00CA2EC8">
        <w:t xml:space="preserve"> </w:t>
      </w:r>
      <w:r w:rsidRPr="00CA2EC8">
        <w:t>presents hazard assessment for extreme weather ha</w:t>
      </w:r>
      <w:r w:rsidRPr="00CA2EC8">
        <w:t>z</w:t>
      </w:r>
      <w:r w:rsidRPr="00CA2EC8">
        <w:t>ards in detail, therefore only the most important aspects are discussed hereby.</w:t>
      </w:r>
    </w:p>
    <w:p w14:paraId="30225F22" w14:textId="49E18AD6" w:rsidR="000E7D59" w:rsidRPr="00CA2EC8" w:rsidRDefault="000E7D59" w:rsidP="000E7D59">
      <w:r w:rsidRPr="00CA2EC8">
        <w:t>For extreme weather hazards, initiating events correspond to the occurrence of the external events themselves (e.g. high wind, high air temperature) that may induce multiple transients at the plant. Most of these induced transients are usually initiating events considered in the internal events PSA. For extreme weather hazards (within the scope of this report) there is no need for addressing different impact zones, since each hazard impacts the whole area of the plant or the site as opposed to a hazard that has only a restricted, definite impact area (e.g. an aircraft crash). Consequently, the characterization of each initiating event in an extreme weather PSA is to dete</w:t>
      </w:r>
      <w:r w:rsidRPr="00CA2EC8">
        <w:t>r</w:t>
      </w:r>
      <w:r w:rsidRPr="00CA2EC8">
        <w:t>mine event frequencies for different magnitudes of the parameter which represents best the load induced by the extreme weather event in question. Some extreme weather events can only be characterized appropriately by more than one parameter, e.g. the instantaneous as well as the daily and weekly average maximum temperature are essential in risk assessment of a nuclear power plant for extremely high air temperature. For these hazards the joint distribution of the risk significant parameters should be obtained during hazard assessment. In summary, in an extreme weather PSA model separate initiating events are assigned to each extreme weather event that were selected for detailed analysis after screening.</w:t>
      </w:r>
    </w:p>
    <w:p w14:paraId="31A8629C" w14:textId="77777777" w:rsidR="000E7D59" w:rsidRPr="00CA2EC8" w:rsidRDefault="000E7D59" w:rsidP="000E7D59">
      <w:pPr>
        <w:spacing w:after="0"/>
      </w:pPr>
      <w:r w:rsidRPr="00CA2EC8">
        <w:t>There are two basic approaches that can be followed during PSA model development and quantification:</w:t>
      </w:r>
    </w:p>
    <w:p w14:paraId="23DBCA8C" w14:textId="77777777" w:rsidR="000E7D59" w:rsidRPr="00CA2EC8" w:rsidRDefault="000E7D59" w:rsidP="000E7D59">
      <w:pPr>
        <w:numPr>
          <w:ilvl w:val="0"/>
          <w:numId w:val="26"/>
        </w:numPr>
        <w:spacing w:after="0"/>
      </w:pPr>
      <w:r w:rsidRPr="00CA2EC8">
        <w:t>discretization of the hazard and the fragility curves using a limited number of hazard intensities;</w:t>
      </w:r>
    </w:p>
    <w:p w14:paraId="41F62876" w14:textId="77777777" w:rsidR="000E7D59" w:rsidRPr="00CA2EC8" w:rsidRDefault="000E7D59" w:rsidP="000E7D59">
      <w:pPr>
        <w:numPr>
          <w:ilvl w:val="0"/>
          <w:numId w:val="26"/>
        </w:numPr>
        <w:spacing w:after="0"/>
      </w:pPr>
      <w:r w:rsidRPr="00CA2EC8">
        <w:t>use of continuous hazard and fragility curves for the whole range of hazard intensity of interest.</w:t>
      </w:r>
    </w:p>
    <w:p w14:paraId="1B7B1B46" w14:textId="0459EB38" w:rsidR="000E7D59" w:rsidRPr="00CA2EC8" w:rsidRDefault="000E7D59" w:rsidP="000E7D59">
      <w:r w:rsidRPr="00CA2EC8">
        <w:t>In the first approach point estimate</w:t>
      </w:r>
      <w:r w:rsidR="007105D8">
        <w:t>,</w:t>
      </w:r>
      <w:r w:rsidRPr="00CA2EC8">
        <w:t xml:space="preserve"> quantifications are performed using mean hazard frequencies for discrete ranges of the hazard intensity (e.g. for distinct ranges of wind speed) and mean values for equipment fragility that are derived from the fragility analyses for each hazard intensity range. This approach designates a certain number of parameter ranges that define different initiating events for a single external hazard. This approach is applied frequently in a seismic PSA, mostly due to the limitations of risk assessment software.</w:t>
      </w:r>
    </w:p>
    <w:p w14:paraId="019D9E93" w14:textId="3E6B395E" w:rsidR="000E7D59" w:rsidRPr="00CA2EC8" w:rsidRDefault="000E7D59" w:rsidP="000E7D59">
      <w:r w:rsidRPr="00CA2EC8">
        <w:t xml:space="preserve">Use </w:t>
      </w:r>
      <w:r w:rsidR="00126975">
        <w:t>should be</w:t>
      </w:r>
      <w:r w:rsidRPr="00CA2EC8">
        <w:t xml:space="preserve"> made of continuous hazard and equipment fragility curves in the second approach, which enables a straightforward numerical assessment of uncertainty and sensitivity, as well as a convenient treatment of nume</w:t>
      </w:r>
      <w:r w:rsidRPr="00CA2EC8">
        <w:t>r</w:t>
      </w:r>
      <w:r w:rsidRPr="00CA2EC8">
        <w:t>ous fragility curves with largely varying means and variance during quantification.</w:t>
      </w:r>
    </w:p>
    <w:p w14:paraId="16D923BA" w14:textId="67EF50E1" w:rsidR="000E7D59" w:rsidRPr="00CA2EC8" w:rsidRDefault="000A258A" w:rsidP="000E7D59">
      <w:pPr>
        <w:pStyle w:val="Titre3"/>
      </w:pPr>
      <w:bookmarkStart w:id="105" w:name="_Ref448841541"/>
      <w:bookmarkStart w:id="106" w:name="_Ref448905400"/>
      <w:bookmarkStart w:id="107" w:name="_Toc470710545"/>
      <w:r w:rsidRPr="00CA2EC8">
        <w:t>Development of accident sequence m</w:t>
      </w:r>
      <w:r w:rsidR="000E7D59" w:rsidRPr="00CA2EC8">
        <w:t>odels</w:t>
      </w:r>
      <w:bookmarkEnd w:id="105"/>
      <w:bookmarkEnd w:id="106"/>
      <w:bookmarkEnd w:id="107"/>
    </w:p>
    <w:p w14:paraId="233C6480" w14:textId="77777777" w:rsidR="000E7D59" w:rsidRPr="00BE731D" w:rsidRDefault="000E7D59" w:rsidP="000E7D59">
      <w:pPr>
        <w:spacing w:after="0"/>
        <w:rPr>
          <w:lang w:val="en-US"/>
        </w:rPr>
      </w:pPr>
      <w:r w:rsidRPr="00CA2EC8">
        <w:t>The main objective of developing the accident sequence models for an extreme weather hazard is to construct an event tree structure that integrates event sequences developed in the internal events PSA and distinctive trans</w:t>
      </w:r>
      <w:r w:rsidRPr="00CA2EC8">
        <w:t>i</w:t>
      </w:r>
      <w:r w:rsidRPr="00CA2EC8">
        <w:t>ents induced by the extreme weather event in question into a generic model that reflects the specifics of the investigated extreme weather initiating event. There are several approaches appropriate to fulfil this objective. This section presents a series of analysis steps applied by a state of the art methodology, however several, slightly different methods have also been used in recent PSA studies. In the method described herein, accident sequence models for extreme weather PSA are developed in the following major steps:</w:t>
      </w:r>
    </w:p>
    <w:p w14:paraId="5EE83DE1" w14:textId="77777777" w:rsidR="000E7D59" w:rsidRPr="00CA2EC8" w:rsidRDefault="000E7D59" w:rsidP="000E7D59">
      <w:pPr>
        <w:numPr>
          <w:ilvl w:val="0"/>
          <w:numId w:val="27"/>
        </w:numPr>
        <w:spacing w:after="0"/>
      </w:pPr>
      <w:r w:rsidRPr="00CA2EC8">
        <w:t>identification of SSC failure modes that can be caused by the extreme weather event in question,</w:t>
      </w:r>
    </w:p>
    <w:p w14:paraId="0E9ACBDA" w14:textId="77777777" w:rsidR="000E7D59" w:rsidRPr="00CA2EC8" w:rsidRDefault="000E7D59" w:rsidP="000E7D59">
      <w:pPr>
        <w:numPr>
          <w:ilvl w:val="0"/>
          <w:numId w:val="27"/>
        </w:numPr>
        <w:spacing w:after="0"/>
      </w:pPr>
      <w:r w:rsidRPr="00CA2EC8">
        <w:lastRenderedPageBreak/>
        <w:t>identification of transient initiating failures, mitigation system failures and damage forms that can be the consequence of SSC failure modes identified in the previous step, establishment of a list of transient init</w:t>
      </w:r>
      <w:r w:rsidRPr="00CA2EC8">
        <w:t>i</w:t>
      </w:r>
      <w:r w:rsidRPr="00CA2EC8">
        <w:t>ating failures that can be induced by the extreme weather event,</w:t>
      </w:r>
    </w:p>
    <w:p w14:paraId="638B2397" w14:textId="77777777" w:rsidR="000E7D59" w:rsidRPr="00CA2EC8" w:rsidRDefault="000E7D59" w:rsidP="000E7D59">
      <w:pPr>
        <w:numPr>
          <w:ilvl w:val="0"/>
          <w:numId w:val="27"/>
        </w:numPr>
        <w:spacing w:after="0"/>
      </w:pPr>
      <w:r w:rsidRPr="00CA2EC8">
        <w:t>development of a generic event tree for modelling plant responses to the investigated extreme weather event with combinations of single and multiple transient initiating failures.</w:t>
      </w:r>
    </w:p>
    <w:p w14:paraId="6BE136F0" w14:textId="77777777" w:rsidR="000E7D59" w:rsidRPr="00CA2EC8" w:rsidRDefault="000E7D59" w:rsidP="000E7D59">
      <w:pPr>
        <w:pStyle w:val="Titre4"/>
      </w:pPr>
      <w:bookmarkStart w:id="108" w:name="_Ref451332046"/>
      <w:r w:rsidRPr="00CA2EC8">
        <w:t>Definition of Failure Modes for SSC</w:t>
      </w:r>
      <w:bookmarkEnd w:id="108"/>
    </w:p>
    <w:p w14:paraId="3A058249" w14:textId="77777777" w:rsidR="000E7D59" w:rsidRPr="00CA2EC8" w:rsidRDefault="000E7D59" w:rsidP="000E7D59">
      <w:r w:rsidRPr="00CA2EC8">
        <w:t>As the first step of accident sequence model development, a list of essential SSCs that may be affected by the extreme weather event in question and hence is subject to fragility analysis is set up. This is done by means of system analysis and fault tree modelling of all plant systems needed to prevent core damage following the e</w:t>
      </w:r>
      <w:r w:rsidRPr="00CA2EC8">
        <w:t>x</w:t>
      </w:r>
      <w:r w:rsidRPr="00CA2EC8">
        <w:t>treme weather event. For the extreme weather event a comprehensive list of SSCs is developed taking into a</w:t>
      </w:r>
      <w:r w:rsidRPr="00CA2EC8">
        <w:t>c</w:t>
      </w:r>
      <w:r w:rsidRPr="00CA2EC8">
        <w:t>count the relevant impact characteristics of the extreme weather event in question as well as all failures that might have an impact on the plant risk, i.e. the failure of the SSCs may either induce a plant transient or disable a mitigation system. For plants in operation a plant walkdown is indispensable to verify and refine the list of SSCs derived from analysis so that the impact of structural failures and spatial system interactions are properly consi</w:t>
      </w:r>
      <w:r w:rsidRPr="00CA2EC8">
        <w:t>d</w:t>
      </w:r>
      <w:r w:rsidRPr="00CA2EC8">
        <w:t>ered during the identification of the relevant SCCs. In fact, for the purposes of identifying all relevant SSCs, fragi</w:t>
      </w:r>
      <w:r w:rsidRPr="00CA2EC8">
        <w:t>l</w:t>
      </w:r>
      <w:r w:rsidRPr="00CA2EC8">
        <w:t>ity analysis and PSA modelling are mutually dependent tasks with a two-way information flow between them. Thus, the failure modes that may be due to the extreme weather event are defined for each SSC identified earlier.</w:t>
      </w:r>
    </w:p>
    <w:p w14:paraId="0063EFFB" w14:textId="4FF75F34" w:rsidR="000E7D59" w:rsidRPr="00CA2EC8" w:rsidRDefault="000E7D59" w:rsidP="000E7D59">
      <w:r w:rsidRPr="00CA2EC8">
        <w:t>All the possible effects of the extreme weather hazard in question are taken into account in the identification of the relevan</w:t>
      </w:r>
      <w:r w:rsidR="00744CC2" w:rsidRPr="00CA2EC8">
        <w:t>t SSCs and their failure modes.</w:t>
      </w:r>
    </w:p>
    <w:p w14:paraId="14FA3246" w14:textId="2BA651E5" w:rsidR="000E7D59" w:rsidRPr="00CA2EC8" w:rsidRDefault="000E7D59" w:rsidP="000E7D59">
      <w:r w:rsidRPr="00CA2EC8">
        <w:t>Primarily, the effects of loads from wind and snowpack on safety related structures and outdoor facilities should be analysed in detail for the purposes of identification of SSCs and the failure modes thereof. Amongst others, high winds may also affect the power supply system and open water reservoirs. In addition, high winds may induce blockage of air intake systems to the diesel generators and to HVAC (heating, ventilation</w:t>
      </w:r>
      <w:r w:rsidR="0092245D">
        <w:t xml:space="preserve"> and</w:t>
      </w:r>
      <w:r w:rsidRPr="00CA2EC8">
        <w:t xml:space="preserve"> air conditioning) systems. The effects of wind generated missiles (flying objects) should also be assessed. Snowpack may also induce blockage of air intake systems to the diesel generators, to water storage tanks as well as to HVAC systems.</w:t>
      </w:r>
    </w:p>
    <w:p w14:paraId="5D6762D9" w14:textId="77777777" w:rsidR="000E7D59" w:rsidRPr="00CA2EC8" w:rsidRDefault="000E7D59" w:rsidP="000E7D59">
      <w:r w:rsidRPr="00CA2EC8">
        <w:t>For the assessment of risk due to extremely high and low air temperatures, a detailed analysis is needed to eval</w:t>
      </w:r>
      <w:r w:rsidRPr="00CA2EC8">
        <w:t>u</w:t>
      </w:r>
      <w:r w:rsidRPr="00CA2EC8">
        <w:t>ate the effectiveness and reliability of the plants’ HVAC systems under harsh weather conditions. Temperature limits for the safe operation of all components with considerations to the actuation of temperature protection need to be determined in order to assess the potential loss of active components from this reason. Temperature resistance of electrical, control and instrumentation components located outside of the plant buildings should be assessed in detail to determine the safety margin beyond design basis and to underpin fragility analysis. The vu</w:t>
      </w:r>
      <w:r w:rsidRPr="00CA2EC8">
        <w:t>l</w:t>
      </w:r>
      <w:r w:rsidRPr="00CA2EC8">
        <w:t>nerability of mechanical components to extreme temperatures needs to be evaluated. Fragility assessment regar</w:t>
      </w:r>
      <w:r w:rsidRPr="00CA2EC8">
        <w:t>d</w:t>
      </w:r>
      <w:r w:rsidRPr="00CA2EC8">
        <w:t>ing extreme temperatures needs to be conducted for the off-site power system (grid) too. It should also be an</w:t>
      </w:r>
      <w:r w:rsidRPr="00CA2EC8">
        <w:t>a</w:t>
      </w:r>
      <w:r w:rsidRPr="00CA2EC8">
        <w:t>lysed whether safe stable plant conditions can be ensured by using power supply from the emergency diesel gene</w:t>
      </w:r>
      <w:r w:rsidRPr="00CA2EC8">
        <w:t>r</w:t>
      </w:r>
      <w:r w:rsidRPr="00CA2EC8">
        <w:t>ators in lack of off-site power with extremely high and low air temperature conditions.</w:t>
      </w:r>
    </w:p>
    <w:p w14:paraId="6248089C" w14:textId="77777777" w:rsidR="000E7D59" w:rsidRPr="00CA2EC8" w:rsidRDefault="000E7D59" w:rsidP="000E7D59">
      <w:pPr>
        <w:spacing w:after="0"/>
      </w:pPr>
      <w:r w:rsidRPr="00CA2EC8">
        <w:t>The relevant failure modes may be identified by the use of an inductive or a deductive approach, or the combin</w:t>
      </w:r>
      <w:r w:rsidRPr="00CA2EC8">
        <w:t>a</w:t>
      </w:r>
      <w:r w:rsidRPr="00CA2EC8">
        <w:t>tion thereof. If an inductive approach is used, then all the consequences of an extreme weather hazard are mapped first, and the PSA relevant items are selected afterwards. The deductive approach takes a pre-defined comprehensive list of SSC failure modes as a basis and it tries to determine which might be induced by an extreme weather event. Typically, the deductive approach is followed with the use of inductive thinking to some extent, i.e.:</w:t>
      </w:r>
    </w:p>
    <w:p w14:paraId="007F3CAA" w14:textId="77777777" w:rsidR="000E7D59" w:rsidRPr="00CA2EC8" w:rsidRDefault="000E7D59" w:rsidP="000E7D59">
      <w:pPr>
        <w:numPr>
          <w:ilvl w:val="0"/>
          <w:numId w:val="27"/>
        </w:numPr>
        <w:spacing w:after="0"/>
      </w:pPr>
      <w:r w:rsidRPr="00CA2EC8">
        <w:lastRenderedPageBreak/>
        <w:t>the basis (initial list) is a list of failure events derived from the internal events PSA,</w:t>
      </w:r>
    </w:p>
    <w:p w14:paraId="2C470021" w14:textId="77777777" w:rsidR="000E7D59" w:rsidRPr="00CA2EC8" w:rsidRDefault="000E7D59" w:rsidP="000E7D59">
      <w:pPr>
        <w:numPr>
          <w:ilvl w:val="0"/>
          <w:numId w:val="27"/>
        </w:numPr>
      </w:pPr>
      <w:r w:rsidRPr="00CA2EC8">
        <w:t>plant response and fragility analysis, and failure mode identification are performed in combination and in an iterative manner to supplement the list of failure modes with failures that are not included in the ori</w:t>
      </w:r>
      <w:r w:rsidRPr="00CA2EC8">
        <w:t>g</w:t>
      </w:r>
      <w:r w:rsidRPr="00CA2EC8">
        <w:t>inal internal events PSA (new initiating events and component failure modes not credited in the internal events PSA because of the low probability of those events due to random internal failures, e.g. simult</w:t>
      </w:r>
      <w:r w:rsidRPr="00CA2EC8">
        <w:t>a</w:t>
      </w:r>
      <w:r w:rsidRPr="00CA2EC8">
        <w:t>neous opening of multiple steam generator safety relief valves in a PWR).</w:t>
      </w:r>
    </w:p>
    <w:p w14:paraId="3ADCB893" w14:textId="77777777" w:rsidR="000E7D59" w:rsidRPr="00CA2EC8" w:rsidRDefault="000E7D59" w:rsidP="000E7D59">
      <w:pPr>
        <w:pStyle w:val="Titre4"/>
      </w:pPr>
      <w:bookmarkStart w:id="109" w:name="_Ref445429878"/>
      <w:r w:rsidRPr="00CA2EC8">
        <w:t>Categorization of Failure Modes as Transient Initiating Events and Failures in Mitigation Systems</w:t>
      </w:r>
      <w:bookmarkEnd w:id="109"/>
    </w:p>
    <w:p w14:paraId="40A1A26D" w14:textId="41230B6E" w:rsidR="000E7D59" w:rsidRDefault="000E7D59" w:rsidP="00FA0A69">
      <w:pPr>
        <w:spacing w:after="0"/>
      </w:pPr>
      <w:r w:rsidRPr="00CA2EC8">
        <w:t>In this step of PSA model development all transient initiating failures and additional system, train or component level failures and damage forms that can be caused by the SSC failure modes identified in the previous step are determined. An illustrative example for high wind and snowpack hazards is the identification of induced plant transients and failures in mitigation systems/components caused by the structural damage of a building. The state of the art methodology assumes that all the equipment installed inside a building fail in case of a structural da</w:t>
      </w:r>
      <w:r w:rsidRPr="00CA2EC8">
        <w:t>m</w:t>
      </w:r>
      <w:r w:rsidRPr="00CA2EC8">
        <w:t xml:space="preserve">age. Extreme weather induced transients, which have not been taken into consideration in the internal events PSA are also defined in this analysis step. To exemplify the typical results of this analysis step </w:t>
      </w:r>
      <w:r w:rsidR="00B6058D" w:rsidRPr="00CA2EC8">
        <w:fldChar w:fldCharType="begin"/>
      </w:r>
      <w:r w:rsidR="00B6058D" w:rsidRPr="00CA2EC8">
        <w:instrText xml:space="preserve"> REF _Ref445386130 \n \h </w:instrText>
      </w:r>
      <w:r w:rsidR="00B6058D" w:rsidRPr="00CA2EC8">
        <w:fldChar w:fldCharType="separate"/>
      </w:r>
      <w:r w:rsidR="006672E4">
        <w:t>Table 2</w:t>
      </w:r>
      <w:r w:rsidR="00B6058D" w:rsidRPr="00CA2EC8">
        <w:fldChar w:fldCharType="end"/>
      </w:r>
      <w:r w:rsidRPr="00CA2EC8">
        <w:t xml:space="preserve"> shows those failure mode consequences of high wind or snowpack induced structural damage of the turbine building in a VVER plant that are important to PSA.</w:t>
      </w:r>
    </w:p>
    <w:p w14:paraId="40D86F5C" w14:textId="77777777" w:rsidR="00455F60" w:rsidRPr="00CA2EC8" w:rsidRDefault="00455F60" w:rsidP="00FA0A69">
      <w:pPr>
        <w:spacing w:after="0"/>
      </w:pPr>
    </w:p>
    <w:p w14:paraId="13E1089E" w14:textId="53AE13C7" w:rsidR="000E7D59" w:rsidRPr="00CA2EC8" w:rsidRDefault="000E7D59" w:rsidP="00FA0A69">
      <w:pPr>
        <w:pStyle w:val="ASAMPSAtable"/>
        <w:spacing w:after="0"/>
        <w:ind w:left="709" w:hanging="709"/>
        <w:rPr>
          <w:lang w:val="en-GB"/>
        </w:rPr>
      </w:pPr>
      <w:bookmarkStart w:id="110" w:name="_Ref445386130"/>
      <w:r w:rsidRPr="00CA2EC8">
        <w:rPr>
          <w:lang w:val="en-GB"/>
        </w:rPr>
        <w:t>Transient and other failures induced by the damage of turbine building in a VVER power plant</w:t>
      </w:r>
      <w:bookmarkEnd w:id="11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71"/>
      </w:tblGrid>
      <w:tr w:rsidR="000E7D59" w:rsidRPr="00CA2EC8" w14:paraId="13061904" w14:textId="77777777" w:rsidTr="000E7D59">
        <w:tc>
          <w:tcPr>
            <w:tcW w:w="5000" w:type="pct"/>
            <w:shd w:val="clear" w:color="auto" w:fill="auto"/>
          </w:tcPr>
          <w:p w14:paraId="3B1440C8" w14:textId="77777777" w:rsidR="000E7D59" w:rsidRPr="00CA2EC8" w:rsidRDefault="000E7D59" w:rsidP="000E7D59">
            <w:pPr>
              <w:tabs>
                <w:tab w:val="left" w:pos="1418"/>
              </w:tabs>
              <w:spacing w:before="60" w:after="60"/>
              <w:ind w:left="1418" w:hanging="1418"/>
            </w:pPr>
            <w:r w:rsidRPr="00CA2EC8">
              <w:rPr>
                <w:b/>
              </w:rPr>
              <w:t>GROUP:</w:t>
            </w:r>
            <w:r w:rsidRPr="00CA2EC8">
              <w:tab/>
              <w:t>Turbine Building</w:t>
            </w:r>
          </w:p>
        </w:tc>
      </w:tr>
      <w:tr w:rsidR="000E7D59" w:rsidRPr="00CA2EC8" w14:paraId="1DECCC63" w14:textId="77777777" w:rsidTr="000E7D59">
        <w:tc>
          <w:tcPr>
            <w:tcW w:w="5000" w:type="pct"/>
            <w:shd w:val="clear" w:color="auto" w:fill="auto"/>
          </w:tcPr>
          <w:p w14:paraId="6BFA788E" w14:textId="77777777" w:rsidR="000E7D59" w:rsidRPr="00CA2EC8" w:rsidRDefault="000E7D59" w:rsidP="000E7D59">
            <w:pPr>
              <w:spacing w:before="60" w:after="60"/>
              <w:rPr>
                <w:b/>
                <w:u w:val="single"/>
              </w:rPr>
            </w:pPr>
            <w:r w:rsidRPr="00CA2EC8">
              <w:rPr>
                <w:b/>
                <w:u w:val="single"/>
              </w:rPr>
              <w:t>Transient initiating failure(s):</w:t>
            </w:r>
          </w:p>
          <w:p w14:paraId="02EFD215" w14:textId="77777777" w:rsidR="000E7D59" w:rsidRPr="00CA2EC8" w:rsidRDefault="000E7D59" w:rsidP="000E7D59">
            <w:pPr>
              <w:numPr>
                <w:ilvl w:val="0"/>
                <w:numId w:val="28"/>
              </w:numPr>
              <w:spacing w:after="0" w:line="240" w:lineRule="auto"/>
              <w:jc w:val="left"/>
            </w:pPr>
            <w:r w:rsidRPr="00CA2EC8">
              <w:t>unrecoverable loss of all feedwater pumps</w:t>
            </w:r>
          </w:p>
          <w:p w14:paraId="455B11B9" w14:textId="77777777" w:rsidR="000E7D59" w:rsidRPr="00CA2EC8" w:rsidRDefault="000E7D59" w:rsidP="000E7D59">
            <w:pPr>
              <w:numPr>
                <w:ilvl w:val="0"/>
                <w:numId w:val="28"/>
              </w:numPr>
              <w:spacing w:after="0" w:line="240" w:lineRule="auto"/>
              <w:jc w:val="left"/>
            </w:pPr>
            <w:r w:rsidRPr="00CA2EC8">
              <w:t xml:space="preserve">steam and feedwater header ruptures </w:t>
            </w:r>
            <w:r w:rsidRPr="00CA2EC8">
              <w:sym w:font="Symbol" w:char="F0AE"/>
            </w:r>
            <w:r w:rsidRPr="00CA2EC8">
              <w:t xml:space="preserve"> total loss of (main and emergency) feedwater</w:t>
            </w:r>
          </w:p>
          <w:p w14:paraId="51C3B27C" w14:textId="77777777" w:rsidR="000E7D59" w:rsidRPr="00CA2EC8" w:rsidRDefault="000E7D59" w:rsidP="000E7D59">
            <w:pPr>
              <w:numPr>
                <w:ilvl w:val="0"/>
                <w:numId w:val="28"/>
              </w:numPr>
              <w:spacing w:after="0" w:line="240" w:lineRule="auto"/>
              <w:jc w:val="left"/>
            </w:pPr>
            <w:r w:rsidRPr="00CA2EC8">
              <w:t xml:space="preserve">service water line ruptures </w:t>
            </w:r>
            <w:r w:rsidRPr="00CA2EC8">
              <w:sym w:font="Symbol" w:char="F0AE"/>
            </w:r>
            <w:r w:rsidRPr="00CA2EC8">
              <w:t xml:space="preserve"> unrecoverable loss of service water </w:t>
            </w:r>
            <w:r w:rsidRPr="00CA2EC8">
              <w:sym w:font="Symbol" w:char="F0AE"/>
            </w:r>
            <w:r w:rsidRPr="00CA2EC8">
              <w:t xml:space="preserve"> loss of RCP intermediate cooling circuit</w:t>
            </w:r>
          </w:p>
          <w:p w14:paraId="5BA32C71" w14:textId="77777777" w:rsidR="000E7D59" w:rsidRPr="00CA2EC8" w:rsidRDefault="000E7D59" w:rsidP="000E7D59">
            <w:pPr>
              <w:numPr>
                <w:ilvl w:val="0"/>
                <w:numId w:val="28"/>
              </w:numPr>
              <w:spacing w:after="0" w:line="240" w:lineRule="auto"/>
              <w:jc w:val="left"/>
            </w:pPr>
            <w:r w:rsidRPr="00CA2EC8">
              <w:t>loss of offsite power</w:t>
            </w:r>
          </w:p>
        </w:tc>
      </w:tr>
      <w:tr w:rsidR="000E7D59" w:rsidRPr="00CA2EC8" w14:paraId="710FCEB9" w14:textId="77777777" w:rsidTr="000E7D59">
        <w:tc>
          <w:tcPr>
            <w:tcW w:w="5000" w:type="pct"/>
            <w:shd w:val="clear" w:color="auto" w:fill="auto"/>
          </w:tcPr>
          <w:p w14:paraId="2069A392" w14:textId="77777777" w:rsidR="000E7D59" w:rsidRPr="00CA2EC8" w:rsidRDefault="000E7D59" w:rsidP="000E7D59">
            <w:pPr>
              <w:spacing w:before="60" w:after="60"/>
              <w:rPr>
                <w:b/>
                <w:u w:val="single"/>
              </w:rPr>
            </w:pPr>
            <w:r w:rsidRPr="00CA2EC8">
              <w:rPr>
                <w:b/>
                <w:u w:val="single"/>
              </w:rPr>
              <w:t>Failure(s):</w:t>
            </w:r>
          </w:p>
          <w:p w14:paraId="0FB4D4F6" w14:textId="77777777" w:rsidR="000E7D59" w:rsidRPr="00CA2EC8" w:rsidRDefault="000E7D59" w:rsidP="000E7D59">
            <w:pPr>
              <w:numPr>
                <w:ilvl w:val="0"/>
                <w:numId w:val="28"/>
              </w:numPr>
              <w:spacing w:after="0" w:line="240" w:lineRule="auto"/>
              <w:jc w:val="left"/>
            </w:pPr>
            <w:r w:rsidRPr="00CA2EC8">
              <w:t>unrecoverable failure of the emergency feedwater system</w:t>
            </w:r>
          </w:p>
          <w:p w14:paraId="275A8855" w14:textId="77777777" w:rsidR="000E7D59" w:rsidRPr="00CA2EC8" w:rsidRDefault="000E7D59" w:rsidP="000E7D59">
            <w:pPr>
              <w:numPr>
                <w:ilvl w:val="0"/>
                <w:numId w:val="28"/>
              </w:numPr>
              <w:spacing w:after="0" w:line="240" w:lineRule="auto"/>
              <w:jc w:val="left"/>
            </w:pPr>
            <w:r w:rsidRPr="00CA2EC8">
              <w:t>unrecoverable failure of the secondary side decay heat removal system</w:t>
            </w:r>
          </w:p>
          <w:p w14:paraId="572CE9BD" w14:textId="77777777" w:rsidR="000E7D59" w:rsidRPr="00CA2EC8" w:rsidRDefault="000E7D59" w:rsidP="000E7D59">
            <w:pPr>
              <w:numPr>
                <w:ilvl w:val="0"/>
                <w:numId w:val="28"/>
              </w:numPr>
              <w:spacing w:after="0" w:line="240" w:lineRule="auto"/>
              <w:jc w:val="left"/>
            </w:pPr>
            <w:r w:rsidRPr="00CA2EC8">
              <w:t>unrecoverable failure of the main condensate system</w:t>
            </w:r>
          </w:p>
        </w:tc>
      </w:tr>
    </w:tbl>
    <w:p w14:paraId="067A91F6" w14:textId="77777777" w:rsidR="000E7D59" w:rsidRPr="00CA2EC8" w:rsidRDefault="000E7D59" w:rsidP="000E7D59">
      <w:pPr>
        <w:pStyle w:val="Titre4"/>
      </w:pPr>
      <w:bookmarkStart w:id="111" w:name="_Ref448906171"/>
      <w:r w:rsidRPr="00CA2EC8">
        <w:t>Event tree construction</w:t>
      </w:r>
      <w:bookmarkEnd w:id="111"/>
    </w:p>
    <w:p w14:paraId="273E3C7F" w14:textId="46A6A987" w:rsidR="000E7D59" w:rsidRPr="00CA2EC8" w:rsidRDefault="000E7D59" w:rsidP="000E7D59">
      <w:pPr>
        <w:spacing w:after="0"/>
      </w:pPr>
      <w:r w:rsidRPr="00CA2EC8">
        <w:t>The simultaneous occurrence of two or more plant transients (initiating events) is mostly screened out from a PSA for internal events due to the low frequency of such multiple events as random failures. In an extreme weather PSA however, multiple transient initiating failures are taken into account because any extreme weather event, as a common cause initiator, may lead to simultaneous occurrences of accident (transient) initiators. The individual transient initiators that belong to such combinations may or may not be considered in the internal events PSA. The systematic identification of each possible combination of impacts and the proper treatment of the correlation among these consequential failures are key elements of the extreme weather PSA modelling process. For compar</w:t>
      </w:r>
      <w:r w:rsidRPr="00CA2EC8">
        <w:t>i</w:t>
      </w:r>
      <w:r w:rsidRPr="00CA2EC8">
        <w:t>son between the PSA models for extreme weather events and internal events, it is convenient to think of each possible combination of failures induced by an extreme weather event as functionally equivalent to a distinct initiating event. In comparison to a single transient initiating failure, multiple transient initiating failures (initi</w:t>
      </w:r>
      <w:r w:rsidRPr="00CA2EC8">
        <w:t>a</w:t>
      </w:r>
      <w:r w:rsidRPr="00CA2EC8">
        <w:t>tors in an internal events PSA) may place different, usually higher demands and challenges on plant systems and personnel concerning accident mitigation. Moreover, the transient initiating failures caused by an extreme weat</w:t>
      </w:r>
      <w:r w:rsidRPr="00CA2EC8">
        <w:t>h</w:t>
      </w:r>
      <w:r w:rsidRPr="00CA2EC8">
        <w:lastRenderedPageBreak/>
        <w:t xml:space="preserve">er event can, in principle, occur in any combination. For example, if the number of transient initiating failures that an extreme weather event can cause is </w:t>
      </w:r>
      <w:r w:rsidR="00455F60">
        <w:t>‘</w:t>
      </w:r>
      <w:r w:rsidRPr="00CA2EC8">
        <w:t>n</w:t>
      </w:r>
      <w:r w:rsidR="00455F60">
        <w:t>’</w:t>
      </w:r>
      <w:r w:rsidRPr="00CA2EC8">
        <w:t xml:space="preserve">, then the total number of different transient combinations at the onset of accident sequence development is </w:t>
      </w:r>
      <w:r w:rsidR="00455F60">
        <w:t>‘</w:t>
      </w:r>
      <w:r w:rsidRPr="00CA2EC8">
        <w:t>2n-1</w:t>
      </w:r>
      <w:r w:rsidR="00455F60">
        <w:t>’</w:t>
      </w:r>
      <w:r w:rsidRPr="00CA2EC8">
        <w:t xml:space="preserve"> as determined by the different combinations of simultaneous transient initiating failures. Theoretically, this is the number of event trees that are built up for each extreme weather hazard. In the state of the art practice the combinations of transient initiating failures are typically mo</w:t>
      </w:r>
      <w:r w:rsidRPr="00CA2EC8">
        <w:t>d</w:t>
      </w:r>
      <w:r w:rsidRPr="00CA2EC8">
        <w:t xml:space="preserve">elled by a generic event tree. That generic event tree starts with an extreme weather event as initiator and then it branches off for the different transient initiating failures modelled as event tree headers. An example of this event tree structure is depicted in </w:t>
      </w:r>
      <w:r w:rsidRPr="00CA2EC8">
        <w:rPr>
          <w:highlight w:val="cyan"/>
        </w:rPr>
        <w:fldChar w:fldCharType="begin"/>
      </w:r>
      <w:r w:rsidRPr="00CA2EC8">
        <w:instrText xml:space="preserve"> REF _Ref445383892 \n \h </w:instrText>
      </w:r>
      <w:r w:rsidRPr="00CA2EC8">
        <w:rPr>
          <w:highlight w:val="cyan"/>
        </w:rPr>
      </w:r>
      <w:r w:rsidRPr="00CA2EC8">
        <w:rPr>
          <w:highlight w:val="cyan"/>
        </w:rPr>
        <w:fldChar w:fldCharType="separate"/>
      </w:r>
      <w:r w:rsidR="00E752F5">
        <w:t>Figure 7</w:t>
      </w:r>
      <w:r w:rsidRPr="00CA2EC8">
        <w:rPr>
          <w:highlight w:val="cyan"/>
        </w:rPr>
        <w:fldChar w:fldCharType="end"/>
      </w:r>
      <w:r w:rsidRPr="00CA2EC8">
        <w:t>, where</w:t>
      </w:r>
    </w:p>
    <w:p w14:paraId="19A39B79" w14:textId="77777777" w:rsidR="000E7D59" w:rsidRPr="00CA2EC8" w:rsidRDefault="000E7D59" w:rsidP="000E7D59">
      <w:pPr>
        <w:numPr>
          <w:ilvl w:val="0"/>
          <w:numId w:val="27"/>
        </w:numPr>
        <w:spacing w:after="0"/>
      </w:pPr>
      <w:r w:rsidRPr="00CA2EC8">
        <w:t>EW_1 signifies one of the extreme weather (initiating) events, e.g. high wind,</w:t>
      </w:r>
    </w:p>
    <w:p w14:paraId="34902170" w14:textId="77777777" w:rsidR="000E7D59" w:rsidRPr="00CA2EC8" w:rsidRDefault="000E7D59" w:rsidP="000E7D59">
      <w:pPr>
        <w:numPr>
          <w:ilvl w:val="0"/>
          <w:numId w:val="27"/>
        </w:numPr>
        <w:spacing w:after="0"/>
      </w:pPr>
      <w:r w:rsidRPr="00CA2EC8">
        <w:t>I1 and I2 denote the transient initiating failures caused by the extreme weather event in question,</w:t>
      </w:r>
    </w:p>
    <w:p w14:paraId="185F8D2C" w14:textId="77777777" w:rsidR="000E7D59" w:rsidRPr="00CA2EC8" w:rsidRDefault="000E7D59" w:rsidP="000E7D59">
      <w:pPr>
        <w:numPr>
          <w:ilvl w:val="0"/>
          <w:numId w:val="27"/>
        </w:numPr>
        <w:spacing w:after="0"/>
      </w:pPr>
      <w:r w:rsidRPr="00CA2EC8">
        <w:t>f(EW_1) is the frequency of event EW_1 (in general a family of continuous hazard curves),</w:t>
      </w:r>
    </w:p>
    <w:p w14:paraId="24B78F67" w14:textId="77777777" w:rsidR="000E7D59" w:rsidRPr="00CA2EC8" w:rsidRDefault="000E7D59" w:rsidP="000E7D59">
      <w:pPr>
        <w:numPr>
          <w:ilvl w:val="0"/>
          <w:numId w:val="27"/>
        </w:numPr>
        <w:spacing w:after="0"/>
      </w:pPr>
      <w:r w:rsidRPr="00CA2EC8">
        <w:t>P(I1) and P(I2) are the probabilities of transient initiating failures I1 and I2 respectively,</w:t>
      </w:r>
    </w:p>
    <w:p w14:paraId="310521A9" w14:textId="77777777" w:rsidR="000E7D59" w:rsidRPr="00CA2EC8" w:rsidRDefault="000E7D59" w:rsidP="000E7D59">
      <w:pPr>
        <w:numPr>
          <w:ilvl w:val="0"/>
          <w:numId w:val="27"/>
        </w:numPr>
        <w:spacing w:after="0"/>
      </w:pPr>
      <w:r w:rsidRPr="00CA2EC8">
        <w:t>consequence S means a state with no transient initiating failures,</w:t>
      </w:r>
    </w:p>
    <w:p w14:paraId="2CE90F90" w14:textId="77777777" w:rsidR="000E7D59" w:rsidRPr="00CA2EC8" w:rsidRDefault="000E7D59" w:rsidP="000E7D59">
      <w:pPr>
        <w:numPr>
          <w:ilvl w:val="0"/>
          <w:numId w:val="27"/>
        </w:numPr>
      </w:pPr>
      <w:r w:rsidRPr="00CA2EC8">
        <w:t>while the other consequences represent the occurrence of a single transient initiating failure (sequences No. 2 and 3) or the simultaneous occurrence of I1 and I2 (sequence No. 4).</w:t>
      </w:r>
    </w:p>
    <w:p w14:paraId="0406BF83" w14:textId="77777777" w:rsidR="000E7D59" w:rsidRPr="00CA2EC8" w:rsidRDefault="000E7D59" w:rsidP="000E7D59">
      <w:r w:rsidRPr="00CA2EC8">
        <w:t>Depending on the plant design features the frequency of simultaneous events I1 and I2 (sequence No. 4) may be much higher than the simple product f(EW_1)*P(I1)*P(I2). For example, the combined likelihood of these failures may be influenced by such factors as correlation among specific component fragilities, structural failures that damage multiple systems, unique consequential impacts from the first failure, etc. Therefore, the numerical value for P(I1*I2) in sequence No. 4 may be substantially higher than the product of P(I1) and P(I2). The logic structure of the extreme weather PSA model is developed so that such dependencies are considered explicitly and also quantification of event sequences is performed in view of these dependencies.</w:t>
      </w:r>
    </w:p>
    <w:p w14:paraId="11EDC0E9" w14:textId="77777777" w:rsidR="000E7D59" w:rsidRPr="009B47D9" w:rsidRDefault="000E7D59" w:rsidP="000E7D59">
      <w:r w:rsidRPr="009B47D9">
        <w:rPr>
          <w:noProof/>
          <w:lang w:val="fr-FR"/>
        </w:rPr>
        <mc:AlternateContent>
          <mc:Choice Requires="wps">
            <w:drawing>
              <wp:anchor distT="0" distB="0" distL="114300" distR="114300" simplePos="0" relativeHeight="251674112" behindDoc="0" locked="0" layoutInCell="1" allowOverlap="1" wp14:anchorId="1523F6F1" wp14:editId="1FC52E48">
                <wp:simplePos x="0" y="0"/>
                <wp:positionH relativeFrom="column">
                  <wp:posOffset>134620</wp:posOffset>
                </wp:positionH>
                <wp:positionV relativeFrom="paragraph">
                  <wp:posOffset>1547495</wp:posOffset>
                </wp:positionV>
                <wp:extent cx="836930" cy="216535"/>
                <wp:effectExtent l="0" t="1270" r="4445" b="1270"/>
                <wp:wrapNone/>
                <wp:docPr id="1393"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6930" cy="216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E9F67FE" w14:textId="77777777" w:rsidR="00294387" w:rsidRDefault="00294387" w:rsidP="000E7D59">
                            <w:pPr>
                              <w:spacing w:after="0" w:line="240" w:lineRule="auto"/>
                            </w:pPr>
                            <w:r w:rsidRPr="00EA05F6">
                              <w:t>f(EW_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9" o:spid="_x0000_s1060" type="#_x0000_t202" style="position:absolute;left:0;text-align:left;margin-left:10.6pt;margin-top:121.85pt;width:65.9pt;height:17.0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" stroked="f">
                <v:textbox>
                  <w:txbxContent>
                    <w:p w14:paraId="3E9F67FE" w14:textId="77777777" w:rsidR="00294387" w:rsidRDefault="00294387" w:rsidP="000E7D59">
                      <w:pPr>
                        <w:spacing w:after="0" w:line="240" w:lineRule="auto"/>
                      </w:pPr>
                      <w:r w:rsidRPr="00EA05F6">
                        <w:t>f(EW_1)</w:t>
                      </w:r>
                    </w:p>
                  </w:txbxContent>
                </v:textbox>
              </v:shape>
            </w:pict>
          </mc:Fallback>
        </mc:AlternateContent>
      </w:r>
      <w:r w:rsidRPr="009B47D9">
        <w:rPr>
          <w:noProof/>
          <w:lang w:val="fr-FR"/>
        </w:rPr>
        <mc:AlternateContent>
          <mc:Choice Requires="wpg">
            <w:drawing>
              <wp:inline distT="0" distB="0" distL="0" distR="0" wp14:anchorId="6A8D3281" wp14:editId="45D78177">
                <wp:extent cx="5593080" cy="2849245"/>
                <wp:effectExtent l="0" t="0" r="2540" b="0"/>
                <wp:docPr id="1356" name="Group 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93080" cy="2849245"/>
                          <a:chOff x="0" y="0"/>
                          <a:chExt cx="19604" cy="19969"/>
                        </a:xfrm>
                      </wpg:grpSpPr>
                      <wps:wsp>
                        <wps:cNvPr id="1357" name="Line 1"/>
                        <wps:cNvCnPr>
                          <a:cxnSpLocks noChangeShapeType="1"/>
                        </wps:cNvCnPr>
                        <wps:spPr bwMode="auto">
                          <a:xfrm>
                            <a:off x="377" y="12480"/>
                            <a:ext cx="37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8" name="Text 2"/>
                        <wps:cNvSpPr txBox="1">
                          <a:spLocks noChangeArrowheads="1"/>
                        </wps:cNvSpPr>
                        <wps:spPr bwMode="auto">
                          <a:xfrm>
                            <a:off x="377" y="256"/>
                            <a:ext cx="3770" cy="390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3ED54754" w14:textId="77777777" w:rsidR="00294387" w:rsidRPr="006F1FEF" w:rsidRDefault="00294387" w:rsidP="000E7D59">
                              <w:pPr>
                                <w:pStyle w:val="NormalWeb"/>
                                <w:spacing w:before="0" w:beforeAutospacing="0" w:after="0" w:afterAutospacing="0" w:line="220" w:lineRule="exact"/>
                                <w:jc w:val="center"/>
                                <w:rPr>
                                  <w:rFonts w:ascii="Trebuchet MS" w:hAnsi="Trebuchet MS"/>
                                  <w:sz w:val="18"/>
                                  <w:szCs w:val="18"/>
                                  <w:lang w:val="en-GB"/>
                                </w:rPr>
                              </w:pPr>
                              <w:r w:rsidRPr="006F1FEF">
                                <w:rPr>
                                  <w:rFonts w:ascii="Trebuchet MS" w:hAnsi="Trebuchet MS"/>
                                  <w:color w:val="000000"/>
                                  <w:sz w:val="18"/>
                                  <w:szCs w:val="18"/>
                                  <w:lang w:val="en-GB"/>
                                </w:rPr>
                                <w:t>High Wind Initia</w:t>
                              </w:r>
                              <w:r w:rsidRPr="006F1FEF">
                                <w:rPr>
                                  <w:rFonts w:ascii="Trebuchet MS" w:hAnsi="Trebuchet MS"/>
                                  <w:color w:val="000000"/>
                                  <w:sz w:val="18"/>
                                  <w:szCs w:val="18"/>
                                  <w:lang w:val="en-GB"/>
                                </w:rPr>
                                <w:t>t</w:t>
                              </w:r>
                              <w:r w:rsidRPr="006F1FEF">
                                <w:rPr>
                                  <w:rFonts w:ascii="Trebuchet MS" w:hAnsi="Trebuchet MS"/>
                                  <w:color w:val="000000"/>
                                  <w:sz w:val="18"/>
                                  <w:szCs w:val="18"/>
                                  <w:lang w:val="en-GB"/>
                                </w:rPr>
                                <w:t>ing Event</w:t>
                              </w:r>
                            </w:p>
                          </w:txbxContent>
                        </wps:txbx>
                        <wps:bodyPr rot="0" vert="horz" wrap="square" lIns="27432" tIns="22860" rIns="27432" bIns="22860" anchor="ctr" anchorCtr="0" upright="1">
                          <a:noAutofit/>
                        </wps:bodyPr>
                      </wps:wsp>
                      <wps:wsp>
                        <wps:cNvPr id="1359" name="Text 3"/>
                        <wps:cNvSpPr txBox="1">
                          <a:spLocks noChangeArrowheads="1"/>
                        </wps:cNvSpPr>
                        <wps:spPr bwMode="auto">
                          <a:xfrm>
                            <a:off x="377" y="4160"/>
                            <a:ext cx="3770" cy="16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7C7EF33F"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w:t>
                              </w:r>
                            </w:p>
                          </w:txbxContent>
                        </wps:txbx>
                        <wps:bodyPr rot="0" vert="horz" wrap="square" lIns="27432" tIns="18288" rIns="27432" bIns="18288" anchor="ctr" anchorCtr="0" upright="1">
                          <a:noAutofit/>
                        </wps:bodyPr>
                      </wps:wsp>
                      <wps:wsp>
                        <wps:cNvPr id="1360" name="Line 4"/>
                        <wps:cNvCnPr>
                          <a:cxnSpLocks noChangeShapeType="1"/>
                        </wps:cNvCnPr>
                        <wps:spPr bwMode="auto">
                          <a:xfrm>
                            <a:off x="4147" y="9153"/>
                            <a:ext cx="37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1" name="Line 5"/>
                        <wps:cNvCnPr>
                          <a:cxnSpLocks noChangeShapeType="1"/>
                        </wps:cNvCnPr>
                        <wps:spPr bwMode="auto">
                          <a:xfrm>
                            <a:off x="7917" y="7489"/>
                            <a:ext cx="37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2" name="Text 6"/>
                        <wps:cNvSpPr txBox="1">
                          <a:spLocks noChangeArrowheads="1"/>
                        </wps:cNvSpPr>
                        <wps:spPr bwMode="auto">
                          <a:xfrm>
                            <a:off x="4147" y="256"/>
                            <a:ext cx="3770" cy="390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0C5EE420" w14:textId="77777777" w:rsidR="00294387" w:rsidRPr="006F1FEF" w:rsidRDefault="00294387"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Transient Initiating Failure I1</w:t>
                              </w:r>
                            </w:p>
                          </w:txbxContent>
                        </wps:txbx>
                        <wps:bodyPr rot="0" vert="horz" wrap="square" lIns="27432" tIns="18288" rIns="27432" bIns="18288" anchor="ctr" anchorCtr="0" upright="1">
                          <a:noAutofit/>
                        </wps:bodyPr>
                      </wps:wsp>
                      <wps:wsp>
                        <wps:cNvPr id="1363" name="Text 7"/>
                        <wps:cNvSpPr txBox="1">
                          <a:spLocks noChangeArrowheads="1"/>
                        </wps:cNvSpPr>
                        <wps:spPr bwMode="auto">
                          <a:xfrm>
                            <a:off x="4147" y="4160"/>
                            <a:ext cx="3770" cy="16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6920C95E"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I1</w:t>
                              </w:r>
                            </w:p>
                          </w:txbxContent>
                        </wps:txbx>
                        <wps:bodyPr rot="0" vert="horz" wrap="square" lIns="27432" tIns="18288" rIns="27432" bIns="18288" anchor="ctr" anchorCtr="0" upright="1">
                          <a:noAutofit/>
                        </wps:bodyPr>
                      </wps:wsp>
                      <wps:wsp>
                        <wps:cNvPr id="1364" name="Text 8"/>
                        <wps:cNvSpPr txBox="1">
                          <a:spLocks noChangeArrowheads="1"/>
                        </wps:cNvSpPr>
                        <wps:spPr bwMode="auto">
                          <a:xfrm>
                            <a:off x="7916" y="256"/>
                            <a:ext cx="3770" cy="390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2B83E978" w14:textId="77777777" w:rsidR="00294387" w:rsidRPr="006F1FEF" w:rsidRDefault="00294387"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Transient Initiating Failure I2</w:t>
                              </w:r>
                            </w:p>
                          </w:txbxContent>
                        </wps:txbx>
                        <wps:bodyPr rot="0" vert="horz" wrap="square" lIns="27432" tIns="18288" rIns="27432" bIns="18288" anchor="ctr" anchorCtr="0" upright="1">
                          <a:noAutofit/>
                        </wps:bodyPr>
                      </wps:wsp>
                      <wps:wsp>
                        <wps:cNvPr id="1365" name="Text 9"/>
                        <wps:cNvSpPr txBox="1">
                          <a:spLocks noChangeArrowheads="1"/>
                        </wps:cNvSpPr>
                        <wps:spPr bwMode="auto">
                          <a:xfrm>
                            <a:off x="7917" y="4160"/>
                            <a:ext cx="3770" cy="16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6B553F36"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I2</w:t>
                              </w:r>
                            </w:p>
                          </w:txbxContent>
                        </wps:txbx>
                        <wps:bodyPr rot="0" vert="horz" wrap="square" lIns="27432" tIns="18288" rIns="27432" bIns="18288" anchor="ctr" anchorCtr="0" upright="1">
                          <a:noAutofit/>
                        </wps:bodyPr>
                      </wps:wsp>
                      <wps:wsp>
                        <wps:cNvPr id="1366" name="Text 11"/>
                        <wps:cNvSpPr txBox="1">
                          <a:spLocks noChangeArrowheads="1"/>
                        </wps:cNvSpPr>
                        <wps:spPr bwMode="auto">
                          <a:xfrm>
                            <a:off x="11685" y="256"/>
                            <a:ext cx="1508" cy="556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4955202D"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No.</w:t>
                              </w:r>
                            </w:p>
                          </w:txbxContent>
                        </wps:txbx>
                        <wps:bodyPr rot="0" vert="horz" wrap="square" lIns="27432" tIns="18288" rIns="27432" bIns="18288" anchor="ctr" anchorCtr="0" upright="1">
                          <a:noAutofit/>
                        </wps:bodyPr>
                      </wps:wsp>
                      <wps:wsp>
                        <wps:cNvPr id="1367" name="Text 12"/>
                        <wps:cNvSpPr txBox="1">
                          <a:spLocks noChangeArrowheads="1"/>
                        </wps:cNvSpPr>
                        <wps:spPr bwMode="auto">
                          <a:xfrm>
                            <a:off x="13193" y="256"/>
                            <a:ext cx="3770" cy="556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23F6951B" w14:textId="77777777" w:rsidR="00294387" w:rsidRPr="006F1FEF" w:rsidRDefault="00294387"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Frequency</w:t>
                              </w:r>
                            </w:p>
                          </w:txbxContent>
                        </wps:txbx>
                        <wps:bodyPr rot="0" vert="horz" wrap="square" lIns="27432" tIns="18288" rIns="27432" bIns="18288" anchor="ctr" anchorCtr="0" upright="1">
                          <a:noAutofit/>
                        </wps:bodyPr>
                      </wps:wsp>
                      <wps:wsp>
                        <wps:cNvPr id="1368" name="Text 13"/>
                        <wps:cNvSpPr txBox="1">
                          <a:spLocks noChangeArrowheads="1"/>
                        </wps:cNvSpPr>
                        <wps:spPr bwMode="auto">
                          <a:xfrm>
                            <a:off x="16961" y="256"/>
                            <a:ext cx="2262" cy="556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6378DBC8" w14:textId="77777777" w:rsidR="00294387" w:rsidRPr="0047554D" w:rsidRDefault="00294387" w:rsidP="000E7D59">
                              <w:pPr>
                                <w:pStyle w:val="NormalWeb"/>
                                <w:spacing w:before="0" w:beforeAutospacing="0" w:after="0" w:afterAutospacing="0"/>
                                <w:jc w:val="center"/>
                                <w:rPr>
                                  <w:lang w:val="en-GB"/>
                                </w:rPr>
                              </w:pPr>
                              <w:r w:rsidRPr="006F1FEF">
                                <w:rPr>
                                  <w:rFonts w:ascii="Trebuchet MS" w:hAnsi="Trebuchet MS"/>
                                  <w:color w:val="000000"/>
                                  <w:sz w:val="18"/>
                                  <w:szCs w:val="18"/>
                                  <w:lang w:val="en-GB"/>
                                </w:rPr>
                                <w:t>Conseq</w:t>
                              </w:r>
                              <w:r w:rsidRPr="0047554D">
                                <w:rPr>
                                  <w:color w:val="000000"/>
                                  <w:sz w:val="20"/>
                                  <w:szCs w:val="20"/>
                                  <w:lang w:val="en-GB"/>
                                </w:rPr>
                                <w:t>.</w:t>
                              </w:r>
                            </w:p>
                          </w:txbxContent>
                        </wps:txbx>
                        <wps:bodyPr rot="0" vert="horz" wrap="square" lIns="27432" tIns="18288" rIns="27432" bIns="18288" anchor="ctr" anchorCtr="0" upright="1">
                          <a:noAutofit/>
                        </wps:bodyPr>
                      </wps:wsp>
                      <wps:wsp>
                        <wps:cNvPr id="1369" name="Text 14"/>
                        <wps:cNvSpPr txBox="1">
                          <a:spLocks noChangeArrowheads="1"/>
                        </wps:cNvSpPr>
                        <wps:spPr bwMode="auto">
                          <a:xfrm>
                            <a:off x="11687" y="5825"/>
                            <a:ext cx="1508" cy="332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0DE8B140"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1</w:t>
                              </w:r>
                            </w:p>
                          </w:txbxContent>
                        </wps:txbx>
                        <wps:bodyPr rot="0" vert="horz" wrap="square" lIns="27432" tIns="18288" rIns="27432" bIns="18288" anchor="ctr" anchorCtr="0" upright="1">
                          <a:noAutofit/>
                        </wps:bodyPr>
                      </wps:wsp>
                      <wps:wsp>
                        <wps:cNvPr id="1370" name="Text 15"/>
                        <wps:cNvSpPr txBox="1">
                          <a:spLocks noChangeArrowheads="1"/>
                        </wps:cNvSpPr>
                        <wps:spPr bwMode="auto">
                          <a:xfrm>
                            <a:off x="11687" y="9153"/>
                            <a:ext cx="1508" cy="332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08BCD3CE"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2</w:t>
                              </w:r>
                            </w:p>
                          </w:txbxContent>
                        </wps:txbx>
                        <wps:bodyPr rot="0" vert="horz" wrap="square" lIns="27432" tIns="18288" rIns="27432" bIns="18288" anchor="ctr" anchorCtr="0" upright="1">
                          <a:noAutofit/>
                        </wps:bodyPr>
                      </wps:wsp>
                      <wps:wsp>
                        <wps:cNvPr id="1371" name="Text 16"/>
                        <wps:cNvSpPr txBox="1">
                          <a:spLocks noChangeArrowheads="1"/>
                        </wps:cNvSpPr>
                        <wps:spPr bwMode="auto">
                          <a:xfrm>
                            <a:off x="11687" y="12481"/>
                            <a:ext cx="1508" cy="332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20D2B88F"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3</w:t>
                              </w:r>
                            </w:p>
                          </w:txbxContent>
                        </wps:txbx>
                        <wps:bodyPr rot="0" vert="horz" wrap="square" lIns="27432" tIns="18288" rIns="27432" bIns="18288" anchor="ctr" anchorCtr="0" upright="1">
                          <a:noAutofit/>
                        </wps:bodyPr>
                      </wps:wsp>
                      <wps:wsp>
                        <wps:cNvPr id="1372" name="Text 17"/>
                        <wps:cNvSpPr txBox="1">
                          <a:spLocks noChangeArrowheads="1"/>
                        </wps:cNvSpPr>
                        <wps:spPr bwMode="auto">
                          <a:xfrm>
                            <a:off x="11687" y="15809"/>
                            <a:ext cx="1508" cy="332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28546985"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4</w:t>
                              </w:r>
                            </w:p>
                          </w:txbxContent>
                        </wps:txbx>
                        <wps:bodyPr rot="0" vert="horz" wrap="square" lIns="27432" tIns="18288" rIns="27432" bIns="18288" anchor="ctr" anchorCtr="0" upright="1">
                          <a:noAutofit/>
                        </wps:bodyPr>
                      </wps:wsp>
                      <wps:wsp>
                        <wps:cNvPr id="1373" name="Line 18"/>
                        <wps:cNvCnPr>
                          <a:cxnSpLocks noChangeShapeType="1"/>
                        </wps:cNvCnPr>
                        <wps:spPr bwMode="auto">
                          <a:xfrm>
                            <a:off x="7917" y="10817"/>
                            <a:ext cx="37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4" name="Line 19"/>
                        <wps:cNvCnPr>
                          <a:cxnSpLocks noChangeShapeType="1"/>
                        </wps:cNvCnPr>
                        <wps:spPr bwMode="auto">
                          <a:xfrm>
                            <a:off x="7917" y="14145"/>
                            <a:ext cx="37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5" name="Line 20"/>
                        <wps:cNvCnPr>
                          <a:cxnSpLocks noChangeShapeType="1"/>
                        </wps:cNvCnPr>
                        <wps:spPr bwMode="auto">
                          <a:xfrm>
                            <a:off x="7917" y="17473"/>
                            <a:ext cx="37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6" name="Line 21"/>
                        <wps:cNvCnPr>
                          <a:cxnSpLocks noChangeShapeType="1"/>
                        </wps:cNvCnPr>
                        <wps:spPr bwMode="auto">
                          <a:xfrm>
                            <a:off x="4147" y="15809"/>
                            <a:ext cx="37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7" name="Line 22"/>
                        <wps:cNvCnPr>
                          <a:cxnSpLocks noChangeShapeType="1"/>
                        </wps:cNvCnPr>
                        <wps:spPr bwMode="auto">
                          <a:xfrm>
                            <a:off x="4147" y="9153"/>
                            <a:ext cx="1" cy="66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8" name="Line 23"/>
                        <wps:cNvCnPr>
                          <a:cxnSpLocks noChangeShapeType="1"/>
                        </wps:cNvCnPr>
                        <wps:spPr bwMode="auto">
                          <a:xfrm>
                            <a:off x="7917" y="7488"/>
                            <a:ext cx="1" cy="33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9" name="Line 24"/>
                        <wps:cNvCnPr>
                          <a:cxnSpLocks noChangeShapeType="1"/>
                        </wps:cNvCnPr>
                        <wps:spPr bwMode="auto">
                          <a:xfrm>
                            <a:off x="7917" y="14145"/>
                            <a:ext cx="1" cy="33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0" name="Rectangle 25"/>
                        <wps:cNvSpPr>
                          <a:spLocks noChangeArrowheads="1"/>
                        </wps:cNvSpPr>
                        <wps:spPr bwMode="auto">
                          <a:xfrm>
                            <a:off x="377" y="5824"/>
                            <a:ext cx="11310" cy="133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381" name="Rectangle 26"/>
                        <wps:cNvSpPr>
                          <a:spLocks noChangeArrowheads="1"/>
                        </wps:cNvSpPr>
                        <wps:spPr bwMode="auto">
                          <a:xfrm>
                            <a:off x="11687" y="5824"/>
                            <a:ext cx="1508" cy="133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382" name="Rectangle 27"/>
                        <wps:cNvSpPr>
                          <a:spLocks noChangeArrowheads="1"/>
                        </wps:cNvSpPr>
                        <wps:spPr bwMode="auto">
                          <a:xfrm>
                            <a:off x="13195" y="5824"/>
                            <a:ext cx="3770" cy="133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383" name="Rectangle 28"/>
                        <wps:cNvSpPr>
                          <a:spLocks noChangeArrowheads="1"/>
                        </wps:cNvSpPr>
                        <wps:spPr bwMode="auto">
                          <a:xfrm>
                            <a:off x="16965" y="5824"/>
                            <a:ext cx="2262" cy="133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384" name="Text 29"/>
                        <wps:cNvSpPr txBox="1">
                          <a:spLocks noChangeArrowheads="1"/>
                        </wps:cNvSpPr>
                        <wps:spPr bwMode="auto">
                          <a:xfrm>
                            <a:off x="13195" y="5824"/>
                            <a:ext cx="3770" cy="332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2315B022" w14:textId="3175C6C6" w:rsidR="00294387" w:rsidRPr="004D6397" w:rsidRDefault="00294387" w:rsidP="000E7D59">
                              <w:pPr>
                                <w:pStyle w:val="NormalWeb"/>
                                <w:spacing w:before="0" w:beforeAutospacing="0" w:after="0" w:afterAutospacing="0"/>
                                <w:jc w:val="center"/>
                                <w:rPr>
                                  <w:rFonts w:ascii="Trebuchet MS" w:hAnsi="Trebuchet MS"/>
                                  <w:color w:val="000000"/>
                                  <w:sz w:val="18"/>
                                  <w:szCs w:val="18"/>
                                </w:rPr>
                              </w:pPr>
                              <w:r>
                                <w:rPr>
                                  <w:rFonts w:ascii="Trebuchet MS" w:hAnsi="Trebuchet MS"/>
                                  <w:color w:val="000000"/>
                                  <w:sz w:val="18"/>
                                  <w:szCs w:val="18"/>
                                </w:rPr>
                                <w:t>f</w:t>
                              </w:r>
                              <w:r w:rsidRPr="004D6397">
                                <w:rPr>
                                  <w:rFonts w:ascii="Trebuchet MS" w:hAnsi="Trebuchet MS"/>
                                  <w:color w:val="000000"/>
                                  <w:sz w:val="18"/>
                                  <w:szCs w:val="18"/>
                                </w:rPr>
                                <w:t>(EW_1)</w:t>
                              </w:r>
                            </w:p>
                          </w:txbxContent>
                        </wps:txbx>
                        <wps:bodyPr rot="0" vert="horz" wrap="square" lIns="27432" tIns="18288" rIns="27432" bIns="18288" anchor="ctr" anchorCtr="0" upright="1">
                          <a:noAutofit/>
                        </wps:bodyPr>
                      </wps:wsp>
                      <wps:wsp>
                        <wps:cNvPr id="1385" name="Text 30"/>
                        <wps:cNvSpPr txBox="1">
                          <a:spLocks noChangeArrowheads="1"/>
                        </wps:cNvSpPr>
                        <wps:spPr bwMode="auto">
                          <a:xfrm>
                            <a:off x="13195" y="9153"/>
                            <a:ext cx="3770" cy="332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7596D059"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f(EW_1)*P(I2)</w:t>
                              </w:r>
                            </w:p>
                          </w:txbxContent>
                        </wps:txbx>
                        <wps:bodyPr rot="0" vert="horz" wrap="square" lIns="27432" tIns="18288" rIns="27432" bIns="18288" anchor="ctr" anchorCtr="0" upright="1">
                          <a:noAutofit/>
                        </wps:bodyPr>
                      </wps:wsp>
                      <wps:wsp>
                        <wps:cNvPr id="1386" name="Text 31"/>
                        <wps:cNvSpPr txBox="1">
                          <a:spLocks noChangeArrowheads="1"/>
                        </wps:cNvSpPr>
                        <wps:spPr bwMode="auto">
                          <a:xfrm>
                            <a:off x="13195" y="12481"/>
                            <a:ext cx="3770" cy="332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33343859"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f(EW_1)*P(I1)</w:t>
                              </w:r>
                            </w:p>
                          </w:txbxContent>
                        </wps:txbx>
                        <wps:bodyPr rot="0" vert="horz" wrap="square" lIns="27432" tIns="18288" rIns="27432" bIns="18288" anchor="ctr" anchorCtr="0" upright="1">
                          <a:noAutofit/>
                        </wps:bodyPr>
                      </wps:wsp>
                      <wps:wsp>
                        <wps:cNvPr id="1387" name="Text 32"/>
                        <wps:cNvSpPr txBox="1">
                          <a:spLocks noChangeArrowheads="1"/>
                        </wps:cNvSpPr>
                        <wps:spPr bwMode="auto">
                          <a:xfrm>
                            <a:off x="13195" y="15809"/>
                            <a:ext cx="3770" cy="332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5F317B9D"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f(EW_1)*P(I1*I2)</w:t>
                              </w:r>
                            </w:p>
                          </w:txbxContent>
                        </wps:txbx>
                        <wps:bodyPr rot="0" vert="horz" wrap="square" lIns="27432" tIns="18288" rIns="27432" bIns="18288" anchor="ctr" anchorCtr="0" upright="1">
                          <a:noAutofit/>
                        </wps:bodyPr>
                      </wps:wsp>
                      <wps:wsp>
                        <wps:cNvPr id="1388" name="Text 33"/>
                        <wps:cNvSpPr txBox="1">
                          <a:spLocks noChangeArrowheads="1"/>
                        </wps:cNvSpPr>
                        <wps:spPr bwMode="auto">
                          <a:xfrm>
                            <a:off x="16965" y="5824"/>
                            <a:ext cx="2262" cy="332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69CF04B7"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S</w:t>
                              </w:r>
                            </w:p>
                          </w:txbxContent>
                        </wps:txbx>
                        <wps:bodyPr rot="0" vert="horz" wrap="square" lIns="27432" tIns="18288" rIns="27432" bIns="18288" anchor="ctr" anchorCtr="0" upright="1">
                          <a:noAutofit/>
                        </wps:bodyPr>
                      </wps:wsp>
                      <wps:wsp>
                        <wps:cNvPr id="1389" name="Text 34"/>
                        <wps:cNvSpPr txBox="1">
                          <a:spLocks noChangeArrowheads="1"/>
                        </wps:cNvSpPr>
                        <wps:spPr bwMode="auto">
                          <a:xfrm>
                            <a:off x="16965" y="9153"/>
                            <a:ext cx="2262" cy="332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5C068625"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I2</w:t>
                              </w:r>
                            </w:p>
                          </w:txbxContent>
                        </wps:txbx>
                        <wps:bodyPr rot="0" vert="horz" wrap="square" lIns="27432" tIns="18288" rIns="27432" bIns="18288" anchor="ctr" anchorCtr="0" upright="1">
                          <a:noAutofit/>
                        </wps:bodyPr>
                      </wps:wsp>
                      <wps:wsp>
                        <wps:cNvPr id="1390" name="Text 35"/>
                        <wps:cNvSpPr txBox="1">
                          <a:spLocks noChangeArrowheads="1"/>
                        </wps:cNvSpPr>
                        <wps:spPr bwMode="auto">
                          <a:xfrm>
                            <a:off x="16965" y="12481"/>
                            <a:ext cx="2262" cy="332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39BA2CD8"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I1</w:t>
                              </w:r>
                            </w:p>
                          </w:txbxContent>
                        </wps:txbx>
                        <wps:bodyPr rot="0" vert="horz" wrap="square" lIns="27432" tIns="18288" rIns="27432" bIns="18288" anchor="ctr" anchorCtr="0" upright="1">
                          <a:noAutofit/>
                        </wps:bodyPr>
                      </wps:wsp>
                      <wps:wsp>
                        <wps:cNvPr id="1391" name="Text 36"/>
                        <wps:cNvSpPr txBox="1">
                          <a:spLocks noChangeArrowheads="1"/>
                        </wps:cNvSpPr>
                        <wps:spPr bwMode="auto">
                          <a:xfrm>
                            <a:off x="16965" y="15809"/>
                            <a:ext cx="2262" cy="332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48EC29F1"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I1 and I2</w:t>
                              </w:r>
                            </w:p>
                          </w:txbxContent>
                        </wps:txbx>
                        <wps:bodyPr rot="0" vert="horz" wrap="square" lIns="27432" tIns="18288" rIns="27432" bIns="18288" anchor="ctr" anchorCtr="0" upright="1">
                          <a:noAutofit/>
                        </wps:bodyPr>
                      </wps:wsp>
                      <wps:wsp>
                        <wps:cNvPr id="1392" name="Rectangle 38"/>
                        <wps:cNvSpPr>
                          <a:spLocks noChangeArrowheads="1"/>
                        </wps:cNvSpPr>
                        <wps:spPr bwMode="auto">
                          <a:xfrm>
                            <a:off x="0" y="0"/>
                            <a:ext cx="19604" cy="19969"/>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bodyPr rot="0" vert="horz" wrap="square" lIns="91440" tIns="45720" rIns="91440" bIns="45720" anchor="t" anchorCtr="0" upright="1">
                          <a:noAutofit/>
                        </wps:bodyPr>
                      </wps:wsp>
                    </wpg:wgp>
                  </a:graphicData>
                </a:graphic>
              </wp:inline>
            </w:drawing>
          </mc:Choice>
          <mc:Fallback>
            <w:pict>
              <v:group id="Group 171" o:spid="_x0000_s1061" style="width:440.4pt;height:224.35pt;mso-position-horizontal-relative:char;mso-position-vertical-relative:line" coordsize="19604,199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">
                <v:line id="Line 1" o:spid="_x0000_s1062" style="position:absolute;visibility:visible;mso-wrap-style:square" from="377,12480" to="4147,12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FfjsYAAADdAAAADwAAAGRycy9kb3ducmV2LnhtbERPTWvCQBC9F/wPyxR6q5tWmkp0FWkp&#10;aA9FraDHMTsmsdnZsLtN0n/vCgVv83ifM533phYtOV9ZVvA0TEAQ51ZXXCjYfX88jkH4gKyxtkwK&#10;/sjDfDa4m2KmbccbarehEDGEfYYKyhCaTEqfl2TQD21DHLmTdQZDhK6Q2mEXw00tn5MklQYrjg0l&#10;NvRWUv6z/TUKvkbrtF2sPpf9fpUe8/fN8XDunFIP9/1iAiJQH27if/dSx/mjl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RX47GAAAA3QAAAA8AAAAAAAAA&#10;AAAAAAAAoQIAAGRycy9kb3ducmV2LnhtbFBLBQYAAAAABAAEAPkAAACUAwAAAAA=&#10;"/>
                <v:shape id="Text 2" o:spid="_x0000_s1063" type="#_x0000_t202" style="position:absolute;left:377;top:256;width:3770;height:39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eTW8YA&#10;AADdAAAADwAAAGRycy9kb3ducmV2LnhtbESPT2vCQBDF7wW/wzKCt7oxRSmpq4il0IMI/qG9TrPT&#10;bNrsbMiuJn5751DobYb35r3fLNeDb9SVulgHNjCbZqCIy2BrrgycT2+Pz6BiQrbYBCYDN4qwXo0e&#10;lljY0POBrsdUKQnhWKABl1JbaB1LRx7jNLTEon2HzmOStau07bCXcN/oPMsW2mPN0uCwpa2j8vd4&#10;8QZiTF8L1/tyk39W+/x2yXc/rx/GTMbD5gVUoiH9m/+u363gP80FV76REfTq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feTW8YAAADdAAAADwAAAAAAAAAAAAAAAACYAgAAZHJz&#10;L2Rvd25yZXYueG1sUEsFBgAAAAAEAAQA9QAAAIsDAAAAAA==&#10;" filled="f" fillcolor="black">
                  <v:textbox inset="2.16pt,1.8pt,2.16pt,1.8pt">
                    <w:txbxContent>
                      <w:p w14:paraId="3ED54754" w14:textId="77777777" w:rsidR="00294387" w:rsidRPr="006F1FEF" w:rsidRDefault="00294387" w:rsidP="000E7D59">
                        <w:pPr>
                          <w:pStyle w:val="NormalWeb"/>
                          <w:spacing w:before="0" w:beforeAutospacing="0" w:after="0" w:afterAutospacing="0" w:line="220" w:lineRule="exact"/>
                          <w:jc w:val="center"/>
                          <w:rPr>
                            <w:rFonts w:ascii="Trebuchet MS" w:hAnsi="Trebuchet MS"/>
                            <w:sz w:val="18"/>
                            <w:szCs w:val="18"/>
                            <w:lang w:val="en-GB"/>
                          </w:rPr>
                        </w:pPr>
                        <w:r w:rsidRPr="006F1FEF">
                          <w:rPr>
                            <w:rFonts w:ascii="Trebuchet MS" w:hAnsi="Trebuchet MS"/>
                            <w:color w:val="000000"/>
                            <w:sz w:val="18"/>
                            <w:szCs w:val="18"/>
                            <w:lang w:val="en-GB"/>
                          </w:rPr>
                          <w:t>High Wind Initia</w:t>
                        </w:r>
                        <w:r w:rsidRPr="006F1FEF">
                          <w:rPr>
                            <w:rFonts w:ascii="Trebuchet MS" w:hAnsi="Trebuchet MS"/>
                            <w:color w:val="000000"/>
                            <w:sz w:val="18"/>
                            <w:szCs w:val="18"/>
                            <w:lang w:val="en-GB"/>
                          </w:rPr>
                          <w:t>t</w:t>
                        </w:r>
                        <w:r w:rsidRPr="006F1FEF">
                          <w:rPr>
                            <w:rFonts w:ascii="Trebuchet MS" w:hAnsi="Trebuchet MS"/>
                            <w:color w:val="000000"/>
                            <w:sz w:val="18"/>
                            <w:szCs w:val="18"/>
                            <w:lang w:val="en-GB"/>
                          </w:rPr>
                          <w:t>ing Event</w:t>
                        </w:r>
                      </w:p>
                    </w:txbxContent>
                  </v:textbox>
                </v:shape>
                <v:shape id="Text 3" o:spid="_x0000_s1064" type="#_x0000_t202" style="position:absolute;left:377;top:4160;width:3770;height:16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JikMEA&#10;AADdAAAADwAAAGRycy9kb3ducmV2LnhtbERPTWuDQBC9F/Iflgn0VtfUtiQmmyCFQK+1Qq+DO3El&#10;7qy4GzX++m6h0Ns83uccTrPtxEiDbx0r2CQpCOLa6ZYbBdXX+WkLwgdkjZ1jUnAnD6fj6uGAuXYT&#10;f9JYhkbEEPY5KjAh9LmUvjZk0SeuJ47cxQ0WQ4RDI/WAUwy3nXxO0zdpseXYYLCnd0P1tbxZBdKk&#10;31lWvBSbpVrqqTRaBq+VelzPxR5EoDn8i//cHzrOz1538PtNPEEe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SYpDBAAAA3QAAAA8AAAAAAAAAAAAAAAAAmAIAAGRycy9kb3du&#10;cmV2LnhtbFBLBQYAAAAABAAEAPUAAACGAwAAAAA=&#10;" filled="f" fillcolor="black">
                  <v:textbox inset="2.16pt,1.44pt,2.16pt,1.44pt">
                    <w:txbxContent>
                      <w:p w14:paraId="7C7EF33F"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w:t>
                        </w:r>
                      </w:p>
                    </w:txbxContent>
                  </v:textbox>
                </v:shape>
                <v:line id="Line 4" o:spid="_x0000_s1065" style="position:absolute;visibility:visible;mso-wrap-style:square" from="4147,9153" to="7917,9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QNR8gAAADdAAAADwAAAGRycy9kb3ducmV2LnhtbESPT0vDQBDF74LfYRnBm93UQpDYbSkV&#10;ofUg9g/Y4zQ7TaLZ2bC7JvHbOwehtxnem/d+M1+OrlU9hdh4NjCdZKCIS28brgwcD68PT6BiQrbY&#10;eiYDvxRhubi9mWNh/cA76vepUhLCsUADdUpdoXUsa3IYJ74jFu3ig8Mka6i0DThIuGv1Y5bl2mHD&#10;0lBjR+uayu/9jzPwPvvI+9X2bTN+bvNz+bI7n76GYMz93bh6BpVoTFfz//XGCv4sF37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VQNR8gAAADdAAAADwAAAAAA&#10;AAAAAAAAAAChAgAAZHJzL2Rvd25yZXYueG1sUEsFBgAAAAAEAAQA+QAAAJYDAAAAAA==&#10;"/>
                <v:line id="Line 5" o:spid="_x0000_s1066" style="position:absolute;visibility:visible;mso-wrap-style:square" from="7917,7489" to="11687,7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io3MQAAADdAAAADwAAAGRycy9kb3ducmV2LnhtbERPS2vCQBC+F/wPyxS81Y0VgqSuIpWC&#10;9lB8QXscs9MkbXY27K5J/PeuIHibj+85s0VvatGS85VlBeNRAoI4t7riQsHx8PEyBeEDssbaMim4&#10;kIfFfPA0w0zbjnfU7kMhYgj7DBWUITSZlD4vyaAf2YY4cr/WGQwRukJqh10MN7V8TZJUGqw4NpTY&#10;0HtJ+f/+bBR8TbZpu9x8rvvvTXrKV7vTz1/nlBo+98s3EIH68BDf3Wsd50/SM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GKjcxAAAAN0AAAAPAAAAAAAAAAAA&#10;AAAAAKECAABkcnMvZG93bnJldi54bWxQSwUGAAAAAAQABAD5AAAAkgMAAAAA&#10;"/>
                <v:shape id="Text 6" o:spid="_x0000_s1067" type="#_x0000_t202" style="position:absolute;left:4147;top:256;width:3770;height:39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o6XL8A&#10;AADdAAAADwAAAGRycy9kb3ducmV2LnhtbERPTYvCMBC9C/6HMII3TbUi0jUtZUHYq1XwOjRjU7aZ&#10;lCZrq79+s7DgbR7vc47FZDvxoMG3jhVs1gkI4trplhsF18tpdQDhA7LGzjEpeJKHIp/PjphpN/KZ&#10;HlVoRAxhn6ECE0KfSelrQxb92vXEkbu7wWKIcGikHnCM4baT2yTZS4stxwaDPX0aqr+rH6tAmuSW&#10;puWu3Lyur3qsjJbBa6WWi6n8ABFoCm/xv/tLx/npfgt/38QTZP4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mjpcvwAAAN0AAAAPAAAAAAAAAAAAAAAAAJgCAABkcnMvZG93bnJl&#10;di54bWxQSwUGAAAAAAQABAD1AAAAhAMAAAAA&#10;" filled="f" fillcolor="black">
                  <v:textbox inset="2.16pt,1.44pt,2.16pt,1.44pt">
                    <w:txbxContent>
                      <w:p w14:paraId="0C5EE420" w14:textId="77777777" w:rsidR="00294387" w:rsidRPr="006F1FEF" w:rsidRDefault="00294387"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Transient Initiating Failure I1</w:t>
                        </w:r>
                      </w:p>
                    </w:txbxContent>
                  </v:textbox>
                </v:shape>
                <v:shape id="Text 7" o:spid="_x0000_s1068" type="#_x0000_t202" style="position:absolute;left:4147;top:4160;width:3770;height:16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afx74A&#10;AADdAAAADwAAAGRycy9kb3ducmV2LnhtbERPTYvCMBC9C/6HMII3TbWLSDVKWVjwalfwOjRjU2wm&#10;pYm2+uuNIHibx/uc7X6wjbhT52vHChbzBARx6XTNlYLT/99sDcIHZI2NY1LwIA/73Xi0xUy7no90&#10;L0IlYgj7DBWYENpMSl8asujnriWO3MV1FkOEXSV1h30Mt41cJslKWqw5Nhhs6ddQeS1uVoE0yTlN&#10;85988Tw9y74wWgavlZpOhnwDItAQvuKP+6Dj/HSVwvubeILcv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PWn8e+AAAA3QAAAA8AAAAAAAAAAAAAAAAAmAIAAGRycy9kb3ducmV2&#10;LnhtbFBLBQYAAAAABAAEAPUAAACDAwAAAAA=&#10;" filled="f" fillcolor="black">
                  <v:textbox inset="2.16pt,1.44pt,2.16pt,1.44pt">
                    <w:txbxContent>
                      <w:p w14:paraId="6920C95E"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I1</w:t>
                        </w:r>
                      </w:p>
                    </w:txbxContent>
                  </v:textbox>
                </v:shape>
                <v:shape id="Text 8" o:spid="_x0000_s1069" type="#_x0000_t202" style="position:absolute;left:7916;top:256;width:3770;height:39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8Hs8AA&#10;AADdAAAADwAAAGRycy9kb3ducmV2LnhtbERPTWuDQBC9F/Iflgn01qzWIMVkEyRQyDVW6HVwp67E&#10;nRV3oya/Plso9DaP9zn742J7MdHoO8cK0k0CgrhxuuNWQf31+fYBwgdkjb1jUnAnD8fD6mWPhXYz&#10;X2iqQitiCPsCFZgQhkJK3xiy6DduII7cjxsthgjHVuoR5xhue/meJLm02HFsMDjQyVBzrW5WgTTJ&#10;d5aV2zJ91I9mroyWwWulXtdLuQMRaAn/4j/3Wcf5Wb6F32/iCfLw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D8Hs8AAAADdAAAADwAAAAAAAAAAAAAAAACYAgAAZHJzL2Rvd25y&#10;ZXYueG1sUEsFBgAAAAAEAAQA9QAAAIUDAAAAAA==&#10;" filled="f" fillcolor="black">
                  <v:textbox inset="2.16pt,1.44pt,2.16pt,1.44pt">
                    <w:txbxContent>
                      <w:p w14:paraId="2B83E978" w14:textId="77777777" w:rsidR="00294387" w:rsidRPr="006F1FEF" w:rsidRDefault="00294387"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Transient Initiating Failure I2</w:t>
                        </w:r>
                      </w:p>
                    </w:txbxContent>
                  </v:textbox>
                </v:shape>
                <v:shape id="Text 9" o:spid="_x0000_s1070" type="#_x0000_t202" style="position:absolute;left:7917;top:4160;width:3770;height:16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OiKMEA&#10;AADdAAAADwAAAGRycy9kb3ducmV2LnhtbERPTWuDQBC9F/IflgnkVtfUNhTjJkghkGut0OvgTlyJ&#10;OyvuJhp/fbdQ6G0e73OK42x7cafRd44VbJMUBHHjdMetgvrr9PwOwgdkjb1jUvAgD8fD6qnAXLuJ&#10;P+lehVbEEPY5KjAhDLmUvjFk0SduII7cxY0WQ4RjK/WIUwy3vXxJ05202HFsMDjQh6HmWt2sAmnS&#10;7ywrX8vtUi/NVBktg9dKbdZzuQcRaA7/4j/3Wcf52e4Nfr+JJ8jD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NzoijBAAAA3QAAAA8AAAAAAAAAAAAAAAAAmAIAAGRycy9kb3du&#10;cmV2LnhtbFBLBQYAAAAABAAEAPUAAACGAwAAAAA=&#10;" filled="f" fillcolor="black">
                  <v:textbox inset="2.16pt,1.44pt,2.16pt,1.44pt">
                    <w:txbxContent>
                      <w:p w14:paraId="6B553F36"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I2</w:t>
                        </w:r>
                      </w:p>
                    </w:txbxContent>
                  </v:textbox>
                </v:shape>
                <v:shape id="Text 11" o:spid="_x0000_s1071" type="#_x0000_t202" style="position:absolute;left:11685;top:256;width:1508;height:55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E8X78A&#10;AADdAAAADwAAAGRycy9kb3ducmV2LnhtbERPTYvCMBC9C/6HMMLetqlWinSNUgRhr1uFvQ7NbFNs&#10;JqWJtvrrN4LgbR7vc7b7yXbiRoNvHStYJikI4trplhsF59PxcwPCB2SNnWNScCcP+918tsVCu5F/&#10;6FaFRsQQ9gUqMCH0hZS+NmTRJ64njtyfGyyGCIdG6gHHGG47uUrTXFpsOTYY7OlgqL5UV6tAmvQ3&#10;y8p1uXycH/VYGS2D10p9LKbyC0SgKbzFL/e3jvOzPIfnN/EEufs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oTxfvwAAAN0AAAAPAAAAAAAAAAAAAAAAAJgCAABkcnMvZG93bnJl&#10;di54bWxQSwUGAAAAAAQABAD1AAAAhAMAAAAA&#10;" filled="f" fillcolor="black">
                  <v:textbox inset="2.16pt,1.44pt,2.16pt,1.44pt">
                    <w:txbxContent>
                      <w:p w14:paraId="4955202D"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No.</w:t>
                        </w:r>
                      </w:p>
                    </w:txbxContent>
                  </v:textbox>
                </v:shape>
                <v:shape id="Text 12" o:spid="_x0000_s1072" type="#_x0000_t202" style="position:absolute;left:13193;top:256;width:3770;height:55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2ZxMAA&#10;AADdAAAADwAAAGRycy9kb3ducmV2LnhtbERPTWuDQBC9F/oflin0VtfEYopxDVII9Foj5Dq4U1fi&#10;zoq7jTa/vlso5DaP9znlYbWjuNLsB8cKNkkKgrhzeuBeQXs6vryB8AFZ4+iYFPyQh0P1+FBiod3C&#10;n3RtQi9iCPsCFZgQpkJK3xmy6BM3EUfuy80WQ4RzL/WMSwy3o9ymaS4tDhwbDE70bqi7NN9WgTTp&#10;Ocvq13pza2/d0hgtg9dKPT+t9R5EoDXcxf/uDx3nZ/kO/r6JJ8jq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O2ZxMAAAADdAAAADwAAAAAAAAAAAAAAAACYAgAAZHJzL2Rvd25y&#10;ZXYueG1sUEsFBgAAAAAEAAQA9QAAAIUDAAAAAA==&#10;" filled="f" fillcolor="black">
                  <v:textbox inset="2.16pt,1.44pt,2.16pt,1.44pt">
                    <w:txbxContent>
                      <w:p w14:paraId="23F6951B" w14:textId="77777777" w:rsidR="00294387" w:rsidRPr="006F1FEF" w:rsidRDefault="00294387"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Frequency</w:t>
                        </w:r>
                      </w:p>
                    </w:txbxContent>
                  </v:textbox>
                </v:shape>
                <v:shape id="Text 13" o:spid="_x0000_s1073" type="#_x0000_t202" style="position:absolute;left:16961;top:256;width:2262;height:55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INtsIA&#10;AADdAAAADwAAAGRycy9kb3ducmV2LnhtbESPQWvCQBCF70L/wzKF3nSjESmpqwRB8NooeB2y02xo&#10;djZkVxP99Z1DwdsM781732z3k+/UnYbYBjawXGSgiOtgW24MXM7H+SeomJAtdoHJwIMi7Hdvsy0W&#10;Noz8TfcqNUpCOBZowKXUF1rH2pHHuAg9sWg/YfCYZB0abQccJdx3epVlG+2xZWlw2NPBUf1b3bwB&#10;7bJrnpfrcvm8POuxclanaI35eJ/KL1CJpvQy/1+frODnG8GVb2QEv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cg22wgAAAN0AAAAPAAAAAAAAAAAAAAAAAJgCAABkcnMvZG93&#10;bnJldi54bWxQSwUGAAAAAAQABAD1AAAAhwMAAAAA&#10;" filled="f" fillcolor="black">
                  <v:textbox inset="2.16pt,1.44pt,2.16pt,1.44pt">
                    <w:txbxContent>
                      <w:p w14:paraId="6378DBC8" w14:textId="77777777" w:rsidR="00294387" w:rsidRPr="0047554D" w:rsidRDefault="00294387" w:rsidP="000E7D59">
                        <w:pPr>
                          <w:pStyle w:val="NormalWeb"/>
                          <w:spacing w:before="0" w:beforeAutospacing="0" w:after="0" w:afterAutospacing="0"/>
                          <w:jc w:val="center"/>
                          <w:rPr>
                            <w:lang w:val="en-GB"/>
                          </w:rPr>
                        </w:pPr>
                        <w:r w:rsidRPr="006F1FEF">
                          <w:rPr>
                            <w:rFonts w:ascii="Trebuchet MS" w:hAnsi="Trebuchet MS"/>
                            <w:color w:val="000000"/>
                            <w:sz w:val="18"/>
                            <w:szCs w:val="18"/>
                            <w:lang w:val="en-GB"/>
                          </w:rPr>
                          <w:t>Conseq</w:t>
                        </w:r>
                        <w:r w:rsidRPr="0047554D">
                          <w:rPr>
                            <w:color w:val="000000"/>
                            <w:sz w:val="20"/>
                            <w:szCs w:val="20"/>
                            <w:lang w:val="en-GB"/>
                          </w:rPr>
                          <w:t>.</w:t>
                        </w:r>
                      </w:p>
                    </w:txbxContent>
                  </v:textbox>
                </v:shape>
                <v:shape id="Text 14" o:spid="_x0000_s1074" type="#_x0000_t202" style="position:absolute;left:11687;top:5825;width:1508;height:33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PhBsUA&#10;AADdAAAADwAAAGRycy9kb3ducmV2LnhtbERPTWsCMRC9C/0PYQq9SM1WUdqtUYqwrSgUagtex824&#10;WbqZLEmqq7/eCEJv83ifM513thEH8qF2rOBpkIEgLp2uuVLw8108PoMIEVlj45gUnCjAfHbXm2Ku&#10;3ZG/6LCJlUghHHJUYGJscylDachiGLiWOHF75y3GBH0ltcdjCreNHGbZRFqsOTUYbGlhqPzd/FkF&#10;u6747Nuz37b7cX9UZGb9vvpYK/Vw3729gojUxX/xzb3Uaf5o8gLXb9IJcnY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M+EGxQAAAN0AAAAPAAAAAAAAAAAAAAAAAJgCAABkcnMv&#10;ZG93bnJldi54bWxQSwUGAAAAAAQABAD1AAAAigMAAAAA&#10;" filled="f" fillcolor="black" stroked="f" strokeweight="3e-5mm">
                  <v:textbox inset="2.16pt,1.44pt,2.16pt,1.44pt">
                    <w:txbxContent>
                      <w:p w14:paraId="0DE8B140"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1</w:t>
                        </w:r>
                      </w:p>
                    </w:txbxContent>
                  </v:textbox>
                </v:shape>
                <v:shape id="Text 15" o:spid="_x0000_s1075" type="#_x0000_t202" style="position:absolute;left:11687;top:9153;width:1508;height:33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DeRsgA&#10;AADdAAAADwAAAGRycy9kb3ducmV2LnhtbESPT0sDMRDF74LfIUzBS2mzWvzDtmkRYVUsCLZCr9PN&#10;dLO4mSxJbFc/vXMoeJvhvXnvN4vV4Dt1pJjawAaupwUo4jrYlhsDn9tq8gAqZWSLXWAy8EMJVsvL&#10;iwWWNpz4g46b3CgJ4VSiAZdzX2qdakce0zT0xKIdQvSYZY2NthFPEu47fVMUd9pjy9LgsKcnR/XX&#10;5tsb2A/V+9j/xl1/uB3PqsKtn99e1sZcjYbHOahMQ/43n69freDP7oVfvpER9P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0N5GyAAAAN0AAAAPAAAAAAAAAAAAAAAAAJgCAABk&#10;cnMvZG93bnJldi54bWxQSwUGAAAAAAQABAD1AAAAjQMAAAAA&#10;" filled="f" fillcolor="black" stroked="f" strokeweight="3e-5mm">
                  <v:textbox inset="2.16pt,1.44pt,2.16pt,1.44pt">
                    <w:txbxContent>
                      <w:p w14:paraId="08BCD3CE"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2</w:t>
                        </w:r>
                      </w:p>
                    </w:txbxContent>
                  </v:textbox>
                </v:shape>
                <v:shape id="Text 16" o:spid="_x0000_s1076" type="#_x0000_t202" style="position:absolute;left:11687;top:12481;width:1508;height:33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x73cUA&#10;AADdAAAADwAAAGRycy9kb3ducmV2LnhtbERPTWsCMRC9C/6HMIVepGat1JatUUpha1EQagtex824&#10;WdxMliTVtb/eCAVv83ifM513thFH8qF2rGA0zEAQl07XXCn4+S4eXkCEiKyxcUwKzhRgPuv3pphr&#10;d+IvOm5iJVIIhxwVmBjbXMpQGrIYhq4lTtzeeYsxQV9J7fGUwm0jH7NsIi3WnBoMtvRuqDxsfq2C&#10;XVesB/bPb9v902BcZGb1sVyslLq/695eQUTq4k387/7Uaf74eQTXb9IJcnY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nHvdxQAAAN0AAAAPAAAAAAAAAAAAAAAAAJgCAABkcnMv&#10;ZG93bnJldi54bWxQSwUGAAAAAAQABAD1AAAAigMAAAAA&#10;" filled="f" fillcolor="black" stroked="f" strokeweight="3e-5mm">
                  <v:textbox inset="2.16pt,1.44pt,2.16pt,1.44pt">
                    <w:txbxContent>
                      <w:p w14:paraId="20D2B88F"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3</w:t>
                        </w:r>
                      </w:p>
                    </w:txbxContent>
                  </v:textbox>
                </v:shape>
                <v:shape id="Text 17" o:spid="_x0000_s1077" type="#_x0000_t202" style="position:absolute;left:11687;top:15809;width:1508;height:33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7lqsUA&#10;AADdAAAADwAAAGRycy9kb3ducmV2LnhtbERPTWsCMRC9C/0PYYRepGartJbVKKWwtSgUtAWv42bc&#10;LN1MliTVtb/eCAVv83ifM1t0thFH8qF2rOBxmIEgLp2uuVLw/VU8vIAIEVlj45gUnCnAYn7Xm2Gu&#10;3Yk3dNzGSqQQDjkqMDG2uZShNGQxDF1LnLiD8xZjgr6S2uMphdtGjrLsWVqsOTUYbOnNUPmz/bUK&#10;9l3xObB/ftcengbjIjPr99VyrdR9v3udgojUxZv43/2h0/zxZATXb9IJc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TuWqxQAAAN0AAAAPAAAAAAAAAAAAAAAAAJgCAABkcnMv&#10;ZG93bnJldi54bWxQSwUGAAAAAAQABAD1AAAAigMAAAAA&#10;" filled="f" fillcolor="black" stroked="f" strokeweight="3e-5mm">
                  <v:textbox inset="2.16pt,1.44pt,2.16pt,1.44pt">
                    <w:txbxContent>
                      <w:p w14:paraId="28546985"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4</w:t>
                        </w:r>
                      </w:p>
                    </w:txbxContent>
                  </v:textbox>
                </v:shape>
                <v:line id="Line 18" o:spid="_x0000_s1078" style="position:absolute;visibility:visible;mso-wrap-style:square" from="7917,10817" to="11687,10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8F7cYAAADdAAAADwAAAGRycy9kb3ducmV2LnhtbERPS2vCQBC+F/oflil4q5s2kEp0FWkR&#10;tIdSH6DHMTsmabOzYXebpP++WxC8zcf3nNliMI3oyPnasoKncQKCuLC65lLBYb96nIDwAVljY5kU&#10;/JKHxfz+boa5tj1vqduFUsQQ9jkqqEJocyl9UZFBP7YtceQu1hkMEbpSaod9DDeNfE6STBqsOTZU&#10;2NJrRcX37sco+Eg/s265eV8Px012Lt6259NX75QaPQzLKYhAQ7iJr+61jvPTlx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fBe3GAAAA3QAAAA8AAAAAAAAA&#10;AAAAAAAAoQIAAGRycy9kb3ducmV2LnhtbFBLBQYAAAAABAAEAPkAAACUAwAAAAA=&#10;"/>
                <v:line id="Line 19" o:spid="_x0000_s1079" style="position:absolute;visibility:visible;mso-wrap-style:square" from="7917,14145" to="11687,14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admcYAAADdAAAADwAAAGRycy9kb3ducmV2LnhtbERPTWvCQBC9F/wPyxR6q5vWkkp0FWkp&#10;aA9FraDHMTsmsdnZsLtN0n/vCgVv83ifM533phYtOV9ZVvA0TEAQ51ZXXCjYfX88jkH4gKyxtkwK&#10;/sjDfDa4m2KmbccbarehEDGEfYYKyhCaTEqfl2TQD21DHLmTdQZDhK6Q2mEXw00tn5MklQYrjg0l&#10;NvRWUv6z/TUKvkbrtF2sPpf9fpUe8/fN8XDunFIP9/1iAiJQH27if/dSx/mj1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2nZnGAAAA3QAAAA8AAAAAAAAA&#10;AAAAAAAAoQIAAGRycy9kb3ducmV2LnhtbFBLBQYAAAAABAAEAPkAAACUAwAAAAA=&#10;"/>
                <v:line id="Line 20" o:spid="_x0000_s1080" style="position:absolute;visibility:visible;mso-wrap-style:square" from="7917,17473" to="11687,17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o4AsYAAADdAAAADwAAAGRycy9kb3ducmV2LnhtbERPTWvCQBC9F/wPyxR6q5tWmkp0FWkp&#10;aA9FraDHMTsmsdnZsLtN0n/vCgVv83ifM533phYtOV9ZVvA0TEAQ51ZXXCjYfX88jkH4gKyxtkwK&#10;/sjDfDa4m2KmbccbarehEDGEfYYKyhCaTEqfl2TQD21DHLmTdQZDhK6Q2mEXw00tn5MklQYrjg0l&#10;NvRWUv6z/TUKvkbrtF2sPpf9fpUe8/fN8XDunFIP9/1iAiJQH27if/dSx/mj1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6OALGAAAA3QAAAA8AAAAAAAAA&#10;AAAAAAAAoQIAAGRycy9kb3ducmV2LnhtbFBLBQYAAAAABAAEAPkAAACUAwAAAAA=&#10;"/>
                <v:line id="Line 21" o:spid="_x0000_s1081" style="position:absolute;visibility:visible;mso-wrap-style:square" from="4147,15809" to="7917,15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imdcUAAADdAAAADwAAAGRycy9kb3ducmV2LnhtbERPS2vCQBC+C/6HZYTedGOFVFJXEUtB&#10;eyj1Ae1xzE6TaHY27G6T9N93C4K3+fies1j1phYtOV9ZVjCdJCCIc6srLhScjq/jOQgfkDXWlknB&#10;L3lYLYeDBWbadryn9hAKEUPYZ6igDKHJpPR5SQb9xDbEkfu2zmCI0BVSO+xiuKnlY5Kk0mDFsaHE&#10;hjYl5dfDj1HwPvtI2/Xubdt/7tJz/rI/f106p9TDqF8/gwjUh7v45t7qOH/2lML/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CimdcUAAADdAAAADwAAAAAAAAAA&#10;AAAAAAChAgAAZHJzL2Rvd25yZXYueG1sUEsFBgAAAAAEAAQA+QAAAJMDAAAAAA==&#10;"/>
                <v:line id="Line 22" o:spid="_x0000_s1082" style="position:absolute;visibility:visible;mso-wrap-style:square" from="4147,9153" to="4148,15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QD7sUAAADdAAAADwAAAGRycy9kb3ducmV2LnhtbERPTWvCQBC9F/wPywi91Y0VoqSuIkpB&#10;eyhVC+1xzI5JNDsbdrdJ+u+7BcHbPN7nzJe9qUVLzleWFYxHCQji3OqKCwWfx9enGQgfkDXWlknB&#10;L3lYLgYPc8y07XhP7SEUIoawz1BBGUKTSenzkgz6kW2II3e2zmCI0BVSO+xiuKnlc5Kk0mDFsaHE&#10;htYl5dfDj1HwPvlI29Xubdt/7dJTvtmfvi+dU+px2K9eQATqw118c291nD+ZTuH/m3iC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2QD7sUAAADdAAAADwAAAAAAAAAA&#10;AAAAAAChAgAAZHJzL2Rvd25yZXYueG1sUEsFBgAAAAAEAAQA+QAAAJMDAAAAAA==&#10;"/>
                <v:line id="Line 23" o:spid="_x0000_s1083" style="position:absolute;visibility:visible;mso-wrap-style:square" from="7917,7488" to="7918,10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uXnMgAAADdAAAADwAAAGRycy9kb3ducmV2LnhtbESPT0vDQBDF70K/wzIFb3ajhSix21IU&#10;ofUg9g+0x2l2TKLZ2bC7JvHbOwfB2wzvzXu/WaxG16qeQmw8G7idZaCIS28brgwcDy83D6BiQrbY&#10;eiYDPxRhtZxcLbCwfuAd9ftUKQnhWKCBOqWu0DqWNTmMM98Ri/bhg8Mka6i0DThIuGv1XZbl2mHD&#10;0lBjR081lV/7b2fgbf6e9+vt62Y8bfNL+by7nD+HYMz1dFw/gko0pn/z3/XGCv78Xn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vuXnMgAAADdAAAADwAAAAAA&#10;AAAAAAAAAAChAgAAZHJzL2Rvd25yZXYueG1sUEsFBgAAAAAEAAQA+QAAAJYDAAAAAA==&#10;"/>
                <v:line id="Line 24" o:spid="_x0000_s1084" style="position:absolute;visibility:visible;mso-wrap-style:square" from="7917,14145" to="7918,17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cyB8YAAADdAAAADwAAAGRycy9kb3ducmV2LnhtbERPTWvCQBC9F/oflil4q5tWSGt0FbEI&#10;2kNRK+hxzI5JanY27G6T9N93CwVv83ifM533phYtOV9ZVvA0TEAQ51ZXXCg4fK4eX0H4gKyxtkwK&#10;fsjDfHZ/N8VM24531O5DIWII+wwVlCE0mZQ+L8mgH9qGOHIX6wyGCF0htcMuhptaPidJKg1WHBtK&#10;bGhZUn7dfxsFH6Nt2i427+v+uEnP+dvufPrqnFKDh34xARGoDzfxv3ut4/zRyxj+vokn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3MgfGAAAA3QAAAA8AAAAAAAAA&#10;AAAAAAAAoQIAAGRycy9kb3ducmV2LnhtbFBLBQYAAAAABAAEAPkAAACUAwAAAAA=&#10;"/>
                <v:rect id="Rectangle 25" o:spid="_x0000_s1085" style="position:absolute;left:377;top:5824;width:11310;height:13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GT98YA&#10;AADdAAAADwAAAGRycy9kb3ducmV2LnhtbESPQW/CMAyF70j7D5En7QbpCgLUERDatDFppxZ+gNW4&#10;TbXGqZoMyr+fD5N2s/We3/u8O0y+V1caYxfYwPMiA0VcB9txa+Byfp9vQcWEbLEPTAbuFOGwf5jt&#10;sLDhxiVdq9QqCeFYoAGX0lBoHWtHHuMiDMSiNWH0mGQdW21HvEm473WeZWvtsWNpcDjQq6P6u/rx&#10;BtbNPW5c/nWKH5tmNb1l5fKYl8Y8PU7HF1CJpvRv/rv+tIK/3Aq/fCMj6P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GT98YAAADdAAAADwAAAAAAAAAAAAAAAACYAgAAZHJz&#10;L2Rvd25yZXYueG1sUEsFBgAAAAAEAAQA9QAAAIsDAAAAAA==&#10;" filled="f" fillcolor="black"/>
                <v:rect id="Rectangle 26" o:spid="_x0000_s1086" style="position:absolute;left:11687;top:5824;width:1508;height:13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02bMEA&#10;AADdAAAADwAAAGRycy9kb3ducmV2LnhtbERPzYrCMBC+C75DGMGbptZFpWsUcVld8FT1AYZm2pRt&#10;JqWJWt/eLCx4m4/vd9bb3jbiTp2vHSuYTRMQxIXTNVcKrpfvyQqED8gaG8ek4EketpvhYI2Zdg/O&#10;6X4OlYgh7DNUYEJoMyl9Yciin7qWOHKl6yyGCLtK6g4fMdw2Mk2ShbRYc2ww2NLeUPF7vlkFi/Lp&#10;lyY9Hf1hWX70X0k+36W5UuNRv/sEEagPb/G/+0fH+fPVDP6+iSfIz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o9NmzBAAAA3QAAAA8AAAAAAAAAAAAAAAAAmAIAAGRycy9kb3du&#10;cmV2LnhtbFBLBQYAAAAABAAEAPUAAACGAwAAAAA=&#10;" filled="f" fillcolor="black"/>
                <v:rect id="Rectangle 27" o:spid="_x0000_s1087" style="position:absolute;left:13195;top:5824;width:3770;height:13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oG8EA&#10;AADdAAAADwAAAGRycy9kb3ducmV2LnhtbERPzYrCMBC+C/sOYRa8aWpdVKpRZEVX8FT1AYZm2hSb&#10;SWmyWt9+syB4m4/vd1ab3jbiTp2vHSuYjBMQxIXTNVcKrpf9aAHCB2SNjWNS8CQPm/XHYIWZdg/O&#10;6X4OlYgh7DNUYEJoMyl9YciiH7uWOHKl6yyGCLtK6g4fMdw2Mk2SmbRYc2ww2NK3oeJ2/rUKZuXT&#10;z016+vGHefnV75J8uk1zpYaf/XYJIlAf3uKX+6jj/Okihf9v4gl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vqBvBAAAA3QAAAA8AAAAAAAAAAAAAAAAAmAIAAGRycy9kb3du&#10;cmV2LnhtbFBLBQYAAAAABAAEAPUAAACGAwAAAAA=&#10;" filled="f" fillcolor="black"/>
                <v:rect id="Rectangle 28" o:spid="_x0000_s1088" style="position:absolute;left:16965;top:5824;width:2262;height:13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MNgMIA&#10;AADdAAAADwAAAGRycy9kb3ducmV2LnhtbERPzYrCMBC+C75DGMGbptsuKtUossuqsKeqDzA006Zs&#10;MylNVuvbmwVhb/Px/c5mN9hW3Kj3jWMFb/MEBHHpdMO1guvla7YC4QOyxtYxKXiQh912PNpgrt2d&#10;C7qdQy1iCPscFZgQulxKXxqy6OeuI45c5XqLIcK+lrrHewy3rUyTZCEtNhwbDHb0Yaj8Of9aBYvq&#10;4Zcm/T76w7J6Hz6TItunhVLTybBfgwg0hH/xy33ScX62yuDvm3iC3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ow2AwgAAAN0AAAAPAAAAAAAAAAAAAAAAAJgCAABkcnMvZG93&#10;bnJldi54bWxQSwUGAAAAAAQABAD1AAAAhwMAAAAA&#10;" filled="f" fillcolor="black"/>
                <v:shape id="Text 29" o:spid="_x0000_s1089" type="#_x0000_t202" style="position:absolute;left:13195;top:5824;width:3770;height:33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6oYsUA&#10;AADdAAAADwAAAGRycy9kb3ducmV2LnhtbERPTWsCMRC9F/wPYQQvUrPVKrIaRQrblgqCttDruBk3&#10;i5vJkqS67a9vhEJv83ifs1x3thEX8qF2rOBhlIEgLp2uuVLw8V7cz0GEiKyxcUwKvinAetW7W2Ku&#10;3ZX3dDnESqQQDjkqMDG2uZShNGQxjFxLnLiT8xZjgr6S2uM1hdtGjrNsJi3WnBoMtvRkqDwfvqyC&#10;Y1fshvbHf7an6XBSZGb7/PayVWrQ7zYLEJG6+C/+c7/qNH8yf4TbN+kE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PqhixQAAAN0AAAAPAAAAAAAAAAAAAAAAAJgCAABkcnMv&#10;ZG93bnJldi54bWxQSwUGAAAAAAQABAD1AAAAigMAAAAA&#10;" filled="f" fillcolor="black" stroked="f" strokeweight="3e-5mm">
                  <v:textbox inset="2.16pt,1.44pt,2.16pt,1.44pt">
                    <w:txbxContent>
                      <w:p w14:paraId="2315B022" w14:textId="3175C6C6" w:rsidR="00294387" w:rsidRPr="004D6397" w:rsidRDefault="00294387" w:rsidP="000E7D59">
                        <w:pPr>
                          <w:pStyle w:val="NormalWeb"/>
                          <w:spacing w:before="0" w:beforeAutospacing="0" w:after="0" w:afterAutospacing="0"/>
                          <w:jc w:val="center"/>
                          <w:rPr>
                            <w:rFonts w:ascii="Trebuchet MS" w:hAnsi="Trebuchet MS"/>
                            <w:color w:val="000000"/>
                            <w:sz w:val="18"/>
                            <w:szCs w:val="18"/>
                          </w:rPr>
                        </w:pPr>
                        <w:r>
                          <w:rPr>
                            <w:rFonts w:ascii="Trebuchet MS" w:hAnsi="Trebuchet MS"/>
                            <w:color w:val="000000"/>
                            <w:sz w:val="18"/>
                            <w:szCs w:val="18"/>
                          </w:rPr>
                          <w:t>f</w:t>
                        </w:r>
                        <w:r w:rsidRPr="004D6397">
                          <w:rPr>
                            <w:rFonts w:ascii="Trebuchet MS" w:hAnsi="Trebuchet MS"/>
                            <w:color w:val="000000"/>
                            <w:sz w:val="18"/>
                            <w:szCs w:val="18"/>
                          </w:rPr>
                          <w:t>(EW_1)</w:t>
                        </w:r>
                      </w:p>
                    </w:txbxContent>
                  </v:textbox>
                </v:shape>
                <v:shape id="Text 30" o:spid="_x0000_s1090" type="#_x0000_t202" style="position:absolute;left:13195;top:9153;width:3770;height:33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IN+cUA&#10;AADdAAAADwAAAGRycy9kb3ducmV2LnhtbERPTWsCMRC9F/wPYYRepGZbUWQ1ihS2LQqCttDruBk3&#10;i5vJkqS6+usbodDbPN7nzJedbcSZfKgdK3geZiCIS6drrhR8fRZPUxAhImtsHJOCKwVYLnoPc8y1&#10;u/COzvtYiRTCIUcFJsY2lzKUhiyGoWuJE3d03mJM0FdSe7ykcNvIlyybSIs1pwaDLb0aKk/7H6vg&#10;0BXbgb357/Y4HoyKzGze1u8bpR773WoGIlIX/8V/7g+d5o+mY7h/k06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cg35xQAAAN0AAAAPAAAAAAAAAAAAAAAAAJgCAABkcnMv&#10;ZG93bnJldi54bWxQSwUGAAAAAAQABAD1AAAAigMAAAAA&#10;" filled="f" fillcolor="black" stroked="f" strokeweight="3e-5mm">
                  <v:textbox inset="2.16pt,1.44pt,2.16pt,1.44pt">
                    <w:txbxContent>
                      <w:p w14:paraId="7596D059"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f(EW_1)*P(I2)</w:t>
                        </w:r>
                      </w:p>
                    </w:txbxContent>
                  </v:textbox>
                </v:shape>
                <v:shape id="Text 31" o:spid="_x0000_s1091" type="#_x0000_t202" style="position:absolute;left:13195;top:12481;width:3770;height:33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CTjsUA&#10;AADdAAAADwAAAGRycy9kb3ducmV2LnhtbERPTWsCMRC9F/wPYYRepGZbqchqFClsWxQEbaHXcTNu&#10;FjeTJUl19dc3QsHbPN7nzBadbcSJfKgdK3geZiCIS6drrhR8fxVPExAhImtsHJOCCwVYzHsPM8y1&#10;O/OWTrtYiRTCIUcFJsY2lzKUhiyGoWuJE3dw3mJM0FdSezyncNvIlywbS4s1pwaDLb0ZKo+7X6tg&#10;3xWbgb36n/bwOhgVmVm/rz7WSj32u+UURKQu3sX/7k+d5o8mY7h9k06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oJOOxQAAAN0AAAAPAAAAAAAAAAAAAAAAAJgCAABkcnMv&#10;ZG93bnJldi54bWxQSwUGAAAAAAQABAD1AAAAigMAAAAA&#10;" filled="f" fillcolor="black" stroked="f" strokeweight="3e-5mm">
                  <v:textbox inset="2.16pt,1.44pt,2.16pt,1.44pt">
                    <w:txbxContent>
                      <w:p w14:paraId="33343859"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f(EW_1)*P(I1)</w:t>
                        </w:r>
                      </w:p>
                    </w:txbxContent>
                  </v:textbox>
                </v:shape>
                <v:shape id="Text 32" o:spid="_x0000_s1092" type="#_x0000_t202" style="position:absolute;left:13195;top:15809;width:3770;height:33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w2FcUA&#10;AADdAAAADwAAAGRycy9kb3ducmV2LnhtbERPTWsCMRC9F/wPYQQvUrNVqrIaRQrblgqCttDruBk3&#10;i5vJkqS67a9vhEJv83ifs1x3thEX8qF2rOBhlIEgLp2uuVLw8V7cz0GEiKyxcUwKvinAetW7W2Ku&#10;3ZX3dDnESqQQDjkqMDG2uZShNGQxjFxLnLiT8xZjgr6S2uM1hdtGjrNsKi3WnBoMtvRkqDwfvqyC&#10;Y1fshvbHf7anx+GkyMz2+e1lq9Sg320WICJ18V/8537Vaf5kPoPbN+kE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7DYVxQAAAN0AAAAPAAAAAAAAAAAAAAAAAJgCAABkcnMv&#10;ZG93bnJldi54bWxQSwUGAAAAAAQABAD1AAAAigMAAAAA&#10;" filled="f" fillcolor="black" stroked="f" strokeweight="3e-5mm">
                  <v:textbox inset="2.16pt,1.44pt,2.16pt,1.44pt">
                    <w:txbxContent>
                      <w:p w14:paraId="5F317B9D"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f(EW_1)*P(I1*I2)</w:t>
                        </w:r>
                      </w:p>
                    </w:txbxContent>
                  </v:textbox>
                </v:shape>
                <v:shape id="Text 33" o:spid="_x0000_s1093" type="#_x0000_t202" style="position:absolute;left:16965;top:5824;width:2262;height:33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OiZ8gA&#10;AADdAAAADwAAAGRycy9kb3ducmV2LnhtbESPQUsDMRCF74L/IUzBS7FZLUpZmxYRVqWFgrXQ67iZ&#10;bpZuJksS29Vf3zkI3mZ4b977Zr4cfKdOFFMb2MDdpABFXAfbcmNg91ndzkCljGyxC0wGfijBcnF9&#10;NcfShjN/0GmbGyUhnEo04HLuS61T7chjmoSeWLRDiB6zrLHRNuJZwn2n74viUXtsWRoc9vTiqD5u&#10;v72Br6HajP1v3PeHh/G0Ktz6dfW2NuZmNDw/gco05H/z3/W7FfzpTHDlGxlBLy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c6JnyAAAAN0AAAAPAAAAAAAAAAAAAAAAAJgCAABk&#10;cnMvZG93bnJldi54bWxQSwUGAAAAAAQABAD1AAAAjQMAAAAA&#10;" filled="f" fillcolor="black" stroked="f" strokeweight="3e-5mm">
                  <v:textbox inset="2.16pt,1.44pt,2.16pt,1.44pt">
                    <w:txbxContent>
                      <w:p w14:paraId="69CF04B7"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S</w:t>
                        </w:r>
                      </w:p>
                    </w:txbxContent>
                  </v:textbox>
                </v:shape>
                <v:shape id="Text 34" o:spid="_x0000_s1094" type="#_x0000_t202" style="position:absolute;left:16965;top:9153;width:2262;height:33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H/MUA&#10;AADdAAAADwAAAGRycy9kb3ducmV2LnhtbERPTWsCMRC9F/wPYQQvUrNVKroaRQrblgpCbcHruBk3&#10;i5vJkqS67a9vhEJv83ifs1x3thEX8qF2rOBhlIEgLp2uuVLw+VHcz0CEiKyxcUwKvinAetW7W2Ku&#10;3ZXf6bKPlUghHHJUYGJscylDachiGLmWOHEn5y3GBH0ltcdrCreNHGfZVFqsOTUYbOnJUHnef1kF&#10;x67YDe2PP7Snx+GkyMz2+e1lq9Sg320WICJ18V/8537Vaf5kNofbN+kE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Pwf8xQAAAN0AAAAPAAAAAAAAAAAAAAAAAJgCAABkcnMv&#10;ZG93bnJldi54bWxQSwUGAAAAAAQABAD1AAAAigMAAAAA&#10;" filled="f" fillcolor="black" stroked="f" strokeweight="3e-5mm">
                  <v:textbox inset="2.16pt,1.44pt,2.16pt,1.44pt">
                    <w:txbxContent>
                      <w:p w14:paraId="5C068625"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I2</w:t>
                        </w:r>
                      </w:p>
                    </w:txbxContent>
                  </v:textbox>
                </v:shape>
                <v:shape id="Text 35" o:spid="_x0000_s1095" type="#_x0000_t202" style="position:absolute;left:16965;top:12481;width:2262;height:33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w4vMgA&#10;AADdAAAADwAAAGRycy9kb3ducmV2LnhtbESPQUsDMRCF74L/IUzBS2mzWhTdNi0irIoFwVbodbqZ&#10;bhY3kyWJ7eqvdw4FbzO8N+99s1gNvlNHiqkNbOB6WoAiroNtuTHwua0m96BSRrbYBSYDP5Rgtby8&#10;WGBpw4k/6LjJjZIQTiUacDn3pdapduQxTUNPLNohRI9Z1thoG/Ek4b7TN0Vxpz22LA0Oe3pyVH9t&#10;vr2B/VC9j/1v3PWH2/GsKtz6+e1lbczVaHicg8o05H/z+frVCv7sQfjlGxlBL/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3Di8yAAAAN0AAAAPAAAAAAAAAAAAAAAAAJgCAABk&#10;cnMvZG93bnJldi54bWxQSwUGAAAAAAQABAD1AAAAjQMAAAAA&#10;" filled="f" fillcolor="black" stroked="f" strokeweight="3e-5mm">
                  <v:textbox inset="2.16pt,1.44pt,2.16pt,1.44pt">
                    <w:txbxContent>
                      <w:p w14:paraId="39BA2CD8"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I1</w:t>
                        </w:r>
                      </w:p>
                    </w:txbxContent>
                  </v:textbox>
                </v:shape>
                <v:shape id="Text 36" o:spid="_x0000_s1096" type="#_x0000_t202" style="position:absolute;left:16965;top:15809;width:2262;height:33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CdJ8UA&#10;AADdAAAADwAAAGRycy9kb3ducmV2LnhtbERPTWsCMRC9C/6HMIVepGatVNqtUUpha1EQagtex824&#10;WdxMliTVtb/eCAVv83ifM513thFH8qF2rGA0zEAQl07XXCn4+S4enkGEiKyxcUwKzhRgPuv3pphr&#10;d+IvOm5iJVIIhxwVmBjbXMpQGrIYhq4lTtzeeYsxQV9J7fGUwm0jH7NsIi3WnBoMtvRuqDxsfq2C&#10;XVesB/bPb9v902BcZGb1sVyslLq/695eQUTq4k387/7Uaf74ZQTXb9IJcnY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kJ0nxQAAAN0AAAAPAAAAAAAAAAAAAAAAAJgCAABkcnMv&#10;ZG93bnJldi54bWxQSwUGAAAAAAQABAD1AAAAigMAAAAA&#10;" filled="f" fillcolor="black" stroked="f" strokeweight="3e-5mm">
                  <v:textbox inset="2.16pt,1.44pt,2.16pt,1.44pt">
                    <w:txbxContent>
                      <w:p w14:paraId="48EC29F1"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I1 and I2</w:t>
                        </w:r>
                      </w:p>
                    </w:txbxContent>
                  </v:textbox>
                </v:shape>
                <v:rect id="Rectangle 38" o:spid="_x0000_s1097" style="position:absolute;width:19604;height:199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Tbk8EA&#10;AADdAAAADwAAAGRycy9kb3ducmV2LnhtbERPS4vCMBC+L/gfwgh7W1MVllqNIspi2Yvr6z40Y1Nt&#10;JqXJavffG0HY23x8z5ktOluLG7W+cqxgOEhAEBdOV1wqOB6+PlIQPiBrrB2Tgj/ysJj33maYaXfn&#10;Hd32oRQxhH2GCkwITSalLwxZ9APXEEfu7FqLIcK2lLrFewy3tRwlyae0WHFsMNjQylBx3f9aBT+u&#10;2nTH9Fvm+cld1lvjuVinSr33u+UURKAu/Itf7lzH+ePJCJ7fxBPk/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3025PBAAAA3QAAAA8AAAAAAAAAAAAAAAAAmAIAAGRycy9kb3du&#10;cmV2LnhtbFBLBQYAAAAABAAEAPUAAACGAwAAAAA=&#10;" filled="f" fillcolor="black" stroked="f" strokeweight="3e-5mm"/>
                <w10:anchorlock/>
              </v:group>
            </w:pict>
          </mc:Fallback>
        </mc:AlternateContent>
      </w:r>
    </w:p>
    <w:p w14:paraId="690E6696" w14:textId="715AE8B3" w:rsidR="000E7D59" w:rsidRPr="009B47D9" w:rsidRDefault="000E7D59" w:rsidP="00CD3CC5">
      <w:pPr>
        <w:pStyle w:val="ASAMPSAFigure"/>
      </w:pPr>
      <w:bookmarkStart w:id="112" w:name="_Ref445383892"/>
      <w:r w:rsidRPr="009B47D9">
        <w:t>Example of Modelling Multiple Transient Initiating Failures</w:t>
      </w:r>
      <w:bookmarkEnd w:id="112"/>
    </w:p>
    <w:p w14:paraId="68826E51" w14:textId="02C27790" w:rsidR="000E7D59" w:rsidRPr="009B47D9" w:rsidRDefault="000E7D59" w:rsidP="000E7D59">
      <w:pPr>
        <w:spacing w:after="0"/>
      </w:pPr>
      <w:r w:rsidRPr="009B47D9">
        <w:t>If there is a single transient initiating failure, then the functional response of the plant to that event is described in the same way as in the PSA for internal events: once an accident is initiated, the consequences of the transient initiating failure are supposed to be mitigated by ensuring the same functions by appropriate means (response by plant systems and/or personnel) regardless of whether the transient initiating failure is induced by a random fai</w:t>
      </w:r>
      <w:r w:rsidRPr="009B47D9">
        <w:t>l</w:t>
      </w:r>
      <w:r w:rsidRPr="009B47D9">
        <w:t xml:space="preserve">ure or by an extreme weather event (see sequences No. 2 and 3 in </w:t>
      </w:r>
      <w:r w:rsidRPr="009B47D9">
        <w:rPr>
          <w:highlight w:val="cyan"/>
        </w:rPr>
        <w:fldChar w:fldCharType="begin"/>
      </w:r>
      <w:r w:rsidRPr="009B47D9">
        <w:instrText xml:space="preserve"> REF _Ref445383892 \n \h </w:instrText>
      </w:r>
      <w:r w:rsidRPr="009B47D9">
        <w:rPr>
          <w:highlight w:val="cyan"/>
        </w:rPr>
      </w:r>
      <w:r w:rsidRPr="009B47D9">
        <w:rPr>
          <w:highlight w:val="cyan"/>
        </w:rPr>
        <w:fldChar w:fldCharType="separate"/>
      </w:r>
      <w:r w:rsidR="00E752F5">
        <w:t>Figure 7</w:t>
      </w:r>
      <w:r w:rsidRPr="009B47D9">
        <w:rPr>
          <w:highlight w:val="cyan"/>
        </w:rPr>
        <w:fldChar w:fldCharType="end"/>
      </w:r>
      <w:r w:rsidRPr="009B47D9">
        <w:t xml:space="preserve">). Thus, one would expect that the </w:t>
      </w:r>
      <w:r w:rsidRPr="009B47D9">
        <w:lastRenderedPageBreak/>
        <w:t>functional event trees developed for single transient initiating failures in an extreme weather PSA are similar, if not identical, to those used in the internal events PSA. This is true, unless there are specific emergency operating procedures, or plant systems and equipment designed to respond differently to an extreme weather event as co</w:t>
      </w:r>
      <w:r w:rsidRPr="009B47D9">
        <w:t>m</w:t>
      </w:r>
      <w:r w:rsidRPr="009B47D9">
        <w:t>pared to the response to a random, non-extreme weather related initiator. Therefore, transient identification and event tree development are performed in the following steps:</w:t>
      </w:r>
    </w:p>
    <w:p w14:paraId="6ECF13DB" w14:textId="77777777" w:rsidR="000E7D59" w:rsidRPr="009B47D9" w:rsidRDefault="000E7D59" w:rsidP="000E7D59">
      <w:pPr>
        <w:numPr>
          <w:ilvl w:val="0"/>
          <w:numId w:val="27"/>
        </w:numPr>
        <w:spacing w:after="0"/>
      </w:pPr>
      <w:r w:rsidRPr="009B47D9">
        <w:t>review of the initiating event list used in the PSA for internal events, selection of initiating events (tra</w:t>
      </w:r>
      <w:r w:rsidRPr="009B47D9">
        <w:t>n</w:t>
      </w:r>
      <w:r w:rsidRPr="009B47D9">
        <w:t>sient initiating failures) that can be induced by the extreme weather event in question</w:t>
      </w:r>
    </w:p>
    <w:p w14:paraId="1939B11F" w14:textId="77777777" w:rsidR="000E7D59" w:rsidRPr="009B47D9" w:rsidRDefault="000E7D59" w:rsidP="000E7D59">
      <w:pPr>
        <w:numPr>
          <w:ilvl w:val="0"/>
          <w:numId w:val="27"/>
        </w:numPr>
        <w:spacing w:after="0"/>
      </w:pPr>
      <w:r w:rsidRPr="009B47D9">
        <w:t>examination of the selected transient initiating failures to determine whether plant responses are d</w:t>
      </w:r>
      <w:r w:rsidRPr="009B47D9">
        <w:t>e</w:t>
      </w:r>
      <w:r w:rsidRPr="009B47D9">
        <w:t>signed to be the same for random and for the extreme weather event or not</w:t>
      </w:r>
    </w:p>
    <w:p w14:paraId="554CAFC7" w14:textId="77777777" w:rsidR="000E7D59" w:rsidRPr="009B47D9" w:rsidRDefault="000E7D59" w:rsidP="000E7D59">
      <w:pPr>
        <w:numPr>
          <w:ilvl w:val="0"/>
          <w:numId w:val="27"/>
        </w:numPr>
        <w:spacing w:after="0"/>
      </w:pPr>
      <w:r w:rsidRPr="009B47D9">
        <w:t>identification of transient initiating failures that can be induced by the extreme weather event, but are not included in the PSA for internal events due to their low frequency</w:t>
      </w:r>
    </w:p>
    <w:p w14:paraId="7A004400" w14:textId="77777777" w:rsidR="000E7D59" w:rsidRPr="009B47D9" w:rsidRDefault="000E7D59" w:rsidP="000E7D59">
      <w:pPr>
        <w:numPr>
          <w:ilvl w:val="0"/>
          <w:numId w:val="27"/>
        </w:numPr>
        <w:spacing w:after="0"/>
      </w:pPr>
      <w:r w:rsidRPr="009B47D9">
        <w:t>development of functional event trees for single transient initiating failures</w:t>
      </w:r>
    </w:p>
    <w:p w14:paraId="773DA49D" w14:textId="77777777" w:rsidR="000E7D59" w:rsidRPr="009B47D9" w:rsidRDefault="000E7D59" w:rsidP="000E7D59">
      <w:pPr>
        <w:numPr>
          <w:ilvl w:val="0"/>
          <w:numId w:val="27"/>
        </w:numPr>
      </w:pPr>
      <w:r w:rsidRPr="009B47D9">
        <w:t>development of a generic event tree for modelling plant responses to the extreme weather event in que</w:t>
      </w:r>
      <w:r w:rsidRPr="009B47D9">
        <w:t>s</w:t>
      </w:r>
      <w:r w:rsidRPr="009B47D9">
        <w:t>tion with combinations of single and multiple transient initiating failures.</w:t>
      </w:r>
    </w:p>
    <w:p w14:paraId="12E11B8A" w14:textId="77777777" w:rsidR="000E7D59" w:rsidRPr="009B47D9" w:rsidRDefault="000E7D59" w:rsidP="000E7D59">
      <w:r w:rsidRPr="009B47D9">
        <w:t>Some transient initiating failures may not be included in the initiating event list of the internal events PSA because of their low frequency of occurrence from random failure causes. Such events become important due to an e</w:t>
      </w:r>
      <w:r w:rsidRPr="009B47D9">
        <w:t>x</w:t>
      </w:r>
      <w:r w:rsidRPr="009B47D9">
        <w:t>treme weather event, if their conditional probability is sufficiently high to yield, in combination with the freque</w:t>
      </w:r>
      <w:r w:rsidRPr="009B47D9">
        <w:t>n</w:t>
      </w:r>
      <w:r w:rsidRPr="009B47D9">
        <w:t>cy of the extreme weather event, a transient initiating failure frequency that is comparable to that of other, screened-in transient initiating failures. These transient initiating failures are also considered in the PSA model for extreme weather events. It is important to ensure a comprehensive coverage of these and other kinds of extreme weather specific transient initiating failures. The results of the fragility analysis are used to finalize the list of transient initiating failures in the extreme weather PSA. In addition, the importance of utilizing findings from a plant walkdown is emphasised for operating plants.</w:t>
      </w:r>
    </w:p>
    <w:p w14:paraId="60EA4463" w14:textId="77777777" w:rsidR="000E7D59" w:rsidRPr="009B47D9" w:rsidRDefault="000E7D59" w:rsidP="000E7D59">
      <w:r w:rsidRPr="009B47D9">
        <w:t>The next step of the analysis process is concerned with the identification of additional systems necessary for e</w:t>
      </w:r>
      <w:r w:rsidRPr="009B47D9">
        <w:t>n</w:t>
      </w:r>
      <w:r w:rsidRPr="009B47D9">
        <w:t>suring stable core cooling conditions following the occurrence of the extreme weather event in question and with the definition of success criteria for these systems. Also included in this analysis step is the identification of sy</w:t>
      </w:r>
      <w:r w:rsidRPr="009B47D9">
        <w:t>s</w:t>
      </w:r>
      <w:r w:rsidRPr="009B47D9">
        <w:t>tems that are not safety related but their extreme weather induced failures might impact on the operation of essential plant systems and equipment through spatial interactions. The system interactions that need to be i</w:t>
      </w:r>
      <w:r w:rsidRPr="009B47D9">
        <w:t>n</w:t>
      </w:r>
      <w:r w:rsidRPr="009B47D9">
        <w:t>cluded in the PSA model are best identified during plant walkdown. If a walkdown is not yet feasible, then design data need to be used. It is also important to identify possible new operator actions that may be required to mit</w:t>
      </w:r>
      <w:r w:rsidRPr="009B47D9">
        <w:t>i</w:t>
      </w:r>
      <w:r w:rsidRPr="009B47D9">
        <w:t>gate the consequences of the extreme weather event. Typically, these are actions not modelled in the PSA for internal events but may be needed to ensure stable core cooling conditions because of the potential adverse e</w:t>
      </w:r>
      <w:r w:rsidRPr="009B47D9">
        <w:t>f</w:t>
      </w:r>
      <w:r w:rsidRPr="009B47D9">
        <w:t>fects of the extreme weather event. In addition, failures induced by extreme weather (e.g. blockage of access paths, extremely harsh conditions for performing local interactions, etc.) may prohibit or inhibit some operator actions credited in the internal events PSA. These actions are identified in this analysis step too.</w:t>
      </w:r>
    </w:p>
    <w:p w14:paraId="164E8034" w14:textId="139946B7" w:rsidR="000E7D59" w:rsidRPr="009B47D9" w:rsidRDefault="000E7D59" w:rsidP="000E7D59">
      <w:r w:rsidRPr="009B47D9">
        <w:t xml:space="preserve">A generic event tree is built up for a range of plant transients (with combinations of multiple transient initiating failures) in the last step of event tree modelling. The approach to developing the generic event tree takes into account the fact that the information about plant responses to multiple transient initiating failures is limited. The scope of safety functions that should be fulfilled following the occurrence of multiple transient initiating failures is assumed to be a union of the safety functions modelled for single transient initiating failures. Consequently, no additional safety functions need to be introduced to delineate the structure of the generic event tree. The generic event tree is then built up in accordance with the illustrative example given in </w:t>
      </w:r>
      <w:r w:rsidRPr="009B47D9">
        <w:fldChar w:fldCharType="begin"/>
      </w:r>
      <w:r w:rsidRPr="009B47D9">
        <w:instrText xml:space="preserve"> REF _Ref445384037 \n \h </w:instrText>
      </w:r>
      <w:r w:rsidRPr="009B47D9">
        <w:fldChar w:fldCharType="separate"/>
      </w:r>
      <w:r w:rsidR="00E752F5">
        <w:t>Figure 8</w:t>
      </w:r>
      <w:r w:rsidRPr="009B47D9">
        <w:fldChar w:fldCharType="end"/>
      </w:r>
      <w:r w:rsidRPr="009B47D9">
        <w:t xml:space="preserve"> (as an extension to the </w:t>
      </w:r>
      <w:r w:rsidRPr="009B47D9">
        <w:lastRenderedPageBreak/>
        <w:t xml:space="preserve">previous example shown in </w:t>
      </w:r>
      <w:r w:rsidRPr="009B47D9">
        <w:rPr>
          <w:highlight w:val="cyan"/>
        </w:rPr>
        <w:fldChar w:fldCharType="begin"/>
      </w:r>
      <w:r w:rsidRPr="009B47D9">
        <w:instrText xml:space="preserve"> REF _Ref445383892 \n \h </w:instrText>
      </w:r>
      <w:r w:rsidRPr="009B47D9">
        <w:rPr>
          <w:highlight w:val="cyan"/>
        </w:rPr>
      </w:r>
      <w:r w:rsidRPr="009B47D9">
        <w:rPr>
          <w:highlight w:val="cyan"/>
        </w:rPr>
        <w:fldChar w:fldCharType="separate"/>
      </w:r>
      <w:r w:rsidR="00E752F5">
        <w:t>Figure 7</w:t>
      </w:r>
      <w:r w:rsidRPr="009B47D9">
        <w:rPr>
          <w:highlight w:val="cyan"/>
        </w:rPr>
        <w:fldChar w:fldCharType="end"/>
      </w:r>
      <w:r w:rsidRPr="009B47D9">
        <w:t>). This figure includes two safety functions, SF1 and SF2 that need to be e</w:t>
      </w:r>
      <w:r w:rsidRPr="009B47D9">
        <w:t>n</w:t>
      </w:r>
      <w:r w:rsidRPr="009B47D9">
        <w:t>sured following the occurrence of (single) transient initiating failures I1 and I2, respectively.</w:t>
      </w:r>
    </w:p>
    <w:p w14:paraId="5C99167E" w14:textId="77777777" w:rsidR="000E7D59" w:rsidRPr="009B47D9" w:rsidRDefault="000E7D59" w:rsidP="000E7D59">
      <w:r w:rsidRPr="009B47D9">
        <w:rPr>
          <w:noProof/>
          <w:lang w:val="fr-FR"/>
        </w:rPr>
        <mc:AlternateContent>
          <mc:Choice Requires="wpg">
            <w:drawing>
              <wp:inline distT="0" distB="0" distL="0" distR="0" wp14:anchorId="778E7CB5" wp14:editId="30531AB9">
                <wp:extent cx="5856605" cy="4050030"/>
                <wp:effectExtent l="0" t="3175" r="0" b="4445"/>
                <wp:docPr id="28" name="Group 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56605" cy="4050030"/>
                          <a:chOff x="0" y="0"/>
                          <a:chExt cx="20033" cy="19762"/>
                        </a:xfrm>
                      </wpg:grpSpPr>
                      <wps:wsp>
                        <wps:cNvPr id="29" name="Line 41"/>
                        <wps:cNvCnPr>
                          <a:cxnSpLocks noChangeShapeType="1"/>
                        </wps:cNvCnPr>
                        <wps:spPr bwMode="auto">
                          <a:xfrm>
                            <a:off x="6279" y="11361"/>
                            <a:ext cx="299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Text 42"/>
                        <wps:cNvSpPr txBox="1">
                          <a:spLocks noChangeArrowheads="1"/>
                        </wps:cNvSpPr>
                        <wps:spPr bwMode="auto">
                          <a:xfrm>
                            <a:off x="299" y="494"/>
                            <a:ext cx="2990" cy="227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72356606" w14:textId="77777777" w:rsidR="00294387" w:rsidRPr="006F1FEF" w:rsidRDefault="00294387"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High Wind Initiating Event</w:t>
                              </w:r>
                            </w:p>
                          </w:txbxContent>
                        </wps:txbx>
                        <wps:bodyPr rot="0" vert="horz" wrap="square" lIns="27432" tIns="27432" rIns="27432" bIns="27432" anchor="ctr" anchorCtr="0" upright="1">
                          <a:noAutofit/>
                        </wps:bodyPr>
                      </wps:wsp>
                      <wps:wsp>
                        <wps:cNvPr id="31" name="Text 43"/>
                        <wps:cNvSpPr txBox="1">
                          <a:spLocks noChangeArrowheads="1"/>
                        </wps:cNvSpPr>
                        <wps:spPr bwMode="auto">
                          <a:xfrm>
                            <a:off x="299" y="2767"/>
                            <a:ext cx="2990" cy="9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316786B2"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w:t>
                              </w:r>
                            </w:p>
                          </w:txbxContent>
                        </wps:txbx>
                        <wps:bodyPr rot="0" vert="horz" wrap="square" lIns="27432" tIns="22860" rIns="27432" bIns="22860" anchor="ctr" anchorCtr="0" upright="1">
                          <a:noAutofit/>
                        </wps:bodyPr>
                      </wps:wsp>
                      <wps:wsp>
                        <wps:cNvPr id="1280" name="Line 44"/>
                        <wps:cNvCnPr>
                          <a:cxnSpLocks noChangeShapeType="1"/>
                        </wps:cNvCnPr>
                        <wps:spPr bwMode="auto">
                          <a:xfrm>
                            <a:off x="9269" y="10374"/>
                            <a:ext cx="5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1" name="Text 46"/>
                        <wps:cNvSpPr txBox="1">
                          <a:spLocks noChangeArrowheads="1"/>
                        </wps:cNvSpPr>
                        <wps:spPr bwMode="auto">
                          <a:xfrm>
                            <a:off x="3289" y="494"/>
                            <a:ext cx="2990" cy="227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09901F4A" w14:textId="77777777" w:rsidR="00294387" w:rsidRPr="006F1FEF" w:rsidRDefault="00294387"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Transient Init</w:t>
                              </w:r>
                              <w:r w:rsidRPr="006F1FEF">
                                <w:rPr>
                                  <w:rFonts w:ascii="Trebuchet MS" w:hAnsi="Trebuchet MS"/>
                                  <w:color w:val="000000"/>
                                  <w:sz w:val="18"/>
                                  <w:szCs w:val="18"/>
                                  <w:lang w:val="en-GB"/>
                                </w:rPr>
                                <w:t>i</w:t>
                              </w:r>
                              <w:r w:rsidRPr="006F1FEF">
                                <w:rPr>
                                  <w:rFonts w:ascii="Trebuchet MS" w:hAnsi="Trebuchet MS"/>
                                  <w:color w:val="000000"/>
                                  <w:sz w:val="18"/>
                                  <w:szCs w:val="18"/>
                                  <w:lang w:val="en-GB"/>
                                </w:rPr>
                                <w:t>ating Failure I1</w:t>
                              </w:r>
                            </w:p>
                          </w:txbxContent>
                        </wps:txbx>
                        <wps:bodyPr rot="0" vert="horz" wrap="square" lIns="27432" tIns="22860" rIns="27432" bIns="22860" anchor="ctr" anchorCtr="0" upright="1">
                          <a:noAutofit/>
                        </wps:bodyPr>
                      </wps:wsp>
                      <wps:wsp>
                        <wps:cNvPr id="1282" name="Text 47"/>
                        <wps:cNvSpPr txBox="1">
                          <a:spLocks noChangeArrowheads="1"/>
                        </wps:cNvSpPr>
                        <wps:spPr bwMode="auto">
                          <a:xfrm>
                            <a:off x="3289" y="2767"/>
                            <a:ext cx="2990" cy="9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02BB2BA3"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I1</w:t>
                              </w:r>
                            </w:p>
                          </w:txbxContent>
                        </wps:txbx>
                        <wps:bodyPr rot="0" vert="horz" wrap="square" lIns="27432" tIns="22860" rIns="27432" bIns="22860" anchor="ctr" anchorCtr="0" upright="1">
                          <a:noAutofit/>
                        </wps:bodyPr>
                      </wps:wsp>
                      <wps:wsp>
                        <wps:cNvPr id="1283" name="Text 48"/>
                        <wps:cNvSpPr txBox="1">
                          <a:spLocks noChangeArrowheads="1"/>
                        </wps:cNvSpPr>
                        <wps:spPr bwMode="auto">
                          <a:xfrm>
                            <a:off x="6279" y="494"/>
                            <a:ext cx="2990" cy="227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6071597F" w14:textId="77777777" w:rsidR="00294387" w:rsidRPr="006F1FEF" w:rsidRDefault="00294387"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Transient Init</w:t>
                              </w:r>
                              <w:r w:rsidRPr="006F1FEF">
                                <w:rPr>
                                  <w:rFonts w:ascii="Trebuchet MS" w:hAnsi="Trebuchet MS"/>
                                  <w:color w:val="000000"/>
                                  <w:sz w:val="18"/>
                                  <w:szCs w:val="18"/>
                                  <w:lang w:val="en-GB"/>
                                </w:rPr>
                                <w:t>i</w:t>
                              </w:r>
                              <w:r w:rsidRPr="006F1FEF">
                                <w:rPr>
                                  <w:rFonts w:ascii="Trebuchet MS" w:hAnsi="Trebuchet MS"/>
                                  <w:color w:val="000000"/>
                                  <w:sz w:val="18"/>
                                  <w:szCs w:val="18"/>
                                  <w:lang w:val="en-GB"/>
                                </w:rPr>
                                <w:t>ating Failure I2</w:t>
                              </w:r>
                            </w:p>
                          </w:txbxContent>
                        </wps:txbx>
                        <wps:bodyPr rot="0" vert="horz" wrap="square" lIns="27432" tIns="22860" rIns="27432" bIns="22860" anchor="ctr" anchorCtr="0" upright="1">
                          <a:noAutofit/>
                        </wps:bodyPr>
                      </wps:wsp>
                      <wps:wsp>
                        <wps:cNvPr id="1284" name="Text 49"/>
                        <wps:cNvSpPr txBox="1">
                          <a:spLocks noChangeArrowheads="1"/>
                        </wps:cNvSpPr>
                        <wps:spPr bwMode="auto">
                          <a:xfrm>
                            <a:off x="6279" y="2767"/>
                            <a:ext cx="2990" cy="9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7F87CA7F"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I2</w:t>
                              </w:r>
                            </w:p>
                          </w:txbxContent>
                        </wps:txbx>
                        <wps:bodyPr rot="0" vert="horz" wrap="square" lIns="27432" tIns="22860" rIns="27432" bIns="22860" anchor="ctr" anchorCtr="0" upright="1">
                          <a:noAutofit/>
                        </wps:bodyPr>
                      </wps:wsp>
                      <wps:wsp>
                        <wps:cNvPr id="1285" name="Line 60"/>
                        <wps:cNvCnPr>
                          <a:cxnSpLocks noChangeShapeType="1"/>
                        </wps:cNvCnPr>
                        <wps:spPr bwMode="auto">
                          <a:xfrm>
                            <a:off x="9269" y="12350"/>
                            <a:ext cx="5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6" name="Line 61"/>
                        <wps:cNvCnPr>
                          <a:cxnSpLocks noChangeShapeType="1"/>
                        </wps:cNvCnPr>
                        <wps:spPr bwMode="auto">
                          <a:xfrm>
                            <a:off x="9269" y="10375"/>
                            <a:ext cx="1" cy="19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7" name="Rectangle 64"/>
                        <wps:cNvSpPr>
                          <a:spLocks noChangeArrowheads="1"/>
                        </wps:cNvSpPr>
                        <wps:spPr bwMode="auto">
                          <a:xfrm>
                            <a:off x="299" y="3707"/>
                            <a:ext cx="14950" cy="155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288" name="Text 50"/>
                        <wps:cNvSpPr txBox="1">
                          <a:spLocks noChangeArrowheads="1"/>
                        </wps:cNvSpPr>
                        <wps:spPr bwMode="auto">
                          <a:xfrm>
                            <a:off x="15249" y="494"/>
                            <a:ext cx="1196" cy="32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5083C824"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No.</w:t>
                              </w:r>
                            </w:p>
                          </w:txbxContent>
                        </wps:txbx>
                        <wps:bodyPr rot="0" vert="horz" wrap="square" lIns="27432" tIns="22860" rIns="27432" bIns="22860" anchor="ctr" anchorCtr="0" upright="1">
                          <a:noAutofit/>
                        </wps:bodyPr>
                      </wps:wsp>
                      <wps:wsp>
                        <wps:cNvPr id="1289" name="Text 52"/>
                        <wps:cNvSpPr txBox="1">
                          <a:spLocks noChangeArrowheads="1"/>
                        </wps:cNvSpPr>
                        <wps:spPr bwMode="auto">
                          <a:xfrm>
                            <a:off x="16444" y="494"/>
                            <a:ext cx="3289" cy="32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63521271" w14:textId="77777777" w:rsidR="00294387" w:rsidRPr="006F1FEF" w:rsidRDefault="00294387"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Sequence</w:t>
                              </w:r>
                            </w:p>
                          </w:txbxContent>
                        </wps:txbx>
                        <wps:bodyPr rot="0" vert="horz" wrap="square" lIns="27432" tIns="22860" rIns="27432" bIns="22860" anchor="ctr" anchorCtr="0" upright="1">
                          <a:noAutofit/>
                        </wps:bodyPr>
                      </wps:wsp>
                      <wps:wsp>
                        <wps:cNvPr id="1290" name="Text 53"/>
                        <wps:cNvSpPr txBox="1">
                          <a:spLocks noChangeArrowheads="1"/>
                        </wps:cNvSpPr>
                        <wps:spPr bwMode="auto">
                          <a:xfrm>
                            <a:off x="15247" y="3707"/>
                            <a:ext cx="1196" cy="1541"/>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64CBFF92"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1</w:t>
                              </w:r>
                            </w:p>
                          </w:txbxContent>
                        </wps:txbx>
                        <wps:bodyPr rot="0" vert="horz" wrap="square" lIns="27432" tIns="22860" rIns="27432" bIns="22860" anchor="ctr" anchorCtr="0" upright="1">
                          <a:noAutofit/>
                        </wps:bodyPr>
                      </wps:wsp>
                      <wps:wsp>
                        <wps:cNvPr id="1294" name="Text 54"/>
                        <wps:cNvSpPr txBox="1">
                          <a:spLocks noChangeArrowheads="1"/>
                        </wps:cNvSpPr>
                        <wps:spPr bwMode="auto">
                          <a:xfrm>
                            <a:off x="15249" y="5435"/>
                            <a:ext cx="1196" cy="197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22994717"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2</w:t>
                              </w:r>
                            </w:p>
                          </w:txbxContent>
                        </wps:txbx>
                        <wps:bodyPr rot="0" vert="horz" wrap="square" lIns="27432" tIns="22860" rIns="27432" bIns="22860" anchor="ctr" anchorCtr="0" upright="1">
                          <a:noAutofit/>
                        </wps:bodyPr>
                      </wps:wsp>
                      <wps:wsp>
                        <wps:cNvPr id="1295" name="Text 55"/>
                        <wps:cNvSpPr txBox="1">
                          <a:spLocks noChangeArrowheads="1"/>
                        </wps:cNvSpPr>
                        <wps:spPr bwMode="auto">
                          <a:xfrm>
                            <a:off x="15249" y="7411"/>
                            <a:ext cx="1196" cy="197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224ED86D"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3</w:t>
                              </w:r>
                            </w:p>
                          </w:txbxContent>
                        </wps:txbx>
                        <wps:bodyPr rot="0" vert="horz" wrap="square" lIns="27432" tIns="22860" rIns="27432" bIns="22860" anchor="ctr" anchorCtr="0" upright="1">
                          <a:noAutofit/>
                        </wps:bodyPr>
                      </wps:wsp>
                      <wps:wsp>
                        <wps:cNvPr id="1296" name="Text 56"/>
                        <wps:cNvSpPr txBox="1">
                          <a:spLocks noChangeArrowheads="1"/>
                        </wps:cNvSpPr>
                        <wps:spPr bwMode="auto">
                          <a:xfrm>
                            <a:off x="15249" y="9387"/>
                            <a:ext cx="1196" cy="197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12D875FD"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4</w:t>
                              </w:r>
                            </w:p>
                          </w:txbxContent>
                        </wps:txbx>
                        <wps:bodyPr rot="0" vert="horz" wrap="square" lIns="27432" tIns="22860" rIns="27432" bIns="22860" anchor="ctr" anchorCtr="0" upright="1">
                          <a:noAutofit/>
                        </wps:bodyPr>
                      </wps:wsp>
                      <wps:wsp>
                        <wps:cNvPr id="1297" name="Rectangle 65"/>
                        <wps:cNvSpPr>
                          <a:spLocks noChangeArrowheads="1"/>
                        </wps:cNvSpPr>
                        <wps:spPr bwMode="auto">
                          <a:xfrm>
                            <a:off x="15248" y="3707"/>
                            <a:ext cx="1196" cy="155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298" name="Rectangle 67"/>
                        <wps:cNvSpPr>
                          <a:spLocks noChangeArrowheads="1"/>
                        </wps:cNvSpPr>
                        <wps:spPr bwMode="auto">
                          <a:xfrm>
                            <a:off x="16445" y="3707"/>
                            <a:ext cx="3289" cy="155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304" name="Text 72"/>
                        <wps:cNvSpPr txBox="1">
                          <a:spLocks noChangeArrowheads="1"/>
                        </wps:cNvSpPr>
                        <wps:spPr bwMode="auto">
                          <a:xfrm>
                            <a:off x="16443" y="3707"/>
                            <a:ext cx="3289" cy="1541"/>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674F348C"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w:t>
                              </w:r>
                            </w:p>
                          </w:txbxContent>
                        </wps:txbx>
                        <wps:bodyPr rot="0" vert="horz" wrap="square" lIns="27432" tIns="22860" rIns="27432" bIns="22860" anchor="ctr" anchorCtr="0" upright="1">
                          <a:noAutofit/>
                        </wps:bodyPr>
                      </wps:wsp>
                      <wps:wsp>
                        <wps:cNvPr id="1305" name="Text 73"/>
                        <wps:cNvSpPr txBox="1">
                          <a:spLocks noChangeArrowheads="1"/>
                        </wps:cNvSpPr>
                        <wps:spPr bwMode="auto">
                          <a:xfrm>
                            <a:off x="16445" y="5435"/>
                            <a:ext cx="3289" cy="197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5F57F2DE"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I2</w:t>
                              </w:r>
                            </w:p>
                          </w:txbxContent>
                        </wps:txbx>
                        <wps:bodyPr rot="0" vert="horz" wrap="square" lIns="27432" tIns="22860" rIns="27432" bIns="22860" anchor="ctr" anchorCtr="0" upright="1">
                          <a:noAutofit/>
                        </wps:bodyPr>
                      </wps:wsp>
                      <wps:wsp>
                        <wps:cNvPr id="1311" name="Text 74"/>
                        <wps:cNvSpPr txBox="1">
                          <a:spLocks noChangeArrowheads="1"/>
                        </wps:cNvSpPr>
                        <wps:spPr bwMode="auto">
                          <a:xfrm>
                            <a:off x="16445" y="7411"/>
                            <a:ext cx="3289" cy="197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2FC87E82"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I2-SF2</w:t>
                              </w:r>
                            </w:p>
                          </w:txbxContent>
                        </wps:txbx>
                        <wps:bodyPr rot="0" vert="horz" wrap="square" lIns="27432" tIns="22860" rIns="27432" bIns="22860" anchor="ctr" anchorCtr="0" upright="1">
                          <a:noAutofit/>
                        </wps:bodyPr>
                      </wps:wsp>
                      <wps:wsp>
                        <wps:cNvPr id="1314" name="Text 75"/>
                        <wps:cNvSpPr txBox="1">
                          <a:spLocks noChangeArrowheads="1"/>
                        </wps:cNvSpPr>
                        <wps:spPr bwMode="auto">
                          <a:xfrm>
                            <a:off x="16445" y="9387"/>
                            <a:ext cx="3289" cy="197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4BE3439C"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I1</w:t>
                              </w:r>
                            </w:p>
                          </w:txbxContent>
                        </wps:txbx>
                        <wps:bodyPr rot="0" vert="horz" wrap="square" lIns="27432" tIns="22860" rIns="27432" bIns="22860" anchor="ctr" anchorCtr="0" upright="1">
                          <a:noAutofit/>
                        </wps:bodyPr>
                      </wps:wsp>
                      <wps:wsp>
                        <wps:cNvPr id="1320" name="Text 78"/>
                        <wps:cNvSpPr txBox="1">
                          <a:spLocks noChangeArrowheads="1"/>
                        </wps:cNvSpPr>
                        <wps:spPr bwMode="auto">
                          <a:xfrm>
                            <a:off x="9268" y="494"/>
                            <a:ext cx="2990" cy="227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3230E73F" w14:textId="77777777" w:rsidR="00294387" w:rsidRPr="006F1FEF" w:rsidRDefault="00294387"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Safety Function SF1</w:t>
                              </w:r>
                            </w:p>
                          </w:txbxContent>
                        </wps:txbx>
                        <wps:bodyPr rot="0" vert="horz" wrap="square" lIns="27432" tIns="22860" rIns="27432" bIns="22860" anchor="ctr" anchorCtr="0" upright="1">
                          <a:noAutofit/>
                        </wps:bodyPr>
                      </wps:wsp>
                      <wps:wsp>
                        <wps:cNvPr id="1322" name="Text 79"/>
                        <wps:cNvSpPr txBox="1">
                          <a:spLocks noChangeArrowheads="1"/>
                        </wps:cNvSpPr>
                        <wps:spPr bwMode="auto">
                          <a:xfrm>
                            <a:off x="9267" y="2767"/>
                            <a:ext cx="2990" cy="9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1BF78036"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SF1</w:t>
                              </w:r>
                            </w:p>
                          </w:txbxContent>
                        </wps:txbx>
                        <wps:bodyPr rot="0" vert="horz" wrap="square" lIns="27432" tIns="22860" rIns="27432" bIns="22860" anchor="ctr" anchorCtr="0" upright="1">
                          <a:noAutofit/>
                        </wps:bodyPr>
                      </wps:wsp>
                      <wps:wsp>
                        <wps:cNvPr id="1327" name="Text 80"/>
                        <wps:cNvSpPr txBox="1">
                          <a:spLocks noChangeArrowheads="1"/>
                        </wps:cNvSpPr>
                        <wps:spPr bwMode="auto">
                          <a:xfrm>
                            <a:off x="12258" y="494"/>
                            <a:ext cx="2990" cy="227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39F7C256" w14:textId="77777777" w:rsidR="00294387" w:rsidRPr="006F1FEF" w:rsidRDefault="00294387"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Safety Function SF2</w:t>
                              </w:r>
                            </w:p>
                          </w:txbxContent>
                        </wps:txbx>
                        <wps:bodyPr rot="0" vert="horz" wrap="square" lIns="27432" tIns="22860" rIns="27432" bIns="22860" anchor="ctr" anchorCtr="0" upright="1">
                          <a:noAutofit/>
                        </wps:bodyPr>
                      </wps:wsp>
                      <wps:wsp>
                        <wps:cNvPr id="1328" name="Text 81"/>
                        <wps:cNvSpPr txBox="1">
                          <a:spLocks noChangeArrowheads="1"/>
                        </wps:cNvSpPr>
                        <wps:spPr bwMode="auto">
                          <a:xfrm>
                            <a:off x="12257" y="2767"/>
                            <a:ext cx="2990" cy="9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6E9E1BC4"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SF2</w:t>
                              </w:r>
                            </w:p>
                          </w:txbxContent>
                        </wps:txbx>
                        <wps:bodyPr rot="0" vert="horz" wrap="square" lIns="27432" tIns="22860" rIns="27432" bIns="22860" anchor="ctr" anchorCtr="0" upright="1">
                          <a:noAutofit/>
                        </wps:bodyPr>
                      </wps:wsp>
                      <wps:wsp>
                        <wps:cNvPr id="1329" name="Line 82"/>
                        <wps:cNvCnPr>
                          <a:cxnSpLocks noChangeShapeType="1"/>
                        </wps:cNvCnPr>
                        <wps:spPr bwMode="auto">
                          <a:xfrm>
                            <a:off x="6279" y="16798"/>
                            <a:ext cx="299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0" name="Line 83"/>
                        <wps:cNvCnPr>
                          <a:cxnSpLocks noChangeShapeType="1"/>
                        </wps:cNvCnPr>
                        <wps:spPr bwMode="auto">
                          <a:xfrm>
                            <a:off x="9269" y="15316"/>
                            <a:ext cx="299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1" name="Line 84"/>
                        <wps:cNvCnPr>
                          <a:cxnSpLocks noChangeShapeType="1"/>
                        </wps:cNvCnPr>
                        <wps:spPr bwMode="auto">
                          <a:xfrm>
                            <a:off x="12259" y="14328"/>
                            <a:ext cx="299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2" name="Line 85"/>
                        <wps:cNvCnPr>
                          <a:cxnSpLocks noChangeShapeType="1"/>
                        </wps:cNvCnPr>
                        <wps:spPr bwMode="auto">
                          <a:xfrm>
                            <a:off x="12259" y="16304"/>
                            <a:ext cx="299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3" name="Line 88"/>
                        <wps:cNvCnPr>
                          <a:cxnSpLocks noChangeShapeType="1"/>
                        </wps:cNvCnPr>
                        <wps:spPr bwMode="auto">
                          <a:xfrm>
                            <a:off x="9269" y="18280"/>
                            <a:ext cx="5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4" name="Line 89"/>
                        <wps:cNvCnPr>
                          <a:cxnSpLocks noChangeShapeType="1"/>
                        </wps:cNvCnPr>
                        <wps:spPr bwMode="auto">
                          <a:xfrm>
                            <a:off x="9269" y="15316"/>
                            <a:ext cx="1" cy="29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5" name="Line 90"/>
                        <wps:cNvCnPr>
                          <a:cxnSpLocks noChangeShapeType="1"/>
                        </wps:cNvCnPr>
                        <wps:spPr bwMode="auto">
                          <a:xfrm>
                            <a:off x="12259" y="14328"/>
                            <a:ext cx="1" cy="19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6" name="Line 92"/>
                        <wps:cNvCnPr>
                          <a:cxnSpLocks noChangeShapeType="1"/>
                        </wps:cNvCnPr>
                        <wps:spPr bwMode="auto">
                          <a:xfrm>
                            <a:off x="6279" y="4447"/>
                            <a:ext cx="89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7" name="Line 93"/>
                        <wps:cNvCnPr>
                          <a:cxnSpLocks noChangeShapeType="1"/>
                        </wps:cNvCnPr>
                        <wps:spPr bwMode="auto">
                          <a:xfrm>
                            <a:off x="6279" y="7411"/>
                            <a:ext cx="59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8" name="Line 94"/>
                        <wps:cNvCnPr>
                          <a:cxnSpLocks noChangeShapeType="1"/>
                        </wps:cNvCnPr>
                        <wps:spPr bwMode="auto">
                          <a:xfrm>
                            <a:off x="12259" y="6423"/>
                            <a:ext cx="299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9" name="Line 95"/>
                        <wps:cNvCnPr>
                          <a:cxnSpLocks noChangeShapeType="1"/>
                        </wps:cNvCnPr>
                        <wps:spPr bwMode="auto">
                          <a:xfrm>
                            <a:off x="12259" y="8399"/>
                            <a:ext cx="299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0" name="Line 96"/>
                        <wps:cNvCnPr>
                          <a:cxnSpLocks noChangeShapeType="1"/>
                        </wps:cNvCnPr>
                        <wps:spPr bwMode="auto">
                          <a:xfrm>
                            <a:off x="12259" y="6423"/>
                            <a:ext cx="1" cy="19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1" name="Line 97"/>
                        <wps:cNvCnPr>
                          <a:cxnSpLocks noChangeShapeType="1"/>
                        </wps:cNvCnPr>
                        <wps:spPr bwMode="auto">
                          <a:xfrm>
                            <a:off x="6279" y="4447"/>
                            <a:ext cx="1" cy="29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2" name="Line 98"/>
                        <wps:cNvCnPr>
                          <a:cxnSpLocks noChangeShapeType="1"/>
                        </wps:cNvCnPr>
                        <wps:spPr bwMode="auto">
                          <a:xfrm flipH="1">
                            <a:off x="3289" y="5929"/>
                            <a:ext cx="299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3" name="Line 99"/>
                        <wps:cNvCnPr>
                          <a:cxnSpLocks noChangeShapeType="1"/>
                        </wps:cNvCnPr>
                        <wps:spPr bwMode="auto">
                          <a:xfrm>
                            <a:off x="6279" y="11363"/>
                            <a:ext cx="1" cy="5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4" name="Line 100"/>
                        <wps:cNvCnPr>
                          <a:cxnSpLocks noChangeShapeType="1"/>
                        </wps:cNvCnPr>
                        <wps:spPr bwMode="auto">
                          <a:xfrm flipH="1">
                            <a:off x="3289" y="14328"/>
                            <a:ext cx="299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5" name="Line 101"/>
                        <wps:cNvCnPr>
                          <a:cxnSpLocks noChangeShapeType="1"/>
                        </wps:cNvCnPr>
                        <wps:spPr bwMode="auto">
                          <a:xfrm>
                            <a:off x="3289" y="5929"/>
                            <a:ext cx="1" cy="8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6" name="Line 102"/>
                        <wps:cNvCnPr>
                          <a:cxnSpLocks noChangeShapeType="1"/>
                        </wps:cNvCnPr>
                        <wps:spPr bwMode="auto">
                          <a:xfrm flipH="1">
                            <a:off x="299" y="9881"/>
                            <a:ext cx="299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7" name="Text 103"/>
                        <wps:cNvSpPr txBox="1">
                          <a:spLocks noChangeArrowheads="1"/>
                        </wps:cNvSpPr>
                        <wps:spPr bwMode="auto">
                          <a:xfrm>
                            <a:off x="15249" y="11363"/>
                            <a:ext cx="1196" cy="197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7AF8312F"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5</w:t>
                              </w:r>
                            </w:p>
                          </w:txbxContent>
                        </wps:txbx>
                        <wps:bodyPr rot="0" vert="horz" wrap="square" lIns="27432" tIns="22860" rIns="27432" bIns="22860" anchor="ctr" anchorCtr="0" upright="1">
                          <a:noAutofit/>
                        </wps:bodyPr>
                      </wps:wsp>
                      <wps:wsp>
                        <wps:cNvPr id="1348" name="Text 104"/>
                        <wps:cNvSpPr txBox="1">
                          <a:spLocks noChangeArrowheads="1"/>
                        </wps:cNvSpPr>
                        <wps:spPr bwMode="auto">
                          <a:xfrm>
                            <a:off x="15249" y="13339"/>
                            <a:ext cx="1196" cy="197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402A2EDA"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6</w:t>
                              </w:r>
                            </w:p>
                          </w:txbxContent>
                        </wps:txbx>
                        <wps:bodyPr rot="0" vert="horz" wrap="square" lIns="27432" tIns="22860" rIns="27432" bIns="22860" anchor="ctr" anchorCtr="0" upright="1">
                          <a:noAutofit/>
                        </wps:bodyPr>
                      </wps:wsp>
                      <wps:wsp>
                        <wps:cNvPr id="1349" name="Text 105"/>
                        <wps:cNvSpPr txBox="1">
                          <a:spLocks noChangeArrowheads="1"/>
                        </wps:cNvSpPr>
                        <wps:spPr bwMode="auto">
                          <a:xfrm>
                            <a:off x="15249" y="15316"/>
                            <a:ext cx="1196" cy="197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132D3CA9"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7</w:t>
                              </w:r>
                            </w:p>
                          </w:txbxContent>
                        </wps:txbx>
                        <wps:bodyPr rot="0" vert="horz" wrap="square" lIns="27432" tIns="22860" rIns="27432" bIns="22860" anchor="ctr" anchorCtr="0" upright="1">
                          <a:noAutofit/>
                        </wps:bodyPr>
                      </wps:wsp>
                      <wps:wsp>
                        <wps:cNvPr id="1350" name="Text 106"/>
                        <wps:cNvSpPr txBox="1">
                          <a:spLocks noChangeArrowheads="1"/>
                        </wps:cNvSpPr>
                        <wps:spPr bwMode="auto">
                          <a:xfrm>
                            <a:off x="15249" y="17292"/>
                            <a:ext cx="1196" cy="197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5619D684"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8</w:t>
                              </w:r>
                            </w:p>
                          </w:txbxContent>
                        </wps:txbx>
                        <wps:bodyPr rot="0" vert="horz" wrap="square" lIns="27432" tIns="22860" rIns="27432" bIns="22860" anchor="ctr" anchorCtr="0" upright="1">
                          <a:noAutofit/>
                        </wps:bodyPr>
                      </wps:wsp>
                      <wps:wsp>
                        <wps:cNvPr id="1351" name="Text 108"/>
                        <wps:cNvSpPr txBox="1">
                          <a:spLocks noChangeArrowheads="1"/>
                        </wps:cNvSpPr>
                        <wps:spPr bwMode="auto">
                          <a:xfrm>
                            <a:off x="16445" y="11363"/>
                            <a:ext cx="3289" cy="197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286BBB4E"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I1-SF1</w:t>
                              </w:r>
                            </w:p>
                          </w:txbxContent>
                        </wps:txbx>
                        <wps:bodyPr rot="0" vert="horz" wrap="square" lIns="27432" tIns="22860" rIns="27432" bIns="22860" anchor="ctr" anchorCtr="0" upright="1">
                          <a:noAutofit/>
                        </wps:bodyPr>
                      </wps:wsp>
                      <wps:wsp>
                        <wps:cNvPr id="1352" name="Text 109"/>
                        <wps:cNvSpPr txBox="1">
                          <a:spLocks noChangeArrowheads="1"/>
                        </wps:cNvSpPr>
                        <wps:spPr bwMode="auto">
                          <a:xfrm>
                            <a:off x="16445" y="13339"/>
                            <a:ext cx="3289" cy="1977"/>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5D479CC2"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I1-I2</w:t>
                              </w:r>
                            </w:p>
                          </w:txbxContent>
                        </wps:txbx>
                        <wps:bodyPr rot="0" vert="horz" wrap="square" lIns="27432" tIns="22860" rIns="27432" bIns="22860" anchor="ctr" anchorCtr="0" upright="1">
                          <a:noAutofit/>
                        </wps:bodyPr>
                      </wps:wsp>
                      <wps:wsp>
                        <wps:cNvPr id="1353" name="Text 110"/>
                        <wps:cNvSpPr txBox="1">
                          <a:spLocks noChangeArrowheads="1"/>
                        </wps:cNvSpPr>
                        <wps:spPr bwMode="auto">
                          <a:xfrm>
                            <a:off x="16445" y="15316"/>
                            <a:ext cx="3289" cy="197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3367BA16"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I1-I2-SF2</w:t>
                              </w:r>
                            </w:p>
                          </w:txbxContent>
                        </wps:txbx>
                        <wps:bodyPr rot="0" vert="horz" wrap="square" lIns="27432" tIns="22860" rIns="27432" bIns="22860" anchor="ctr" anchorCtr="0" upright="1">
                          <a:noAutofit/>
                        </wps:bodyPr>
                      </wps:wsp>
                      <wps:wsp>
                        <wps:cNvPr id="1354" name="Text 111"/>
                        <wps:cNvSpPr txBox="1">
                          <a:spLocks noChangeArrowheads="1"/>
                        </wps:cNvSpPr>
                        <wps:spPr bwMode="auto">
                          <a:xfrm>
                            <a:off x="16445" y="17292"/>
                            <a:ext cx="3289" cy="1976"/>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txbx>
                          <w:txbxContent>
                            <w:p w14:paraId="0D6D8AFE"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I1-I2-SF1</w:t>
                              </w:r>
                            </w:p>
                          </w:txbxContent>
                        </wps:txbx>
                        <wps:bodyPr rot="0" vert="horz" wrap="square" lIns="27432" tIns="22860" rIns="27432" bIns="22860" anchor="ctr" anchorCtr="0" upright="1">
                          <a:noAutofit/>
                        </wps:bodyPr>
                      </wps:wsp>
                      <wps:wsp>
                        <wps:cNvPr id="1355" name="Rectangle 113"/>
                        <wps:cNvSpPr>
                          <a:spLocks noChangeArrowheads="1"/>
                        </wps:cNvSpPr>
                        <wps:spPr bwMode="auto">
                          <a:xfrm>
                            <a:off x="0" y="0"/>
                            <a:ext cx="20033" cy="1976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bodyPr rot="0" vert="horz" wrap="square" lIns="91440" tIns="45720" rIns="91440" bIns="45720" anchor="t" anchorCtr="0" upright="1">
                          <a:noAutofit/>
                        </wps:bodyPr>
                      </wps:wsp>
                    </wpg:wgp>
                  </a:graphicData>
                </a:graphic>
              </wp:inline>
            </w:drawing>
          </mc:Choice>
          <mc:Fallback>
            <w:pict>
              <v:group id="Group 172" o:spid="_x0000_s1098" style="width:461.15pt;height:318.9pt;mso-position-horizontal-relative:char;mso-position-vertical-relative:line" coordsize="20033,19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">
                <v:line id="Line 41" o:spid="_x0000_s1099" style="position:absolute;visibility:visible;mso-wrap-style:square" from="6279,11361" to="9269,11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shape id="Text 42" o:spid="_x0000_s1100" type="#_x0000_t202" style="position:absolute;left:299;top:494;width:2990;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GRX8EA&#10;AADbAAAADwAAAGRycy9kb3ducmV2LnhtbERPy2rCQBTdF/yH4Qrd1Ym1RImOQaKFLgr1BW4vmWsm&#10;mLkTMtMk/fvOotDl4bw3+Wgb0VPna8cK5rMEBHHpdM2Vguvl/WUFwgdkjY1jUvBDHvLt5GmDmXYD&#10;n6g/h0rEEPYZKjAhtJmUvjRk0c9cSxy5u+sshgi7SuoOhxhuG/maJKm0WHNsMNhSYah8nL+tghsb&#10;O9jT27L36eH4uUr31+Jrr9TzdNytQQQaw7/4z/2hFSzi+vgl/gC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hkV/BAAAA2wAAAA8AAAAAAAAAAAAAAAAAmAIAAGRycy9kb3du&#10;cmV2LnhtbFBLBQYAAAAABAAEAPUAAACGAwAAAAA=&#10;" filled="f" fillcolor="black">
                  <v:textbox inset="2.16pt,2.16pt,2.16pt,2.16pt">
                    <w:txbxContent>
                      <w:p w14:paraId="72356606" w14:textId="77777777" w:rsidR="00294387" w:rsidRPr="006F1FEF" w:rsidRDefault="00294387"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High Wind Initiating Event</w:t>
                        </w:r>
                      </w:p>
                    </w:txbxContent>
                  </v:textbox>
                </v:shape>
                <v:shape id="Text 43" o:spid="_x0000_s1101" type="#_x0000_t202" style="position:absolute;left:299;top:2767;width:2990;height:9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GVWcIA&#10;AADbAAAADwAAAGRycy9kb3ducmV2LnhtbESPQYvCMBSE7wv+h/AEb2tqBZFqFFGEPSwLq6LXZ/Ns&#10;qs1LaaKt/36zIHgcZuYbZr7sbCUe1PjSsYLRMAFBnDtdcqHgsN9+TkH4gKyxckwKnuRhueh9zDHT&#10;ruVfeuxCISKEfYYKTAh1JqXPDVn0Q1cTR+/iGoshyqaQusE2wm0l0ySZSIslxwWDNa0N5bfd3Srw&#10;PpwnprX5Kj0VP+nznn5fN0elBv1uNQMRqAvv8Kv9pRWMR/D/Jf4A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4ZVZwgAAANsAAAAPAAAAAAAAAAAAAAAAAJgCAABkcnMvZG93&#10;bnJldi54bWxQSwUGAAAAAAQABAD1AAAAhwMAAAAA&#10;" filled="f" fillcolor="black">
                  <v:textbox inset="2.16pt,1.8pt,2.16pt,1.8pt">
                    <w:txbxContent>
                      <w:p w14:paraId="316786B2"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w:t>
                        </w:r>
                      </w:p>
                    </w:txbxContent>
                  </v:textbox>
                </v:shape>
                <v:line id="Line 44" o:spid="_x0000_s1102" style="position:absolute;visibility:visible;mso-wrap-style:square" from="9269,10374" to="15249,10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kIMgAAADdAAAADwAAAGRycy9kb3ducmV2LnhtbESPQUvDQBCF70L/wzIFb3bTCqGk3ZZi&#10;EVoPYqtgj9PsmESzs2F3TeK/dw6Ctxnem/e+WW9H16qeQmw8G5jPMlDEpbcNVwbeXh/vlqBiQrbY&#10;eiYDPxRhu5ncrLGwfuAT9edUKQnhWKCBOqWu0DqWNTmMM98Ri/bhg8Mka6i0DThIuGv1Isty7bBh&#10;aaixo4eayq/ztzPwfP+S97vj02F8P+bXcn+6Xj6HYMztdNytQCUa07/57/pgBX+xFH7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nkIMgAAADdAAAADwAAAAAA&#10;AAAAAAAAAAChAgAAZHJzL2Rvd25yZXYueG1sUEsFBgAAAAAEAAQA+QAAAJYDAAAAAA==&#10;"/>
                <v:shape id="Text 46" o:spid="_x0000_s1103" type="#_x0000_t202" style="position:absolute;left:3289;top:494;width:2990;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wZHMIA&#10;AADdAAAADwAAAGRycy9kb3ducmV2LnhtbERPTYvCMBC9L+x/CLPgbU3NQaQaRXYRPIigu+h1bMam&#10;2kxKE23990ZY2Ns83ufMFr2rxZ3aUHnWMBpmIIgLbyouNfz+rD4nIEJENlh7Jg0PCrCYv7/NMDe+&#10;4x3d97EUKYRDjhpsjE0uZSgsOQxD3xAn7uxbhzHBtpSmxS6Fu1qqLBtLhxWnBosNfVkqrvub0xBC&#10;PI1t54qlOpZb9bipzeX7oPXgo19OQUTq47/4z702ab6ajOD1TTpB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TBkcwgAAAN0AAAAPAAAAAAAAAAAAAAAAAJgCAABkcnMvZG93&#10;bnJldi54bWxQSwUGAAAAAAQABAD1AAAAhwMAAAAA&#10;" filled="f" fillcolor="black">
                  <v:textbox inset="2.16pt,1.8pt,2.16pt,1.8pt">
                    <w:txbxContent>
                      <w:p w14:paraId="09901F4A" w14:textId="77777777" w:rsidR="00294387" w:rsidRPr="006F1FEF" w:rsidRDefault="00294387"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Transient Init</w:t>
                        </w:r>
                        <w:r w:rsidRPr="006F1FEF">
                          <w:rPr>
                            <w:rFonts w:ascii="Trebuchet MS" w:hAnsi="Trebuchet MS"/>
                            <w:color w:val="000000"/>
                            <w:sz w:val="18"/>
                            <w:szCs w:val="18"/>
                            <w:lang w:val="en-GB"/>
                          </w:rPr>
                          <w:t>i</w:t>
                        </w:r>
                        <w:r w:rsidRPr="006F1FEF">
                          <w:rPr>
                            <w:rFonts w:ascii="Trebuchet MS" w:hAnsi="Trebuchet MS"/>
                            <w:color w:val="000000"/>
                            <w:sz w:val="18"/>
                            <w:szCs w:val="18"/>
                            <w:lang w:val="en-GB"/>
                          </w:rPr>
                          <w:t>ating Failure I1</w:t>
                        </w:r>
                      </w:p>
                    </w:txbxContent>
                  </v:textbox>
                </v:shape>
                <v:shape id="Text 47" o:spid="_x0000_s1104" type="#_x0000_t202" style="position:absolute;left:3289;top:2767;width:2990;height:9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6Ha8IA&#10;AADdAAAADwAAAGRycy9kb3ducmV2LnhtbERPTWvCQBC9F/wPywi91Y17EImuISiFHkqhtrTXMTtm&#10;o9nZkF1N/PeuUOhtHu9z1sXoWnGlPjSeNcxnGQjiypuGaw3fX68vSxAhIhtsPZOGGwUoNpOnNebG&#10;D/xJ132sRQrhkKMGG2OXSxkqSw7DzHfEiTv63mFMsK+l6XFI4a6VKssW0mHDqcFiR1tL1Xl/cRpC&#10;iIeFHVxVqt/6Q90u6v20+9H6eTqWKxCRxvgv/nO/mTRfLRU8vkkn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odrwgAAAN0AAAAPAAAAAAAAAAAAAAAAAJgCAABkcnMvZG93&#10;bnJldi54bWxQSwUGAAAAAAQABAD1AAAAhwMAAAAA&#10;" filled="f" fillcolor="black">
                  <v:textbox inset="2.16pt,1.8pt,2.16pt,1.8pt">
                    <w:txbxContent>
                      <w:p w14:paraId="02BB2BA3"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I1</w:t>
                        </w:r>
                      </w:p>
                    </w:txbxContent>
                  </v:textbox>
                </v:shape>
                <v:shape id="Text 48" o:spid="_x0000_s1105" type="#_x0000_t202" style="position:absolute;left:6279;top:494;width:2990;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Ii8MIA&#10;AADdAAAADwAAAGRycy9kb3ducmV2LnhtbERPTWsCMRC9F/wPYQRvNWsKIqtRRCn0UIRa0eu4GTer&#10;m8myie7675tCobd5vM9ZrHpXiwe1ofKsYTLOQBAX3lRcajh8v7/OQISIbLD2TBqeFGC1HLwsMDe+&#10;4y967GMpUgiHHDXYGJtcylBYchjGviFO3MW3DmOCbSlNi10Kd7VUWTaVDitODRYb2lgqbvu70xBC&#10;PE9t54q1OpU79byrz+v2qPVo2K/nICL18V/85/4wab6avcHvN+kEu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0iLwwgAAAN0AAAAPAAAAAAAAAAAAAAAAAJgCAABkcnMvZG93&#10;bnJldi54bWxQSwUGAAAAAAQABAD1AAAAhwMAAAAA&#10;" filled="f" fillcolor="black">
                  <v:textbox inset="2.16pt,1.8pt,2.16pt,1.8pt">
                    <w:txbxContent>
                      <w:p w14:paraId="6071597F" w14:textId="77777777" w:rsidR="00294387" w:rsidRPr="006F1FEF" w:rsidRDefault="00294387"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Transient Init</w:t>
                        </w:r>
                        <w:r w:rsidRPr="006F1FEF">
                          <w:rPr>
                            <w:rFonts w:ascii="Trebuchet MS" w:hAnsi="Trebuchet MS"/>
                            <w:color w:val="000000"/>
                            <w:sz w:val="18"/>
                            <w:szCs w:val="18"/>
                            <w:lang w:val="en-GB"/>
                          </w:rPr>
                          <w:t>i</w:t>
                        </w:r>
                        <w:r w:rsidRPr="006F1FEF">
                          <w:rPr>
                            <w:rFonts w:ascii="Trebuchet MS" w:hAnsi="Trebuchet MS"/>
                            <w:color w:val="000000"/>
                            <w:sz w:val="18"/>
                            <w:szCs w:val="18"/>
                            <w:lang w:val="en-GB"/>
                          </w:rPr>
                          <w:t>ating Failure I2</w:t>
                        </w:r>
                      </w:p>
                    </w:txbxContent>
                  </v:textbox>
                </v:shape>
                <v:shape id="Text 49" o:spid="_x0000_s1106" type="#_x0000_t202" style="position:absolute;left:6279;top:2767;width:2990;height:9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u6hMIA&#10;AADdAAAADwAAAGRycy9kb3ducmV2LnhtbERPTWsCMRC9F/wPYQRvNWsoIqtRRCn0UIRa0eu4GTer&#10;m8myie7675tCobd5vM9ZrHpXiwe1ofKsYTLOQBAX3lRcajh8v7/OQISIbLD2TBqeFGC1HLwsMDe+&#10;4y967GMpUgiHHDXYGJtcylBYchjGviFO3MW3DmOCbSlNi10Kd7VUWTaVDitODRYb2lgqbvu70xBC&#10;PE9t54q1OpU79byrz+v2qPVo2K/nICL18V/85/4wab6avcHvN+kEu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O7qEwgAAAN0AAAAPAAAAAAAAAAAAAAAAAJgCAABkcnMvZG93&#10;bnJldi54bWxQSwUGAAAAAAQABAD1AAAAhwMAAAAA&#10;" filled="f" fillcolor="black">
                  <v:textbox inset="2.16pt,1.8pt,2.16pt,1.8pt">
                    <w:txbxContent>
                      <w:p w14:paraId="7F87CA7F"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I2</w:t>
                        </w:r>
                      </w:p>
                    </w:txbxContent>
                  </v:textbox>
                </v:shape>
                <v:line id="Line 60" o:spid="_x0000_s1107" style="position:absolute;visibility:visible;mso-wrap-style:square" from="9269,12350" to="15249,12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85HuMUAAADdAAAADwAAAGRycy9kb3ducmV2LnhtbERPTWvCQBC9F/wPywi91U0tDZK6iiiC&#10;ehC1hfY4ZqdJanY27K5J+u9dodDbPN7nTOe9qUVLzleWFTyPEhDEudUVFwo+3tdPExA+IGusLZOC&#10;X/Iwnw0epphp2/GR2lMoRAxhn6GCMoQmk9LnJRn0I9sQR+7bOoMhQldI7bCL4aaW4yRJpcGKY0OJ&#10;DS1Lyi+nq1Gwfzmk7WK72/Sf2/Scr47nr5/OKfU47BdvIAL14V/8597oOH88eYX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85HuMUAAADdAAAADwAAAAAAAAAA&#10;AAAAAAChAgAAZHJzL2Rvd25yZXYueG1sUEsFBgAAAAAEAAQA+QAAAJMDAAAAAA==&#10;"/>
                <v:line id="Line 61" o:spid="_x0000_s1108" style="position:absolute;visibility:visible;mso-wrap-style:square" from="9269,10375" to="9270,12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zZz8QAAADdAAAADwAAAGRycy9kb3ducmV2LnhtbERPTWvCQBC9C/0PyxS86UaFIKmriCJo&#10;D0VtoT2O2WmSNjsbdrdJ+u9dQfA2j/c5i1VvatGS85VlBZNxAoI4t7riQsHH+240B+EDssbaMin4&#10;Jw+r5dNggZm2HZ+oPYdCxBD2GSooQ2gyKX1ekkE/tg1x5L6tMxgidIXUDrsYbmo5TZJUGqw4NpTY&#10;0Kak/Pf8ZxS8zY5puz687vvPQ3rJt6fL10/nlBo+9+sXEIH68BDf3Xsd50/nK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HNnPxAAAAN0AAAAPAAAAAAAAAAAA&#10;AAAAAKECAABkcnMvZG93bnJldi54bWxQSwUGAAAAAAQABAD5AAAAkgMAAAAA&#10;"/>
                <v:rect id="Rectangle 64" o:spid="_x0000_s1109" style="position:absolute;left:299;top:3707;width:14950;height:15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kEHsMA&#10;AADdAAAADwAAAGRycy9kb3ducmV2LnhtbERPS2rDMBDdF3oHMYHsGjlOiYNrOYSWpIWu7OQAgzW2&#10;TK2RsdTEuX1VKHQ3j/edYj/bQVxp8r1jBetVAoK4cbrnTsHlfHzagfABWePgmBTcycO+fHwoMNfu&#10;xhVd69CJGMI+RwUmhDGX0jeGLPqVG4kj17rJYohw6qSe8BbD7SDTJNlKiz3HBoMjvRpqvupvq2Db&#10;3n1m0s93f8ra5/ktqTaHtFJquZgPLyACzeFf/Of+0HF+usvg95t4gi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kEHsMAAADdAAAADwAAAAAAAAAAAAAAAACYAgAAZHJzL2Rv&#10;d25yZXYueG1sUEsFBgAAAAAEAAQA9QAAAIgDAAAAAA==&#10;" filled="f" fillcolor="black"/>
                <v:shape id="Text 50" o:spid="_x0000_s1110" type="#_x0000_t202" style="position:absolute;left:15249;top:494;width:1196;height:32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awgcUA&#10;AADdAAAADwAAAGRycy9kb3ducmV2LnhtbESPQWsCMRCF74L/IYzQm2bNQWRrFGkReiiF2mKv0810&#10;s+1msmyiu/77zkHwNsN78943m90YWnWhPjWRLSwXBSjiKrqGawufH4f5GlTKyA7byGThSgl22+lk&#10;g6WLA7/T5ZhrJSGcSrTgc+5KrVPlKWBaxI5YtJ/YB8yy9rV2PQ4SHlptimKlAzYsDR47evJU/R3P&#10;wUJK+Xvlh1DtzVf9Zq5n8/r7fLL2YTbuH0FlGvPdfLt+cYJv1oIr38gIevs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drCBxQAAAN0AAAAPAAAAAAAAAAAAAAAAAJgCAABkcnMv&#10;ZG93bnJldi54bWxQSwUGAAAAAAQABAD1AAAAigMAAAAA&#10;" filled="f" fillcolor="black">
                  <v:textbox inset="2.16pt,1.8pt,2.16pt,1.8pt">
                    <w:txbxContent>
                      <w:p w14:paraId="5083C824"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No.</w:t>
                        </w:r>
                      </w:p>
                    </w:txbxContent>
                  </v:textbox>
                </v:shape>
                <v:shape id="Text 52" o:spid="_x0000_s1111" type="#_x0000_t202" style="position:absolute;left:16444;top:494;width:3289;height:32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oVGsIA&#10;AADdAAAADwAAAGRycy9kb3ducmV2LnhtbERPTWsCMRC9F/wPYYTeatYcxK5GEaXQQxFqRa/jZtys&#10;bibLJrrrvzeFQm/zeJ8zX/auFndqQ+VZw3iUgSAuvKm41LD/+XibgggR2WDtmTQ8KMByMXiZY258&#10;x99038VSpBAOOWqwMTa5lKGw5DCMfEOcuLNvHcYE21KaFrsU7mqpsmwiHVacGiw2tLZUXHc3pyGE&#10;eJrYzhUrdSy36nFTX5fNQevXYb+agYjUx3/xn/vTpPlq+g6/36QT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OhUawgAAAN0AAAAPAAAAAAAAAAAAAAAAAJgCAABkcnMvZG93&#10;bnJldi54bWxQSwUGAAAAAAQABAD1AAAAhwMAAAAA&#10;" filled="f" fillcolor="black">
                  <v:textbox inset="2.16pt,1.8pt,2.16pt,1.8pt">
                    <w:txbxContent>
                      <w:p w14:paraId="63521271" w14:textId="77777777" w:rsidR="00294387" w:rsidRPr="006F1FEF" w:rsidRDefault="00294387"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Sequence</w:t>
                        </w:r>
                      </w:p>
                    </w:txbxContent>
                  </v:textbox>
                </v:shape>
                <v:shape id="Text 53" o:spid="_x0000_s1112" type="#_x0000_t202" style="position:absolute;left:15247;top:3707;width:1196;height:15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V7SsYA&#10;AADdAAAADwAAAGRycy9kb3ducmV2LnhtbESPQWvCQBCF7wX/wzKCF6kbc5AaXaUK2iKUtiqex+w0&#10;CWZnQ3bV+O87h0JvM7w3730zX3auVjdqQ+XZwHiUgCLOva24MHA8bJ5fQIWIbLH2TAYeFGC56D3N&#10;MbP+zt9028dCSQiHDA2UMTaZ1iEvyWEY+YZYtB/fOoyytoW2Ld4l3NU6TZKJdlixNJTY0Lqk/LK/&#10;OgPd9uyH1n1ivdqlX+fTW5xOhh/GDPrd6wxUpC7+m/+u363gp1Phl29kBL3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sV7SsYAAADdAAAADwAAAAAAAAAAAAAAAACYAgAAZHJz&#10;L2Rvd25yZXYueG1sUEsFBgAAAAAEAAQA9QAAAIsDAAAAAA==&#10;" filled="f" fillcolor="black" stroked="f" strokeweight="3e-5mm">
                  <v:textbox inset="2.16pt,1.8pt,2.16pt,1.8pt">
                    <w:txbxContent>
                      <w:p w14:paraId="64CBFF92"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1</w:t>
                        </w:r>
                      </w:p>
                    </w:txbxContent>
                  </v:textbox>
                </v:shape>
                <v:shape id="Text 54" o:spid="_x0000_s1113" type="#_x0000_t202" style="position:absolute;left:15249;top:5435;width:1196;height:19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9ScMA&#10;AADdAAAADwAAAGRycy9kb3ducmV2LnhtbERP22rCQBB9F/yHZQRfRDeGIhpdpRVspVDqDZ/H7JgE&#10;s7Mhu9X4965Q8G0O5zqzRWNKcaXaFZYVDAcRCOLU6oIzBYf9qj8G4TyyxtIyKbiTg8W83Zphou2N&#10;t3Td+UyEEHYJKsi9rxIpXZqTQTewFXHgzrY26AOsM6lrvIVwU8o4ikbSYMGhIceKljmll92fUdB8&#10;nmxPm18sP77jzen45Sej3o9S3U7zPgXhqfEv8b97rcP8ePIGz2/CCX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9ScMAAADdAAAADwAAAAAAAAAAAAAAAACYAgAAZHJzL2Rv&#10;d25yZXYueG1sUEsFBgAAAAAEAAQA9QAAAIgDAAAAAA==&#10;" filled="f" fillcolor="black" stroked="f" strokeweight="3e-5mm">
                  <v:textbox inset="2.16pt,1.8pt,2.16pt,1.8pt">
                    <w:txbxContent>
                      <w:p w14:paraId="22994717"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2</w:t>
                        </w:r>
                      </w:p>
                    </w:txbxContent>
                  </v:textbox>
                </v:shape>
                <v:shape id="Text 55" o:spid="_x0000_s1114" type="#_x0000_t202" style="position:absolute;left:15249;top:7411;width:1196;height:19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LY0sMA&#10;AADdAAAADwAAAGRycy9kb3ducmV2LnhtbERP22rCQBB9F/yHZQRfRDcGKhpdpRVspVDqDZ/H7JgE&#10;s7Mhu9X4965Q8G0O5zqzRWNKcaXaFZYVDAcRCOLU6oIzBYf9qj8G4TyyxtIyKbiTg8W83Zphou2N&#10;t3Td+UyEEHYJKsi9rxIpXZqTQTewFXHgzrY26AOsM6lrvIVwU8o4ikbSYMGhIceKljmll92fUdB8&#10;nmxPm18sP77jzen45Sej3o9S3U7zPgXhqfEv8b97rcP8ePIGz2/CCX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LY0sMAAADdAAAADwAAAAAAAAAAAAAAAACYAgAAZHJzL2Rv&#10;d25yZXYueG1sUEsFBgAAAAAEAAQA9QAAAIgDAAAAAA==&#10;" filled="f" fillcolor="black" stroked="f" strokeweight="3e-5mm">
                  <v:textbox inset="2.16pt,1.8pt,2.16pt,1.8pt">
                    <w:txbxContent>
                      <w:p w14:paraId="224ED86D"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3</w:t>
                        </w:r>
                      </w:p>
                    </w:txbxContent>
                  </v:textbox>
                </v:shape>
                <v:shape id="Text 56" o:spid="_x0000_s1115" type="#_x0000_t202" style="position:absolute;left:15249;top:9387;width:1196;height:19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BGpcMA&#10;AADdAAAADwAAAGRycy9kb3ducmV2LnhtbERPTWvCQBC9C/0PyxS8SN2YQ9DoKlVolYJoVTyP2WkS&#10;zM6G7Krpv3cFwds83udMZq2pxJUaV1pWMOhHIIgzq0vOFRz2Xx9DEM4ja6wsk4J/cjCbvnUmmGp7&#10;41+67nwuQgi7FBUU3teplC4ryKDr25o4cH+2MegDbHKpG7yFcFPJOIoSabDk0FBgTYuCsvPuYhS0&#10;3yfb02aD1fwn3p6OSz9Kemuluu/t5xiEp9a/xE/3Sof58SiBxzfhBDm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BGpcMAAADdAAAADwAAAAAAAAAAAAAAAACYAgAAZHJzL2Rv&#10;d25yZXYueG1sUEsFBgAAAAAEAAQA9QAAAIgDAAAAAA==&#10;" filled="f" fillcolor="black" stroked="f" strokeweight="3e-5mm">
                  <v:textbox inset="2.16pt,1.8pt,2.16pt,1.8pt">
                    <w:txbxContent>
                      <w:p w14:paraId="12D875FD"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4</w:t>
                        </w:r>
                      </w:p>
                    </w:txbxContent>
                  </v:textbox>
                </v:shape>
                <v:rect id="Rectangle 65" o:spid="_x0000_s1116" style="position:absolute;left:15248;top:3707;width:1196;height:15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CSw8IA&#10;AADdAAAADwAAAGRycy9kb3ducmV2LnhtbERPzWrCQBC+F3yHZYTe6qZRTI2uIkprwVO0DzBkJ9nQ&#10;7GzIrhrfvisIvc3H9zurzWBbcaXeN44VvE8SEMSl0w3XCn7On28fIHxA1tg6JgV38rBZj15WmGt3&#10;44Kup1CLGMI+RwUmhC6X0peGLPqJ64gjV7neYoiwr6Xu8RbDbSvTJJlLiw3HBoMd7QyVv6eLVTCv&#10;7j4z6fHgv7JqNuyTYrpNC6Vex8N2CSLQEP7FT/e3jvPTRQaPb+IJ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oJLDwgAAAN0AAAAPAAAAAAAAAAAAAAAAAJgCAABkcnMvZG93&#10;bnJldi54bWxQSwUGAAAAAAQABAD1AAAAhwMAAAAA&#10;" filled="f" fillcolor="black"/>
                <v:rect id="Rectangle 67" o:spid="_x0000_s1117" style="position:absolute;left:16445;top:3707;width:3289;height:15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GscUA&#10;AADdAAAADwAAAGRycy9kb3ducmV2LnhtbESPQW/CMAyF75P2HyJP4jbSlQm2joDQ0AYSp7L9AKtx&#10;m2qNUzUByr+fD0jcbL3n9z4v16Pv1JmG2AY28DLNQBFXwbbcGPj9+Xp+AxUTssUuMBm4UoT16vFh&#10;iYUNFy7pfEyNkhCOBRpwKfWF1rFy5DFOQ08sWh0Gj0nWodF2wIuE+07nWTbXHluWBoc9fTqq/o4n&#10;b2BeX+PC5Ydd/F7Ur+M2K2ebvDRm8jRuPkAlGtPdfLveW8HP3wV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PwaxxQAAAN0AAAAPAAAAAAAAAAAAAAAAAJgCAABkcnMv&#10;ZG93bnJldi54bWxQSwUGAAAAAAQABAD1AAAAigMAAAAA&#10;" filled="f" fillcolor="black"/>
                <v:shape id="Text 72" o:spid="_x0000_s1118" type="#_x0000_t202" style="position:absolute;left:16443;top:3707;width:3289;height:15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XnU8QA&#10;AADdAAAADwAAAGRycy9kb3ducmV2LnhtbERP22rCQBB9L/gPywh9Ed14QWzqKrVQFUHUVHwes9Mk&#10;NDsbsluNf+8KQt/mcK4znTemFBeqXWFZQb8XgSBOrS44U3D8/upOQDiPrLG0TApu5GA+a71MMdb2&#10;yge6JD4TIYRdjApy76tYSpfmZND1bEUcuB9bG/QB1pnUNV5DuCnlIIrG0mDBoSHHij5zSn+TP6Og&#10;WZ5tR5sdlovNYH8+rfzbuLNV6rXdfLyD8NT4f/HTvdZh/jAaweObcIK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V51PEAAAA3QAAAA8AAAAAAAAAAAAAAAAAmAIAAGRycy9k&#10;b3ducmV2LnhtbFBLBQYAAAAABAAEAPUAAACJAwAAAAA=&#10;" filled="f" fillcolor="black" stroked="f" strokeweight="3e-5mm">
                  <v:textbox inset="2.16pt,1.8pt,2.16pt,1.8pt">
                    <w:txbxContent>
                      <w:p w14:paraId="674F348C"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w:t>
                        </w:r>
                      </w:p>
                    </w:txbxContent>
                  </v:textbox>
                </v:shape>
                <v:shape id="Text 73" o:spid="_x0000_s1119" type="#_x0000_t202" style="position:absolute;left:16445;top:5435;width:3289;height:19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lCyMQA&#10;AADdAAAADwAAAGRycy9kb3ducmV2LnhtbERPTWvCQBC9F/wPywi9iG5UFJu6Si1URRA1Fc9jdpqE&#10;ZmdDdqvx37uC0Ns83udM540pxYVqV1hW0O9FIIhTqwvOFBy/v7oTEM4jaywtk4IbOZjPWi9TjLW9&#10;8oEuic9ECGEXo4Lc+yqW0qU5GXQ9WxEH7sfWBn2AdSZ1jdcQbko5iKKxNFhwaMixos+c0t/kzyho&#10;lmfb0WaH5WIz2J9PK/827myVem03H+8gPDX+X/x0r3WYP4xG8PgmnC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ZQsjEAAAA3QAAAA8AAAAAAAAAAAAAAAAAmAIAAGRycy9k&#10;b3ducmV2LnhtbFBLBQYAAAAABAAEAPUAAACJAwAAAAA=&#10;" filled="f" fillcolor="black" stroked="f" strokeweight="3e-5mm">
                  <v:textbox inset="2.16pt,1.8pt,2.16pt,1.8pt">
                    <w:txbxContent>
                      <w:p w14:paraId="5F57F2DE"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I2</w:t>
                        </w:r>
                      </w:p>
                    </w:txbxContent>
                  </v:textbox>
                </v:shape>
                <v:shape id="Text 74" o:spid="_x0000_s1120" type="#_x0000_t202" style="position:absolute;left:16445;top:7411;width:3289;height:19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vSFsQA&#10;AADdAAAADwAAAGRycy9kb3ducmV2LnhtbERPTWvCQBC9F/oflin0IrqJBakxG1GhrRTEGsXzmB2T&#10;YHY2ZLca/323UOhtHu9z0nlvGnGlztWWFcSjCARxYXXNpYLD/m34CsJ5ZI2NZVJwJwfz7PEhxUTb&#10;G+/omvtShBB2CSqovG8TKV1RkUE3si1x4M62M+gD7EqpO7yFcNPIcRRNpMGaQ0OFLa0qKi75t1HQ&#10;v5/sQJstNsvP8dfp+OGnk8FGqeenfjED4an3/+I/91qH+S9xDL/fhB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70hbEAAAA3QAAAA8AAAAAAAAAAAAAAAAAmAIAAGRycy9k&#10;b3ducmV2LnhtbFBLBQYAAAAABAAEAPUAAACJAwAAAAA=&#10;" filled="f" fillcolor="black" stroked="f" strokeweight="3e-5mm">
                  <v:textbox inset="2.16pt,1.8pt,2.16pt,1.8pt">
                    <w:txbxContent>
                      <w:p w14:paraId="2FC87E82"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I2-SF2</w:t>
                        </w:r>
                      </w:p>
                    </w:txbxContent>
                  </v:textbox>
                </v:shape>
                <v:shape id="Text 75" o:spid="_x0000_s1121" type="#_x0000_t202" style="position:absolute;left:16445;top:9387;width:3289;height:19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xxjsMA&#10;AADdAAAADwAAAGRycy9kb3ducmV2LnhtbERP22rCQBB9L/gPywi+iG60IhpdRYW2IohXfB6zYxLM&#10;zobsVtO/7xaEvs3hXGc6r00hHlS53LKCXjcCQZxYnXOq4Hz66IxAOI+ssbBMCn7IwXzWeJtirO2T&#10;D/Q4+lSEEHYxKsi8L2MpXZKRQde1JXHgbrYy6AOsUqkrfIZwU8h+FA2lwZxDQ4YlrTJK7sdvo6D+&#10;vNq2Njsslpv+/nr58uNhe6tUq1kvJiA81f5f/HKvdZj/3hvA3zfhBD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sxxjsMAAADdAAAADwAAAAAAAAAAAAAAAACYAgAAZHJzL2Rv&#10;d25yZXYueG1sUEsFBgAAAAAEAAQA9QAAAIgDAAAAAA==&#10;" filled="f" fillcolor="black" stroked="f" strokeweight="3e-5mm">
                  <v:textbox inset="2.16pt,1.8pt,2.16pt,1.8pt">
                    <w:txbxContent>
                      <w:p w14:paraId="4BE3439C"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I1</w:t>
                        </w:r>
                      </w:p>
                    </w:txbxContent>
                  </v:textbox>
                </v:shape>
                <v:shape id="Text 78" o:spid="_x0000_s1122" type="#_x0000_t202" style="position:absolute;left:9268;top:494;width:2990;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fsIMYA&#10;AADdAAAADwAAAGRycy9kb3ducmV2LnhtbESPQWvDMAyF74X9B6PBbq0zF8rI6pbSUeihDNaV7arF&#10;Wpw1lkPsNum/nw6D3STe03uflusxtOpKfWoiW3icFaCIq+gari2c3nfTJ1ApIztsI5OFGyVYr+4m&#10;SyxdHPiNrsdcKwnhVKIFn3NXap0qTwHTLHbEon3HPmCWta+163GQ8NBqUxQLHbBhafDY0dZTdT5e&#10;goWU8tfCD6HamM/61dwu5vDz8mHtw/24eQaVacz/5r/rvRP8uRF++UZG0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4fsIMYAAADdAAAADwAAAAAAAAAAAAAAAACYAgAAZHJz&#10;L2Rvd25yZXYueG1sUEsFBgAAAAAEAAQA9QAAAIsDAAAAAA==&#10;" filled="f" fillcolor="black">
                  <v:textbox inset="2.16pt,1.8pt,2.16pt,1.8pt">
                    <w:txbxContent>
                      <w:p w14:paraId="3230E73F" w14:textId="77777777" w:rsidR="00294387" w:rsidRPr="006F1FEF" w:rsidRDefault="00294387"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Safety Function SF1</w:t>
                        </w:r>
                      </w:p>
                    </w:txbxContent>
                  </v:textbox>
                </v:shape>
                <v:shape id="Text 79" o:spid="_x0000_s1123" type="#_x0000_t202" style="position:absolute;left:9267;top:2767;width:2990;height:9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nXzMMA&#10;AADdAAAADwAAAGRycy9kb3ducmV2LnhtbERPyWrDMBC9B/oPYgq9JXJVCMGNbEJLoYdSyEJ6nVgT&#10;y4k1MpYSO39fBQq9zeOtsyxH14or9aHxrOF5loEgrrxpuNaw235MFyBCRDbYeiYNNwpQFg+TJebG&#10;D7ym6ybWIoVwyFGDjbHLpQyVJYdh5jvixB197zAm2NfS9DikcNdKlWVz6bDh1GCxozdL1XlzcRpC&#10;iIe5HVy1Uj/1t7pd1Nfpfa/10+O4egURaYz/4j/3p0nzX5SC+zfpBFn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nXzMMAAADdAAAADwAAAAAAAAAAAAAAAACYAgAAZHJzL2Rv&#10;d25yZXYueG1sUEsFBgAAAAAEAAQA9QAAAIgDAAAAAA==&#10;" filled="f" fillcolor="black">
                  <v:textbox inset="2.16pt,1.8pt,2.16pt,1.8pt">
                    <w:txbxContent>
                      <w:p w14:paraId="1BF78036"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SF1</w:t>
                        </w:r>
                      </w:p>
                    </w:txbxContent>
                  </v:textbox>
                </v:shape>
                <v:shape id="Text 80" o:spid="_x0000_s1124" type="#_x0000_t202" style="position:absolute;left:12258;top:494;width:2990;height:227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50VMMA&#10;AADdAAAADwAAAGRycy9kb3ducmV2LnhtbERPTWsCMRC9F/wPYQRvNdsIVlajSEuhBxGqotdxM27W&#10;bibLJrrrv28Khd7m8T5nsepdLe7UhsqzhpdxBoK48KbiUsNh//E8AxEissHaM2l4UIDVcvC0wNz4&#10;jr/ovoulSCEcctRgY2xyKUNhyWEY+4Y4cRffOowJtqU0LXYp3NVSZdlUOqw4NVhs6M1S8b27OQ0h&#10;xPPUdq5Yq1O5VY+b2lzfj1qPhv16DiJSH//Ff+5Pk+ZP1Cv8fpNO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G50VMMAAADdAAAADwAAAAAAAAAAAAAAAACYAgAAZHJzL2Rv&#10;d25yZXYueG1sUEsFBgAAAAAEAAQA9QAAAIgDAAAAAA==&#10;" filled="f" fillcolor="black">
                  <v:textbox inset="2.16pt,1.8pt,2.16pt,1.8pt">
                    <w:txbxContent>
                      <w:p w14:paraId="39F7C256" w14:textId="77777777" w:rsidR="00294387" w:rsidRPr="006F1FEF" w:rsidRDefault="00294387" w:rsidP="000E7D59">
                        <w:pPr>
                          <w:pStyle w:val="NormalWeb"/>
                          <w:spacing w:before="0" w:beforeAutospacing="0" w:after="0" w:afterAutospacing="0"/>
                          <w:jc w:val="center"/>
                          <w:rPr>
                            <w:rFonts w:ascii="Trebuchet MS" w:hAnsi="Trebuchet MS"/>
                            <w:sz w:val="18"/>
                            <w:szCs w:val="18"/>
                            <w:lang w:val="en-GB"/>
                          </w:rPr>
                        </w:pPr>
                        <w:r w:rsidRPr="006F1FEF">
                          <w:rPr>
                            <w:rFonts w:ascii="Trebuchet MS" w:hAnsi="Trebuchet MS"/>
                            <w:color w:val="000000"/>
                            <w:sz w:val="18"/>
                            <w:szCs w:val="18"/>
                            <w:lang w:val="en-GB"/>
                          </w:rPr>
                          <w:t>Safety Function SF2</w:t>
                        </w:r>
                      </w:p>
                    </w:txbxContent>
                  </v:textbox>
                </v:shape>
                <v:shape id="Text 81" o:spid="_x0000_s1125" type="#_x0000_t202" style="position:absolute;left:12257;top:2767;width:2990;height:9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HgJsYA&#10;AADdAAAADwAAAGRycy9kb3ducmV2LnhtbESPQWvDMAyF74X9B6PBbq0zF8rI6pbSUeihDNaV7arF&#10;Wpw1lkPsNum/nw6D3STe03uflusxtOpKfWoiW3icFaCIq+gari2c3nfTJ1ApIztsI5OFGyVYr+4m&#10;SyxdHPiNrsdcKwnhVKIFn3NXap0qTwHTLHbEon3HPmCWta+163GQ8NBqUxQLHbBhafDY0dZTdT5e&#10;goWU8tfCD6HamM/61dwu5vDz8mHtw/24eQaVacz/5r/rvRP8uRFc+UZG0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fHgJsYAAADdAAAADwAAAAAAAAAAAAAAAACYAgAAZHJz&#10;L2Rvd25yZXYueG1sUEsFBgAAAAAEAAQA9QAAAIsDAAAAAA==&#10;" filled="f" fillcolor="black">
                  <v:textbox inset="2.16pt,1.8pt,2.16pt,1.8pt">
                    <w:txbxContent>
                      <w:p w14:paraId="6E9E1BC4"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SF2</w:t>
                        </w:r>
                      </w:p>
                    </w:txbxContent>
                  </v:textbox>
                </v:shape>
                <v:line id="Line 82" o:spid="_x0000_s1126" style="position:absolute;visibility:visible;mso-wrap-style:square" from="6279,16798" to="9269,16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QdGsUAAADdAAAADwAAAGRycy9kb3ducmV2LnhtbERPTWvCQBC9C/0PyxR6000VQk1dRVoK&#10;6kGqFtrjmB2T2Oxs2F2T+O+7BcHbPN7nzBa9qUVLzleWFTyPEhDEudUVFwq+Dh/DFxA+IGusLZOC&#10;K3lYzB8GM8y07XhH7T4UIoawz1BBGUKTSenzkgz6kW2II3eyzmCI0BVSO+xiuKnlOElSabDi2FBi&#10;Q28l5b/7i1GwnXym7XK9WfXf6/SYv++OP+fOKfX02C9fQQTqw118c690nD8ZT+H/m3iC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gQdGsUAAADdAAAADwAAAAAAAAAA&#10;AAAAAAChAgAAZHJzL2Rvd25yZXYueG1sUEsFBgAAAAAEAAQA+QAAAJMDAAAAAA==&#10;"/>
                <v:line id="Line 83" o:spid="_x0000_s1127" style="position:absolute;visibility:visible;mso-wrap-style:square" from="9269,15316" to="12259,15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ciWscAAADdAAAADwAAAGRycy9kb3ducmV2LnhtbESPQUvDQBCF74L/YRnBm93UQJDYbSkt&#10;hdaD2CrocZodk2h2NuyuSfz3zkHobYb35r1vFqvJdWqgEFvPBuazDBRx5W3LtYG3193dA6iYkC12&#10;nsnAL0VYLa+vFlhaP/KRhlOqlYRwLNFAk1Jfah2rhhzGme+JRfv0wWGSNdTaBhwl3HX6PssK7bBl&#10;aWiwp01D1ffpxxl4zl+KYX142k/vh+JcbY/nj68xGHN7M60fQSWa0sX8f723gp/nwi/fyAh6+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5yJaxwAAAN0AAAAPAAAAAAAA&#10;AAAAAAAAAKECAABkcnMvZG93bnJldi54bWxQSwUGAAAAAAQABAD5AAAAlQMAAAAA&#10;"/>
                <v:line id="Line 84" o:spid="_x0000_s1128" style="position:absolute;visibility:visible;mso-wrap-style:square" from="12259,14328" to="15249,14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uHwcUAAADdAAAADwAAAGRycy9kb3ducmV2LnhtbERPS2vCQBC+C/0PyxR6040NhJK6irQU&#10;tIfiC+pxzI5J2uxs2N0m8d+7QsHbfHzPmS0G04iOnK8tK5hOEhDEhdU1lwoO+4/xCwgfkDU2lknB&#10;hTws5g+jGeba9rylbhdKEUPY56igCqHNpfRFRQb9xLbEkTtbZzBE6EqpHfYx3DTyOUkyabDm2FBh&#10;S28VFb+7P6PgK91k3XL9uRq+19mpeN+ejj+9U+rpcVi+ggg0hLv4373ScX6aTuH2TTx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auHwcUAAADdAAAADwAAAAAAAAAA&#10;AAAAAAChAgAAZHJzL2Rvd25yZXYueG1sUEsFBgAAAAAEAAQA+QAAAJMDAAAAAA==&#10;"/>
                <v:line id="Line 85" o:spid="_x0000_s1129" style="position:absolute;visibility:visible;mso-wrap-style:square" from="12259,16304" to="15249,16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kZtsUAAADdAAAADwAAAGRycy9kb3ducmV2LnhtbERPTWvCQBC9F/wPywi91U0NhBJdRSqC&#10;9lCqLehxzI5JNDsbdrdJ+u+7hYK3ebzPmS8H04iOnK8tK3ieJCCIC6trLhV8fW6eXkD4gKyxsUwK&#10;fsjDcjF6mGOubc976g6hFDGEfY4KqhDaXEpfVGTQT2xLHLmLdQZDhK6U2mEfw00jp0mSSYM1x4YK&#10;W3qtqLgdvo2C9/Qj61a7t+1w3GXnYr0/n669U+pxPKxmIAIN4S7+d291nJ+mU/j7Jp4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kZtsUAAADdAAAADwAAAAAAAAAA&#10;AAAAAAChAgAAZHJzL2Rvd25yZXYueG1sUEsFBgAAAAAEAAQA+QAAAJMDAAAAAA==&#10;"/>
                <v:line id="Line 88" o:spid="_x0000_s1130" style="position:absolute;visibility:visible;mso-wrap-style:square" from="9269,18280" to="15249,18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W8LcUAAADdAAAADwAAAGRycy9kb3ducmV2LnhtbERPTWvCQBC9F/wPyxS81U0bCJK6iigF&#10;7aGoLbTHMTtNUrOzYXdN4r93BaG3ebzPmS0G04iOnK8tK3ieJCCIC6trLhV8fb49TUH4gKyxsUwK&#10;LuRhMR89zDDXtuc9dYdQihjCPkcFVQhtLqUvKjLoJ7YljtyvdQZDhK6U2mEfw00jX5IkkwZrjg0V&#10;trSqqDgdzkbBR7rLuuX2fTN8b7Njsd4ff/56p9T4cVi+ggg0hH/x3b3RcX6apnD7Jp4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jW8LcUAAADdAAAADwAAAAAAAAAA&#10;AAAAAAChAgAAZHJzL2Rvd25yZXYueG1sUEsFBgAAAAAEAAQA+QAAAJMDAAAAAA==&#10;"/>
                <v:line id="Line 89" o:spid="_x0000_s1131" style="position:absolute;visibility:visible;mso-wrap-style:square" from="9269,15316" to="9270,1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wkWcYAAADdAAAADwAAAGRycy9kb3ducmV2LnhtbERPS2vCQBC+F/oflil4q5s2JUh0FWkR&#10;tIdSH6DHMTsmabOzYXebpP++WxC8zcf3nNliMI3oyPnasoKncQKCuLC65lLBYb96nIDwAVljY5kU&#10;/JKHxfz+boa5tj1vqduFUsQQ9jkqqEJocyl9UZFBP7YtceQu1hkMEbpSaod9DDeNfE6STBqsOTZU&#10;2NJrRcX37sco+Eg/s265eV8Px012Lt6259NX75QaPQzLKYhAQ7iJr+61jvPT9AX+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cJFnGAAAA3QAAAA8AAAAAAAAA&#10;AAAAAAAAoQIAAGRycy9kb3ducmV2LnhtbFBLBQYAAAAABAAEAPkAAACUAwAAAAA=&#10;"/>
                <v:line id="Line 90" o:spid="_x0000_s1132" style="position:absolute;visibility:visible;mso-wrap-style:square" from="12259,14328" to="12260,16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CBwsYAAADdAAAADwAAAGRycy9kb3ducmV2LnhtbERPS2vCQBC+F/oflil4q5s2NEh0FWkR&#10;tIdSH6DHMTsmabOzYXebpP++WxC8zcf3nNliMI3oyPnasoKncQKCuLC65lLBYb96nIDwAVljY5kU&#10;/JKHxfz+boa5tj1vqduFUsQQ9jkqqEJocyl9UZFBP7YtceQu1hkMEbpSaod9DDeNfE6STBqsOTZU&#10;2NJrRcX37sco+Eg/s265eV8Px012Lt6259NX75QaPQzLKYhAQ7iJr+61jvPT9AX+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6QgcLGAAAA3QAAAA8AAAAAAAAA&#10;AAAAAAAAoQIAAGRycy9kb3ducmV2LnhtbFBLBQYAAAAABAAEAPkAAACUAwAAAAA=&#10;"/>
                <v:line id="Line 92" o:spid="_x0000_s1133" style="position:absolute;visibility:visible;mso-wrap-style:square" from="6279,4447" to="15249,4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IftcUAAADdAAAADwAAAGRycy9kb3ducmV2LnhtbERPTWvCQBC9F/wPyxS81U0bCJK6iigF&#10;7aGoLbTHMTtNUrOzYXdN4r93BaG3ebzPmS0G04iOnK8tK3ieJCCIC6trLhV8fb49TUH4gKyxsUwK&#10;LuRhMR89zDDXtuc9dYdQihjCPkcFVQhtLqUvKjLoJ7YljtyvdQZDhK6U2mEfw00jX5IkkwZrjg0V&#10;trSqqDgdzkbBR7rLuuX2fTN8b7Njsd4ff/56p9T4cVi+ggg0hH/x3b3RcX6aZnD7Jp4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kIftcUAAADdAAAADwAAAAAAAAAA&#10;AAAAAAChAgAAZHJzL2Rvd25yZXYueG1sUEsFBgAAAAAEAAQA+QAAAJMDAAAAAA==&#10;"/>
                <v:line id="Line 93" o:spid="_x0000_s1134" style="position:absolute;visibility:visible;mso-wrap-style:square" from="6279,7411" to="12259,7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66LsYAAADdAAAADwAAAGRycy9kb3ducmV2LnhtbERPS2vCQBC+F/oflil4q5s2kEp0FWkR&#10;tIdSH6DHMTsmabOzYXebpP++WxC8zcf3nNliMI3oyPnasoKncQKCuLC65lLBYb96nIDwAVljY5kU&#10;/JKHxfz+boa5tj1vqduFUsQQ9jkqqEJocyl9UZFBP7YtceQu1hkMEbpSaod9DDeNfE6STBqsOTZU&#10;2NJrRcX37sco+Eg/s265eV8Px012Lt6259NX75QaPQzLKYhAQ7iJr+61jvPT9AX+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EOui7GAAAA3QAAAA8AAAAAAAAA&#10;AAAAAAAAoQIAAGRycy9kb3ducmV2LnhtbFBLBQYAAAAABAAEAPkAAACUAwAAAAA=&#10;"/>
                <v:line id="Line 94" o:spid="_x0000_s1135" style="position:absolute;visibility:visible;mso-wrap-style:square" from="12259,6423" to="15249,6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EuXMcAAADdAAAADwAAAGRycy9kb3ducmV2LnhtbESPQUvDQBCF74L/YRnBm93UQJDYbSkt&#10;hdaD2CrocZodk2h2NuyuSfz3zkHobYb35r1vFqvJdWqgEFvPBuazDBRx5W3LtYG3193dA6iYkC12&#10;nsnAL0VYLa+vFlhaP/KRhlOqlYRwLNFAk1Jfah2rhhzGme+JRfv0wWGSNdTaBhwl3HX6PssK7bBl&#10;aWiwp01D1ffpxxl4zl+KYX142k/vh+JcbY/nj68xGHN7M60fQSWa0sX8f723gp/ngivfyAh6+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kS5cxwAAAN0AAAAPAAAAAAAA&#10;AAAAAAAAAKECAABkcnMvZG93bnJldi54bWxQSwUGAAAAAAQABAD5AAAAlQMAAAAA&#10;"/>
                <v:line id="Line 95" o:spid="_x0000_s1136" style="position:absolute;visibility:visible;mso-wrap-style:square" from="12259,8399" to="15249,8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2Lx8YAAADdAAAADwAAAGRycy9kb3ducmV2LnhtbERPS2vCQBC+F/oflil4q5s2EGp0FWkR&#10;tIdSH6DHMTsmabOzYXebpP++WxC8zcf3nNliMI3oyPnasoKncQKCuLC65lLBYb96fAHhA7LGxjIp&#10;+CUPi/n93QxzbXveUrcLpYgh7HNUUIXQ5lL6oiKDfmxb4shdrDMYInSl1A77GG4a+ZwkmTRYc2yo&#10;sKXXiorv3Y9R8JF+Zt1y874ejpvsXLxtz6ev3ik1ehiWUxCBhnATX91rHeen6Q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i8fGAAAA3QAAAA8AAAAAAAAA&#10;AAAAAAAAoQIAAGRycy9kb3ducmV2LnhtbFBLBQYAAAAABAAEAPkAAACUAwAAAAA=&#10;"/>
                <v:line id="Line 96" o:spid="_x0000_s1137" style="position:absolute;visibility:visible;mso-wrap-style:square" from="12259,6423" to="12260,8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FRJ8gAAADdAAAADwAAAGRycy9kb3ducmV2LnhtbESPT0vDQBDF70K/wzIFb3ajlSCx21IU&#10;ofUg9g+0x2l2TKLZ2bC7JvHbOwfB2wzvzXu/WaxG16qeQmw8G7idZaCIS28brgwcDy83D6BiQrbY&#10;eiYDPxRhtZxcLbCwfuAd9ftUKQnhWKCBOqWu0DqWNTmMM98Ri/bhg8Mka6i0DThIuGv1XZbl2mHD&#10;0lBjR081lV/7b2fgbf6e9+vt62Y8bfNL+by7nD+HYMz1dFw/gko0pn/z3/XGCv78Xv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uFRJ8gAAADdAAAADwAAAAAA&#10;AAAAAAAAAAChAgAAZHJzL2Rvd25yZXYueG1sUEsFBgAAAAAEAAQA+QAAAJYDAAAAAA==&#10;"/>
                <v:line id="Line 97" o:spid="_x0000_s1138" style="position:absolute;visibility:visible;mso-wrap-style:square" from="6279,4447" to="6280,7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30vMUAAADdAAAADwAAAGRycy9kb3ducmV2LnhtbERPTWvCQBC9C/6HZQRvurGWIKmriEXQ&#10;HkrVQnscs2MSzc6G3W2S/vtuodDbPN7nLNe9qUVLzleWFcymCQji3OqKCwXv591kAcIHZI21ZVLw&#10;TR7Wq+FgiZm2HR+pPYVCxBD2GSooQ2gyKX1ekkE/tQ1x5K7WGQwRukJqh10MN7V8SJJUGqw4NpTY&#10;0Lak/H76Mgpe529puzm87PuPQ3rJn4+Xz1vnlBqP+s0TiEB9+Bf/ufc6zp8/zu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30vMUAAADdAAAADwAAAAAAAAAA&#10;AAAAAAChAgAAZHJzL2Rvd25yZXYueG1sUEsFBgAAAAAEAAQA+QAAAJMDAAAAAA==&#10;"/>
                <v:line id="Line 98" o:spid="_x0000_s1139" style="position:absolute;flip:x;visibility:visible;mso-wrap-style:square" from="3289,5929" to="6279,5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QaNMUAAADdAAAADwAAAGRycy9kb3ducmV2LnhtbERPTWsCMRC9C/0PYQpeimZrpejWKFIo&#10;9OBFLSvexs10s+xmsk2ibv99IxS8zeN9zmLV21ZcyIfasYLncQaCuHS65krB1/5jNAMRIrLG1jEp&#10;+KUAq+XDYIG5dlfe0mUXK5FCOOSowMTY5VKG0pDFMHYdceK+nbcYE/SV1B6vKdy2cpJlr9JizanB&#10;YEfvhspmd7YK5Gzz9OPXp2lTNIfD3BRl0R03Sg0f+/UbiEh9vIv/3Z86zX+ZTu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QaNMUAAADdAAAADwAAAAAAAAAA&#10;AAAAAAChAgAAZHJzL2Rvd25yZXYueG1sUEsFBgAAAAAEAAQA+QAAAJMDAAAAAA==&#10;"/>
                <v:line id="Line 99" o:spid="_x0000_s1140" style="position:absolute;visibility:visible;mso-wrap-style:square" from="6279,11363" to="6280,16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PPUMYAAADdAAAADwAAAGRycy9kb3ducmV2LnhtbERPS2vCQBC+F/oflil4q5s2JUh0FWkR&#10;tIdSH6DHMTsmabOzYXebpP++WxC8zcf3nNliMI3oyPnasoKncQKCuLC65lLBYb96nIDwAVljY5kU&#10;/JKHxfz+boa5tj1vqduFUsQQ9jkqqEJocyl9UZFBP7YtceQu1hkMEbpSaod9DDeNfE6STBqsOTZU&#10;2NJrRcX37sco+Eg/s265eV8Px012Lt6259NX75QaPQzLKYhAQ7iJr+61jvPTlx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zz1DGAAAA3QAAAA8AAAAAAAAA&#10;AAAAAAAAoQIAAGRycy9kb3ducmV2LnhtbFBLBQYAAAAABAAEAPkAAACUAwAAAAA=&#10;"/>
                <v:line id="Line 100" o:spid="_x0000_s1141" style="position:absolute;flip:x;visibility:visible;mso-wrap-style:square" from="3289,14328" to="6279,14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En28UAAADdAAAADwAAAGRycy9kb3ducmV2LnhtbERPTWsCMRC9F/ofwgi9lJptXYquRpFC&#10;wYOXqqx4GzfjZtnNZJukuv33TaHQ2zze5yxWg+3ElXxoHCt4HmcgiCunG64VHPbvT1MQISJr7ByT&#10;gm8KsFre3y2w0O7GH3TdxVqkEA4FKjAx9oWUoTJkMYxdT5y4i/MWY4K+ltrjLYXbTr5k2au02HBq&#10;MNjTm6Gq3X1ZBXK6ffz063Pelu3xODNlVfanrVIPo2E9BxFpiP/iP/dGp/mTPIffb9IJc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En28UAAADdAAAADwAAAAAAAAAA&#10;AAAAAAChAgAAZHJzL2Rvd25yZXYueG1sUEsFBgAAAAAEAAQA+QAAAJMDAAAAAA==&#10;"/>
                <v:line id="Line 101" o:spid="_x0000_s1142" style="position:absolute;visibility:visible;mso-wrap-style:square" from="3289,5929" to="3290,14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byv8YAAADdAAAADwAAAGRycy9kb3ducmV2LnhtbERPTWvCQBC9F/oflil4q5vWNkh0FbEI&#10;2kOpVtDjmB2T1Oxs2N0m6b93hUJv83ifM533phYtOV9ZVvA0TEAQ51ZXXCjYf60exyB8QNZYWyYF&#10;v+RhPru/m2KmbcdbanehEDGEfYYKyhCaTEqfl2TQD21DHLmzdQZDhK6Q2mEXw00tn5MklQYrjg0l&#10;NrQsKb/sfoyCj9Fn2i427+v+sElP+dv2dPzunFKDh34xARGoD//iP/dax/mjl1e4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W8r/GAAAA3QAAAA8AAAAAAAAA&#10;AAAAAAAAoQIAAGRycy9kb3ducmV2LnhtbFBLBQYAAAAABAAEAPkAAACUAwAAAAA=&#10;"/>
                <v:line id="Line 102" o:spid="_x0000_s1143" style="position:absolute;flip:x;visibility:visible;mso-wrap-style:square" from="299,9881" to="3289,9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8cN8UAAADdAAAADwAAAGRycy9kb3ducmV2LnhtbERPTWsCMRC9C/0PYQq9lJptFbGrUaRQ&#10;8OBFLSu9jZvpZtnNZJukuv57IxS8zeN9znzZ21acyIfasYLXYQaCuHS65krB1/7zZQoiRGSNrWNS&#10;cKEAy8XDYI65dmfe0mkXK5FCOOSowMTY5VKG0pDFMHQdceJ+nLcYE/SV1B7PKdy28i3LJtJizanB&#10;YEcfhspm92cVyOnm+devjuOmaA6Hd1OURfe9UerpsV/NQETq4138717rNH80nsDtm3SC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q8cN8UAAADdAAAADwAAAAAAAAAA&#10;AAAAAAChAgAAZHJzL2Rvd25yZXYueG1sUEsFBgAAAAAEAAQA+QAAAJMDAAAAAA==&#10;"/>
                <v:shape id="Text 103" o:spid="_x0000_s1144" type="#_x0000_t202" style="position:absolute;left:15249;top:11363;width:1196;height:19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3A5MUA&#10;AADdAAAADwAAAGRycy9kb3ducmV2LnhtbERPTWvCQBC9F/wPywi9iG7UojVmFVtoK4LYWvE8yY5J&#10;MDsbsqum/74rFHqbx/ucZNmaSlypcaVlBcNBBII4s7rkXMHh+63/DMJ5ZI2VZVLwQw6Wi85DgrG2&#10;N/6i697nIoSwi1FB4X0dS+myggy6ga2JA3eyjUEfYJNL3eAthJtKjqJoIg2WHBoKrOm1oOy8vxgF&#10;7Xtqe9rssHrZjD7T44efTXpbpR677WoOwlPr/8V/7rUO88dPU7h/E06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rcDkxQAAAN0AAAAPAAAAAAAAAAAAAAAAAJgCAABkcnMv&#10;ZG93bnJldi54bWxQSwUGAAAAAAQABAD1AAAAigMAAAAA&#10;" filled="f" fillcolor="black" stroked="f" strokeweight="3e-5mm">
                  <v:textbox inset="2.16pt,1.8pt,2.16pt,1.8pt">
                    <w:txbxContent>
                      <w:p w14:paraId="7AF8312F"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5</w:t>
                        </w:r>
                      </w:p>
                    </w:txbxContent>
                  </v:textbox>
                </v:shape>
                <v:shape id="Text 104" o:spid="_x0000_s1145" type="#_x0000_t202" style="position:absolute;left:15249;top:13339;width:1196;height:19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JUlscA&#10;AADdAAAADwAAAGRycy9kb3ducmV2LnhtbESPT2vCQBDF70K/wzKFXkQ3/kFs6iq2UBWhtFXpecxO&#10;k9DsbMiuGr+9cxB6m+G9ee83s0XrKnWmJpSeDQz6CSjizNuScwOH/XtvCipEZIuVZzJwpQCL+UNn&#10;hqn1F/6m8y7mSkI4pGigiLFOtQ5ZQQ5D39fEov36xmGUtcm1bfAi4a7SwySZaIclS0OBNb0VlP3t&#10;Ts5Auzr6rnWfWL1uh1/Hn3V8nnQ/jHl6bJcvoCK18d98v95YwR+NBVe+kRH0/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yVJbHAAAA3QAAAA8AAAAAAAAAAAAAAAAAmAIAAGRy&#10;cy9kb3ducmV2LnhtbFBLBQYAAAAABAAEAPUAAACMAwAAAAA=&#10;" filled="f" fillcolor="black" stroked="f" strokeweight="3e-5mm">
                  <v:textbox inset="2.16pt,1.8pt,2.16pt,1.8pt">
                    <w:txbxContent>
                      <w:p w14:paraId="402A2EDA"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6</w:t>
                        </w:r>
                      </w:p>
                    </w:txbxContent>
                  </v:textbox>
                </v:shape>
                <v:shape id="Text 105" o:spid="_x0000_s1146" type="#_x0000_t202" style="position:absolute;left:15249;top:15316;width:1196;height:19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7xDcUA&#10;AADdAAAADwAAAGRycy9kb3ducmV2LnhtbERPTWvCQBC9F/oflin0IrpRi5iYVWpBLULR2tLzJDsm&#10;odnZkF01/ntXKPQ2j/c56aIztThT6yrLCoaDCARxbnXFhYLvr1V/CsJ5ZI21ZVJwJQeL+eNDiom2&#10;F/6k88EXIoSwS1BB6X2TSOnykgy6gW2IA3e0rUEfYFtI3eIlhJtajqJoIg1WHBpKbOitpPz3cDIK&#10;unVme9rssF5uR/vsZ+PjSe9Dqeen7nUGwlPn/8V/7ncd5o9fYrh/E06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fvENxQAAAN0AAAAPAAAAAAAAAAAAAAAAAJgCAABkcnMv&#10;ZG93bnJldi54bWxQSwUGAAAAAAQABAD1AAAAigMAAAAA&#10;" filled="f" fillcolor="black" stroked="f" strokeweight="3e-5mm">
                  <v:textbox inset="2.16pt,1.8pt,2.16pt,1.8pt">
                    <w:txbxContent>
                      <w:p w14:paraId="132D3CA9"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7</w:t>
                        </w:r>
                      </w:p>
                    </w:txbxContent>
                  </v:textbox>
                </v:shape>
                <v:shape id="Text 106" o:spid="_x0000_s1147" type="#_x0000_t202" style="position:absolute;left:15249;top:17292;width:1196;height:19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3OTccA&#10;AADdAAAADwAAAGRycy9kb3ducmV2LnhtbESPQWvCQBCF70L/wzKFXkQ3KopNXcUWqiKUtio9j9lp&#10;EpqdDdlV4793DkJvM7w3730zW7SuUmdqQunZwKCfgCLOvC05N3DYv/emoEJEtlh5JgNXCrCYP3Rm&#10;mFp/4W8672KuJIRDigaKGOtU65AV5DD0fU0s2q9vHEZZm1zbBi8S7io9TJKJdliyNBRY01tB2d/u&#10;5Ay0q6PvWveJ1et2+HX8WcfnSffDmKfHdvkCKlIb/833640V/NFY+OUbGUHP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udzk3HAAAA3QAAAA8AAAAAAAAAAAAAAAAAmAIAAGRy&#10;cy9kb3ducmV2LnhtbFBLBQYAAAAABAAEAPUAAACMAwAAAAA=&#10;" filled="f" fillcolor="black" stroked="f" strokeweight="3e-5mm">
                  <v:textbox inset="2.16pt,1.8pt,2.16pt,1.8pt">
                    <w:txbxContent>
                      <w:p w14:paraId="5619D684"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8</w:t>
                        </w:r>
                      </w:p>
                    </w:txbxContent>
                  </v:textbox>
                </v:shape>
                <v:shape id="Text 108" o:spid="_x0000_s1148" type="#_x0000_t202" style="position:absolute;left:16445;top:11363;width:3289;height:19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Fr1sMA&#10;AADdAAAADwAAAGRycy9kb3ducmV2LnhtbERP22rCQBB9L/gPywi+iG60KBpdRYW2IohXfB6zYxLM&#10;zobsVtO/7xaEvs3hXGc6r00hHlS53LKCXjcCQZxYnXOq4Hz66IxAOI+ssbBMCn7IwXzWeJtirO2T&#10;D/Q4+lSEEHYxKsi8L2MpXZKRQde1JXHgbrYy6AOsUqkrfIZwU8h+FA2lwZxDQ4YlrTJK7sdvo6D+&#10;vNq2Njsslpv+/nr58uNhe6tUq1kvJiA81f5f/HKvdZj/PujB3zfhBD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Fr1sMAAADdAAAADwAAAAAAAAAAAAAAAACYAgAAZHJzL2Rv&#10;d25yZXYueG1sUEsFBgAAAAAEAAQA9QAAAIgDAAAAAA==&#10;" filled="f" fillcolor="black" stroked="f" strokeweight="3e-5mm">
                  <v:textbox inset="2.16pt,1.8pt,2.16pt,1.8pt">
                    <w:txbxContent>
                      <w:p w14:paraId="286BBB4E"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I1-SF1</w:t>
                        </w:r>
                      </w:p>
                    </w:txbxContent>
                  </v:textbox>
                </v:shape>
                <v:shape id="Text 109" o:spid="_x0000_s1149" type="#_x0000_t202" style="position:absolute;left:16445;top:13339;width:3289;height:19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P1ocUA&#10;AADdAAAADwAAAGRycy9kb3ducmV2LnhtbERP22rCQBB9L/Qflin0RXRjRGnTrFILXhBKqxWfJ9lp&#10;EpqdDdlV49+7gtC3OZzrpLPO1OJErassKxgOIhDEudUVFwr2P4v+CwjnkTXWlknBhRzMpo8PKSba&#10;nnlLp50vRAhhl6CC0vsmkdLlJRl0A9sQB+7XtgZ9gG0hdYvnEG5qGUfRRBqsODSU2NBHSfnf7mgU&#10;dMvM9rT5wnq+ib+zw8q/TnqfSj0/de9vIDx1/l98d691mD8ax3D7Jpwgp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A/WhxQAAAN0AAAAPAAAAAAAAAAAAAAAAAJgCAABkcnMv&#10;ZG93bnJldi54bWxQSwUGAAAAAAQABAD1AAAAigMAAAAA&#10;" filled="f" fillcolor="black" stroked="f" strokeweight="3e-5mm">
                  <v:textbox inset="2.16pt,1.8pt,2.16pt,1.8pt">
                    <w:txbxContent>
                      <w:p w14:paraId="5D479CC2"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I1-I2</w:t>
                        </w:r>
                      </w:p>
                    </w:txbxContent>
                  </v:textbox>
                </v:shape>
                <v:shape id="Text 110" o:spid="_x0000_s1150" type="#_x0000_t202" style="position:absolute;left:16445;top:15316;width:3289;height:19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QOsMA&#10;AADdAAAADwAAAGRycy9kb3ducmV2LnhtbERP22rCQBB9L/gPywi+iG5UKhpdRQXbIohXfB6zYxLM&#10;zobsVtO/7xaEvs3hXGc6r00hHlS53LKCXjcCQZxYnXOq4Hxad0YgnEfWWFgmBT/kYD5rvE0x1vbJ&#10;B3ocfSpCCLsYFWTel7GULsnIoOvakjhwN1sZ9AFWqdQVPkO4KWQ/iobSYM6hIcOSVhkl9+O3UVB/&#10;XG1bmx0Wy01/f718+vGwvVWq1awXExCeav8vfrm/dJg/eB/A3zfhBD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9QOsMAAADdAAAADwAAAAAAAAAAAAAAAACYAgAAZHJzL2Rv&#10;d25yZXYueG1sUEsFBgAAAAAEAAQA9QAAAIgDAAAAAA==&#10;" filled="f" fillcolor="black" stroked="f" strokeweight="3e-5mm">
                  <v:textbox inset="2.16pt,1.8pt,2.16pt,1.8pt">
                    <w:txbxContent>
                      <w:p w14:paraId="3367BA16"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I1-I2-SF2</w:t>
                        </w:r>
                      </w:p>
                    </w:txbxContent>
                  </v:textbox>
                </v:shape>
                <v:shape id="Text 111" o:spid="_x0000_s1151" type="#_x0000_t202" style="position:absolute;left:16445;top:17292;width:3289;height:197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bITsUA&#10;AADdAAAADwAAAGRycy9kb3ducmV2LnhtbERP22rCQBB9F/yHZYS+iNmoVWx0lbbQVgTx0tLnSXZM&#10;gtnZkN1q+vduoeDbHM51FqvWVOJCjSstKxhGMQjizOqScwVfn2+DGQjnkTVWlknBLzlYLbudBSba&#10;XvlAl6PPRQhhl6CCwvs6kdJlBRl0ka2JA3eyjUEfYJNL3eA1hJtKjuJ4Kg2WHBoKrOm1oOx8/DEK&#10;2vfU9rXZYfWyGe3T7w//NO1vlXrotc9zEJ5afxf/u9c6zB9PHuHvm3CC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pshOxQAAAN0AAAAPAAAAAAAAAAAAAAAAAJgCAABkcnMv&#10;ZG93bnJldi54bWxQSwUGAAAAAAQABAD1AAAAigMAAAAA&#10;" filled="f" fillcolor="black" stroked="f" strokeweight="3e-5mm">
                  <v:textbox inset="2.16pt,1.8pt,2.16pt,1.8pt">
                    <w:txbxContent>
                      <w:p w14:paraId="0D6D8AFE" w14:textId="77777777" w:rsidR="00294387" w:rsidRPr="006F1FEF" w:rsidRDefault="00294387" w:rsidP="000E7D59">
                        <w:pPr>
                          <w:pStyle w:val="NormalWeb"/>
                          <w:spacing w:before="0" w:beforeAutospacing="0" w:after="0" w:afterAutospacing="0"/>
                          <w:jc w:val="center"/>
                          <w:rPr>
                            <w:rFonts w:ascii="Trebuchet MS" w:hAnsi="Trebuchet MS"/>
                            <w:sz w:val="18"/>
                            <w:szCs w:val="18"/>
                          </w:rPr>
                        </w:pPr>
                        <w:r w:rsidRPr="006F1FEF">
                          <w:rPr>
                            <w:rFonts w:ascii="Trebuchet MS" w:hAnsi="Trebuchet MS"/>
                            <w:color w:val="000000"/>
                            <w:sz w:val="18"/>
                            <w:szCs w:val="18"/>
                          </w:rPr>
                          <w:t>EW_1-I1-I2-SF1</w:t>
                        </w:r>
                      </w:p>
                    </w:txbxContent>
                  </v:textbox>
                </v:shape>
                <v:rect id="Rectangle 113" o:spid="_x0000_s1152" style="position:absolute;width:20033;height:19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T5fcIA&#10;AADdAAAADwAAAGRycy9kb3ducmV2LnhtbERPTWvCQBC9C/6HZYTedGOLJaTZiCiloRfb1N6H7JiN&#10;ZmdDdqvpv3cLBW/zeJ+Tr0fbiQsNvnWsYLlIQBDXTrfcKDh8vc5TED4ga+wck4Jf8rAuppMcM+2u&#10;/EmXKjQihrDPUIEJoc+k9LUhi37heuLIHd1gMUQ4NFIPeI3htpOPSfIsLbYcGwz2tDVUn6sfq+DD&#10;tW/jIX2XZfntTru98VzvUqUeZuPmBUSgMdzF/+5Sx/lPqxX8fRNPk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pPl9wgAAAN0AAAAPAAAAAAAAAAAAAAAAAJgCAABkcnMvZG93&#10;bnJldi54bWxQSwUGAAAAAAQABAD1AAAAhwMAAAAA&#10;" filled="f" fillcolor="black" stroked="f" strokeweight="3e-5mm"/>
                <w10:anchorlock/>
              </v:group>
            </w:pict>
          </mc:Fallback>
        </mc:AlternateContent>
      </w:r>
    </w:p>
    <w:p w14:paraId="7800C42D" w14:textId="77777777" w:rsidR="000E7D59" w:rsidRPr="009B47D9" w:rsidRDefault="000E7D59" w:rsidP="00CD3CC5">
      <w:pPr>
        <w:pStyle w:val="ASAMPSAFigure"/>
      </w:pPr>
      <w:bookmarkStart w:id="113" w:name="_Ref445384037"/>
      <w:r w:rsidRPr="009B47D9">
        <w:rPr>
          <w:rStyle w:val="ASAMPSAFigure0"/>
          <w:b/>
        </w:rPr>
        <w:t>Example of a Generic Event Tree Structure</w:t>
      </w:r>
      <w:bookmarkEnd w:id="113"/>
    </w:p>
    <w:p w14:paraId="5072DB79" w14:textId="77777777" w:rsidR="000E7D59" w:rsidRPr="009B47D9" w:rsidRDefault="000E7D59" w:rsidP="000E7D59">
      <w:r w:rsidRPr="009B47D9">
        <w:t>In practice the approach taken to developing the generic event tree in its principle corresponds to the theoretical one described above. For practical reasons, a possible representation of the model is the use of a single generic event tree header as the last header after the headers for the transient initiating failures, as opposed to listing the safety function failures as event tree headers one by one. This last header combines all the core damage event sequences from all the single transient initiating failures. This way the number of sequences in the generic event tree can be reduced significantly, and the logic of the model can be kept unchanged (as compared to the theoret</w:t>
      </w:r>
      <w:r w:rsidRPr="009B47D9">
        <w:t>i</w:t>
      </w:r>
      <w:r w:rsidRPr="009B47D9">
        <w:t>cal approach described above) at the same time. Hence, a simple reading of such a generic event tree structure is that the upper branch represents (as usual) the success of an event tree header (the given transient initiating failure does not occur), while the lower branch represents the failure of the given event tree header (occurrence of the given transient initiating failure). The last header combines failures of all the mitigation functions and the associated SSCs as mentioned above.</w:t>
      </w:r>
    </w:p>
    <w:p w14:paraId="615A84CD" w14:textId="6E73BA62" w:rsidR="000E7D59" w:rsidRPr="009B47D9" w:rsidRDefault="000E7D59" w:rsidP="000E7D59">
      <w:r w:rsidRPr="009B47D9">
        <w:t xml:space="preserve">The development of the generic event tree should not be a mechanistic application of the modelling approach. If the generic event tree is built up mechanistically, then the number of the event sequences would be </w:t>
      </w:r>
      <w:r w:rsidR="00161EDB">
        <w:t>‘</w:t>
      </w:r>
      <w:r w:rsidRPr="009B47D9">
        <w:t>2K+1</w:t>
      </w:r>
      <w:r w:rsidR="00161EDB">
        <w:t>’</w:t>
      </w:r>
      <w:r w:rsidRPr="009B47D9">
        <w:t xml:space="preserve">, where </w:t>
      </w:r>
      <w:r w:rsidR="00161EDB">
        <w:t>‘</w:t>
      </w:r>
      <w:r w:rsidRPr="009B47D9">
        <w:t>K</w:t>
      </w:r>
      <w:r w:rsidR="00161EDB">
        <w:t>’</w:t>
      </w:r>
      <w:r w:rsidRPr="009B47D9">
        <w:t xml:space="preserve"> is the number of potential transient initiating failures, and there is one additional (last) header of mit</w:t>
      </w:r>
      <w:r w:rsidRPr="009B47D9">
        <w:t>i</w:t>
      </w:r>
      <w:r w:rsidRPr="009B47D9">
        <w:t>gating systems mentioned above. This may result in a large number of event sequences that are difficult to ma</w:t>
      </w:r>
      <w:r w:rsidRPr="009B47D9">
        <w:t>n</w:t>
      </w:r>
      <w:r w:rsidRPr="009B47D9">
        <w:t xml:space="preserve">age. However, in actual applications there are usually some possibilities to reduce the number of event sequences. One example is as follows: the transient initiating failure inadvertent opening of pressurizer safety valve is not getting any worse if a small LOCA occurs simultaneously. Successful mitigation of the first is equivalent to the successful mitigation of the second. Consequently, the event of inadvertent opening of pressurizer safety valve </w:t>
      </w:r>
      <w:r w:rsidRPr="009B47D9">
        <w:lastRenderedPageBreak/>
        <w:t>comes first in the event tree, and the tree does not branches off for a small LOCA in those sequences where the occurrence of inadvertent opening of pressurizer safety valve is assumed (lower sequence by inadvertent opening of pressurizer safety valve).</w:t>
      </w:r>
    </w:p>
    <w:p w14:paraId="68A59020" w14:textId="7E22D309" w:rsidR="000E7D59" w:rsidRPr="009B47D9" w:rsidRDefault="00961B7A" w:rsidP="000E7D59">
      <w:pPr>
        <w:pStyle w:val="Titre3"/>
        <w:rPr>
          <w:sz w:val="22"/>
          <w:szCs w:val="22"/>
        </w:rPr>
      </w:pPr>
      <w:bookmarkStart w:id="114" w:name="_Ref448906175"/>
      <w:bookmarkStart w:id="115" w:name="_Toc470710546"/>
      <w:r w:rsidRPr="009B47D9">
        <w:rPr>
          <w:sz w:val="22"/>
          <w:szCs w:val="22"/>
        </w:rPr>
        <w:t>Fault tree d</w:t>
      </w:r>
      <w:r w:rsidR="000E7D59" w:rsidRPr="009B47D9">
        <w:rPr>
          <w:sz w:val="22"/>
          <w:szCs w:val="22"/>
        </w:rPr>
        <w:t>evelopment</w:t>
      </w:r>
      <w:bookmarkEnd w:id="114"/>
      <w:bookmarkEnd w:id="115"/>
    </w:p>
    <w:p w14:paraId="32970BCB" w14:textId="3E76E165" w:rsidR="000E7D59" w:rsidRPr="009B47D9" w:rsidRDefault="000E7D59" w:rsidP="000E7D59">
      <w:pPr>
        <w:spacing w:after="0"/>
      </w:pPr>
      <w:r w:rsidRPr="009B47D9">
        <w:t>Fault trees are constructed to adequately describe the logical combinations of equipment failures and human errors leading to the failure of safety systems to fulfil their intended functions as well as the occurrence of expli</w:t>
      </w:r>
      <w:r w:rsidRPr="009B47D9">
        <w:t>c</w:t>
      </w:r>
      <w:r w:rsidRPr="009B47D9">
        <w:t>itly defined transient initiating failures. Similarly</w:t>
      </w:r>
      <w:r w:rsidR="0084714C">
        <w:t>,</w:t>
      </w:r>
      <w:r w:rsidRPr="009B47D9">
        <w:t xml:space="preserve"> to the internal events PSA, this is one of the largest efforts in the extreme weather PSA too. On one hand, logical OR gates combine, in an appropriate logic, those failures i</w:t>
      </w:r>
      <w:r w:rsidRPr="009B47D9">
        <w:t>n</w:t>
      </w:r>
      <w:r w:rsidRPr="009B47D9">
        <w:t xml:space="preserve">duced by the investigated extreme weather event that result in a transient initiating event specified in Section </w:t>
      </w:r>
      <w:r w:rsidRPr="009B47D9">
        <w:rPr>
          <w:highlight w:val="yellow"/>
        </w:rPr>
        <w:fldChar w:fldCharType="begin"/>
      </w:r>
      <w:r w:rsidRPr="009B47D9">
        <w:instrText xml:space="preserve"> REF _Ref445429878 \n \h </w:instrText>
      </w:r>
      <w:r w:rsidRPr="009B47D9">
        <w:rPr>
          <w:highlight w:val="yellow"/>
        </w:rPr>
      </w:r>
      <w:r w:rsidRPr="009B47D9">
        <w:rPr>
          <w:highlight w:val="yellow"/>
        </w:rPr>
        <w:fldChar w:fldCharType="separate"/>
      </w:r>
      <w:r w:rsidR="006672E4">
        <w:t>3.6.2.2</w:t>
      </w:r>
      <w:r w:rsidRPr="009B47D9">
        <w:rPr>
          <w:highlight w:val="yellow"/>
        </w:rPr>
        <w:fldChar w:fldCharType="end"/>
      </w:r>
      <w:r w:rsidRPr="009B47D9">
        <w:t>. On the other hand, the system models of the internal events PSA are a good starting point for developing fault trees for the extreme weather PSA with respect to availability of the safety functions. The existing system fault trees are extended and modified for the purposes of the extreme weather analysis. Most importantly, the following tasks are performed to develop system fault trees so that they can be appropriate for use in the extreme weather PSA:</w:t>
      </w:r>
    </w:p>
    <w:p w14:paraId="67AC415C" w14:textId="77777777" w:rsidR="000E7D59" w:rsidRPr="009B47D9" w:rsidRDefault="000E7D59" w:rsidP="000E7D59">
      <w:pPr>
        <w:numPr>
          <w:ilvl w:val="0"/>
          <w:numId w:val="27"/>
        </w:numPr>
        <w:spacing w:after="0"/>
      </w:pPr>
      <w:r w:rsidRPr="009B47D9">
        <w:t>inclusion of extreme weather induced causes of component failure modes modelled in the PSA for internal events,</w:t>
      </w:r>
    </w:p>
    <w:p w14:paraId="565465B9" w14:textId="77777777" w:rsidR="000E7D59" w:rsidRPr="009B47D9" w:rsidRDefault="000E7D59" w:rsidP="000E7D59">
      <w:pPr>
        <w:numPr>
          <w:ilvl w:val="0"/>
          <w:numId w:val="27"/>
        </w:numPr>
        <w:spacing w:after="0"/>
      </w:pPr>
      <w:r w:rsidRPr="009B47D9">
        <w:t>addition of new, extreme weather induced component failure modes that are not included in the PSA models for internal events due to their low probability,</w:t>
      </w:r>
    </w:p>
    <w:p w14:paraId="7ECF5B58" w14:textId="77777777" w:rsidR="000E7D59" w:rsidRPr="009B47D9" w:rsidRDefault="000E7D59" w:rsidP="000E7D59">
      <w:pPr>
        <w:numPr>
          <w:ilvl w:val="0"/>
          <w:numId w:val="27"/>
        </w:numPr>
        <w:spacing w:after="0"/>
      </w:pPr>
      <w:r w:rsidRPr="009B47D9">
        <w:t>modelling of dependent failures,</w:t>
      </w:r>
    </w:p>
    <w:p w14:paraId="73F049CF" w14:textId="77777777" w:rsidR="000E7D59" w:rsidRPr="009B47D9" w:rsidRDefault="000E7D59" w:rsidP="000E7D59">
      <w:pPr>
        <w:numPr>
          <w:ilvl w:val="0"/>
          <w:numId w:val="27"/>
        </w:numPr>
      </w:pPr>
      <w:r w:rsidRPr="009B47D9">
        <w:t>modelling of extreme weather induced failures of structures (relevant to high winds and snowpack), and failures from spatial system interactions.</w:t>
      </w:r>
    </w:p>
    <w:p w14:paraId="644C7A5D" w14:textId="77777777" w:rsidR="000E7D59" w:rsidRPr="009B47D9" w:rsidRDefault="000E7D59" w:rsidP="000E7D59">
      <w:r w:rsidRPr="009B47D9">
        <w:t>The first two steps above are concerned with supplementing the PSA model with “new” failure events, while the last two ones with modelling of different types of dependencies between equipment failures.</w:t>
      </w:r>
    </w:p>
    <w:p w14:paraId="64FF3ED7" w14:textId="7A3A8DCE" w:rsidR="000E7D59" w:rsidRPr="009B47D9" w:rsidRDefault="000E7D59" w:rsidP="000E7D59">
      <w:r w:rsidRPr="009B47D9">
        <w:t>A lot of the failure modes considered in the PSA for internal events can be induced by an extreme weather event, too. As a first modelling step, the failure modes that are susceptible to failures induced by the extreme weather event in question are listed. Thus a failure mode included in this list can occur as a consequence of the extreme weather event or due to random effects independent of the extreme weather event. For these failure modes the basic events in the internal events PSA model are transferred into an OR gate that defines the logical connection between both failure</w:t>
      </w:r>
      <w:r w:rsidR="000A766B">
        <w:t>s</w:t>
      </w:r>
      <w:r w:rsidRPr="009B47D9">
        <w:t xml:space="preserve"> causes (i.e. random or extreme weather related) for the same failure mode as illustrated in </w:t>
      </w:r>
      <w:r w:rsidRPr="009B47D9">
        <w:rPr>
          <w:highlight w:val="cyan"/>
        </w:rPr>
        <w:fldChar w:fldCharType="begin"/>
      </w:r>
      <w:r w:rsidRPr="009B47D9">
        <w:instrText xml:space="preserve"> REF _Ref445384139 \n \h </w:instrText>
      </w:r>
      <w:r w:rsidRPr="009B47D9">
        <w:rPr>
          <w:highlight w:val="cyan"/>
        </w:rPr>
      </w:r>
      <w:r w:rsidRPr="009B47D9">
        <w:rPr>
          <w:highlight w:val="cyan"/>
        </w:rPr>
        <w:fldChar w:fldCharType="separate"/>
      </w:r>
      <w:r w:rsidR="00E752F5">
        <w:t>Figure 9</w:t>
      </w:r>
      <w:r w:rsidRPr="009B47D9">
        <w:rPr>
          <w:highlight w:val="cyan"/>
        </w:rPr>
        <w:fldChar w:fldCharType="end"/>
      </w:r>
      <w:r w:rsidRPr="009B47D9">
        <w:t>. This type of modification can, in principle, greatly increase the size of the fault trees through multiplying the number of basic events (i.e. separate basic events stand for the same failure modes induced by the different extreme weather events). Fortunately, not all of the basic events of the internal events PSA have to be multiplied. For example, some basic events describe maintenance errors that are not affected by any extreme weather event, and thus these entities should not be modelled repeatedly within the list of extreme weather induced failures. The assumptions made on the dependencies among extreme weather induced failures and the results of fragility anal</w:t>
      </w:r>
      <w:r w:rsidRPr="009B47D9">
        <w:t>y</w:t>
      </w:r>
      <w:r w:rsidRPr="009B47D9">
        <w:t>sis can be used to significantly reduce the number of basic events that need to be added to the existing fault tree models - see also a discussion on this issue later in this section. Further, it is often possible to add extreme weat</w:t>
      </w:r>
      <w:r w:rsidRPr="009B47D9">
        <w:t>h</w:t>
      </w:r>
      <w:r w:rsidRPr="009B47D9">
        <w:t>er induced failures at a higher level in the fault trees than the component level basic events. Overall, appropriate considerations to all these factors can substantially reduce the number of new basic events that need to be added to model extreme weather induced failures.</w:t>
      </w:r>
    </w:p>
    <w:p w14:paraId="2F1A9E04" w14:textId="77777777" w:rsidR="000E7D59" w:rsidRPr="009B47D9" w:rsidRDefault="000E7D59" w:rsidP="000E7D59">
      <w:pPr>
        <w:rPr>
          <w:sz w:val="22"/>
          <w:szCs w:val="22"/>
        </w:rPr>
      </w:pPr>
      <w:r w:rsidRPr="009B47D9">
        <w:rPr>
          <w:noProof/>
          <w:lang w:val="fr-FR"/>
        </w:rPr>
        <w:lastRenderedPageBreak/>
        <mc:AlternateContent>
          <mc:Choice Requires="wpg">
            <w:drawing>
              <wp:inline distT="0" distB="0" distL="0" distR="0" wp14:anchorId="7F35057E" wp14:editId="3020AE42">
                <wp:extent cx="5716270" cy="3752850"/>
                <wp:effectExtent l="0" t="4445" r="3175" b="0"/>
                <wp:docPr id="4" name="Group 1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6270" cy="3752850"/>
                          <a:chOff x="0" y="0"/>
                          <a:chExt cx="20150" cy="20332"/>
                        </a:xfrm>
                      </wpg:grpSpPr>
                      <wps:wsp>
                        <wps:cNvPr id="10" name="Text 115"/>
                        <wps:cNvSpPr txBox="1">
                          <a:spLocks noChangeArrowheads="1"/>
                        </wps:cNvSpPr>
                        <wps:spPr bwMode="auto">
                          <a:xfrm>
                            <a:off x="9269" y="6578"/>
                            <a:ext cx="4836" cy="30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663BDF3D" w14:textId="77777777" w:rsidR="00294387" w:rsidRPr="001A6E16" w:rsidRDefault="00294387"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mode A due to random failure</w:t>
                              </w:r>
                            </w:p>
                          </w:txbxContent>
                        </wps:txbx>
                        <wps:bodyPr rot="0" vert="horz" wrap="square" lIns="27432" tIns="22860" rIns="27432" bIns="22860" anchor="ctr" anchorCtr="0" upright="1">
                          <a:noAutofit/>
                        </wps:bodyPr>
                      </wps:wsp>
                      <wps:wsp>
                        <wps:cNvPr id="11" name="Text 116"/>
                        <wps:cNvSpPr txBox="1">
                          <a:spLocks noChangeArrowheads="1"/>
                        </wps:cNvSpPr>
                        <wps:spPr bwMode="auto">
                          <a:xfrm>
                            <a:off x="14911" y="6578"/>
                            <a:ext cx="4836" cy="30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1176F6C0" w14:textId="77777777" w:rsidR="00294387" w:rsidRPr="001A6E16" w:rsidRDefault="00294387"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mode A induced by high wind</w:t>
                              </w:r>
                            </w:p>
                          </w:txbxContent>
                        </wps:txbx>
                        <wps:bodyPr rot="0" vert="horz" wrap="square" lIns="27432" tIns="22860" rIns="27432" bIns="22860" anchor="ctr" anchorCtr="0" upright="1">
                          <a:noAutofit/>
                        </wps:bodyPr>
                      </wps:wsp>
                      <wps:wsp>
                        <wps:cNvPr id="12" name="Oval 117"/>
                        <wps:cNvSpPr>
                          <a:spLocks noChangeArrowheads="1"/>
                        </wps:cNvSpPr>
                        <wps:spPr bwMode="auto">
                          <a:xfrm>
                            <a:off x="11244" y="9628"/>
                            <a:ext cx="806" cy="1256"/>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3" name="Oval 118"/>
                        <wps:cNvSpPr>
                          <a:spLocks noChangeArrowheads="1"/>
                        </wps:cNvSpPr>
                        <wps:spPr bwMode="auto">
                          <a:xfrm>
                            <a:off x="16886" y="9628"/>
                            <a:ext cx="806" cy="1136"/>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4" name="Text 119"/>
                        <wps:cNvSpPr txBox="1">
                          <a:spLocks noChangeArrowheads="1"/>
                        </wps:cNvSpPr>
                        <wps:spPr bwMode="auto">
                          <a:xfrm>
                            <a:off x="403" y="3588"/>
                            <a:ext cx="4836" cy="239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35CB361D" w14:textId="77777777" w:rsidR="00294387" w:rsidRPr="001A6E16" w:rsidRDefault="00294387"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mode A</w:t>
                              </w:r>
                            </w:p>
                          </w:txbxContent>
                        </wps:txbx>
                        <wps:bodyPr rot="0" vert="horz" wrap="square" lIns="27432" tIns="22860" rIns="27432" bIns="22860" anchor="ctr" anchorCtr="0" upright="1">
                          <a:noAutofit/>
                        </wps:bodyPr>
                      </wps:wsp>
                      <wps:wsp>
                        <wps:cNvPr id="15" name="Oval 120"/>
                        <wps:cNvSpPr>
                          <a:spLocks noChangeArrowheads="1"/>
                        </wps:cNvSpPr>
                        <wps:spPr bwMode="auto">
                          <a:xfrm>
                            <a:off x="2418" y="5980"/>
                            <a:ext cx="806" cy="1196"/>
                          </a:xfrm>
                          <a:prstGeom prst="ellipse">
                            <a:avLst/>
                          </a:prstGeom>
                          <a:noFill/>
                          <a:ln w="9525">
                            <a:solidFill>
                              <a:srgbClr val="000000"/>
                            </a:solidFill>
                            <a:round/>
                            <a:headEnd/>
                            <a:tailEnd/>
                          </a:ln>
                          <a:extLst>
                            <a:ext uri="{909E8E84-426E-40DD-AFC4-6F175D3DCCD1}">
                              <a14:hiddenFill xmlns:a14="http://schemas.microsoft.com/office/drawing/2010/main">
                                <a:solidFill>
                                  <a:srgbClr val="000000"/>
                                </a:solidFill>
                              </a14:hiddenFill>
                            </a:ext>
                          </a:extLst>
                        </wps:spPr>
                        <wps:bodyPr rot="0" vert="horz" wrap="square" lIns="91440" tIns="45720" rIns="91440" bIns="45720" anchor="t" anchorCtr="0" upright="1">
                          <a:noAutofit/>
                        </wps:bodyPr>
                      </wps:wsp>
                      <wps:wsp>
                        <wps:cNvPr id="16" name="Text 121"/>
                        <wps:cNvSpPr txBox="1">
                          <a:spLocks noChangeArrowheads="1"/>
                        </wps:cNvSpPr>
                        <wps:spPr bwMode="auto">
                          <a:xfrm>
                            <a:off x="12090" y="598"/>
                            <a:ext cx="4836" cy="239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092F3BB3" w14:textId="77777777" w:rsidR="00294387" w:rsidRPr="001A6E16" w:rsidRDefault="00294387"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mode A</w:t>
                              </w:r>
                            </w:p>
                          </w:txbxContent>
                        </wps:txbx>
                        <wps:bodyPr rot="0" vert="horz" wrap="square" lIns="27432" tIns="22860" rIns="27432" bIns="22860" anchor="ctr" anchorCtr="0" upright="1">
                          <a:noAutofit/>
                        </wps:bodyPr>
                      </wps:wsp>
                      <wps:wsp>
                        <wps:cNvPr id="17" name="Text 125"/>
                        <wps:cNvSpPr txBox="1">
                          <a:spLocks noChangeArrowheads="1"/>
                        </wps:cNvSpPr>
                        <wps:spPr bwMode="auto">
                          <a:xfrm>
                            <a:off x="13702" y="2990"/>
                            <a:ext cx="1612" cy="119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14:paraId="7143392D" w14:textId="77777777" w:rsidR="00294387" w:rsidRPr="001A6E16" w:rsidRDefault="00294387"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OR</w:t>
                              </w:r>
                            </w:p>
                          </w:txbxContent>
                        </wps:txbx>
                        <wps:bodyPr rot="0" vert="horz" wrap="square" lIns="27432" tIns="22860" rIns="27432" bIns="22860" anchor="ctr" anchorCtr="0" upright="1">
                          <a:noAutofit/>
                        </wps:bodyPr>
                      </wps:wsp>
                      <wps:wsp>
                        <wps:cNvPr id="18" name="Line 127"/>
                        <wps:cNvCnPr>
                          <a:cxnSpLocks noChangeShapeType="1"/>
                        </wps:cNvCnPr>
                        <wps:spPr bwMode="auto">
                          <a:xfrm>
                            <a:off x="11687" y="5382"/>
                            <a:ext cx="1" cy="11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 name="Line 128"/>
                        <wps:cNvCnPr>
                          <a:cxnSpLocks noChangeShapeType="1"/>
                        </wps:cNvCnPr>
                        <wps:spPr bwMode="auto">
                          <a:xfrm>
                            <a:off x="17329" y="5382"/>
                            <a:ext cx="1" cy="11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 name="Line 129"/>
                        <wps:cNvCnPr>
                          <a:cxnSpLocks noChangeShapeType="1"/>
                        </wps:cNvCnPr>
                        <wps:spPr bwMode="auto">
                          <a:xfrm>
                            <a:off x="11687" y="5382"/>
                            <a:ext cx="564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130"/>
                        <wps:cNvCnPr>
                          <a:cxnSpLocks noChangeShapeType="1"/>
                        </wps:cNvCnPr>
                        <wps:spPr bwMode="auto">
                          <a:xfrm>
                            <a:off x="14508" y="4186"/>
                            <a:ext cx="1" cy="11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Text 134"/>
                        <wps:cNvSpPr>
                          <a:spLocks noChangeArrowheads="1"/>
                        </wps:cNvSpPr>
                        <wps:spPr bwMode="auto">
                          <a:xfrm>
                            <a:off x="403" y="17342"/>
                            <a:ext cx="4836" cy="2392"/>
                          </a:xfrm>
                          <a:prstGeom prst="roundRect">
                            <a:avLst>
                              <a:gd name="adj" fmla="val 16667"/>
                            </a:avLst>
                          </a:prstGeom>
                          <a:solidFill>
                            <a:srgbClr val="FFFFFF"/>
                          </a:solidFill>
                          <a:ln w="9525">
                            <a:solidFill>
                              <a:srgbClr val="000000"/>
                            </a:solidFill>
                            <a:round/>
                            <a:headEnd/>
                            <a:tailEnd/>
                          </a:ln>
                          <a:effectLst>
                            <a:outerShdw dist="35921" dir="2700000" algn="ctr" rotWithShape="0">
                              <a:srgbClr val="000000"/>
                            </a:outerShdw>
                          </a:effectLst>
                          <a:extLst>
                            <a:ext uri="{53640926-AAD7-44D8-BBD7-CCE9431645EC}">
                              <a14:shadowObscured xmlns:a14="http://schemas.microsoft.com/office/drawing/2010/main" val="1"/>
                            </a:ext>
                          </a:extLst>
                        </wps:spPr>
                        <wps:txbx>
                          <w:txbxContent>
                            <w:p w14:paraId="75C07592" w14:textId="77777777" w:rsidR="00294387" w:rsidRPr="001A6E16" w:rsidRDefault="00294387"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i/>
                                  <w:iCs/>
                                  <w:color w:val="000000"/>
                                  <w:sz w:val="18"/>
                                  <w:szCs w:val="18"/>
                                  <w:lang w:val="en-GB"/>
                                </w:rPr>
                                <w:t>part of the internal events PSA model</w:t>
                              </w:r>
                            </w:p>
                          </w:txbxContent>
                        </wps:txbx>
                        <wps:bodyPr rot="0" vert="horz" wrap="square" lIns="27432" tIns="22860" rIns="27432" bIns="22860" anchor="ctr" anchorCtr="0" upright="1">
                          <a:noAutofit/>
                        </wps:bodyPr>
                      </wps:wsp>
                      <wps:wsp>
                        <wps:cNvPr id="23" name="Text 137"/>
                        <wps:cNvSpPr>
                          <a:spLocks noChangeArrowheads="1"/>
                        </wps:cNvSpPr>
                        <wps:spPr bwMode="auto">
                          <a:xfrm>
                            <a:off x="12090" y="17342"/>
                            <a:ext cx="4836" cy="2392"/>
                          </a:xfrm>
                          <a:prstGeom prst="roundRect">
                            <a:avLst>
                              <a:gd name="adj" fmla="val 16667"/>
                            </a:avLst>
                          </a:prstGeom>
                          <a:solidFill>
                            <a:srgbClr val="FFFFFF"/>
                          </a:solidFill>
                          <a:ln w="9525">
                            <a:solidFill>
                              <a:srgbClr val="000000"/>
                            </a:solidFill>
                            <a:round/>
                            <a:headEnd/>
                            <a:tailEnd/>
                          </a:ln>
                          <a:effectLst>
                            <a:outerShdw dist="35921" dir="2700000" algn="ctr" rotWithShape="0">
                              <a:srgbClr val="000000"/>
                            </a:outerShdw>
                          </a:effectLst>
                          <a:extLst>
                            <a:ext uri="{53640926-AAD7-44D8-BBD7-CCE9431645EC}">
                              <a14:shadowObscured xmlns:a14="http://schemas.microsoft.com/office/drawing/2010/main" val="1"/>
                            </a:ext>
                          </a:extLst>
                        </wps:spPr>
                        <wps:txbx>
                          <w:txbxContent>
                            <w:p w14:paraId="76DEB623" w14:textId="77777777" w:rsidR="00294387" w:rsidRPr="001A6E16" w:rsidRDefault="00294387"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i/>
                                  <w:iCs/>
                                  <w:color w:val="000000"/>
                                  <w:sz w:val="18"/>
                                  <w:szCs w:val="18"/>
                                  <w:lang w:val="en-GB"/>
                                </w:rPr>
                                <w:t>part of the extreme weather PSA model</w:t>
                              </w:r>
                            </w:p>
                          </w:txbxContent>
                        </wps:txbx>
                        <wps:bodyPr rot="0" vert="horz" wrap="square" lIns="27432" tIns="22860" rIns="27432" bIns="22860" anchor="ctr" anchorCtr="0" upright="1">
                          <a:noAutofit/>
                        </wps:bodyPr>
                      </wps:wsp>
                      <wps:wsp>
                        <wps:cNvPr id="24" name="Rectangle 138"/>
                        <wps:cNvSpPr>
                          <a:spLocks noChangeArrowheads="1"/>
                        </wps:cNvSpPr>
                        <wps:spPr bwMode="auto">
                          <a:xfrm>
                            <a:off x="0" y="0"/>
                            <a:ext cx="20150" cy="2033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000000"/>
                                </a:solidFill>
                                <a:miter lim="800000"/>
                                <a:headEnd/>
                                <a:tailEnd/>
                              </a14:hiddenLine>
                            </a:ext>
                          </a:extLst>
                        </wps:spPr>
                        <wps:bodyPr rot="0" vert="horz" wrap="square" lIns="91440" tIns="45720" rIns="91440" bIns="45720" anchor="t" anchorCtr="0" upright="1">
                          <a:noAutofit/>
                        </wps:bodyPr>
                      </wps:wsp>
                      <wps:wsp>
                        <wps:cNvPr id="25" name="Line 139"/>
                        <wps:cNvCnPr>
                          <a:cxnSpLocks noChangeShapeType="1"/>
                        </wps:cNvCnPr>
                        <wps:spPr bwMode="auto">
                          <a:xfrm>
                            <a:off x="6045" y="4784"/>
                            <a:ext cx="2418" cy="1"/>
                          </a:xfrm>
                          <a:prstGeom prst="line">
                            <a:avLst/>
                          </a:prstGeom>
                          <a:noFill/>
                          <a:ln w="2476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26" name="Line 141"/>
                        <wps:cNvCnPr>
                          <a:cxnSpLocks noChangeShapeType="1"/>
                        </wps:cNvCnPr>
                        <wps:spPr bwMode="auto">
                          <a:xfrm flipH="1" flipV="1">
                            <a:off x="14508" y="11362"/>
                            <a:ext cx="1" cy="4784"/>
                          </a:xfrm>
                          <a:prstGeom prst="line">
                            <a:avLst/>
                          </a:prstGeom>
                          <a:noFill/>
                          <a:ln w="2476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27" name="Line 142"/>
                        <wps:cNvCnPr>
                          <a:cxnSpLocks noChangeShapeType="1"/>
                        </wps:cNvCnPr>
                        <wps:spPr bwMode="auto">
                          <a:xfrm flipH="1" flipV="1">
                            <a:off x="2821" y="11362"/>
                            <a:ext cx="1" cy="4784"/>
                          </a:xfrm>
                          <a:prstGeom prst="line">
                            <a:avLst/>
                          </a:prstGeom>
                          <a:noFill/>
                          <a:ln w="24765">
                            <a:solidFill>
                              <a:srgbClr val="000000"/>
                            </a:solidFill>
                            <a:round/>
                            <a:headEnd/>
                            <a:tailEnd type="triangle" w="lg" len="lg"/>
                          </a:ln>
                          <a:extLst>
                            <a:ext uri="{909E8E84-426E-40DD-AFC4-6F175D3DCCD1}">
                              <a14:hiddenFill xmlns:a14="http://schemas.microsoft.com/office/drawing/2010/main">
                                <a:noFill/>
                              </a14:hiddenFill>
                            </a:ext>
                          </a:extLst>
                        </wps:spPr>
                        <wps:bodyPr/>
                      </wps:wsp>
                    </wpg:wgp>
                  </a:graphicData>
                </a:graphic>
              </wp:inline>
            </w:drawing>
          </mc:Choice>
          <mc:Fallback>
            <w:pict>
              <v:group id="Group 166" o:spid="_x0000_s1153" style="width:450.1pt;height:295.5pt;mso-position-horizontal-relative:char;mso-position-vertical-relative:line" coordsize="20150,203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">
                <v:shape id="Text 115" o:spid="_x0000_s1154" type="#_x0000_t202" style="position:absolute;left:9269;top:6578;width:4836;height:30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hsosMA&#10;AADbAAAADwAAAGRycy9kb3ducmV2LnhtbESPQWvCQBCF7wX/wzJCb3VjDiLRVUQRPJRCbWmvY3bM&#10;RrOzIbua+O+dQ6G3Gd6b975ZrgffqDt1sQ5sYDrJQBGXwdZcGfj+2r/NQcWEbLEJTAYeFGG9Gr0s&#10;sbCh50+6H1OlJIRjgQZcSm2hdSwdeYyT0BKLdg6dxyRrV2nbYS/hvtF5ls20x5qlwWFLW0fl9Xjz&#10;BmJMp5nrfbnJf6uP/HHL3y+7H2Nex8NmASrRkP7Nf9cHK/hCL7/IAHr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hsosMAAADbAAAADwAAAAAAAAAAAAAAAACYAgAAZHJzL2Rv&#10;d25yZXYueG1sUEsFBgAAAAAEAAQA9QAAAIgDAAAAAA==&#10;" filled="f" fillcolor="black">
                  <v:textbox inset="2.16pt,1.8pt,2.16pt,1.8pt">
                    <w:txbxContent>
                      <w:p w14:paraId="663BDF3D" w14:textId="77777777" w:rsidR="00294387" w:rsidRPr="001A6E16" w:rsidRDefault="00294387"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mode A due to random failure</w:t>
                        </w:r>
                      </w:p>
                    </w:txbxContent>
                  </v:textbox>
                </v:shape>
                <v:shape id="Text 116" o:spid="_x0000_s1155" type="#_x0000_t202" style="position:absolute;left:14911;top:6578;width:4836;height:30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TJOcIA&#10;AADbAAAADwAAAGRycy9kb3ducmV2LnhtbERPPWvDMBDdC/kP4grZajkeQnEth9AS6FACcUqyXq2r&#10;5dY6GUuJ7X8fFQLd7vE+r9hMthNXGnzrWMEqSUEQ10633Cj4PO6enkH4gKyxc0wKZvKwKRcPBeba&#10;jXygaxUaEUPY56jAhNDnUvrakEWfuJ44ct9usBgiHBqpBxxjuO1klqZrabHl2GCwp1dD9W91sQq8&#10;D19rM9p6m52bfTZfso+ft5NSy8dp+wIi0BT+xXf3u47zV/D3SzxAlj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VMk5wgAAANsAAAAPAAAAAAAAAAAAAAAAAJgCAABkcnMvZG93&#10;bnJldi54bWxQSwUGAAAAAAQABAD1AAAAhwMAAAAA&#10;" filled="f" fillcolor="black">
                  <v:textbox inset="2.16pt,1.8pt,2.16pt,1.8pt">
                    <w:txbxContent>
                      <w:p w14:paraId="1176F6C0" w14:textId="77777777" w:rsidR="00294387" w:rsidRPr="001A6E16" w:rsidRDefault="00294387"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mode A induced by high wind</w:t>
                        </w:r>
                      </w:p>
                    </w:txbxContent>
                  </v:textbox>
                </v:shape>
                <v:oval id="Oval 117" o:spid="_x0000_s1156" style="position:absolute;left:11244;top:9628;width:806;height:1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cKOcIA&#10;AADbAAAADwAAAGRycy9kb3ducmV2LnhtbESPQYvCMBCF74L/IYywN03rgi7VKCIoC2sRXcHr0Ixt&#10;sZmUJtb6740geJvhve/Nm/myM5VoqXGlZQXxKAJBnFldcq7g9L8Z/oBwHlljZZkUPMjBctHvzTHR&#10;9s4Hao8+FyGEXYIKCu/rREqXFWTQjWxNHLSLbQz6sDa51A3eQ7ip5DiKJtJgyeFCgTWtC8qux5sJ&#10;Nb6nk8Ma6+s53abpfmfiv7aMlfoadKsZCE+d/5jf9K8O3Bhev4QB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Bwo5wgAAANsAAAAPAAAAAAAAAAAAAAAAAJgCAABkcnMvZG93&#10;bnJldi54bWxQSwUGAAAAAAQABAD1AAAAhwMAAAAA&#10;" filled="f" fillcolor="black"/>
                <v:oval id="Oval 118" o:spid="_x0000_s1157" style="position:absolute;left:16886;top:9628;width:806;height:11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uvosIA&#10;AADbAAAADwAAAGRycy9kb3ducmV2LnhtbESP3YrCMBCF7wXfIcyCd5pWQaVrlEVQBLeIP+Dt0My2&#10;xWZSmljr228EwbsZzvnOnFmsOlOJlhpXWlYQjyIQxJnVJecKLufNcA7CeWSNlWVS8CQHq2W/t8BE&#10;2wcfqT35XIQQdgkqKLyvEyldVpBBN7I1cdD+bGPQh7XJpW7wEcJNJcdRNJUGSw4XCqxpXVB2O91N&#10;qDGZTY9rrG/XdJumh18T79syVmrw1f18g/DU+Y/5Te/0i4PXL2EAuf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6+iwgAAANsAAAAPAAAAAAAAAAAAAAAAAJgCAABkcnMvZG93&#10;bnJldi54bWxQSwUGAAAAAAQABAD1AAAAhwMAAAAA&#10;" filled="f" fillcolor="black"/>
                <v:shape id="_x0000_s1158" type="#_x0000_t202" style="position:absolute;left:403;top:3588;width:4836;height:23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NqocAA&#10;AADbAAAADwAAAGRycy9kb3ducmV2LnhtbERPTYvCMBC9L/gfwgje1tQislSjiCJ4EGHdZb2OzdhU&#10;m0lpoq3/3iwI3ubxPme26Gwl7tT40rGC0TABQZw7XXKh4Pdn8/kFwgdkjZVjUvAgD4t572OGmXYt&#10;f9P9EAoRQ9hnqMCEUGdS+tyQRT90NXHkzq6xGCJsCqkbbGO4rWSaJBNpseTYYLCmlaH8erhZBd6H&#10;08S0Nl+mx2KfPm7p7rL+U2rQ75ZTEIG68Ba/3Fsd54/h/5d4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iNqocAAAADbAAAADwAAAAAAAAAAAAAAAACYAgAAZHJzL2Rvd25y&#10;ZXYueG1sUEsFBgAAAAAEAAQA9QAAAIUDAAAAAA==&#10;" filled="f" fillcolor="black">
                  <v:textbox inset="2.16pt,1.8pt,2.16pt,1.8pt">
                    <w:txbxContent>
                      <w:p w14:paraId="35CB361D" w14:textId="77777777" w:rsidR="00294387" w:rsidRPr="001A6E16" w:rsidRDefault="00294387"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mode A</w:t>
                        </w:r>
                      </w:p>
                    </w:txbxContent>
                  </v:textbox>
                </v:shape>
                <v:oval id="Oval 120" o:spid="_x0000_s1159" style="position:absolute;left:2418;top:5980;width:806;height:1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6STcQA&#10;AADbAAAADwAAAGRycy9kb3ducmV2LnhtbESP3YrCMBCF7xd8hzCCd2taRVeqUURQBLcs/oC3QzO2&#10;xWZSmljr25uFhb2b4ZzvzJnFqjOVaKlxpWUF8TACQZxZXXKu4HLefs5AOI+ssbJMCl7kYLXsfSww&#10;0fbJR2pPPhchhF2CCgrv60RKlxVk0A1tTRy0m20M+rA2udQNPkO4qeQoiqbSYMnhQoE1bQrK7qeH&#10;CTXGX9PjBuv7Nd2l6c+3iQ9tGSs16HfrOQhPnf83/9F7HbgJ/P4SBpDL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ukk3EAAAA2wAAAA8AAAAAAAAAAAAAAAAAmAIAAGRycy9k&#10;b3ducmV2LnhtbFBLBQYAAAAABAAEAPUAAACJAwAAAAA=&#10;" filled="f" fillcolor="black"/>
                <v:shape id="_x0000_s1160" type="#_x0000_t202" style="position:absolute;left:12090;top:598;width:4836;height:23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RTcAA&#10;AADbAAAADwAAAGRycy9kb3ducmV2LnhtbERPTYvCMBC9L/gfwgh7W1N7KFKNIorgQRZWF72OzdhU&#10;m0lpoq3/fiMIe5vH+5zZore1eFDrK8cKxqMEBHHhdMWlgt/D5msCwgdkjbVjUvAkD4v54GOGuXYd&#10;/9BjH0oRQ9jnqMCE0ORS+sKQRT9yDXHkLq61GCJsS6lb7GK4rWWaJJm0WHFsMNjQylBx29+tAu/D&#10;OTOdLZbpqfxOn/d0d10flfoc9sspiEB9+Be/3Vsd52fw+iUeIO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1RTcAAAADbAAAADwAAAAAAAAAAAAAAAACYAgAAZHJzL2Rvd25y&#10;ZXYueG1sUEsFBgAAAAAEAAQA9QAAAIUDAAAAAA==&#10;" filled="f" fillcolor="black">
                  <v:textbox inset="2.16pt,1.8pt,2.16pt,1.8pt">
                    <w:txbxContent>
                      <w:p w14:paraId="092F3BB3" w14:textId="77777777" w:rsidR="00294387" w:rsidRPr="001A6E16" w:rsidRDefault="00294387"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mode A</w:t>
                        </w:r>
                      </w:p>
                    </w:txbxContent>
                  </v:textbox>
                </v:shape>
                <v:shape id="Text 125" o:spid="_x0000_s1161" type="#_x0000_t202" style="position:absolute;left:13702;top:2990;width:1612;height:11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H01sIA&#10;AADbAAAADwAAAGRycy9kb3ducmV2LnhtbERPS2vCQBC+C/6HZYTedNMc0pK6Smgp9FAKtWKvY3bM&#10;RrOzIbt5+O+7BcHbfHzPWW8n24iBOl87VvC4SkAQl07XXCnY/7wvn0H4gKyxcUwKruRhu5nP1phr&#10;N/I3DbtQiRjCPkcFJoQ2l9KXhiz6lWuJI3dyncUQYVdJ3eEYw20j0yTJpMWaY4PBll4NlZddbxV4&#10;H46ZGW1ZpL/VV3rt08/z20Gph8VUvIAINIW7+Ob+0HH+E/z/Eg+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8fTWwgAAANsAAAAPAAAAAAAAAAAAAAAAAJgCAABkcnMvZG93&#10;bnJldi54bWxQSwUGAAAAAAQABAD1AAAAhwMAAAAA&#10;" filled="f" fillcolor="black">
                  <v:textbox inset="2.16pt,1.8pt,2.16pt,1.8pt">
                    <w:txbxContent>
                      <w:p w14:paraId="7143392D" w14:textId="77777777" w:rsidR="00294387" w:rsidRPr="001A6E16" w:rsidRDefault="00294387"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OR</w:t>
                        </w:r>
                      </w:p>
                    </w:txbxContent>
                  </v:textbox>
                </v:shape>
                <v:line id="Line 127" o:spid="_x0000_s1162" style="position:absolute;visibility:visible;mso-wrap-style:square" from="11687,5382" to="11688,6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128" o:spid="_x0000_s1163" style="position:absolute;visibility:visible;mso-wrap-style:square" from="17329,5382" to="17330,6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8XMMIAAADaAAAADwAAAGRycy9kb3ducmV2LnhtbERPTWvCQBC9C/6HZYTedGMLoURXEaWg&#10;PZRqBT2O2TGJZmfD7jZJ/31XKPQ0PN7nzJe9qUVLzleWFUwnCQji3OqKCwXHr7fxKwgfkDXWlknB&#10;D3lYLoaDOWbadryn9hAKEUPYZ6igDKHJpPR5SQb9xDbEkbtaZzBE6AqpHXYx3NTyOUlSabDi2FBi&#10;Q+uS8vvh2yj4ePlM29Xufdufdukl3+wv51vnlHoa9asZiEB9+Bf/ubc6zofHK48rF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i8XMMIAAADaAAAADwAAAAAAAAAAAAAA&#10;AAChAgAAZHJzL2Rvd25yZXYueG1sUEsFBgAAAAAEAAQA+QAAAJADAAAAAA==&#10;"/>
                <v:line id="Line 129" o:spid="_x0000_s1164" style="position:absolute;visibility:visible;mso-wrap-style:square" from="11687,5382" to="17329,5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2JR8QAAADaAAAADwAAAGRycy9kb3ducmV2LnhtbESPQWvCQBSE74L/YXlCb7rRQijRVUQp&#10;aA+lWkGPz+wziWbfht1tkv77bqHQ4zAz3zCLVW9q0ZLzlWUF00kCgji3uuJCwenzdfwCwgdkjbVl&#10;UvBNHlbL4WCBmbYdH6g9hkJECPsMFZQhNJmUPi/JoJ/Yhjh6N+sMhihdIbXDLsJNLWdJkkqDFceF&#10;EhvalJQ/jl9Gwfv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HxAAAANoAAAAPAAAAAAAAAAAA&#10;AAAAAKECAABkcnMvZG93bnJldi54bWxQSwUGAAAAAAQABAD5AAAAkgMAAAAA&#10;"/>
                <v:line id="Line 130" o:spid="_x0000_s1165" style="position:absolute;visibility:visible;mso-wrap-style:square" from="14508,4186" to="14509,5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roundrect id="_x0000_s1166" style="position:absolute;left:403;top:17342;width:4836;height:239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4KBsUA&#10;AADbAAAADwAAAGRycy9kb3ducmV2LnhtbESP3WrCQBSE74W+w3IKvRHdNIKVmFWKVqjUm6Y+wCF7&#10;8oPZs+nuNsa37wqFXg4z8w2Tb0fTiYGcby0reJ4nIIhLq1uuFZy/DrMVCB+QNXaWScGNPGw3D5Mc&#10;M22v/ElDEWoRIewzVNCE0GdS+rIhg35ue+LoVdYZDFG6WmqH1wg3nUyTZCkNthwXGuxp11B5KX6M&#10;gun5+83uFy/7+uPkquNi2p7SYafU0+P4ugYRaAz/4b/2u1aQpnD/En+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LgoGxQAAANsAAAAPAAAAAAAAAAAAAAAAAJgCAABkcnMv&#10;ZG93bnJldi54bWxQSwUGAAAAAAQABAD1AAAAigMAAAAA&#10;">
                  <v:shadow on="t" color="black" obscured="t"/>
                  <v:textbox inset="2.16pt,1.8pt,2.16pt,1.8pt">
                    <w:txbxContent>
                      <w:p w14:paraId="75C07592" w14:textId="77777777" w:rsidR="00294387" w:rsidRPr="001A6E16" w:rsidRDefault="00294387"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i/>
                            <w:iCs/>
                            <w:color w:val="000000"/>
                            <w:sz w:val="18"/>
                            <w:szCs w:val="18"/>
                            <w:lang w:val="en-GB"/>
                          </w:rPr>
                          <w:t>part of the internal events PSA model</w:t>
                        </w:r>
                      </w:p>
                    </w:txbxContent>
                  </v:textbox>
                </v:roundrect>
                <v:roundrect id="_x0000_s1167" style="position:absolute;left:12090;top:17342;width:4836;height:239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KvncUA&#10;AADbAAAADwAAAGRycy9kb3ducmV2LnhtbESP3WrCQBSE74W+w3IK3kjdmIAt0VWKP1CpN1of4JA9&#10;JsHs2XR3jfHtu0LBy2FmvmHmy940oiPna8sKJuMEBHFhdc2lgtPP9u0DhA/IGhvLpOBOHpaLl8Ec&#10;c21vfKDuGEoRIexzVFCF0OZS+qIig35sW+Lona0zGKJ0pdQObxFuGpkmyVQarDkuVNjSqqLicrwa&#10;BaPT78aus/d1+b135102qvdpt1Jq+Np/zkAE6sMz/N/+0grSDB5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Yq+dxQAAANsAAAAPAAAAAAAAAAAAAAAAAJgCAABkcnMv&#10;ZG93bnJldi54bWxQSwUGAAAAAAQABAD1AAAAigMAAAAA&#10;">
                  <v:shadow on="t" color="black" obscured="t"/>
                  <v:textbox inset="2.16pt,1.8pt,2.16pt,1.8pt">
                    <w:txbxContent>
                      <w:p w14:paraId="76DEB623" w14:textId="77777777" w:rsidR="00294387" w:rsidRPr="001A6E16" w:rsidRDefault="00294387"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i/>
                            <w:iCs/>
                            <w:color w:val="000000"/>
                            <w:sz w:val="18"/>
                            <w:szCs w:val="18"/>
                            <w:lang w:val="en-GB"/>
                          </w:rPr>
                          <w:t>part of the extreme weather PSA model</w:t>
                        </w:r>
                      </w:p>
                    </w:txbxContent>
                  </v:textbox>
                </v:roundrect>
                <v:rect id="Rectangle 138" o:spid="_x0000_s1168" style="position:absolute;width:20150;height:203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o87MEA&#10;AADbAAAADwAAAGRycy9kb3ducmV2LnhtbESPT4vCMBTE7wt+h/CEva2pskipRhFFLHtZ/94fzbOp&#10;Ni+lidr99htB8DjMzG+Y6byztbhT6yvHCoaDBARx4XTFpYLjYf2VgvABWWPtmBT8kYf5rPcxxUy7&#10;B+/ovg+liBD2GSowITSZlL4wZNEPXEMcvbNrLYYo21LqFh8Rbms5SpKxtFhxXDDY0NJQcd3frIKt&#10;qzbdMf2ReX5yl9Wv8VysUqU++91iAiJQF97hVzvXCkbf8PwSf4C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TaPOzBAAAA2wAAAA8AAAAAAAAAAAAAAAAAmAIAAGRycy9kb3du&#10;cmV2LnhtbFBLBQYAAAAABAAEAPUAAACGAwAAAAA=&#10;" filled="f" fillcolor="black" stroked="f" strokeweight="3e-5mm"/>
                <v:line id="Line 139" o:spid="_x0000_s1169" style="position:absolute;visibility:visible;mso-wrap-style:square" from="6045,4784" to="8463,4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ux3cMAAADbAAAADwAAAGRycy9kb3ducmV2LnhtbESPT4vCMBTE78J+h/AWvGm6irpUoyzC&#10;oogXdcHro3m23TYvpYn98+2NIHgcZuY3zGrTmVI0VLvcsoKvcQSCOLE651TB3+V39A3CeWSNpWVS&#10;0JODzfpjsMJY25ZP1Jx9KgKEXYwKMu+rWEqXZGTQjW1FHLybrQ36IOtU6hrbADelnETRXBrMOSxk&#10;WNE2o6Q4342CY7PtrtM2Sv779lr0xe6wKxZzpYaf3c8ShKfOv8Ov9l4rmMzg+SX8AL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rsd3DAAAA2wAAAA8AAAAAAAAAAAAA&#10;AAAAoQIAAGRycy9kb3ducmV2LnhtbFBLBQYAAAAABAAEAPkAAACRAwAAAAA=&#10;" strokeweight="1.95pt">
                  <v:stroke endarrow="block" endarrowwidth="wide" endarrowlength="long"/>
                </v:line>
                <v:line id="Line 141" o:spid="_x0000_s1170" style="position:absolute;flip:x y;visibility:visible;mso-wrap-style:square" from="14508,11362" to="14509,16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h0lMMAAADbAAAADwAAAGRycy9kb3ducmV2LnhtbESPQWuDQBSE74X+h+UVcqurlooxWYOU&#10;FnJtEtrrw31RE/etdbfG/PtsoZDjMDPfMOvNbHox0eg6ywqSKAZBXFvdcaPgsP94zkE4j6yxt0wK&#10;ruRgUz4+rLHQ9sKfNO18IwKEXYEKWu+HQkpXt2TQRXYgDt7RjgZ9kGMj9YiXADe9TOM4kwY7Dgst&#10;DvTWUn3e/RoFlXx/TU7Lb8ynKv06xvnLT5ayUounuVqB8DT7e/i/vdUK0gz+voQfIM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YdJTDAAAA2wAAAA8AAAAAAAAAAAAA&#10;AAAAoQIAAGRycy9kb3ducmV2LnhtbFBLBQYAAAAABAAEAPkAAACRAwAAAAA=&#10;" strokeweight="1.95pt">
                  <v:stroke endarrow="block" endarrowwidth="wide" endarrowlength="long"/>
                </v:line>
                <v:line id="Line 142" o:spid="_x0000_s1171" style="position:absolute;flip:x y;visibility:visible;mso-wrap-style:square" from="2821,11362" to="2822,16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TRD8IAAADbAAAADwAAAGRycy9kb3ducmV2LnhtbESPQWvCQBSE74X+h+UVejMbU9QYXSVI&#10;C161Ra+P7DOJzb5Ns2uM/94VhB6HmfmGWa4H04ieOldbVjCOYhDEhdU1lwp+vr9GKQjnkTU2lknB&#10;jRysV68vS8y0vfKO+r0vRYCwy1BB5X2bSemKigy6yLbEwTvZzqAPsiul7vAa4KaRSRxPpcGaw0KF&#10;LW0qKn73F6Mgl5+T8Xl+xLTPk8MpTj/+pgkr9f425AsQngb/H362t1pBMoPHl/AD5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9TRD8IAAADbAAAADwAAAAAAAAAAAAAA&#10;AAChAgAAZHJzL2Rvd25yZXYueG1sUEsFBgAAAAAEAAQA+QAAAJADAAAAAA==&#10;" strokeweight="1.95pt">
                  <v:stroke endarrow="block" endarrowwidth="wide" endarrowlength="long"/>
                </v:line>
                <w10:anchorlock/>
              </v:group>
            </w:pict>
          </mc:Fallback>
        </mc:AlternateContent>
      </w:r>
    </w:p>
    <w:p w14:paraId="2B2CC61D" w14:textId="77777777" w:rsidR="000E7D59" w:rsidRPr="009B47D9" w:rsidRDefault="000E7D59" w:rsidP="00CD3CC5">
      <w:pPr>
        <w:pStyle w:val="ASAMPSAFigure"/>
      </w:pPr>
      <w:bookmarkStart w:id="116" w:name="_Ref445384139"/>
      <w:r w:rsidRPr="009B47D9">
        <w:t>Transfer of Failure Modes to Include Extreme Weather Induced Component Failures</w:t>
      </w:r>
      <w:bookmarkEnd w:id="116"/>
    </w:p>
    <w:p w14:paraId="6FB90506" w14:textId="26A07D0F" w:rsidR="000E7D59" w:rsidRPr="009B47D9" w:rsidRDefault="000E7D59" w:rsidP="000E7D59">
      <w:pPr>
        <w:spacing w:after="0"/>
      </w:pPr>
      <w:r w:rsidRPr="009B47D9">
        <w:t>In addition to supplementing the existing failure modes in the fault trees of the internal events PSA with similar but extreme weather induced failure modes, it is also necessary to incorporate some failure modes that are not at all included in the PSA for internal events. These are failure modes screened out from the internal events PSA because of their negligible probability as random failure events. However, they may become an important contri</w:t>
      </w:r>
      <w:r w:rsidRPr="009B47D9">
        <w:t>b</w:t>
      </w:r>
      <w:r w:rsidRPr="009B47D9">
        <w:t>utor to extreme weather related risk if caused by an extreme weather event with a sufficiently high probability. Representative examples are</w:t>
      </w:r>
      <w:r w:rsidR="0092245D">
        <w:t>:</w:t>
      </w:r>
    </w:p>
    <w:p w14:paraId="2802A3C1" w14:textId="77777777" w:rsidR="000E7D59" w:rsidRPr="009B47D9" w:rsidRDefault="000E7D59" w:rsidP="000E7D59">
      <w:pPr>
        <w:numPr>
          <w:ilvl w:val="0"/>
          <w:numId w:val="27"/>
        </w:numPr>
        <w:spacing w:after="0"/>
      </w:pPr>
      <w:r w:rsidRPr="009B47D9">
        <w:t>spurious opening of valves that constitute the pressure boundary of a mitigating system (e.g. due to e</w:t>
      </w:r>
      <w:r w:rsidRPr="009B47D9">
        <w:t>x</w:t>
      </w:r>
      <w:r w:rsidRPr="009B47D9">
        <w:t>tremely high or low air temperature),</w:t>
      </w:r>
    </w:p>
    <w:p w14:paraId="0850DE3C" w14:textId="77777777" w:rsidR="000E7D59" w:rsidRPr="009B47D9" w:rsidRDefault="000E7D59" w:rsidP="000E7D59">
      <w:pPr>
        <w:numPr>
          <w:ilvl w:val="0"/>
          <w:numId w:val="27"/>
        </w:numPr>
        <w:spacing w:after="0"/>
      </w:pPr>
      <w:r w:rsidRPr="009B47D9">
        <w:t>spurious closure of a valve on a pipeline that is necessary for the delivery of coolant (e.g. due to e</w:t>
      </w:r>
      <w:r w:rsidRPr="009B47D9">
        <w:t>x</w:t>
      </w:r>
      <w:r w:rsidRPr="009B47D9">
        <w:t>tremely high or low air temperature),</w:t>
      </w:r>
    </w:p>
    <w:p w14:paraId="216A6357" w14:textId="77777777" w:rsidR="000E7D59" w:rsidRPr="009B47D9" w:rsidRDefault="000E7D59" w:rsidP="000E7D59">
      <w:pPr>
        <w:numPr>
          <w:ilvl w:val="0"/>
          <w:numId w:val="27"/>
        </w:numPr>
      </w:pPr>
      <w:r w:rsidRPr="009B47D9">
        <w:t>and failures of system piping (e.g. due to structural failure induced by snowpack).</w:t>
      </w:r>
    </w:p>
    <w:p w14:paraId="0971B549" w14:textId="77777777" w:rsidR="000E7D59" w:rsidRPr="009B47D9" w:rsidRDefault="000E7D59" w:rsidP="000E7D59">
      <w:r w:rsidRPr="009B47D9">
        <w:t>The identification of these failure modes requires a complete review of the existing fault tree models. This should be done by considering all basic events representing safety related SSCs and by determining if they may have any additional failure modes due to the extreme weather event in question. Moreover, the results of plant response and fragility analysis as well as the observations of plant walkdown should be taken into consideration in this ana</w:t>
      </w:r>
      <w:r w:rsidRPr="009B47D9">
        <w:t>l</w:t>
      </w:r>
      <w:r w:rsidRPr="009B47D9">
        <w:t>ysis step. Newly defined basic events should be incorporated into the model based on these information sources to all necessary places. The identified new failure modes are subsequently incorporated into the fault trees in an appropriate failure logic in accordance with the standard approaches to fault tree development.</w:t>
      </w:r>
    </w:p>
    <w:p w14:paraId="6A44593B" w14:textId="77777777" w:rsidR="000E7D59" w:rsidRPr="009B47D9" w:rsidRDefault="000E7D59" w:rsidP="000E7D59">
      <w:pPr>
        <w:spacing w:after="0"/>
      </w:pPr>
      <w:r w:rsidRPr="009B47D9">
        <w:t>Dependent failures are those multiple failure events, whose simultaneous occurrence probability cannot be calc</w:t>
      </w:r>
      <w:r w:rsidRPr="009B47D9">
        <w:t>u</w:t>
      </w:r>
      <w:r w:rsidRPr="009B47D9">
        <w:t>lated by simply multiplying the individual event probabilities as in the case of independent events. Several categ</w:t>
      </w:r>
      <w:r w:rsidRPr="009B47D9">
        <w:t>o</w:t>
      </w:r>
      <w:r w:rsidRPr="009B47D9">
        <w:t>ries of dependent failures are taken into account in the internal events PSA, e.g.:</w:t>
      </w:r>
    </w:p>
    <w:p w14:paraId="5B20109D" w14:textId="75EA6B22" w:rsidR="000E7D59" w:rsidRPr="009B47D9" w:rsidRDefault="000E7D59" w:rsidP="000E7D59">
      <w:pPr>
        <w:numPr>
          <w:ilvl w:val="0"/>
          <w:numId w:val="27"/>
        </w:numPr>
        <w:spacing w:after="0"/>
      </w:pPr>
      <w:r w:rsidRPr="009B47D9">
        <w:t>functional dependencies</w:t>
      </w:r>
      <w:r w:rsidR="0092245D">
        <w:t>:</w:t>
      </w:r>
    </w:p>
    <w:p w14:paraId="782A2B40" w14:textId="3D1CEA84" w:rsidR="000E7D59" w:rsidRPr="009B47D9" w:rsidRDefault="000E7D59" w:rsidP="000E7D59">
      <w:pPr>
        <w:numPr>
          <w:ilvl w:val="1"/>
          <w:numId w:val="29"/>
        </w:numPr>
        <w:spacing w:after="0"/>
      </w:pPr>
      <w:r w:rsidRPr="009B47D9">
        <w:lastRenderedPageBreak/>
        <w:t>time dependent events</w:t>
      </w:r>
      <w:r w:rsidR="0092245D">
        <w:t>,</w:t>
      </w:r>
    </w:p>
    <w:p w14:paraId="04CA3CC0" w14:textId="195DAAD7" w:rsidR="000E7D59" w:rsidRPr="009B47D9" w:rsidRDefault="000E7D59" w:rsidP="000E7D59">
      <w:pPr>
        <w:numPr>
          <w:ilvl w:val="1"/>
          <w:numId w:val="29"/>
        </w:numPr>
        <w:spacing w:after="0"/>
      </w:pPr>
      <w:r w:rsidRPr="009B47D9">
        <w:t>structural dependent events</w:t>
      </w:r>
      <w:r w:rsidR="0092245D">
        <w:t>,</w:t>
      </w:r>
    </w:p>
    <w:p w14:paraId="5D894706" w14:textId="396FA843" w:rsidR="000E7D59" w:rsidRPr="009B47D9" w:rsidRDefault="000E7D59" w:rsidP="000E7D59">
      <w:pPr>
        <w:numPr>
          <w:ilvl w:val="0"/>
          <w:numId w:val="27"/>
        </w:numPr>
        <w:spacing w:after="0"/>
      </w:pPr>
      <w:r w:rsidRPr="009B47D9">
        <w:t>physical dependencies</w:t>
      </w:r>
      <w:r w:rsidR="0092245D">
        <w:t>,</w:t>
      </w:r>
    </w:p>
    <w:p w14:paraId="767690A3" w14:textId="0B96E7FD" w:rsidR="000E7D59" w:rsidRPr="009B47D9" w:rsidRDefault="000E7D59" w:rsidP="000E7D59">
      <w:pPr>
        <w:numPr>
          <w:ilvl w:val="0"/>
          <w:numId w:val="27"/>
        </w:numPr>
        <w:spacing w:after="0"/>
      </w:pPr>
      <w:r w:rsidRPr="009B47D9">
        <w:t>human interaction dependencies</w:t>
      </w:r>
      <w:r w:rsidR="0092245D">
        <w:t>,</w:t>
      </w:r>
    </w:p>
    <w:p w14:paraId="3D97A6CA" w14:textId="77777777" w:rsidR="000E7D59" w:rsidRPr="009B47D9" w:rsidRDefault="000E7D59" w:rsidP="000E7D59">
      <w:pPr>
        <w:numPr>
          <w:ilvl w:val="0"/>
          <w:numId w:val="27"/>
        </w:numPr>
      </w:pPr>
      <w:r w:rsidRPr="009B47D9">
        <w:t>residual dependencies.</w:t>
      </w:r>
    </w:p>
    <w:p w14:paraId="7DE66AAC" w14:textId="77777777" w:rsidR="000E7D59" w:rsidRPr="009B47D9" w:rsidRDefault="000E7D59" w:rsidP="000E7D59">
      <w:r w:rsidRPr="009B47D9">
        <w:t>Modelling and quantification of dependencies vary for the different categories of dependent events. Some of them are modelled explicitly, others implicitly. In both cases, commonly used methods and internationally acknow</w:t>
      </w:r>
      <w:r w:rsidRPr="009B47D9">
        <w:t>l</w:t>
      </w:r>
      <w:r w:rsidRPr="009B47D9">
        <w:t>edged guidelines are taken into account. In addition to the dependencies considered in the internal events PSA, two specific types of physical dependence are also taken into account in the extreme weather PSA: dependence due to correlated extreme weather induced failures, and dependence due to failures of structures or spatial sy</w:t>
      </w:r>
      <w:r w:rsidRPr="009B47D9">
        <w:t>s</w:t>
      </w:r>
      <w:r w:rsidRPr="009B47D9">
        <w:t>tem interactions. These dependencies should be identified by taking into account the results of plant response and fragility analysis as well as the observations of plant walkdown.</w:t>
      </w:r>
    </w:p>
    <w:p w14:paraId="0B9739C8" w14:textId="42AB3E75" w:rsidR="000E7D59" w:rsidRPr="009B47D9" w:rsidRDefault="000E7D59" w:rsidP="000E7D59">
      <w:r w:rsidRPr="009B47D9">
        <w:t xml:space="preserve">The calculation of cut set probabilities/frequencies presents one of the most fundamental differences between an extreme weather PSA and an internal event PSA. In an internal events PSA component failures within a minimal cut set are usually treated as independent events. The dependencies among internal component failures are modelled by an appropriate parametric common cause failure model. Consequently, the probability/frequency of a </w:t>
      </w:r>
      <w:r w:rsidR="005513B7">
        <w:t>cut set</w:t>
      </w:r>
      <w:r w:rsidRPr="009B47D9">
        <w:t xml:space="preserve"> is evaluated by simply multiplying the random or common cause failure probabilities of each element of that </w:t>
      </w:r>
      <w:r w:rsidR="005513B7">
        <w:t>cut set</w:t>
      </w:r>
      <w:r w:rsidRPr="009B47D9">
        <w:t xml:space="preserve">. In an extreme weather PSA the component failures involved in a </w:t>
      </w:r>
      <w:r w:rsidR="005513B7">
        <w:t>cut set</w:t>
      </w:r>
      <w:r w:rsidRPr="009B47D9">
        <w:t xml:space="preserve"> may be correlated through their respe</w:t>
      </w:r>
      <w:r w:rsidRPr="009B47D9">
        <w:t>c</w:t>
      </w:r>
      <w:r w:rsidRPr="009B47D9">
        <w:t>tive responses and fragilities. The calculation of the probabilities (frequencies) of cut sets containing correlated events involves multivariate integration of the joint probability distribution function of the cut set elements. This integration tends to increase the complexity of the calculation without sufficient justification of the numerical values of correlation coefficients between the different random variables for extreme weather induced failures. In order to avoid such an unnecessarily complex quantification a two phase screening process is usually followed with regards to the treatment of correlated events. Two types of correlation are considered in the first phase: no corr</w:t>
      </w:r>
      <w:r w:rsidRPr="009B47D9">
        <w:t>e</w:t>
      </w:r>
      <w:r w:rsidRPr="009B47D9">
        <w:t>lation or complete correlation. Separate basic events are used in the PSA model if no correlation is assumed due to markedly different characteristics of component response and fragility. If some events are modelled as fully corr</w:t>
      </w:r>
      <w:r w:rsidRPr="009B47D9">
        <w:t>e</w:t>
      </w:r>
      <w:r w:rsidRPr="009B47D9">
        <w:t>lated due to similarity in extreme weather related response and fragility, then the correlated events are replaced with a single basic event. This approach leads to a reduction in the number of basic events that are multiplied for the different extreme weather events. After finishing the first phase of the analysis correlated extreme weather induced failures that appear to be significant are re-examined, and refined correlation coefficients are assigned to them (if necessary and justifiable) based on the results of fragility analysis. The quantification of multivariate distributions with correlated random variables is performed for these refined correlated events.</w:t>
      </w:r>
    </w:p>
    <w:p w14:paraId="43905358" w14:textId="6E8FC8FA" w:rsidR="000E7D59" w:rsidRPr="009B47D9" w:rsidRDefault="000E7D59" w:rsidP="000E7D59">
      <w:r w:rsidRPr="009B47D9">
        <w:t>Dependence is introduced by the failures of structures and by the effects of spatial system interactions. Such fai</w:t>
      </w:r>
      <w:r w:rsidRPr="009B47D9">
        <w:t>l</w:t>
      </w:r>
      <w:r w:rsidRPr="009B47D9">
        <w:t xml:space="preserve">ures are not included in the PSA model for internal events but they may be very important in the extreme weather PSA. In addition to design data, use is made of plant walkdowns in operating plants to identify such structural failures and spatial interactions, whereas the probabilities of these effects are determined by fragility analysis. Since these failures usually cause damage to several essential plant components, they represent a very important, often dominant type of dependence. This dependence is very similar to functional dependence (in terms of its consequences). It is often modelled explicitly by assigning a single basic event to all those components in an OR gate that are affected by the dependence, see </w:t>
      </w:r>
      <w:r w:rsidRPr="009B47D9">
        <w:rPr>
          <w:highlight w:val="cyan"/>
        </w:rPr>
        <w:fldChar w:fldCharType="begin"/>
      </w:r>
      <w:r w:rsidRPr="009B47D9">
        <w:instrText xml:space="preserve"> REF _Ref445384242 \n \h </w:instrText>
      </w:r>
      <w:r w:rsidRPr="009B47D9">
        <w:rPr>
          <w:highlight w:val="cyan"/>
        </w:rPr>
      </w:r>
      <w:r w:rsidRPr="009B47D9">
        <w:rPr>
          <w:highlight w:val="cyan"/>
        </w:rPr>
        <w:fldChar w:fldCharType="separate"/>
      </w:r>
      <w:r w:rsidR="00E752F5">
        <w:t>Figure 10</w:t>
      </w:r>
      <w:r w:rsidRPr="009B47D9">
        <w:rPr>
          <w:highlight w:val="cyan"/>
        </w:rPr>
        <w:fldChar w:fldCharType="end"/>
      </w:r>
      <w:r w:rsidRPr="009B47D9">
        <w:t>. That single basic event represents the failure of a stru</w:t>
      </w:r>
      <w:r w:rsidRPr="009B47D9">
        <w:t>c</w:t>
      </w:r>
      <w:r w:rsidRPr="009B47D9">
        <w:t xml:space="preserve">ture or the failure due to a specific spatial interaction. It is noted that </w:t>
      </w:r>
      <w:r w:rsidRPr="009B47D9">
        <w:fldChar w:fldCharType="begin"/>
      </w:r>
      <w:r w:rsidRPr="009B47D9">
        <w:instrText xml:space="preserve"> REF _Ref445384242 \n \h  \* MERGEFORMAT </w:instrText>
      </w:r>
      <w:r w:rsidRPr="009B47D9">
        <w:fldChar w:fldCharType="separate"/>
      </w:r>
      <w:r w:rsidR="00E752F5">
        <w:t>Figure 10</w:t>
      </w:r>
      <w:r w:rsidRPr="009B47D9">
        <w:fldChar w:fldCharType="end"/>
      </w:r>
      <w:r w:rsidRPr="009B47D9">
        <w:t xml:space="preserve"> is an extension of </w:t>
      </w:r>
      <w:r w:rsidRPr="009B47D9">
        <w:fldChar w:fldCharType="begin"/>
      </w:r>
      <w:r w:rsidRPr="009B47D9">
        <w:instrText xml:space="preserve"> REF _Ref445384139 \n \h  \* MERGEFORMAT </w:instrText>
      </w:r>
      <w:r w:rsidRPr="009B47D9">
        <w:fldChar w:fldCharType="separate"/>
      </w:r>
      <w:r w:rsidR="00E752F5">
        <w:t>Figure 9</w:t>
      </w:r>
      <w:r w:rsidRPr="009B47D9">
        <w:fldChar w:fldCharType="end"/>
      </w:r>
      <w:r w:rsidRPr="009B47D9">
        <w:t xml:space="preserve">, and it shows that the same failure mode can be induced by a number of different causes. In order to model the given dependence correctly the same basic event is assigned to all the basic events affected. It also implies that it is not </w:t>
      </w:r>
      <w:r w:rsidRPr="009B47D9">
        <w:lastRenderedPageBreak/>
        <w:t>necessary to actually include the new basic event at the level of each affected component because a logic gate can typically be found at a higher level of the fault tree hierarchy where the required basic event can be placed.</w:t>
      </w:r>
    </w:p>
    <w:p w14:paraId="03E5D3D6" w14:textId="77777777" w:rsidR="00321BBD" w:rsidRPr="009B47D9" w:rsidRDefault="00321BBD" w:rsidP="000E7D59"/>
    <w:p w14:paraId="12DA3ED3" w14:textId="77777777" w:rsidR="000E7D59" w:rsidRPr="009B47D9" w:rsidRDefault="000E7D59" w:rsidP="000E7D59">
      <w:pPr>
        <w:rPr>
          <w:sz w:val="22"/>
          <w:szCs w:val="22"/>
        </w:rPr>
      </w:pPr>
      <w:r w:rsidRPr="009B47D9">
        <w:rPr>
          <w:noProof/>
          <w:lang w:val="fr-FR"/>
        </w:rPr>
        <mc:AlternateContent>
          <mc:Choice Requires="wps">
            <w:drawing>
              <wp:anchor distT="0" distB="0" distL="114300" distR="114300" simplePos="0" relativeHeight="251672064" behindDoc="0" locked="0" layoutInCell="1" allowOverlap="1" wp14:anchorId="70C9DAA3" wp14:editId="0AD5960E">
                <wp:simplePos x="0" y="0"/>
                <wp:positionH relativeFrom="column">
                  <wp:posOffset>5161915</wp:posOffset>
                </wp:positionH>
                <wp:positionV relativeFrom="paragraph">
                  <wp:posOffset>1664970</wp:posOffset>
                </wp:positionV>
                <wp:extent cx="228600" cy="220345"/>
                <wp:effectExtent l="0" t="0" r="0" b="8255"/>
                <wp:wrapNone/>
                <wp:docPr id="1326" name="Oval 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0345"/>
                        </a:xfrm>
                        <a:prstGeom prst="ellipse">
                          <a:avLst/>
                        </a:prstGeom>
                        <a:noFill/>
                        <a:ln w="9525" cap="flat">
                          <a:solidFill>
                            <a:srgbClr xmlns:a14="http://schemas.microsoft.com/office/drawing/2010/main" val="000000" mc:Ignorable="a14" a14:legacySpreadsheetColorIndex="8"/>
                          </a:solidFill>
                          <a:prstDash val="solid"/>
                          <a:round/>
                          <a:headEnd/>
                          <a:tailEnd/>
                        </a:ln>
                        <a:extLst>
                          <a:ext uri="{909E8E84-426E-40DD-AFC4-6F175D3DCCD1}">
                            <a14:hiddenFill xmlns:a14="http://schemas.microsoft.com/office/drawing/2010/main">
                              <a:solidFill>
                                <a:srgbClr val="000000" mc:Ignorable="a14" a14:legacySpreadsheetColorIndex="64"/>
                              </a:solid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5EE74789" id="Oval 120" o:spid="_x0000_s1026" style="position:absolute;margin-left:406.45pt;margin-top:131.1pt;width:18pt;height:17.3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" filled="f" fillcolor="black"/>
            </w:pict>
          </mc:Fallback>
        </mc:AlternateContent>
      </w:r>
      <w:r w:rsidRPr="009B47D9">
        <w:rPr>
          <w:noProof/>
          <w:lang w:val="fr-FR"/>
        </w:rPr>
        <mc:AlternateContent>
          <mc:Choice Requires="wps">
            <w:drawing>
              <wp:anchor distT="0" distB="0" distL="114300" distR="114300" simplePos="0" relativeHeight="251670016" behindDoc="0" locked="0" layoutInCell="1" allowOverlap="1" wp14:anchorId="3EEA4DDC" wp14:editId="3DB9C24B">
                <wp:simplePos x="0" y="0"/>
                <wp:positionH relativeFrom="column">
                  <wp:posOffset>4118610</wp:posOffset>
                </wp:positionH>
                <wp:positionV relativeFrom="paragraph">
                  <wp:posOffset>1663700</wp:posOffset>
                </wp:positionV>
                <wp:extent cx="228600" cy="220345"/>
                <wp:effectExtent l="0" t="0" r="0" b="8255"/>
                <wp:wrapNone/>
                <wp:docPr id="1325" name="Oval 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0345"/>
                        </a:xfrm>
                        <a:prstGeom prst="ellipse">
                          <a:avLst/>
                        </a:prstGeom>
                        <a:noFill/>
                        <a:ln w="9525" cap="flat">
                          <a:solidFill>
                            <a:srgbClr xmlns:a14="http://schemas.microsoft.com/office/drawing/2010/main" val="000000" mc:Ignorable="a14" a14:legacySpreadsheetColorIndex="8"/>
                          </a:solidFill>
                          <a:prstDash val="solid"/>
                          <a:round/>
                          <a:headEnd/>
                          <a:tailEnd/>
                        </a:ln>
                        <a:extLst>
                          <a:ext uri="{909E8E84-426E-40DD-AFC4-6F175D3DCCD1}">
                            <a14:hiddenFill xmlns:a14="http://schemas.microsoft.com/office/drawing/2010/main">
                              <a:solidFill>
                                <a:srgbClr val="000000" mc:Ignorable="a14" a14:legacySpreadsheetColorIndex="64"/>
                              </a:solid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074B159D" id="Oval 120" o:spid="_x0000_s1026" style="position:absolute;margin-left:324.3pt;margin-top:131pt;width:18pt;height:17.3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" filled="f" fillcolor="black"/>
            </w:pict>
          </mc:Fallback>
        </mc:AlternateContent>
      </w:r>
      <w:r w:rsidRPr="009B47D9">
        <w:rPr>
          <w:noProof/>
          <w:lang w:val="fr-FR"/>
        </w:rPr>
        <mc:AlternateContent>
          <mc:Choice Requires="wps">
            <w:drawing>
              <wp:anchor distT="0" distB="0" distL="114300" distR="114300" simplePos="0" relativeHeight="251667968" behindDoc="0" locked="0" layoutInCell="1" allowOverlap="1" wp14:anchorId="1A5F9B21" wp14:editId="60CEF955">
                <wp:simplePos x="0" y="0"/>
                <wp:positionH relativeFrom="column">
                  <wp:posOffset>3074035</wp:posOffset>
                </wp:positionH>
                <wp:positionV relativeFrom="paragraph">
                  <wp:posOffset>1663065</wp:posOffset>
                </wp:positionV>
                <wp:extent cx="228600" cy="220345"/>
                <wp:effectExtent l="0" t="0" r="0" b="8255"/>
                <wp:wrapNone/>
                <wp:docPr id="1324" name="Oval 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0345"/>
                        </a:xfrm>
                        <a:prstGeom prst="ellipse">
                          <a:avLst/>
                        </a:prstGeom>
                        <a:noFill/>
                        <a:ln w="9525" cap="flat">
                          <a:solidFill>
                            <a:srgbClr xmlns:a14="http://schemas.microsoft.com/office/drawing/2010/main" val="000000" mc:Ignorable="a14" a14:legacySpreadsheetColorIndex="8"/>
                          </a:solidFill>
                          <a:prstDash val="solid"/>
                          <a:round/>
                          <a:headEnd/>
                          <a:tailEnd/>
                        </a:ln>
                        <a:extLst>
                          <a:ext uri="{909E8E84-426E-40DD-AFC4-6F175D3DCCD1}">
                            <a14:hiddenFill xmlns:a14="http://schemas.microsoft.com/office/drawing/2010/main">
                              <a:solidFill>
                                <a:srgbClr val="000000" mc:Ignorable="a14" a14:legacySpreadsheetColorIndex="64"/>
                              </a:solid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0CE6C5F7" id="Oval 120" o:spid="_x0000_s1026" style="position:absolute;margin-left:242.05pt;margin-top:130.95pt;width:18pt;height:17.3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" filled="f" fillcolor="black"/>
            </w:pict>
          </mc:Fallback>
        </mc:AlternateContent>
      </w:r>
      <w:r w:rsidRPr="009B47D9">
        <w:rPr>
          <w:noProof/>
          <w:lang w:val="fr-FR"/>
        </w:rPr>
        <mc:AlternateContent>
          <mc:Choice Requires="wps">
            <w:drawing>
              <wp:anchor distT="0" distB="0" distL="114300" distR="114300" simplePos="0" relativeHeight="251665920" behindDoc="0" locked="0" layoutInCell="1" allowOverlap="1" wp14:anchorId="7F40227E" wp14:editId="5A783C33">
                <wp:simplePos x="0" y="0"/>
                <wp:positionH relativeFrom="column">
                  <wp:posOffset>2025650</wp:posOffset>
                </wp:positionH>
                <wp:positionV relativeFrom="paragraph">
                  <wp:posOffset>1534160</wp:posOffset>
                </wp:positionV>
                <wp:extent cx="228600" cy="220345"/>
                <wp:effectExtent l="0" t="0" r="0" b="8255"/>
                <wp:wrapNone/>
                <wp:docPr id="1323" name="Oval 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0345"/>
                        </a:xfrm>
                        <a:prstGeom prst="ellipse">
                          <a:avLst/>
                        </a:prstGeom>
                        <a:noFill/>
                        <a:ln w="9525" cap="flat">
                          <a:solidFill>
                            <a:srgbClr xmlns:a14="http://schemas.microsoft.com/office/drawing/2010/main" val="000000" mc:Ignorable="a14" a14:legacySpreadsheetColorIndex="8"/>
                          </a:solidFill>
                          <a:prstDash val="solid"/>
                          <a:round/>
                          <a:headEnd/>
                          <a:tailEnd/>
                        </a:ln>
                        <a:extLst>
                          <a:ext uri="{909E8E84-426E-40DD-AFC4-6F175D3DCCD1}">
                            <a14:hiddenFill xmlns:a14="http://schemas.microsoft.com/office/drawing/2010/main">
                              <a:solidFill>
                                <a:srgbClr val="000000" mc:Ignorable="a14" a14:legacySpreadsheetColorIndex="64"/>
                              </a:solid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1249422A" id="Oval 120" o:spid="_x0000_s1026" style="position:absolute;margin-left:159.5pt;margin-top:120.8pt;width:18pt;height:17.3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" filled="f" fillcolor="black"/>
            </w:pict>
          </mc:Fallback>
        </mc:AlternateContent>
      </w:r>
      <w:r w:rsidRPr="009B47D9">
        <w:rPr>
          <w:noProof/>
          <w:lang w:val="fr-FR"/>
        </w:rPr>
        <mc:AlternateContent>
          <mc:Choice Requires="wps">
            <w:drawing>
              <wp:anchor distT="0" distB="0" distL="114300" distR="114300" simplePos="0" relativeHeight="251661824" behindDoc="0" locked="0" layoutInCell="1" allowOverlap="1" wp14:anchorId="51AA5741" wp14:editId="0EE23394">
                <wp:simplePos x="0" y="0"/>
                <wp:positionH relativeFrom="column">
                  <wp:posOffset>409575</wp:posOffset>
                </wp:positionH>
                <wp:positionV relativeFrom="paragraph">
                  <wp:posOffset>916940</wp:posOffset>
                </wp:positionV>
                <wp:extent cx="228600" cy="220345"/>
                <wp:effectExtent l="0" t="0" r="0" b="8255"/>
                <wp:wrapNone/>
                <wp:docPr id="1319" name="Oval 1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0345"/>
                        </a:xfrm>
                        <a:prstGeom prst="ellipse">
                          <a:avLst/>
                        </a:prstGeom>
                        <a:noFill/>
                        <a:ln w="9525" cap="flat">
                          <a:solidFill>
                            <a:srgbClr xmlns:a14="http://schemas.microsoft.com/office/drawing/2010/main" val="000000" mc:Ignorable="a14" a14:legacySpreadsheetColorIndex="8"/>
                          </a:solidFill>
                          <a:prstDash val="solid"/>
                          <a:round/>
                          <a:headEnd/>
                          <a:tailEnd/>
                        </a:ln>
                        <a:extLst>
                          <a:ext uri="{909E8E84-426E-40DD-AFC4-6F175D3DCCD1}">
                            <a14:hiddenFill xmlns:a14="http://schemas.microsoft.com/office/drawing/2010/main">
                              <a:solidFill>
                                <a:srgbClr val="000000" mc:Ignorable="a14" a14:legacySpreadsheetColorIndex="64"/>
                              </a:solid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62BBEF0C" id="Oval 120" o:spid="_x0000_s1026" style="position:absolute;margin-left:32.25pt;margin-top:72.2pt;width:18pt;height:17.3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" filled="f" fillcolor="black"/>
            </w:pict>
          </mc:Fallback>
        </mc:AlternateContent>
      </w:r>
      <w:r w:rsidRPr="009B47D9">
        <w:rPr>
          <w:noProof/>
          <w:lang w:val="fr-FR"/>
        </w:rPr>
        <mc:AlternateContent>
          <mc:Choice Requires="wps">
            <w:drawing>
              <wp:anchor distT="0" distB="0" distL="114300" distR="114300" simplePos="0" relativeHeight="251663872" behindDoc="0" locked="0" layoutInCell="1" allowOverlap="1" wp14:anchorId="16E17BE0" wp14:editId="635A024F">
                <wp:simplePos x="0" y="0"/>
                <wp:positionH relativeFrom="column">
                  <wp:posOffset>3039745</wp:posOffset>
                </wp:positionH>
                <wp:positionV relativeFrom="paragraph">
                  <wp:posOffset>-6985</wp:posOffset>
                </wp:positionV>
                <wp:extent cx="1371600" cy="441325"/>
                <wp:effectExtent l="0" t="0" r="0" b="0"/>
                <wp:wrapNone/>
                <wp:docPr id="1321" name="Text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441325"/>
                        </a:xfrm>
                        <a:prstGeom prst="rect">
                          <a:avLst/>
                        </a:prstGeom>
                        <a:noFill/>
                        <a:ln w="9525" cap="flat">
                          <a:solidFill>
                            <a:srgbClr xmlns:a14="http://schemas.microsoft.com/office/drawing/2010/main" val="000000" mc:Ignorable="a14" a14:legacySpreadsheetColorIndex="8"/>
                          </a:solidFill>
                          <a:prstDash val="solid"/>
                          <a:miter lim="800000"/>
                          <a:headEnd/>
                          <a:tailEnd/>
                        </a:ln>
                        <a:extLst>
                          <a:ext uri="{909E8E84-426E-40DD-AFC4-6F175D3DCCD1}">
                            <a14:hiddenFill xmlns:a14="http://schemas.microsoft.com/office/drawing/2010/main">
                              <a:solidFill>
                                <a:srgbClr val="000000" mc:Ignorable="a14" a14:legacySpreadsheetColorIndex="64"/>
                              </a:solidFill>
                            </a14:hiddenFill>
                          </a:ext>
                        </a:extLst>
                      </wps:spPr>
                      <wps:txbx>
                        <w:txbxContent>
                          <w:p w14:paraId="2E8214AD" w14:textId="77777777" w:rsidR="00294387" w:rsidRPr="001A6E16" w:rsidRDefault="00294387"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mode A</w:t>
                            </w:r>
                          </w:p>
                        </w:txbxContent>
                      </wps:txbx>
                      <wps:bodyPr wrap="square" lIns="27432" tIns="22860" rIns="27432" bIns="22860" anchor="ctr" upright="1"/>
                    </wps:wsp>
                  </a:graphicData>
                </a:graphic>
                <wp14:sizeRelH relativeFrom="page">
                  <wp14:pctWidth>0</wp14:pctWidth>
                </wp14:sizeRelH>
                <wp14:sizeRelV relativeFrom="page">
                  <wp14:pctHeight>0</wp14:pctHeight>
                </wp14:sizeRelV>
              </wp:anchor>
            </w:drawing>
          </mc:Choice>
          <mc:Fallback>
            <w:pict>
              <v:shape id="Text 121" o:spid="_x0000_s1172" type="#_x0000_t202" style="position:absolute;left:0;text-align:left;margin-left:239.35pt;margin-top:-.55pt;width:108pt;height:34.7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" filled="f" fillcolor="black">
                <v:textbox inset="2.16pt,1.8pt,2.16pt,1.8pt">
                  <w:txbxContent>
                    <w:p w14:paraId="2E8214AD" w14:textId="77777777" w:rsidR="00294387" w:rsidRPr="001A6E16" w:rsidRDefault="00294387"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mode A</w:t>
                      </w:r>
                    </w:p>
                  </w:txbxContent>
                </v:textbox>
              </v:shape>
            </w:pict>
          </mc:Fallback>
        </mc:AlternateContent>
      </w:r>
      <w:r w:rsidRPr="009B47D9">
        <w:rPr>
          <w:noProof/>
          <w:lang w:val="fr-FR"/>
        </w:rPr>
        <mc:AlternateContent>
          <mc:Choice Requires="wps">
            <w:drawing>
              <wp:anchor distT="0" distB="0" distL="114300" distR="114300" simplePos="0" relativeHeight="251659776" behindDoc="0" locked="0" layoutInCell="1" allowOverlap="1" wp14:anchorId="0F178AE9" wp14:editId="1538C9F0">
                <wp:simplePos x="0" y="0"/>
                <wp:positionH relativeFrom="column">
                  <wp:posOffset>-161925</wp:posOffset>
                </wp:positionH>
                <wp:positionV relativeFrom="paragraph">
                  <wp:posOffset>472440</wp:posOffset>
                </wp:positionV>
                <wp:extent cx="1371600" cy="441325"/>
                <wp:effectExtent l="0" t="0" r="0" b="0"/>
                <wp:wrapNone/>
                <wp:docPr id="1318" name="Text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441325"/>
                        </a:xfrm>
                        <a:prstGeom prst="rect">
                          <a:avLst/>
                        </a:prstGeom>
                        <a:noFill/>
                        <a:ln w="9525" cap="flat">
                          <a:solidFill>
                            <a:srgbClr xmlns:a14="http://schemas.microsoft.com/office/drawing/2010/main" val="000000" mc:Ignorable="a14" a14:legacySpreadsheetColorIndex="8"/>
                          </a:solidFill>
                          <a:prstDash val="solid"/>
                          <a:miter lim="800000"/>
                          <a:headEnd/>
                          <a:tailEnd/>
                        </a:ln>
                        <a:extLst>
                          <a:ext uri="{909E8E84-426E-40DD-AFC4-6F175D3DCCD1}">
                            <a14:hiddenFill xmlns:a14="http://schemas.microsoft.com/office/drawing/2010/main">
                              <a:solidFill>
                                <a:srgbClr val="000000" mc:Ignorable="a14" a14:legacySpreadsheetColorIndex="64"/>
                              </a:solidFill>
                            </a14:hiddenFill>
                          </a:ext>
                        </a:extLst>
                      </wps:spPr>
                      <wps:txbx>
                        <w:txbxContent>
                          <w:p w14:paraId="2EF79C9B" w14:textId="77777777" w:rsidR="00294387" w:rsidRPr="001A6E16" w:rsidRDefault="00294387"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mode A</w:t>
                            </w:r>
                          </w:p>
                        </w:txbxContent>
                      </wps:txbx>
                      <wps:bodyPr wrap="square" lIns="27432" tIns="22860" rIns="27432" bIns="22860" anchor="ctr" upright="1"/>
                    </wps:wsp>
                  </a:graphicData>
                </a:graphic>
                <wp14:sizeRelH relativeFrom="page">
                  <wp14:pctWidth>0</wp14:pctWidth>
                </wp14:sizeRelH>
                <wp14:sizeRelV relativeFrom="page">
                  <wp14:pctHeight>0</wp14:pctHeight>
                </wp14:sizeRelV>
              </wp:anchor>
            </w:drawing>
          </mc:Choice>
          <mc:Fallback>
            <w:pict>
              <v:shape id="Text 119" o:spid="_x0000_s1173" type="#_x0000_t202" style="position:absolute;left:0;text-align:left;margin-left:-12.75pt;margin-top:37.2pt;width:108pt;height:34.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" filled="f" fillcolor="black">
                <v:textbox inset="2.16pt,1.8pt,2.16pt,1.8pt">
                  <w:txbxContent>
                    <w:p w14:paraId="2EF79C9B" w14:textId="77777777" w:rsidR="00294387" w:rsidRPr="001A6E16" w:rsidRDefault="00294387"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mode A</w:t>
                      </w:r>
                    </w:p>
                  </w:txbxContent>
                </v:textbox>
              </v:shape>
            </w:pict>
          </mc:Fallback>
        </mc:AlternateContent>
      </w:r>
      <w:r w:rsidRPr="009B47D9">
        <w:rPr>
          <w:noProof/>
          <w:lang w:val="fr-FR"/>
        </w:rPr>
        <mc:AlternateContent>
          <mc:Choice Requires="wps">
            <w:drawing>
              <wp:anchor distT="0" distB="0" distL="114300" distR="114300" simplePos="0" relativeHeight="251657728" behindDoc="0" locked="0" layoutInCell="1" allowOverlap="1" wp14:anchorId="3EA7C5FE" wp14:editId="456377E4">
                <wp:simplePos x="0" y="0"/>
                <wp:positionH relativeFrom="column">
                  <wp:posOffset>3074670</wp:posOffset>
                </wp:positionH>
                <wp:positionV relativeFrom="paragraph">
                  <wp:posOffset>2516505</wp:posOffset>
                </wp:positionV>
                <wp:extent cx="1371600" cy="441325"/>
                <wp:effectExtent l="0" t="0" r="38100" b="34925"/>
                <wp:wrapNone/>
                <wp:docPr id="1317" name="Text 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441325"/>
                        </a:xfrm>
                        <a:prstGeom prst="roundRect">
                          <a:avLst>
                            <a:gd name="adj" fmla="val 16667"/>
                          </a:avLst>
                        </a:prstGeom>
                        <a:solidFill>
                          <a:srgbClr xmlns:a14="http://schemas.microsoft.com/office/drawing/2010/main" val="FFFFFF" mc:Ignorable="a14" a14:legacySpreadsheetColorIndex="65"/>
                        </a:solidFill>
                        <a:ln w="9525" cap="flat">
                          <a:solidFill>
                            <a:srgbClr xmlns:a14="http://schemas.microsoft.com/office/drawing/2010/main" val="000000" mc:Ignorable="a14" a14:legacySpreadsheetColorIndex="8"/>
                          </a:solidFill>
                          <a:prstDash val="solid"/>
                          <a:round/>
                          <a:headEnd/>
                          <a:tailEnd/>
                        </a:ln>
                        <a:effectLst>
                          <a:outerShdw dist="35921" dir="2700000" algn="ctr" rotWithShape="0">
                            <a:srgbClr val="000000"/>
                          </a:outerShdw>
                        </a:effectLst>
                        <a:extLst>
                          <a:ext uri="{53640926-AAD7-44D8-BBD7-CCE9431645EC}">
                            <a14:shadowObscured xmlns:a14="http://schemas.microsoft.com/office/drawing/2010/main" val="1"/>
                          </a:ext>
                        </a:extLst>
                      </wps:spPr>
                      <wps:txbx>
                        <w:txbxContent>
                          <w:p w14:paraId="64F7A0C2" w14:textId="77777777" w:rsidR="00294387" w:rsidRPr="001A6E16" w:rsidRDefault="00294387"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i/>
                                <w:iCs/>
                                <w:color w:val="000000"/>
                                <w:sz w:val="18"/>
                                <w:szCs w:val="18"/>
                                <w:lang w:val="en-GB"/>
                              </w:rPr>
                              <w:t>part of the extreme weather PSA model</w:t>
                            </w:r>
                          </w:p>
                        </w:txbxContent>
                      </wps:txbx>
                      <wps:bodyPr wrap="square" lIns="27432" tIns="22860" rIns="27432" bIns="22860" anchor="ctr" upright="1"/>
                    </wps:wsp>
                  </a:graphicData>
                </a:graphic>
                <wp14:sizeRelH relativeFrom="page">
                  <wp14:pctWidth>0</wp14:pctWidth>
                </wp14:sizeRelH>
                <wp14:sizeRelV relativeFrom="page">
                  <wp14:pctHeight>0</wp14:pctHeight>
                </wp14:sizeRelV>
              </wp:anchor>
            </w:drawing>
          </mc:Choice>
          <mc:Fallback>
            <w:pict>
              <v:roundrect id="Text 137" o:spid="_x0000_s1174" style="position:absolute;left:0;text-align:left;margin-left:242.1pt;margin-top:198.15pt;width:108pt;height:34.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">
                <v:shadow on="t" color="black" obscured="t"/>
                <v:textbox inset="2.16pt,1.8pt,2.16pt,1.8pt">
                  <w:txbxContent>
                    <w:p w14:paraId="64F7A0C2" w14:textId="77777777" w:rsidR="00294387" w:rsidRPr="001A6E16" w:rsidRDefault="00294387"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i/>
                          <w:iCs/>
                          <w:color w:val="000000"/>
                          <w:sz w:val="18"/>
                          <w:szCs w:val="18"/>
                          <w:lang w:val="en-GB"/>
                        </w:rPr>
                        <w:t>part of the extreme weather PSA model</w:t>
                      </w:r>
                    </w:p>
                  </w:txbxContent>
                </v:textbox>
              </v:roundrect>
            </w:pict>
          </mc:Fallback>
        </mc:AlternateContent>
      </w:r>
      <w:r w:rsidRPr="009B47D9">
        <w:rPr>
          <w:noProof/>
          <w:lang w:val="fr-FR"/>
        </w:rPr>
        <mc:AlternateContent>
          <mc:Choice Requires="wps">
            <w:drawing>
              <wp:anchor distT="0" distB="0" distL="114300" distR="114300" simplePos="0" relativeHeight="251655680" behindDoc="0" locked="0" layoutInCell="1" allowOverlap="1" wp14:anchorId="13FB3EC5" wp14:editId="28A3D659">
                <wp:simplePos x="0" y="0"/>
                <wp:positionH relativeFrom="column">
                  <wp:posOffset>-161925</wp:posOffset>
                </wp:positionH>
                <wp:positionV relativeFrom="paragraph">
                  <wp:posOffset>2529840</wp:posOffset>
                </wp:positionV>
                <wp:extent cx="1371600" cy="441325"/>
                <wp:effectExtent l="0" t="0" r="38100" b="34925"/>
                <wp:wrapNone/>
                <wp:docPr id="1316" name="Text 1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441325"/>
                        </a:xfrm>
                        <a:prstGeom prst="roundRect">
                          <a:avLst>
                            <a:gd name="adj" fmla="val 16667"/>
                          </a:avLst>
                        </a:prstGeom>
                        <a:solidFill>
                          <a:srgbClr xmlns:a14="http://schemas.microsoft.com/office/drawing/2010/main" val="FFFFFF" mc:Ignorable="a14" a14:legacySpreadsheetColorIndex="65"/>
                        </a:solidFill>
                        <a:ln w="9525" cap="flat">
                          <a:solidFill>
                            <a:srgbClr xmlns:a14="http://schemas.microsoft.com/office/drawing/2010/main" val="000000" mc:Ignorable="a14" a14:legacySpreadsheetColorIndex="8"/>
                          </a:solidFill>
                          <a:prstDash val="solid"/>
                          <a:round/>
                          <a:headEnd/>
                          <a:tailEnd/>
                        </a:ln>
                        <a:effectLst>
                          <a:outerShdw dist="35921" dir="2700000" algn="ctr" rotWithShape="0">
                            <a:srgbClr val="000000"/>
                          </a:outerShdw>
                        </a:effectLst>
                        <a:extLst>
                          <a:ext uri="{53640926-AAD7-44D8-BBD7-CCE9431645EC}">
                            <a14:shadowObscured xmlns:a14="http://schemas.microsoft.com/office/drawing/2010/main" val="1"/>
                          </a:ext>
                        </a:extLst>
                      </wps:spPr>
                      <wps:txbx>
                        <w:txbxContent>
                          <w:p w14:paraId="2E212079" w14:textId="77777777" w:rsidR="00294387" w:rsidRPr="001A6E16" w:rsidRDefault="00294387"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i/>
                                <w:iCs/>
                                <w:color w:val="000000"/>
                                <w:sz w:val="18"/>
                                <w:szCs w:val="18"/>
                                <w:lang w:val="en-GB"/>
                              </w:rPr>
                              <w:t>part of the internal events PSA model</w:t>
                            </w:r>
                          </w:p>
                        </w:txbxContent>
                      </wps:txbx>
                      <wps:bodyPr wrap="square" lIns="27432" tIns="22860" rIns="27432" bIns="22860" anchor="ctr" upright="1"/>
                    </wps:wsp>
                  </a:graphicData>
                </a:graphic>
                <wp14:sizeRelH relativeFrom="page">
                  <wp14:pctWidth>0</wp14:pctWidth>
                </wp14:sizeRelH>
                <wp14:sizeRelV relativeFrom="page">
                  <wp14:pctHeight>0</wp14:pctHeight>
                </wp14:sizeRelV>
              </wp:anchor>
            </w:drawing>
          </mc:Choice>
          <mc:Fallback>
            <w:pict>
              <v:roundrect id="Text 134" o:spid="_x0000_s1175" style="position:absolute;left:0;text-align:left;margin-left:-12.75pt;margin-top:199.2pt;width:108pt;height:34.7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">
                <v:shadow on="t" color="black" obscured="t"/>
                <v:textbox inset="2.16pt,1.8pt,2.16pt,1.8pt">
                  <w:txbxContent>
                    <w:p w14:paraId="2E212079" w14:textId="77777777" w:rsidR="00294387" w:rsidRPr="001A6E16" w:rsidRDefault="00294387"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i/>
                          <w:iCs/>
                          <w:color w:val="000000"/>
                          <w:sz w:val="18"/>
                          <w:szCs w:val="18"/>
                          <w:lang w:val="en-GB"/>
                        </w:rPr>
                        <w:t>part of the internal events PSA model</w:t>
                      </w:r>
                    </w:p>
                  </w:txbxContent>
                </v:textbox>
              </v:roundrect>
            </w:pict>
          </mc:Fallback>
        </mc:AlternateContent>
      </w:r>
      <w:r w:rsidRPr="009B47D9">
        <w:rPr>
          <w:noProof/>
          <w:lang w:val="fr-FR"/>
        </w:rPr>
        <mc:AlternateContent>
          <mc:Choice Requires="wpg">
            <w:drawing>
              <wp:inline distT="0" distB="0" distL="0" distR="0" wp14:anchorId="3062D273" wp14:editId="5A304F81">
                <wp:extent cx="5800725" cy="2978785"/>
                <wp:effectExtent l="0" t="0" r="0" b="0"/>
                <wp:docPr id="1291"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00725" cy="2978785"/>
                          <a:chOff x="0" y="0"/>
                          <a:chExt cx="20280" cy="19890"/>
                        </a:xfrm>
                      </wpg:grpSpPr>
                      <wps:wsp>
                        <wps:cNvPr id="1292" name="Text 145"/>
                        <wps:cNvSpPr txBox="1">
                          <a:spLocks noChangeArrowheads="1"/>
                        </wps:cNvSpPr>
                        <wps:spPr bwMode="auto">
                          <a:xfrm>
                            <a:off x="5950" y="6465"/>
                            <a:ext cx="3120" cy="3754"/>
                          </a:xfrm>
                          <a:prstGeom prst="rect">
                            <a:avLst/>
                          </a:prstGeom>
                          <a:noFill/>
                          <a:ln w="9525" cap="flat">
                            <a:solidFill>
                              <a:srgbClr xmlns:a14="http://schemas.microsoft.com/office/drawing/2010/main" val="000000" mc:Ignorable="a14" a14:legacySpreadsheetColorIndex="8"/>
                            </a:solidFill>
                            <a:prstDash val="solid"/>
                            <a:miter lim="800000"/>
                            <a:headEnd/>
                            <a:tailEnd/>
                          </a:ln>
                          <a:extLst>
                            <a:ext uri="{909E8E84-426E-40DD-AFC4-6F175D3DCCD1}">
                              <a14:hiddenFill xmlns:a14="http://schemas.microsoft.com/office/drawing/2010/main">
                                <a:solidFill>
                                  <a:srgbClr val="000000" mc:Ignorable="a14" a14:legacySpreadsheetColorIndex="64"/>
                                </a:solidFill>
                              </a14:hiddenFill>
                            </a:ext>
                          </a:extLst>
                        </wps:spPr>
                        <wps:txbx>
                          <w:txbxContent>
                            <w:p w14:paraId="19008D6D" w14:textId="77777777" w:rsidR="00294387" w:rsidRPr="001A6E16" w:rsidRDefault="00294387"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mode A due to random failure</w:t>
                              </w:r>
                            </w:p>
                          </w:txbxContent>
                        </wps:txbx>
                        <wps:bodyPr wrap="square" lIns="27432" tIns="27432" rIns="27432" bIns="27432" anchor="ctr" upright="1"/>
                      </wps:wsp>
                      <wps:wsp>
                        <wps:cNvPr id="1293" name="Text 146"/>
                        <wps:cNvSpPr txBox="1">
                          <a:spLocks noChangeArrowheads="1"/>
                        </wps:cNvSpPr>
                        <wps:spPr bwMode="auto">
                          <a:xfrm>
                            <a:off x="9586" y="6465"/>
                            <a:ext cx="3120" cy="4650"/>
                          </a:xfrm>
                          <a:prstGeom prst="rect">
                            <a:avLst/>
                          </a:prstGeom>
                          <a:noFill/>
                          <a:ln w="9525" cap="flat">
                            <a:solidFill>
                              <a:srgbClr xmlns:a14="http://schemas.microsoft.com/office/drawing/2010/main" val="000000" mc:Ignorable="a14" a14:legacySpreadsheetColorIndex="8"/>
                            </a:solidFill>
                            <a:prstDash val="solid"/>
                            <a:miter lim="800000"/>
                            <a:headEnd/>
                            <a:tailEnd/>
                          </a:ln>
                          <a:extLst>
                            <a:ext uri="{909E8E84-426E-40DD-AFC4-6F175D3DCCD1}">
                              <a14:hiddenFill xmlns:a14="http://schemas.microsoft.com/office/drawing/2010/main">
                                <a:solidFill>
                                  <a:srgbClr val="000000" mc:Ignorable="a14" a14:legacySpreadsheetColorIndex="64"/>
                                </a:solidFill>
                              </a14:hiddenFill>
                            </a:ext>
                          </a:extLst>
                        </wps:spPr>
                        <wps:txbx>
                          <w:txbxContent>
                            <w:p w14:paraId="01261CD2" w14:textId="77777777" w:rsidR="00294387" w:rsidRPr="001A6E16" w:rsidRDefault="00294387"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mode A induced by high wind</w:t>
                              </w:r>
                            </w:p>
                          </w:txbxContent>
                        </wps:txbx>
                        <wps:bodyPr wrap="square" lIns="27432" tIns="22860" rIns="27432" bIns="22860" anchor="ctr" upright="1"/>
                      </wps:wsp>
                      <wps:wsp>
                        <wps:cNvPr id="1299" name="Text 152"/>
                        <wps:cNvSpPr txBox="1">
                          <a:spLocks noChangeArrowheads="1"/>
                        </wps:cNvSpPr>
                        <wps:spPr bwMode="auto">
                          <a:xfrm>
                            <a:off x="12480" y="2925"/>
                            <a:ext cx="1040" cy="1170"/>
                          </a:xfrm>
                          <a:prstGeom prst="rect">
                            <a:avLst/>
                          </a:prstGeom>
                          <a:noFill/>
                          <a:ln w="9525" cap="flat">
                            <a:solidFill>
                              <a:srgbClr xmlns:a14="http://schemas.microsoft.com/office/drawing/2010/main" val="000000" mc:Ignorable="a14" a14:legacySpreadsheetColorIndex="8"/>
                            </a:solidFill>
                            <a:prstDash val="solid"/>
                            <a:miter lim="800000"/>
                            <a:headEnd/>
                            <a:tailEnd/>
                          </a:ln>
                          <a:extLst>
                            <a:ext uri="{909E8E84-426E-40DD-AFC4-6F175D3DCCD1}">
                              <a14:hiddenFill xmlns:a14="http://schemas.microsoft.com/office/drawing/2010/main">
                                <a:solidFill>
                                  <a:srgbClr val="000000" mc:Ignorable="a14" a14:legacySpreadsheetColorIndex="64"/>
                                </a:solidFill>
                              </a14:hiddenFill>
                            </a:ext>
                          </a:extLst>
                        </wps:spPr>
                        <wps:txbx>
                          <w:txbxContent>
                            <w:p w14:paraId="738F2A23" w14:textId="77777777" w:rsidR="00294387" w:rsidRPr="001A6E16" w:rsidRDefault="00294387" w:rsidP="000E7D59">
                              <w:pPr>
                                <w:pStyle w:val="NormalWeb"/>
                                <w:spacing w:before="0" w:beforeAutospacing="0" w:after="0" w:afterAutospacing="0"/>
                                <w:jc w:val="center"/>
                                <w:rPr>
                                  <w:rFonts w:ascii="Trebuchet MS" w:hAnsi="Trebuchet MS"/>
                                  <w:sz w:val="18"/>
                                  <w:szCs w:val="18"/>
                                </w:rPr>
                              </w:pPr>
                              <w:r w:rsidRPr="001A6E16">
                                <w:rPr>
                                  <w:rFonts w:ascii="Trebuchet MS" w:hAnsi="Trebuchet MS"/>
                                  <w:color w:val="000000"/>
                                  <w:sz w:val="18"/>
                                  <w:szCs w:val="18"/>
                                </w:rPr>
                                <w:t>OR</w:t>
                              </w:r>
                            </w:p>
                          </w:txbxContent>
                        </wps:txbx>
                        <wps:bodyPr wrap="square" lIns="27432" tIns="22860" rIns="27432" bIns="22860" anchor="ctr" upright="1"/>
                      </wps:wsp>
                      <wps:wsp>
                        <wps:cNvPr id="1300" name="Line 153"/>
                        <wps:cNvCnPr/>
                        <wps:spPr bwMode="auto">
                          <a:xfrm>
                            <a:off x="7540" y="5265"/>
                            <a:ext cx="1" cy="1170"/>
                          </a:xfrm>
                          <a:prstGeom prst="line">
                            <a:avLst/>
                          </a:prstGeom>
                          <a:noFill/>
                          <a:ln w="9525" cap="flat">
                            <a:solidFill>
                              <a:srgbClr xmlns:a14="http://schemas.microsoft.com/office/drawing/2010/main" val="000000" mc:Ignorable="a14" a14:legacySpreadsheetColorIndex="8"/>
                            </a:solidFill>
                            <a:prstDash val="solid"/>
                            <a:round/>
                            <a:headEnd/>
                            <a:tailEnd type="none" w="med" len="med"/>
                          </a:ln>
                          <a:extLst>
                            <a:ext uri="{909E8E84-426E-40DD-AFC4-6F175D3DCCD1}">
                              <a14:hiddenFill xmlns:a14="http://schemas.microsoft.com/office/drawing/2010/main">
                                <a:noFill/>
                              </a14:hiddenFill>
                            </a:ext>
                          </a:extLst>
                        </wps:spPr>
                        <wps:bodyPr/>
                      </wps:wsp>
                      <wps:wsp>
                        <wps:cNvPr id="1301" name="Line 154"/>
                        <wps:cNvCnPr/>
                        <wps:spPr bwMode="auto">
                          <a:xfrm>
                            <a:off x="11180" y="5265"/>
                            <a:ext cx="1" cy="1170"/>
                          </a:xfrm>
                          <a:prstGeom prst="line">
                            <a:avLst/>
                          </a:prstGeom>
                          <a:noFill/>
                          <a:ln w="9525" cap="flat">
                            <a:solidFill>
                              <a:srgbClr xmlns:a14="http://schemas.microsoft.com/office/drawing/2010/main" val="000000" mc:Ignorable="a14" a14:legacySpreadsheetColorIndex="8"/>
                            </a:solidFill>
                            <a:prstDash val="solid"/>
                            <a:round/>
                            <a:headEnd/>
                            <a:tailEnd type="none" w="med" len="med"/>
                          </a:ln>
                          <a:extLst>
                            <a:ext uri="{909E8E84-426E-40DD-AFC4-6F175D3DCCD1}">
                              <a14:hiddenFill xmlns:a14="http://schemas.microsoft.com/office/drawing/2010/main">
                                <a:noFill/>
                              </a14:hiddenFill>
                            </a:ext>
                          </a:extLst>
                        </wps:spPr>
                        <wps:bodyPr/>
                      </wps:wsp>
                      <wps:wsp>
                        <wps:cNvPr id="1302" name="Line 155"/>
                        <wps:cNvCnPr/>
                        <wps:spPr bwMode="auto">
                          <a:xfrm>
                            <a:off x="7540" y="5265"/>
                            <a:ext cx="10920" cy="1"/>
                          </a:xfrm>
                          <a:prstGeom prst="line">
                            <a:avLst/>
                          </a:prstGeom>
                          <a:noFill/>
                          <a:ln w="9525" cap="flat">
                            <a:solidFill>
                              <a:srgbClr xmlns:a14="http://schemas.microsoft.com/office/drawing/2010/main" val="000000" mc:Ignorable="a14" a14:legacySpreadsheetColorIndex="8"/>
                            </a:solidFill>
                            <a:prstDash val="solid"/>
                            <a:round/>
                            <a:headEnd/>
                            <a:tailEnd type="none" w="med" len="med"/>
                          </a:ln>
                          <a:extLst>
                            <a:ext uri="{909E8E84-426E-40DD-AFC4-6F175D3DCCD1}">
                              <a14:hiddenFill xmlns:a14="http://schemas.microsoft.com/office/drawing/2010/main">
                                <a:noFill/>
                              </a14:hiddenFill>
                            </a:ext>
                          </a:extLst>
                        </wps:spPr>
                        <wps:bodyPr/>
                      </wps:wsp>
                      <wps:wsp>
                        <wps:cNvPr id="1303" name="Line 156"/>
                        <wps:cNvCnPr/>
                        <wps:spPr bwMode="auto">
                          <a:xfrm>
                            <a:off x="13000" y="4095"/>
                            <a:ext cx="1" cy="1170"/>
                          </a:xfrm>
                          <a:prstGeom prst="line">
                            <a:avLst/>
                          </a:prstGeom>
                          <a:noFill/>
                          <a:ln w="9525" cap="flat">
                            <a:solidFill>
                              <a:srgbClr xmlns:a14="http://schemas.microsoft.com/office/drawing/2010/main" val="000000" mc:Ignorable="a14" a14:legacySpreadsheetColorIndex="8"/>
                            </a:solidFill>
                            <a:prstDash val="solid"/>
                            <a:round/>
                            <a:headEnd/>
                            <a:tailEnd type="none" w="med" len="med"/>
                          </a:ln>
                          <a:extLst>
                            <a:ext uri="{909E8E84-426E-40DD-AFC4-6F175D3DCCD1}">
                              <a14:hiddenFill xmlns:a14="http://schemas.microsoft.com/office/drawing/2010/main">
                                <a:noFill/>
                              </a14:hiddenFill>
                            </a:ext>
                          </a:extLst>
                        </wps:spPr>
                        <wps:bodyPr/>
                      </wps:wsp>
                      <wps:wsp>
                        <wps:cNvPr id="1306" name="Rectangle 159"/>
                        <wps:cNvSpPr>
                          <a:spLocks noChangeArrowheads="1"/>
                        </wps:cNvSpPr>
                        <wps:spPr bwMode="auto">
                          <a:xfrm>
                            <a:off x="0" y="0"/>
                            <a:ext cx="20280" cy="19890"/>
                          </a:xfrm>
                          <a:prstGeom prst="rect">
                            <a:avLst/>
                          </a:prstGeom>
                          <a:noFill/>
                          <a:ln>
                            <a:noFill/>
                          </a:ln>
                          <a:extLst>
                            <a:ext uri="{909E8E84-426E-40DD-AFC4-6F175D3DCCD1}">
                              <a14:hiddenFill xmlns:a14="http://schemas.microsoft.com/office/drawing/2010/main">
                                <a:solidFill>
                                  <a:srgbClr val="000000" mc:Ignorable="a14" a14:legacySpreadsheetColorIndex="64"/>
                                </a:solidFill>
                              </a14:hiddenFill>
                            </a:ext>
                            <a:ext uri="{91240B29-F687-4F45-9708-019B960494DF}">
                              <a14:hiddenLine xmlns:a14="http://schemas.microsoft.com/office/drawing/2010/main" w="1">
                                <a:solidFill>
                                  <a:srgbClr val="000000" mc:Ignorable="a14" a14:legacySpreadsheetColorIndex="64"/>
                                </a:solidFill>
                                <a:miter lim="800000"/>
                                <a:headEnd/>
                                <a:tailEnd/>
                              </a14:hiddenLine>
                            </a:ext>
                          </a:extLst>
                        </wps:spPr>
                        <wps:bodyPr/>
                      </wps:wsp>
                      <wps:wsp>
                        <wps:cNvPr id="1307" name="Line 160"/>
                        <wps:cNvCnPr/>
                        <wps:spPr bwMode="auto">
                          <a:xfrm>
                            <a:off x="5097" y="4679"/>
                            <a:ext cx="1560" cy="1"/>
                          </a:xfrm>
                          <a:prstGeom prst="line">
                            <a:avLst/>
                          </a:prstGeom>
                          <a:noFill/>
                          <a:ln w="24765" cap="flat">
                            <a:solidFill>
                              <a:srgbClr xmlns:a14="http://schemas.microsoft.com/office/drawing/2010/main" val="000000" mc:Ignorable="a14" a14:legacySpreadsheetColorIndex="8"/>
                            </a:solidFill>
                            <a:prstDash val="solid"/>
                            <a:round/>
                            <a:headEnd/>
                            <a:tailEnd type="triangle" w="lg" len="lg"/>
                          </a:ln>
                          <a:extLst>
                            <a:ext uri="{909E8E84-426E-40DD-AFC4-6F175D3DCCD1}">
                              <a14:hiddenFill xmlns:a14="http://schemas.microsoft.com/office/drawing/2010/main">
                                <a:noFill/>
                              </a14:hiddenFill>
                            </a:ext>
                          </a:extLst>
                        </wps:spPr>
                        <wps:bodyPr/>
                      </wps:wsp>
                      <wps:wsp>
                        <wps:cNvPr id="1308" name="Line 161"/>
                        <wps:cNvCnPr/>
                        <wps:spPr bwMode="auto">
                          <a:xfrm flipH="1" flipV="1">
                            <a:off x="13000" y="11115"/>
                            <a:ext cx="1" cy="4680"/>
                          </a:xfrm>
                          <a:prstGeom prst="line">
                            <a:avLst/>
                          </a:prstGeom>
                          <a:noFill/>
                          <a:ln w="24765" cap="flat">
                            <a:solidFill>
                              <a:srgbClr xmlns:a14="http://schemas.microsoft.com/office/drawing/2010/main" val="000000" mc:Ignorable="a14" a14:legacySpreadsheetColorIndex="8"/>
                            </a:solidFill>
                            <a:prstDash val="solid"/>
                            <a:round/>
                            <a:headEnd/>
                            <a:tailEnd type="triangle" w="lg" len="lg"/>
                          </a:ln>
                          <a:extLst>
                            <a:ext uri="{909E8E84-426E-40DD-AFC4-6F175D3DCCD1}">
                              <a14:hiddenFill xmlns:a14="http://schemas.microsoft.com/office/drawing/2010/main">
                                <a:noFill/>
                              </a14:hiddenFill>
                            </a:ext>
                          </a:extLst>
                        </wps:spPr>
                        <wps:bodyPr/>
                      </wps:wsp>
                      <wps:wsp>
                        <wps:cNvPr id="1309" name="Line 162"/>
                        <wps:cNvCnPr/>
                        <wps:spPr bwMode="auto">
                          <a:xfrm flipH="1" flipV="1">
                            <a:off x="1820" y="11115"/>
                            <a:ext cx="1" cy="4680"/>
                          </a:xfrm>
                          <a:prstGeom prst="line">
                            <a:avLst/>
                          </a:prstGeom>
                          <a:noFill/>
                          <a:ln w="24765" cap="flat">
                            <a:solidFill>
                              <a:srgbClr xmlns:a14="http://schemas.microsoft.com/office/drawing/2010/main" val="000000" mc:Ignorable="a14" a14:legacySpreadsheetColorIndex="8"/>
                            </a:solidFill>
                            <a:prstDash val="solid"/>
                            <a:round/>
                            <a:headEnd/>
                            <a:tailEnd type="triangle" w="lg" len="lg"/>
                          </a:ln>
                          <a:extLst>
                            <a:ext uri="{909E8E84-426E-40DD-AFC4-6F175D3DCCD1}">
                              <a14:hiddenFill xmlns:a14="http://schemas.microsoft.com/office/drawing/2010/main">
                                <a:noFill/>
                              </a14:hiddenFill>
                            </a:ext>
                          </a:extLst>
                        </wps:spPr>
                        <wps:bodyPr/>
                      </wps:wsp>
                      <wps:wsp>
                        <wps:cNvPr id="1310" name="Text 163"/>
                        <wps:cNvSpPr txBox="1">
                          <a:spLocks noChangeArrowheads="1"/>
                        </wps:cNvSpPr>
                        <wps:spPr bwMode="auto">
                          <a:xfrm>
                            <a:off x="13258" y="6435"/>
                            <a:ext cx="3120" cy="4674"/>
                          </a:xfrm>
                          <a:prstGeom prst="rect">
                            <a:avLst/>
                          </a:prstGeom>
                          <a:noFill/>
                          <a:ln w="9525" cap="flat">
                            <a:solidFill>
                              <a:srgbClr xmlns:a14="http://schemas.microsoft.com/office/drawing/2010/main" val="000000" mc:Ignorable="a14" a14:legacySpreadsheetColorIndex="8"/>
                            </a:solidFill>
                            <a:prstDash val="solid"/>
                            <a:miter lim="800000"/>
                            <a:headEnd/>
                            <a:tailEnd/>
                          </a:ln>
                          <a:extLst>
                            <a:ext uri="{909E8E84-426E-40DD-AFC4-6F175D3DCCD1}">
                              <a14:hiddenFill xmlns:a14="http://schemas.microsoft.com/office/drawing/2010/main">
                                <a:solidFill>
                                  <a:srgbClr val="000000" mc:Ignorable="a14" a14:legacySpreadsheetColorIndex="64"/>
                                </a:solidFill>
                              </a14:hiddenFill>
                            </a:ext>
                          </a:extLst>
                        </wps:spPr>
                        <wps:txbx>
                          <w:txbxContent>
                            <w:p w14:paraId="661FFF3D" w14:textId="77777777" w:rsidR="00294387" w:rsidRPr="001A6E16" w:rsidRDefault="00294387"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of structure B induced by high wind</w:t>
                              </w:r>
                            </w:p>
                          </w:txbxContent>
                        </wps:txbx>
                        <wps:bodyPr wrap="square" lIns="27432" tIns="22860" rIns="27432" bIns="22860" anchor="ctr" upright="1"/>
                      </wps:wsp>
                      <wps:wsp>
                        <wps:cNvPr id="1312" name="Line 165"/>
                        <wps:cNvCnPr/>
                        <wps:spPr bwMode="auto">
                          <a:xfrm>
                            <a:off x="14820" y="5265"/>
                            <a:ext cx="1" cy="1170"/>
                          </a:xfrm>
                          <a:prstGeom prst="line">
                            <a:avLst/>
                          </a:prstGeom>
                          <a:noFill/>
                          <a:ln w="9525" cap="flat">
                            <a:solidFill>
                              <a:srgbClr xmlns:a14="http://schemas.microsoft.com/office/drawing/2010/main" val="000000" mc:Ignorable="a14" a14:legacySpreadsheetColorIndex="8"/>
                            </a:solidFill>
                            <a:prstDash val="solid"/>
                            <a:round/>
                            <a:headEnd/>
                            <a:tailEnd type="none" w="med" len="med"/>
                          </a:ln>
                          <a:extLst>
                            <a:ext uri="{909E8E84-426E-40DD-AFC4-6F175D3DCCD1}">
                              <a14:hiddenFill xmlns:a14="http://schemas.microsoft.com/office/drawing/2010/main">
                                <a:noFill/>
                              </a14:hiddenFill>
                            </a:ext>
                          </a:extLst>
                        </wps:spPr>
                        <wps:bodyPr/>
                      </wps:wsp>
                      <wps:wsp>
                        <wps:cNvPr id="1313" name="Text 167"/>
                        <wps:cNvSpPr txBox="1">
                          <a:spLocks noChangeArrowheads="1"/>
                        </wps:cNvSpPr>
                        <wps:spPr bwMode="auto">
                          <a:xfrm>
                            <a:off x="16899" y="6435"/>
                            <a:ext cx="3120" cy="4674"/>
                          </a:xfrm>
                          <a:prstGeom prst="rect">
                            <a:avLst/>
                          </a:prstGeom>
                          <a:noFill/>
                          <a:ln w="9525" cap="flat">
                            <a:solidFill>
                              <a:srgbClr xmlns:a14="http://schemas.microsoft.com/office/drawing/2010/main" val="000000" mc:Ignorable="a14" a14:legacySpreadsheetColorIndex="8"/>
                            </a:solidFill>
                            <a:prstDash val="solid"/>
                            <a:miter lim="800000"/>
                            <a:headEnd/>
                            <a:tailEnd/>
                          </a:ln>
                          <a:extLst>
                            <a:ext uri="{909E8E84-426E-40DD-AFC4-6F175D3DCCD1}">
                              <a14:hiddenFill xmlns:a14="http://schemas.microsoft.com/office/drawing/2010/main">
                                <a:solidFill>
                                  <a:srgbClr val="000000" mc:Ignorable="a14" a14:legacySpreadsheetColorIndex="64"/>
                                </a:solidFill>
                              </a14:hiddenFill>
                            </a:ext>
                          </a:extLst>
                        </wps:spPr>
                        <wps:txbx>
                          <w:txbxContent>
                            <w:p w14:paraId="4A47B350" w14:textId="77777777" w:rsidR="00294387" w:rsidRPr="001A6E16" w:rsidRDefault="00294387"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of structure C induced by high wind</w:t>
                              </w:r>
                            </w:p>
                          </w:txbxContent>
                        </wps:txbx>
                        <wps:bodyPr wrap="square" lIns="27432" tIns="22860" rIns="27432" bIns="22860" anchor="ctr" upright="1"/>
                      </wps:wsp>
                      <wps:wsp>
                        <wps:cNvPr id="1315" name="Line 169"/>
                        <wps:cNvCnPr/>
                        <wps:spPr bwMode="auto">
                          <a:xfrm>
                            <a:off x="18460" y="5265"/>
                            <a:ext cx="1" cy="1170"/>
                          </a:xfrm>
                          <a:prstGeom prst="line">
                            <a:avLst/>
                          </a:prstGeom>
                          <a:noFill/>
                          <a:ln w="9525" cap="flat">
                            <a:solidFill>
                              <a:srgbClr xmlns:a14="http://schemas.microsoft.com/office/drawing/2010/main" val="000000" mc:Ignorable="a14" a14:legacySpreadsheetColorIndex="8"/>
                            </a:solidFill>
                            <a:prstDash val="solid"/>
                            <a:round/>
                            <a:headEnd/>
                            <a:tailEnd type="non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73" o:spid="_x0000_s1176" style="width:456.75pt;height:234.55pt;mso-position-horizontal-relative:char;mso-position-vertical-relative:line" coordsize="20280,198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">
                <v:shape id="Text 145" o:spid="_x0000_s1177" type="#_x0000_t202" style="position:absolute;left:5950;top:6465;width:3120;height:37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M/o8MA&#10;AADdAAAADwAAAGRycy9kb3ducmV2LnhtbERPS2vCQBC+F/wPywi91Y2hRJu6imgLPQg+odchO80G&#10;s7Mhuybpv3cLBW/z8T1nsRpsLTpqfeVYwXSSgCAunK64VHA5f77MQfiArLF2TAp+ycNqOXpaYK5d&#10;z0fqTqEUMYR9jgpMCE0upS8MWfQT1xBH7se1FkOEbSl1i30Mt7VMkySTFiuODQYb2hgqrqebVfDN&#10;xvb2+DrrfPZx2M2z7WWz3yr1PB7W7yACDeEh/nd/6Tg/fUvh75t4gl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M/o8MAAADdAAAADwAAAAAAAAAAAAAAAACYAgAAZHJzL2Rv&#10;d25yZXYueG1sUEsFBgAAAAAEAAQA9QAAAIgDAAAAAA==&#10;" filled="f" fillcolor="black">
                  <v:textbox inset="2.16pt,2.16pt,2.16pt,2.16pt">
                    <w:txbxContent>
                      <w:p w14:paraId="19008D6D" w14:textId="77777777" w:rsidR="00294387" w:rsidRPr="001A6E16" w:rsidRDefault="00294387"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mode A due to random failure</w:t>
                        </w:r>
                      </w:p>
                    </w:txbxContent>
                  </v:textbox>
                </v:shape>
                <v:shape id="Text 146" o:spid="_x0000_s1178" type="#_x0000_t202" style="position:absolute;left:9586;top:6465;width:3120;height:46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u0LcMA&#10;AADdAAAADwAAAGRycy9kb3ducmV2LnhtbERPTWsCMRC9F/wPYQRvNdsIUlejSEuhBxGqotdxM27W&#10;bibLJrrrv28Khd7m8T5nsepdLe7UhsqzhpdxBoK48KbiUsNh//H8CiJEZIO1Z9LwoACr5eBpgbnx&#10;HX/RfRdLkUI45KjBxtjkUobCksMw9g1x4i6+dRgTbEtpWuxSuKulyrKpdFhxarDY0Jul4nt3cxpC&#10;iOep7VyxVqdyqx43tbm+H7UeDfv1HESkPv6L/9yfJs1Xswn8fpNO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gu0LcMAAADdAAAADwAAAAAAAAAAAAAAAACYAgAAZHJzL2Rv&#10;d25yZXYueG1sUEsFBgAAAAAEAAQA9QAAAIgDAAAAAA==&#10;" filled="f" fillcolor="black">
                  <v:textbox inset="2.16pt,1.8pt,2.16pt,1.8pt">
                    <w:txbxContent>
                      <w:p w14:paraId="01261CD2" w14:textId="77777777" w:rsidR="00294387" w:rsidRPr="001A6E16" w:rsidRDefault="00294387"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mode A induced by high wind</w:t>
                        </w:r>
                      </w:p>
                    </w:txbxContent>
                  </v:textbox>
                </v:shape>
                <v:shape id="Text 152" o:spid="_x0000_s1179" type="#_x0000_t202" style="position:absolute;left:12480;top:2925;width:1040;height:11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Dx8IA&#10;AADdAAAADwAAAGRycy9kb3ducmV2LnhtbERPTWsCMRC9F/wPYYTeatYcpK5GEaXQQxFqRa/jZtys&#10;bibLJrrrvzeFQm/zeJ8zX/auFndqQ+VZw3iUgSAuvKm41LD/+Xh7BxEissHaM2l4UIDlYvAyx9z4&#10;jr/pvoulSCEcctRgY2xyKUNhyWEY+YY4cWffOowJtqU0LXYp3NVSZdlEOqw4NVhsaG2puO5uTkMI&#10;8TSxnStW6lhu1eOmvi6bg9avw341AxGpj//iP/enSfPVdAq/36QT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44PHwgAAAN0AAAAPAAAAAAAAAAAAAAAAAJgCAABkcnMvZG93&#10;bnJldi54bWxQSwUGAAAAAAQABAD1AAAAhwMAAAAA&#10;" filled="f" fillcolor="black">
                  <v:textbox inset="2.16pt,1.8pt,2.16pt,1.8pt">
                    <w:txbxContent>
                      <w:p w14:paraId="738F2A23" w14:textId="77777777" w:rsidR="00294387" w:rsidRPr="001A6E16" w:rsidRDefault="00294387" w:rsidP="000E7D59">
                        <w:pPr>
                          <w:pStyle w:val="NormalWeb"/>
                          <w:spacing w:before="0" w:beforeAutospacing="0" w:after="0" w:afterAutospacing="0"/>
                          <w:jc w:val="center"/>
                          <w:rPr>
                            <w:rFonts w:ascii="Trebuchet MS" w:hAnsi="Trebuchet MS"/>
                            <w:sz w:val="18"/>
                            <w:szCs w:val="18"/>
                          </w:rPr>
                        </w:pPr>
                        <w:r w:rsidRPr="001A6E16">
                          <w:rPr>
                            <w:rFonts w:ascii="Trebuchet MS" w:hAnsi="Trebuchet MS"/>
                            <w:color w:val="000000"/>
                            <w:sz w:val="18"/>
                            <w:szCs w:val="18"/>
                          </w:rPr>
                          <w:t>OR</w:t>
                        </w:r>
                      </w:p>
                    </w:txbxContent>
                  </v:textbox>
                </v:shape>
                <v:line id="Line 153" o:spid="_x0000_s1180" style="position:absolute;visibility:visible;mso-wrap-style:square" from="7540,5265" to="7541,6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vo58gAAADdAAAADwAAAGRycy9kb3ducmV2LnhtbESPT0vDQBDF74LfYRnBm93UQpDYbSkV&#10;ofUg9g/Y4zQ7TaLZ2bC7JvHbOwehtxnem/d+M1+OrlU9hdh4NjCdZKCIS28brgwcD68PT6BiQrbY&#10;eiYDvxRhubi9mWNh/cA76vepUhLCsUADdUpdoXUsa3IYJ74jFu3ig8Mka6i0DThIuGv1Y5bl2mHD&#10;0lBjR+uayu/9jzPwPvvI+9X2bTN+bvNz+bI7n76GYMz93bh6BpVoTFfz//XGCv4sE37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Ivo58gAAADdAAAADwAAAAAA&#10;AAAAAAAAAAChAgAAZHJzL2Rvd25yZXYueG1sUEsFBgAAAAAEAAQA+QAAAJYDAAAAAA==&#10;"/>
                <v:line id="Line 154" o:spid="_x0000_s1181" style="position:absolute;visibility:visible;mso-wrap-style:square" from="11180,5265" to="11181,6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dNfMQAAADdAAAADwAAAGRycy9kb3ducmV2LnhtbERPS2vCQBC+F/wPyxS81Y0VgqSuIpWC&#10;9lB8QXscs9MkbXY27K5J/PeuIHibj+85s0VvatGS85VlBeNRAoI4t7riQsHx8PEyBeEDssbaMim4&#10;kIfFfPA0w0zbjnfU7kMhYgj7DBWUITSZlD4vyaAf2YY4cr/WGQwRukJqh10MN7V8TZJUGqw4NpTY&#10;0HtJ+f/+bBR8TbZpu9x8rvvvTXrKV7vTz1/nlBo+98s3EIH68BDf3Wsd50+SM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x018xAAAAN0AAAAPAAAAAAAAAAAA&#10;AAAAAKECAABkcnMvZG93bnJldi54bWxQSwUGAAAAAAQABAD5AAAAkgMAAAAA&#10;"/>
                <v:line id="Line 155" o:spid="_x0000_s1182" style="position:absolute;visibility:visible;mso-wrap-style:square" from="7540,5265" to="18460,5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XTC8QAAADdAAAADwAAAGRycy9kb3ducmV2LnhtbERPTWvCQBC9C/0PyxS86UaFUFJXEUXQ&#10;HoraQnscs9MkbXY27K5J/PeuUPA2j/c582VvatGS85VlBZNxAoI4t7riQsHnx3b0AsIHZI21ZVJw&#10;JQ/LxdNgjpm2HR+pPYVCxBD2GSooQ2gyKX1ekkE/tg1x5H6sMxgidIXUDrsYbmo5TZJUGqw4NpTY&#10;0Lqk/O90MQreZ4e0Xe3fdv3XPj3nm+P5+7dzSg2f+9UriEB9eIj/3Tsd58+SK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dMLxAAAAN0AAAAPAAAAAAAAAAAA&#10;AAAAAKECAABkcnMvZG93bnJldi54bWxQSwUGAAAAAAQABAD5AAAAkgMAAAAA&#10;"/>
                <v:line id="Line 156" o:spid="_x0000_s1183" style="position:absolute;visibility:visible;mso-wrap-style:square" from="13000,4095" to="13001,5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l2kMUAAADdAAAADwAAAGRycy9kb3ducmV2LnhtbERPTWvCQBC9F/wPyxS81U0bCJK6iigF&#10;7aGoLbTHMTtNUrOzYXdN4r93BaG3ebzPmS0G04iOnK8tK3ieJCCIC6trLhV8fb49TUH4gKyxsUwK&#10;LuRhMR89zDDXtuc9dYdQihjCPkcFVQhtLqUvKjLoJ7YljtyvdQZDhK6U2mEfw00jX5IkkwZrjg0V&#10;trSqqDgdzkbBR7rLuuX2fTN8b7Njsd4ff/56p9T4cVi+ggg0hH/x3b3RcX6apHD7Jp4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Fl2kMUAAADdAAAADwAAAAAAAAAA&#10;AAAAAAChAgAAZHJzL2Rvd25yZXYueG1sUEsFBgAAAAAEAAQA+QAAAJMDAAAAAA==&#10;"/>
                <v:rect id="Rectangle 159" o:spid="_x0000_s1184" style="position:absolute;width:20280;height:19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VIF8IA&#10;AADdAAAADwAAAGRycy9kb3ducmV2LnhtbERPTWvCQBC9C/6HZQredFMLIaSuIgYxeGlr7X3ITrNp&#10;s7Mhu03iv3cLhd7m8T5ns5tsKwbqfeNYweMqAUFcOd1wreD6flxmIHxA1tg6JgU38rDbzmcbzLUb&#10;+Y2GS6hFDGGfowITQpdL6StDFv3KdcSR+3S9xRBhX0vd4xjDbSvXSZJKiw3HBoMdHQxV35cfq+DV&#10;Nafpmp1lWX64r+LFeK6KTKnFw7R/BhFoCv/iP3ep4/ynJIXfb+IJcn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xUgXwgAAAN0AAAAPAAAAAAAAAAAAAAAAAJgCAABkcnMvZG93&#10;bnJldi54bWxQSwUGAAAAAAQABAD1AAAAhwMAAAAA&#10;" filled="f" fillcolor="black" stroked="f" strokeweight="3e-5mm"/>
                <v:line id="Line 160" o:spid="_x0000_s1185" style="position:absolute;visibility:visible;mso-wrap-style:square" from="5097,4679" to="6657,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uVW8IAAADdAAAADwAAAGRycy9kb3ducmV2LnhtbERPS4vCMBC+C/6HMMLeNNkVVKpRFmFR&#10;Fi+6C16HZrbttpmUJvbx740geJuP7zmbXW8r0VLjC8ca3mcKBHHqTMGZht+fr+kKhA/IBivHpGEg&#10;D7vteLTBxLiOz9ReQiZiCPsENeQh1ImUPs3Jop+5mjhyf66xGCJsMmka7GK4reSHUgtpseDYkGNN&#10;+5zS8nKzGk7tvr/OO5X+D921HMrD96FcLrR+m/SfaxCB+vASP91HE+fP1RIe38QT5PY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JuVW8IAAADdAAAADwAAAAAAAAAAAAAA&#10;AAChAgAAZHJzL2Rvd25yZXYueG1sUEsFBgAAAAAEAAQA+QAAAJADAAAAAA==&#10;" strokeweight="1.95pt">
                  <v:stroke endarrow="block" endarrowwidth="wide" endarrowlength="long"/>
                </v:line>
                <v:line id="Line 161" o:spid="_x0000_s1186" style="position:absolute;flip:x y;visibility:visible;mso-wrap-style:square" from="13000,11115" to="13001,15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XoksUAAADdAAAADwAAAGRycy9kb3ducmV2LnhtbESPQU/DMAyF70j8h8hI3FiyTkylLJuq&#10;CSSujGm7Wo3Xdmucrgld+ff4gMTN1nt+7/NqM/lOjTTENrCF+cyAIq6Ca7m2sP96f8pBxYTssAtM&#10;Fn4owmZ9f7fCwoUbf9K4S7WSEI4FWmhS6gutY9WQxzgLPbFopzB4TLIOtXYD3iTcdzozZqk9tiwN&#10;Dfa0bai67L69hVK/Pc/PL0fMxzI7nEy+uC4ztvbxYSpfQSWa0r/57/rDCf7CCK58IyPo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8XoksUAAADdAAAADwAAAAAAAAAA&#10;AAAAAAChAgAAZHJzL2Rvd25yZXYueG1sUEsFBgAAAAAEAAQA+QAAAJMDAAAAAA==&#10;" strokeweight="1.95pt">
                  <v:stroke endarrow="block" endarrowwidth="wide" endarrowlength="long"/>
                </v:line>
                <v:line id="Line 162" o:spid="_x0000_s1187" style="position:absolute;flip:x y;visibility:visible;mso-wrap-style:square" from="1820,11115" to="1821,15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lNCcIAAADdAAAADwAAAGRycy9kb3ducmV2LnhtbERPS2vCQBC+F/wPyxR6q7tGKjHNKkEs&#10;9FoVvQ7ZyaPNzsbsNqb/vlsoeJuP7zn5drKdGGnwrWMNi7kCQVw603Kt4XR8e05B+IBssHNMGn7I&#10;w3Yze8gxM+7GHzQeQi1iCPsMNTQh9JmUvmzIop+7njhylRsshgiHWpoBbzHcdjJRaiUtthwbGuxp&#10;11D5dfi2Ggq5f1l8ri+YjkVyrlS6vK4S1vrpcSpeQQSawl387343cf5SreHvm3iC3P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IlNCcIAAADdAAAADwAAAAAAAAAAAAAA&#10;AAChAgAAZHJzL2Rvd25yZXYueG1sUEsFBgAAAAAEAAQA+QAAAJADAAAAAA==&#10;" strokeweight="1.95pt">
                  <v:stroke endarrow="block" endarrowwidth="wide" endarrowlength="long"/>
                </v:line>
                <v:shape id="Text 163" o:spid="_x0000_s1188" type="#_x0000_t202" style="position:absolute;left:13258;top:6435;width:3120;height:46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smncUA&#10;AADdAAAADwAAAGRycy9kb3ducmV2LnhtbESPQWvCQBCF74L/YZmCN92YgpTUVaQieCiCVux1mp1m&#10;02ZnQ3Y18d87h0JvM7w3732zXA++UTfqYh3YwHyWgSIug625MnD+2E1fQMWEbLEJTAbuFGG9Go+W&#10;WNjQ85Fup1QpCeFYoAGXUltoHUtHHuMstMSifYfOY5K1q7TtsJdw3+g8yxbaY83S4LClN0fl7+nq&#10;DcSYvhau9+Um/6wO+f2av/9sL8ZMnobNK6hEQ/o3/13vreA/z4VfvpER9O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6yadxQAAAN0AAAAPAAAAAAAAAAAAAAAAAJgCAABkcnMv&#10;ZG93bnJldi54bWxQSwUGAAAAAAQABAD1AAAAigMAAAAA&#10;" filled="f" fillcolor="black">
                  <v:textbox inset="2.16pt,1.8pt,2.16pt,1.8pt">
                    <w:txbxContent>
                      <w:p w14:paraId="661FFF3D" w14:textId="77777777" w:rsidR="00294387" w:rsidRPr="001A6E16" w:rsidRDefault="00294387"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of structure B induced by high wind</w:t>
                        </w:r>
                      </w:p>
                    </w:txbxContent>
                  </v:textbox>
                </v:shape>
                <v:line id="Line 165" o:spid="_x0000_s1189" style="position:absolute;visibility:visible;mso-wrap-style:square" from="14820,5265" to="14821,6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F1sUAAADdAAAADwAAAGRycy9kb3ducmV2LnhtbERPTWvCQBC9F/wPywi91Y0KQaKrSEXQ&#10;Hkq1hXocs2MSm50Nu9sk/nu3IPQ2j/c5i1VvatGS85VlBeNRAoI4t7riQsHX5/ZlBsIHZI21ZVJw&#10;Iw+r5eBpgZm2HR+oPYZCxBD2GSooQ2gyKX1ekkE/sg1x5C7WGQwRukJqh10MN7WcJEkqDVYcG0ps&#10;6LWk/Of4axS8Tz/Sdr1/2/Xf+/Scbw7n07VzSj0P+/UcRKA+/Isf7p2O86fjCfx9E0+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F1sUAAADdAAAADwAAAAAAAAAA&#10;AAAAAAChAgAAZHJzL2Rvd25yZXYueG1sUEsFBgAAAAAEAAQA+QAAAJMDAAAAAA==&#10;"/>
                <v:shape id="Text 167" o:spid="_x0000_s1190" type="#_x0000_t202" style="position:absolute;left:16899;top:6435;width:3120;height:46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m46sIA&#10;AADdAAAADwAAAGRycy9kb3ducmV2LnhtbERPS4vCMBC+C/sfwizsTVMriFSjyC6Ch2XBB3odm7Gp&#10;NpPSRFv//UYQvM3H95zZorOVuFPjS8cKhoMEBHHudMmFgv1u1Z+A8AFZY+WYFDzIw2L+0Zthpl3L&#10;G7pvQyFiCPsMFZgQ6kxKnxuy6AeuJo7c2TUWQ4RNIXWDbQy3lUyTZCwtlhwbDNb0bSi/bm9Wgffh&#10;NDatzZfpsfhLH7f09/JzUOrrs1tOQQTqwlv8cq91nD8ajuD5TTxBz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ObjqwgAAAN0AAAAPAAAAAAAAAAAAAAAAAJgCAABkcnMvZG93&#10;bnJldi54bWxQSwUGAAAAAAQABAD1AAAAhwMAAAAA&#10;" filled="f" fillcolor="black">
                  <v:textbox inset="2.16pt,1.8pt,2.16pt,1.8pt">
                    <w:txbxContent>
                      <w:p w14:paraId="4A47B350" w14:textId="77777777" w:rsidR="00294387" w:rsidRPr="001A6E16" w:rsidRDefault="00294387" w:rsidP="000E7D59">
                        <w:pPr>
                          <w:pStyle w:val="NormalWeb"/>
                          <w:spacing w:before="0" w:beforeAutospacing="0" w:after="0" w:afterAutospacing="0"/>
                          <w:jc w:val="center"/>
                          <w:rPr>
                            <w:rFonts w:ascii="Trebuchet MS" w:hAnsi="Trebuchet MS"/>
                            <w:sz w:val="18"/>
                            <w:szCs w:val="18"/>
                            <w:lang w:val="en-GB"/>
                          </w:rPr>
                        </w:pPr>
                        <w:r w:rsidRPr="001A6E16">
                          <w:rPr>
                            <w:rFonts w:ascii="Trebuchet MS" w:hAnsi="Trebuchet MS"/>
                            <w:color w:val="000000"/>
                            <w:sz w:val="18"/>
                            <w:szCs w:val="18"/>
                            <w:lang w:val="en-GB"/>
                          </w:rPr>
                          <w:t>Failure of structure C induced by high wind</w:t>
                        </w:r>
                      </w:p>
                    </w:txbxContent>
                  </v:textbox>
                </v:shape>
                <v:line id="Line 169" o:spid="_x0000_s1191" style="position:absolute;visibility:visible;mso-wrap-style:square" from="18460,5265" to="18461,6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XdosUAAADdAAAADwAAAGRycy9kb3ducmV2LnhtbERPTWvCQBC9C/6HZQRvurHSIKmriEXQ&#10;HkrVQnscs2MSzc6G3W2S/vtuodDbPN7nLNe9qUVLzleWFcymCQji3OqKCwXv591kAcIHZI21ZVLw&#10;TR7Wq+FgiZm2HR+pPYVCxBD2GSooQ2gyKX1ekkE/tQ1x5K7WGQwRukJqh10MN7V8SJJUGqw4NpTY&#10;0Lak/H76Mgpe529puzm87PuPQ3rJn4+Xz1vnlBqP+s0TiEB9+Bf/ufc6zp/PHu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SXdosUAAADdAAAADwAAAAAAAAAA&#10;AAAAAAChAgAAZHJzL2Rvd25yZXYueG1sUEsFBgAAAAAEAAQA+QAAAJMDAAAAAA==&#10;"/>
                <w10:anchorlock/>
              </v:group>
            </w:pict>
          </mc:Fallback>
        </mc:AlternateContent>
      </w:r>
    </w:p>
    <w:p w14:paraId="59A8CEB0" w14:textId="77777777" w:rsidR="000E7D59" w:rsidRPr="009B47D9" w:rsidRDefault="000E7D59" w:rsidP="00CD3CC5">
      <w:pPr>
        <w:pStyle w:val="ASAMPSAFigure"/>
      </w:pPr>
      <w:bookmarkStart w:id="117" w:name="_Ref445384242"/>
      <w:r w:rsidRPr="009B47D9">
        <w:t>Scheme for Modelling Specific Extreme Weather Related Dependencies</w:t>
      </w:r>
      <w:bookmarkEnd w:id="117"/>
    </w:p>
    <w:p w14:paraId="3C0E0BF5" w14:textId="34D4ADFC" w:rsidR="000E7D59" w:rsidRPr="009B47D9" w:rsidRDefault="000E7D59" w:rsidP="000E7D59">
      <w:pPr>
        <w:pStyle w:val="Titre3"/>
      </w:pPr>
      <w:bookmarkStart w:id="118" w:name="_Ref445819994"/>
      <w:bookmarkStart w:id="119" w:name="_Ref467160107"/>
      <w:bookmarkStart w:id="120" w:name="_Toc470710547"/>
      <w:r w:rsidRPr="009B47D9">
        <w:t>Analysis</w:t>
      </w:r>
      <w:bookmarkEnd w:id="118"/>
      <w:r w:rsidR="00961B7A" w:rsidRPr="009B47D9">
        <w:t xml:space="preserve"> of human e</w:t>
      </w:r>
      <w:r w:rsidRPr="009B47D9">
        <w:t>rrors</w:t>
      </w:r>
      <w:bookmarkEnd w:id="119"/>
      <w:bookmarkEnd w:id="120"/>
    </w:p>
    <w:p w14:paraId="01ED7D91" w14:textId="77777777" w:rsidR="000E7D59" w:rsidRPr="009B47D9" w:rsidRDefault="000E7D59" w:rsidP="000E7D59">
      <w:r w:rsidRPr="009B47D9">
        <w:t>Human reliability analysis (HRA) is aimed at identification and quantification of human failure events that may occur either prior to a plant disturbance or during evolution of an incident/accident. These are failure events that represent human actions or failures to take human actions which can be considered inappropriate in the given context so that they can substantially contribute to the development of a severe accident. The potential human failure events are identified in the course of event tree and fault tree development. The methods used to quantify the probability of human errors typically vary depending on (1) the type of the action (e.g. maintenance operation or emergency response), (2) the anticipated error modes, the main influences on performance, and (3) the avail</w:t>
      </w:r>
      <w:r w:rsidRPr="009B47D9">
        <w:t>a</w:t>
      </w:r>
      <w:r w:rsidRPr="009B47D9">
        <w:t xml:space="preserve">bility of data and other information sources for the estimation. </w:t>
      </w:r>
    </w:p>
    <w:p w14:paraId="0EF6C2B3" w14:textId="2DB45A6D" w:rsidR="000E7D59" w:rsidRPr="009B47D9" w:rsidRDefault="000E7D59" w:rsidP="000E7D59">
      <w:pPr>
        <w:spacing w:after="0"/>
      </w:pPr>
      <w:r w:rsidRPr="009B47D9">
        <w:t>Based on their direct consequences the inappropriate</w:t>
      </w:r>
      <w:r w:rsidR="0084714C">
        <w:t xml:space="preserve"> actions (referred to as human “</w:t>
      </w:r>
      <w:r w:rsidRPr="009B47D9">
        <w:t>errors</w:t>
      </w:r>
      <w:r w:rsidR="0084714C">
        <w:t>”</w:t>
      </w:r>
      <w:r w:rsidRPr="009B47D9">
        <w:t xml:space="preserve"> in the following) are taken into account in one of the following ways in the PSA model for internal initiating events:</w:t>
      </w:r>
    </w:p>
    <w:p w14:paraId="2B980826" w14:textId="77777777" w:rsidR="000E7D59" w:rsidRPr="009B47D9" w:rsidRDefault="000E7D59" w:rsidP="000E7D59">
      <w:pPr>
        <w:numPr>
          <w:ilvl w:val="0"/>
          <w:numId w:val="27"/>
        </w:numPr>
        <w:spacing w:after="0"/>
      </w:pPr>
      <w:r w:rsidRPr="009B47D9">
        <w:t>a contributor to an initiating event</w:t>
      </w:r>
    </w:p>
    <w:p w14:paraId="027D705A" w14:textId="77777777" w:rsidR="000E7D59" w:rsidRPr="009B47D9" w:rsidRDefault="000E7D59" w:rsidP="000E7D59">
      <w:pPr>
        <w:numPr>
          <w:ilvl w:val="0"/>
          <w:numId w:val="27"/>
        </w:numPr>
        <w:spacing w:after="0"/>
      </w:pPr>
      <w:r w:rsidRPr="009B47D9">
        <w:t>a basic event at fault tree level</w:t>
      </w:r>
    </w:p>
    <w:p w14:paraId="214BD84E" w14:textId="77777777" w:rsidR="000E7D59" w:rsidRPr="009B47D9" w:rsidRDefault="000E7D59" w:rsidP="000E7D59">
      <w:pPr>
        <w:numPr>
          <w:ilvl w:val="0"/>
          <w:numId w:val="27"/>
        </w:numPr>
      </w:pPr>
      <w:r w:rsidRPr="009B47D9">
        <w:t>a basic event at event tree level.</w:t>
      </w:r>
    </w:p>
    <w:p w14:paraId="75B5F73C" w14:textId="77777777" w:rsidR="000E7D59" w:rsidRPr="009B47D9" w:rsidRDefault="000E7D59" w:rsidP="000E7D59">
      <w:pPr>
        <w:spacing w:after="0"/>
      </w:pPr>
      <w:r w:rsidRPr="009B47D9">
        <w:t>The specificities of incorporating human actions and the associated failure events into the extreme weather PSA model can be summarised as follows for the different categories of human actions generally considered in PSA:</w:t>
      </w:r>
    </w:p>
    <w:p w14:paraId="60DAB3E7" w14:textId="77777777" w:rsidR="000E7D59" w:rsidRPr="009B47D9" w:rsidRDefault="000E7D59" w:rsidP="000E7D59">
      <w:pPr>
        <w:numPr>
          <w:ilvl w:val="0"/>
          <w:numId w:val="27"/>
        </w:numPr>
        <w:spacing w:after="0"/>
      </w:pPr>
      <w:r w:rsidRPr="009B47D9">
        <w:t>Pre-initiator (type A) actions that can result in unavailability of safety related systems or equipment so that the unavailability is not revealed until a plant transient requires operation of the system/equipment. Errors in such actions can occur in various tasks, especially maintenance, system alignment and re-alignment, as well as periodic testing. Type A actions considered in the PSA for internal events are i</w:t>
      </w:r>
      <w:r w:rsidRPr="009B47D9">
        <w:t>n</w:t>
      </w:r>
      <w:r w:rsidRPr="009B47D9">
        <w:t>cluded in the extreme weather PSA model without any modification because these actions are indepen</w:t>
      </w:r>
      <w:r w:rsidRPr="009B47D9">
        <w:t>d</w:t>
      </w:r>
      <w:r w:rsidRPr="009B47D9">
        <w:lastRenderedPageBreak/>
        <w:t>ent of the accident initiator. However, additional type A errors may need to be taken into account in the fault trees of those systems that are modelled for the purposes of the extreme weather PSA over and above those systems included in the internal events PSA.</w:t>
      </w:r>
    </w:p>
    <w:p w14:paraId="41348F8B" w14:textId="77777777" w:rsidR="000E7D59" w:rsidRPr="009B47D9" w:rsidRDefault="000E7D59" w:rsidP="000E7D59">
      <w:pPr>
        <w:numPr>
          <w:ilvl w:val="0"/>
          <w:numId w:val="27"/>
        </w:numPr>
        <w:spacing w:after="0"/>
      </w:pPr>
      <w:r w:rsidRPr="009B47D9">
        <w:t>Initiator (type B) actions that contribute to the development of a plant transient. These actions are ge</w:t>
      </w:r>
      <w:r w:rsidRPr="009B47D9">
        <w:t>n</w:t>
      </w:r>
      <w:r w:rsidRPr="009B47D9">
        <w:t>erally not considered in the extreme weather PSA where the extreme weather hazard is the only (co</w:t>
      </w:r>
      <w:r w:rsidRPr="009B47D9">
        <w:t>m</w:t>
      </w:r>
      <w:r w:rsidRPr="009B47D9">
        <w:t>mon cause) initiator, although the occurrence of plant transients initiated by snow load can be prevented if snow is removed from some designated areas in a timely manner. To model this effect failure to r</w:t>
      </w:r>
      <w:r w:rsidRPr="009B47D9">
        <w:t>e</w:t>
      </w:r>
      <w:r w:rsidRPr="009B47D9">
        <w:t>move snow from the roofs of some technological buildings and other facilities in time can be taken into account as a contributor to the development of snow related transients. Similarly, due to the fact that the extreme air temperature event is slow in developing and can be predicted well in advance, there is sufficient time to take preventive actions to mitigate the occurrence of some foreseeable transients that may be induced by extreme air temperature. The failure of these preventive actions can also be consi</w:t>
      </w:r>
      <w:r w:rsidRPr="009B47D9">
        <w:t>d</w:t>
      </w:r>
      <w:r w:rsidRPr="009B47D9">
        <w:t>ered as a contributor to the development of extreme temperature related transients (type B human e</w:t>
      </w:r>
      <w:r w:rsidRPr="009B47D9">
        <w:t>r</w:t>
      </w:r>
      <w:r w:rsidRPr="009B47D9">
        <w:t>rors).</w:t>
      </w:r>
    </w:p>
    <w:p w14:paraId="18738D2F" w14:textId="4A2B0CC4" w:rsidR="000E7D59" w:rsidRPr="009B47D9" w:rsidRDefault="000E7D59" w:rsidP="000E7D59">
      <w:pPr>
        <w:numPr>
          <w:ilvl w:val="0"/>
          <w:numId w:val="27"/>
        </w:numPr>
        <w:spacing w:after="0"/>
      </w:pPr>
      <w:r w:rsidRPr="009B47D9">
        <w:t xml:space="preserve">Post-initiator (type C) actions that are taken as response to a plant transient. </w:t>
      </w:r>
      <w:r w:rsidR="00126975">
        <w:t>T</w:t>
      </w:r>
      <w:r w:rsidRPr="009B47D9">
        <w:t xml:space="preserve">ype C </w:t>
      </w:r>
      <w:r w:rsidR="00126975">
        <w:t>human failure events</w:t>
      </w:r>
      <w:r w:rsidRPr="009B47D9">
        <w:t xml:space="preserve"> </w:t>
      </w:r>
      <w:r w:rsidR="00126975">
        <w:t xml:space="preserve">(including errors of omission as well as errors of commission) </w:t>
      </w:r>
      <w:r w:rsidRPr="009B47D9">
        <w:t>increase the likelihood of undesired consequences (core damage) of an initiating event and the additional system failures, if any. A further sub-group within this category is composed of those actions that are aimed at recovering failed systems or equipment, as well as other, usually non-proceduralized, long term actions to find and use additional means of accident mitigation (recovery or type C actions). Most of the type C errors considered in the i</w:t>
      </w:r>
      <w:r w:rsidRPr="009B47D9">
        <w:t>n</w:t>
      </w:r>
      <w:r w:rsidRPr="009B47D9">
        <w:t>ternal events PSA are also modelled in the extreme weather PSA due to the similarity of (1) accident mi</w:t>
      </w:r>
      <w:r w:rsidRPr="009B47D9">
        <w:t>t</w:t>
      </w:r>
      <w:r w:rsidRPr="009B47D9">
        <w:t>igation and (2) requirements for operator responses once a transient has been initiated. Additional type C errors may need to be included in the extreme weather PSA model due to</w:t>
      </w:r>
    </w:p>
    <w:p w14:paraId="23FBF4B4" w14:textId="77777777" w:rsidR="000E7D59" w:rsidRPr="009B47D9" w:rsidRDefault="000E7D59" w:rsidP="000E7D59">
      <w:pPr>
        <w:numPr>
          <w:ilvl w:val="1"/>
          <w:numId w:val="29"/>
        </w:numPr>
        <w:spacing w:after="0"/>
      </w:pPr>
      <w:r w:rsidRPr="009B47D9">
        <w:t>accident sequences (transient initiating failures and other SSC failures and damage forms) that are specific to the impact on an extreme weather event and thus require human interventions not included in the internal events PSA</w:t>
      </w:r>
    </w:p>
    <w:p w14:paraId="13E772D0" w14:textId="77777777" w:rsidR="000E7D59" w:rsidRPr="009B47D9" w:rsidRDefault="000E7D59" w:rsidP="000E7D59">
      <w:pPr>
        <w:numPr>
          <w:ilvl w:val="1"/>
          <w:numId w:val="29"/>
        </w:numPr>
      </w:pPr>
      <w:r w:rsidRPr="009B47D9">
        <w:t>specific emergency operating procedures, or plant systems and equipment designed to respond differently to an extreme weather event as compared to the response to a random, non-extreme weather related initiator.</w:t>
      </w:r>
    </w:p>
    <w:p w14:paraId="312C4BBD" w14:textId="1F7D76AD" w:rsidR="000E7D59" w:rsidRPr="009B47D9" w:rsidRDefault="000E7D59" w:rsidP="001D3374">
      <w:pPr>
        <w:pStyle w:val="Titre3"/>
        <w:rPr>
          <w:sz w:val="18"/>
          <w:szCs w:val="24"/>
        </w:rPr>
      </w:pPr>
      <w:bookmarkStart w:id="121" w:name="_Toc470710548"/>
      <w:r w:rsidRPr="009B47D9">
        <w:t xml:space="preserve">Analysis of </w:t>
      </w:r>
      <w:r w:rsidR="00961B7A" w:rsidRPr="009B47D9">
        <w:t>r</w:t>
      </w:r>
      <w:r w:rsidR="000A258A" w:rsidRPr="009B47D9">
        <w:t>eliability d</w:t>
      </w:r>
      <w:r w:rsidRPr="009B47D9">
        <w:t>ata</w:t>
      </w:r>
      <w:bookmarkEnd w:id="121"/>
    </w:p>
    <w:p w14:paraId="0B6251A7" w14:textId="7D1CAEEC" w:rsidR="000E7D59" w:rsidRPr="009B47D9" w:rsidRDefault="000E7D59" w:rsidP="000E7D59">
      <w:pPr>
        <w:spacing w:after="0"/>
      </w:pPr>
      <w:r w:rsidRPr="009B47D9">
        <w:t>The numerical input necessary for quantifying accident sequences consist basically of reliability data needed to calculate the frequencies/probabilities of basic events included in the PSA model. This information need is d</w:t>
      </w:r>
      <w:r w:rsidRPr="009B47D9">
        <w:t>e</w:t>
      </w:r>
      <w:r w:rsidRPr="009B47D9">
        <w:t>pendent on the underlying component (basic event) reliability models applied generally as follows for analysis of:</w:t>
      </w:r>
    </w:p>
    <w:p w14:paraId="55E32BCA" w14:textId="77777777" w:rsidR="000E7D59" w:rsidRPr="001D3374" w:rsidRDefault="000E7D59" w:rsidP="000E7D59">
      <w:pPr>
        <w:numPr>
          <w:ilvl w:val="0"/>
          <w:numId w:val="27"/>
        </w:numPr>
        <w:spacing w:after="0"/>
        <w:rPr>
          <w:u w:val="single"/>
        </w:rPr>
      </w:pPr>
      <w:r w:rsidRPr="001D3374">
        <w:rPr>
          <w:u w:val="single"/>
        </w:rPr>
        <w:t>Initiating events</w:t>
      </w:r>
    </w:p>
    <w:p w14:paraId="0713C019" w14:textId="165E2EC3" w:rsidR="000E7D59" w:rsidRPr="009B47D9" w:rsidRDefault="001D3374" w:rsidP="000E7D59">
      <w:pPr>
        <w:ind w:firstLine="709"/>
      </w:pPr>
      <w:r>
        <w:t>F</w:t>
      </w:r>
      <w:r w:rsidR="000E7D59" w:rsidRPr="009B47D9">
        <w:t>requency - f (1/y).</w:t>
      </w:r>
    </w:p>
    <w:p w14:paraId="1BBD3F26" w14:textId="77777777" w:rsidR="000E7D59" w:rsidRPr="001D3374" w:rsidRDefault="000E7D59" w:rsidP="000E7D59">
      <w:pPr>
        <w:numPr>
          <w:ilvl w:val="0"/>
          <w:numId w:val="27"/>
        </w:numPr>
        <w:spacing w:after="0"/>
        <w:rPr>
          <w:u w:val="single"/>
        </w:rPr>
      </w:pPr>
      <w:r w:rsidRPr="001D3374">
        <w:rPr>
          <w:u w:val="single"/>
        </w:rPr>
        <w:t>Independent Component (Hardware) Failures</w:t>
      </w:r>
    </w:p>
    <w:p w14:paraId="462C53E5" w14:textId="77777777" w:rsidR="000E7D59" w:rsidRPr="009B47D9" w:rsidRDefault="000E7D59" w:rsidP="000E7D59">
      <w:pPr>
        <w:spacing w:after="0"/>
        <w:ind w:firstLine="709"/>
      </w:pPr>
      <w:r w:rsidRPr="009B47D9">
        <w:t>a) time related failure rate - λ (1/h) or</w:t>
      </w:r>
    </w:p>
    <w:p w14:paraId="2D9B4FC9" w14:textId="77777777" w:rsidR="000E7D59" w:rsidRPr="009B47D9" w:rsidRDefault="000E7D59" w:rsidP="000E7D59">
      <w:pPr>
        <w:spacing w:after="0"/>
        <w:ind w:firstLine="709"/>
      </w:pPr>
      <w:r w:rsidRPr="009B47D9">
        <w:t>b) demand related failure rate/probability - λ</w:t>
      </w:r>
      <w:r w:rsidRPr="009B47D9">
        <w:rPr>
          <w:vertAlign w:val="subscript"/>
        </w:rPr>
        <w:t>d</w:t>
      </w:r>
      <w:r w:rsidRPr="009B47D9">
        <w:t xml:space="preserve"> (1/demand),</w:t>
      </w:r>
    </w:p>
    <w:p w14:paraId="3A509275" w14:textId="77777777" w:rsidR="000E7D59" w:rsidRPr="009B47D9" w:rsidRDefault="000E7D59" w:rsidP="000E7D59">
      <w:pPr>
        <w:spacing w:after="0"/>
        <w:ind w:left="851" w:hanging="142"/>
      </w:pPr>
      <w:r w:rsidRPr="009B47D9">
        <w:t>c) time data on operational exposure, test and repair, as appropriate (mission time: T</w:t>
      </w:r>
      <w:r w:rsidRPr="009B47D9">
        <w:rPr>
          <w:vertAlign w:val="subscript"/>
        </w:rPr>
        <w:t>mi</w:t>
      </w:r>
      <w:r w:rsidRPr="009B47D9">
        <w:t>s (h), repair time: T</w:t>
      </w:r>
      <w:r w:rsidRPr="009B47D9">
        <w:rPr>
          <w:vertAlign w:val="subscript"/>
        </w:rPr>
        <w:t>rep</w:t>
      </w:r>
      <w:r w:rsidRPr="009B47D9">
        <w:t xml:space="preserve"> (h), test interval (time between tests): T</w:t>
      </w:r>
      <w:r w:rsidRPr="009B47D9">
        <w:rPr>
          <w:vertAlign w:val="subscript"/>
        </w:rPr>
        <w:t>per</w:t>
      </w:r>
      <w:r w:rsidRPr="009B47D9">
        <w:t xml:space="preserve"> (h), test time: T</w:t>
      </w:r>
      <w:r w:rsidRPr="009B47D9">
        <w:rPr>
          <w:vertAlign w:val="subscript"/>
        </w:rPr>
        <w:t>test</w:t>
      </w:r>
      <w:r w:rsidRPr="009B47D9">
        <w:t xml:space="preserve"> (h)),</w:t>
      </w:r>
    </w:p>
    <w:p w14:paraId="400F746F" w14:textId="77777777" w:rsidR="000E7D59" w:rsidRPr="009B47D9" w:rsidRDefault="000E7D59" w:rsidP="000E7D59">
      <w:pPr>
        <w:ind w:firstLine="709"/>
      </w:pPr>
      <w:r w:rsidRPr="009B47D9">
        <w:t>d) extreme weather induced failures, fragilities – P (failure probability).</w:t>
      </w:r>
    </w:p>
    <w:p w14:paraId="2BF2AFAD" w14:textId="77777777" w:rsidR="000E7D59" w:rsidRPr="001D3374" w:rsidRDefault="000E7D59" w:rsidP="000E7D59">
      <w:pPr>
        <w:numPr>
          <w:ilvl w:val="0"/>
          <w:numId w:val="27"/>
        </w:numPr>
        <w:spacing w:after="0"/>
        <w:rPr>
          <w:u w:val="single"/>
        </w:rPr>
      </w:pPr>
      <w:r w:rsidRPr="001D3374">
        <w:rPr>
          <w:u w:val="single"/>
        </w:rPr>
        <w:t>Dependent (Common Cause and Correlated) Component Failures</w:t>
      </w:r>
    </w:p>
    <w:p w14:paraId="184A4229" w14:textId="77777777" w:rsidR="000E7D59" w:rsidRPr="009B47D9" w:rsidRDefault="000E7D59" w:rsidP="000E7D59">
      <w:pPr>
        <w:spacing w:after="0"/>
        <w:ind w:left="851" w:hanging="142"/>
      </w:pPr>
      <w:r w:rsidRPr="009B47D9">
        <w:lastRenderedPageBreak/>
        <w:t>a) data on independent failures for each component involved in a common cause failure (CCF) group,</w:t>
      </w:r>
    </w:p>
    <w:p w14:paraId="73D8EF37" w14:textId="77777777" w:rsidR="000E7D59" w:rsidRPr="009B47D9" w:rsidRDefault="000E7D59" w:rsidP="000E7D59">
      <w:pPr>
        <w:spacing w:after="0"/>
        <w:ind w:left="851" w:hanging="142"/>
      </w:pPr>
      <w:r w:rsidRPr="009B47D9">
        <w:t>b) parameter values for the fraction of common cause failures in a CCF group in accordance with the u</w:t>
      </w:r>
      <w:r w:rsidRPr="009B47D9">
        <w:t>n</w:t>
      </w:r>
      <w:r w:rsidRPr="009B47D9">
        <w:t xml:space="preserve">derlying parametric CCF model applied (e.g. </w:t>
      </w:r>
      <w:r w:rsidRPr="009B47D9">
        <w:rPr>
          <w:i/>
        </w:rPr>
        <w:t>β</w:t>
      </w:r>
      <w:r w:rsidRPr="009B47D9">
        <w:t xml:space="preserve"> factors, </w:t>
      </w:r>
      <w:r w:rsidRPr="009B47D9">
        <w:rPr>
          <w:i/>
        </w:rPr>
        <w:t>α</w:t>
      </w:r>
      <w:r w:rsidRPr="009B47D9">
        <w:t xml:space="preserve"> factors, </w:t>
      </w:r>
      <w:r w:rsidRPr="009B47D9">
        <w:rPr>
          <w:i/>
        </w:rPr>
        <w:t>MG</w:t>
      </w:r>
      <w:r w:rsidRPr="009B47D9">
        <w:t>L factors),</w:t>
      </w:r>
    </w:p>
    <w:p w14:paraId="645E0664" w14:textId="77777777" w:rsidR="000E7D59" w:rsidRPr="009B47D9" w:rsidRDefault="000E7D59" w:rsidP="000E7D59">
      <w:pPr>
        <w:ind w:left="851" w:hanging="142"/>
      </w:pPr>
      <w:r w:rsidRPr="009B47D9">
        <w:t xml:space="preserve">c) correlation coefficients for multiple, correlated failures of SSCs: </w:t>
      </w:r>
      <w:r w:rsidRPr="009B47D9">
        <w:rPr>
          <w:i/>
        </w:rPr>
        <w:t>ρ</w:t>
      </w:r>
      <w:r w:rsidRPr="009B47D9">
        <w:rPr>
          <w:i/>
          <w:vertAlign w:val="subscript"/>
        </w:rPr>
        <w:t>ij</w:t>
      </w:r>
      <w:r w:rsidRPr="009B47D9">
        <w:t>.</w:t>
      </w:r>
    </w:p>
    <w:p w14:paraId="06281C73" w14:textId="77777777" w:rsidR="000E7D59" w:rsidRPr="001D3374" w:rsidRDefault="000E7D59" w:rsidP="000E7D59">
      <w:pPr>
        <w:numPr>
          <w:ilvl w:val="0"/>
          <w:numId w:val="27"/>
        </w:numPr>
        <w:spacing w:after="0"/>
        <w:rPr>
          <w:u w:val="single"/>
        </w:rPr>
      </w:pPr>
      <w:r w:rsidRPr="001D3374">
        <w:rPr>
          <w:u w:val="single"/>
        </w:rPr>
        <w:t>Human Errors</w:t>
      </w:r>
    </w:p>
    <w:p w14:paraId="4BD80D64" w14:textId="2498BF76" w:rsidR="000E7D59" w:rsidRPr="009B47D9" w:rsidRDefault="001D3374" w:rsidP="000E7D59">
      <w:pPr>
        <w:ind w:left="851" w:hanging="142"/>
      </w:pPr>
      <w:r>
        <w:t>P</w:t>
      </w:r>
      <w:r w:rsidR="000E7D59" w:rsidRPr="009B47D9">
        <w:t>robability of an error: HEP.</w:t>
      </w:r>
    </w:p>
    <w:p w14:paraId="3A869636" w14:textId="15CB699A" w:rsidR="000E7D59" w:rsidRPr="009B47D9" w:rsidRDefault="000E7D59" w:rsidP="000E7D59">
      <w:r w:rsidRPr="009B47D9">
        <w:t>The frequency of extreme weather initiating events as the only initiators in the extreme weather PSA are chara</w:t>
      </w:r>
      <w:r w:rsidRPr="009B47D9">
        <w:t>c</w:t>
      </w:r>
      <w:r w:rsidRPr="009B47D9">
        <w:t>terized by a family of continuous hazard curves. The hazard characteristics are obtained from the extreme weat</w:t>
      </w:r>
      <w:r w:rsidRPr="009B47D9">
        <w:t>h</w:t>
      </w:r>
      <w:r w:rsidRPr="009B47D9">
        <w:t xml:space="preserve">er hazard assessment as input information for the extreme weather PSA (see also </w:t>
      </w:r>
      <w:r w:rsidR="00161EF9" w:rsidRPr="009B47D9">
        <w:t>Section</w:t>
      </w:r>
      <w:r w:rsidR="00FA0A69" w:rsidRPr="009B47D9">
        <w:t xml:space="preserve"> </w:t>
      </w:r>
      <w:r w:rsidR="00FA0A69" w:rsidRPr="009B47D9">
        <w:fldChar w:fldCharType="begin"/>
      </w:r>
      <w:r w:rsidR="00FA0A69" w:rsidRPr="009B47D9">
        <w:instrText xml:space="preserve"> REF _Ref448882691 \r \h </w:instrText>
      </w:r>
      <w:r w:rsidR="00FA0A69" w:rsidRPr="009B47D9">
        <w:fldChar w:fldCharType="separate"/>
      </w:r>
      <w:r w:rsidR="006672E4">
        <w:t>2</w:t>
      </w:r>
      <w:r w:rsidR="00FA0A69" w:rsidRPr="009B47D9">
        <w:fldChar w:fldCharType="end"/>
      </w:r>
      <w:r w:rsidR="00FA0A69" w:rsidRPr="009B47D9">
        <w:t xml:space="preserve"> of this </w:t>
      </w:r>
      <w:r w:rsidR="00E74F0B" w:rsidRPr="009B47D9">
        <w:t>report</w:t>
      </w:r>
      <w:r w:rsidRPr="009B47D9">
        <w:t>).</w:t>
      </w:r>
    </w:p>
    <w:p w14:paraId="583D6A23" w14:textId="77777777" w:rsidR="000E7D59" w:rsidRPr="009B47D9" w:rsidRDefault="000E7D59" w:rsidP="000E7D59">
      <w:r w:rsidRPr="009B47D9">
        <w:t>The reliability data for random equipment failures are taken from the PSA for internal events. Additional reliability parameters also need to be estimated for quantifying random failures included in the system fault trees developed newly for the purposes of the extreme weather PSA. The method of parameter estimation follows the practice commonly applied in the internal events PSA.</w:t>
      </w:r>
    </w:p>
    <w:p w14:paraId="471D965C" w14:textId="0ABC0AD4" w:rsidR="000E7D59" w:rsidRPr="009B47D9" w:rsidRDefault="000E7D59" w:rsidP="000E7D59">
      <w:r w:rsidRPr="009B47D9">
        <w:t>Extreme weather induced failures of equipment and structures, including transient initiating failures and mitiga</w:t>
      </w:r>
      <w:r w:rsidRPr="009B47D9">
        <w:t>t</w:t>
      </w:r>
      <w:r w:rsidRPr="009B47D9">
        <w:t xml:space="preserve">ing system failures, are modelled by different basic events in the logic model for the different extreme weather events. The probabilities of these failures are determined by fragility analysis (see </w:t>
      </w:r>
      <w:r w:rsidR="00161EF9" w:rsidRPr="009B47D9">
        <w:t>Section</w:t>
      </w:r>
      <w:r w:rsidRPr="009B47D9">
        <w:t xml:space="preserve"> </w:t>
      </w:r>
      <w:r w:rsidRPr="009B47D9">
        <w:fldChar w:fldCharType="begin"/>
      </w:r>
      <w:r w:rsidRPr="009B47D9">
        <w:instrText xml:space="preserve"> REF _Ref445426681 \n \h </w:instrText>
      </w:r>
      <w:r w:rsidRPr="009B47D9">
        <w:fldChar w:fldCharType="separate"/>
      </w:r>
      <w:r w:rsidR="006672E4">
        <w:t>3.2</w:t>
      </w:r>
      <w:r w:rsidRPr="009B47D9">
        <w:fldChar w:fldCharType="end"/>
      </w:r>
      <w:r w:rsidR="00FA0A69" w:rsidRPr="009B47D9">
        <w:t xml:space="preserve"> of this </w:t>
      </w:r>
      <w:r w:rsidR="00E74F0B" w:rsidRPr="009B47D9">
        <w:t>report</w:t>
      </w:r>
      <w:r w:rsidRPr="009B47D9">
        <w:t>). The fragility analysis quantifies the likelihood that a component or structure fails, as a function of the parameter which represents best the load induced by the extreme weather event in question. As the extreme weather i</w:t>
      </w:r>
      <w:r w:rsidRPr="009B47D9">
        <w:t>n</w:t>
      </w:r>
      <w:r w:rsidRPr="009B47D9">
        <w:t>duced failures are characterized by a family of continuous fragility curves, the fragility analysis explicitly accounts for the effects of randomness in extreme weather characteristics and uncertainty in the component response to a particular extreme weather event.</w:t>
      </w:r>
    </w:p>
    <w:p w14:paraId="381E45B4" w14:textId="20A31644" w:rsidR="00732703" w:rsidRPr="009B47D9" w:rsidRDefault="000E7D59" w:rsidP="001D3374">
      <w:pPr>
        <w:rPr>
          <w:rFonts w:cs="Arial"/>
          <w:b/>
          <w:bCs/>
          <w:caps/>
          <w:sz w:val="32"/>
          <w:szCs w:val="32"/>
          <w:highlight w:val="yellow"/>
          <w:u w:val="single"/>
        </w:rPr>
      </w:pPr>
      <w:r w:rsidRPr="009B47D9">
        <w:t>With regards to common cause failures of plant equipment, the data available in the internal events PSA is used without modification for the purpose of the extreme weather PSA. It is important to note that these are common cause failures of random failure events as opposed to dependent failures due to the effects of a certain extreme weather event. The approach applied in the internal events PSA is followed to estimate the common cause failure parameters of the random equipment failures modelled newly for the purposes of the extreme weather PSA.</w:t>
      </w:r>
    </w:p>
    <w:p w14:paraId="1A54CB14" w14:textId="4827F697" w:rsidR="009356A4" w:rsidRPr="00CA2EC8" w:rsidRDefault="009356A4" w:rsidP="009356A4">
      <w:pPr>
        <w:pStyle w:val="Titre2"/>
        <w:rPr>
          <w:lang w:val="en-GB"/>
        </w:rPr>
      </w:pPr>
      <w:bookmarkStart w:id="122" w:name="_Ref451337421"/>
      <w:bookmarkStart w:id="123" w:name="_Toc470710549"/>
      <w:r w:rsidRPr="00CA2EC8">
        <w:rPr>
          <w:caps w:val="0"/>
          <w:lang w:val="en-GB"/>
        </w:rPr>
        <w:t>RISK QUANTIFICATION AND REPORTING</w:t>
      </w:r>
      <w:bookmarkEnd w:id="122"/>
      <w:bookmarkEnd w:id="123"/>
    </w:p>
    <w:p w14:paraId="4AB2AA44" w14:textId="7CCCA185" w:rsidR="009356A4" w:rsidRPr="00CA2EC8" w:rsidRDefault="009356A4" w:rsidP="009356A4">
      <w:r w:rsidRPr="00CA2EC8">
        <w:t>The aim of this step is to quantify risk (CDF/FDF damage and LERF/LRF) by appropriate integrating of the extreme weather hazards, fragility and the systems-analyses.</w:t>
      </w:r>
    </w:p>
    <w:p w14:paraId="433ADDA0" w14:textId="3D22BD5B" w:rsidR="009356A4" w:rsidRPr="00CA2EC8" w:rsidRDefault="009356A4" w:rsidP="009356A4">
      <w:r w:rsidRPr="00CA2EC8">
        <w:t xml:space="preserve">Based on the work in accordance with </w:t>
      </w:r>
      <w:r w:rsidR="00B6058D" w:rsidRPr="00CA2EC8">
        <w:t>Sections 2.1 to 2.6</w:t>
      </w:r>
      <w:r w:rsidRPr="00CA2EC8">
        <w:t xml:space="preserve"> </w:t>
      </w:r>
      <w:r w:rsidR="00945030" w:rsidRPr="00CA2EC8">
        <w:t xml:space="preserve">and the flow chart (see </w:t>
      </w:r>
      <w:r w:rsidR="00945030" w:rsidRPr="00CA2EC8">
        <w:fldChar w:fldCharType="begin"/>
      </w:r>
      <w:r w:rsidR="00945030" w:rsidRPr="00CA2EC8">
        <w:instrText xml:space="preserve"> REF _Ref451330863 \n \h </w:instrText>
      </w:r>
      <w:r w:rsidR="00945030" w:rsidRPr="00CA2EC8">
        <w:fldChar w:fldCharType="separate"/>
      </w:r>
      <w:r w:rsidR="00E752F5">
        <w:t>Figure 1</w:t>
      </w:r>
      <w:r w:rsidR="00945030" w:rsidRPr="00CA2EC8">
        <w:fldChar w:fldCharType="end"/>
      </w:r>
      <w:r w:rsidR="00945030" w:rsidRPr="00CA2EC8">
        <w:t xml:space="preserve">) </w:t>
      </w:r>
      <w:r w:rsidRPr="00CA2EC8">
        <w:t xml:space="preserve">quantification of </w:t>
      </w:r>
      <w:r w:rsidR="00B6058D" w:rsidRPr="00CA2EC8">
        <w:t>e</w:t>
      </w:r>
      <w:r w:rsidR="00B6058D" w:rsidRPr="00CA2EC8">
        <w:t>x</w:t>
      </w:r>
      <w:r w:rsidR="00B6058D" w:rsidRPr="00CA2EC8">
        <w:t>treme weather</w:t>
      </w:r>
      <w:r w:rsidRPr="00CA2EC8">
        <w:t xml:space="preserve"> PSA is standard (mainly software based) activity like in PSA for internal events, see </w:t>
      </w:r>
      <w:r w:rsidR="00B6058D" w:rsidRPr="00CA2EC8">
        <w:fldChar w:fldCharType="begin"/>
      </w:r>
      <w:r w:rsidR="00B6058D" w:rsidRPr="00CA2EC8">
        <w:instrText xml:space="preserve"> REF _Ref448752032 \n \h </w:instrText>
      </w:r>
      <w:r w:rsidR="00B6058D" w:rsidRPr="00CA2EC8">
        <w:fldChar w:fldCharType="separate"/>
      </w:r>
      <w:r w:rsidR="006672E4">
        <w:t>[2]</w:t>
      </w:r>
      <w:r w:rsidR="00B6058D" w:rsidRPr="00CA2EC8">
        <w:fldChar w:fldCharType="end"/>
      </w:r>
      <w:r w:rsidRPr="00CA2EC8">
        <w:t xml:space="preserve"> for further details.</w:t>
      </w:r>
    </w:p>
    <w:p w14:paraId="445524AF" w14:textId="519897BA" w:rsidR="009356A4" w:rsidRPr="00CA2EC8" w:rsidRDefault="009356A4" w:rsidP="009356A4">
      <w:r w:rsidRPr="00CA2EC8">
        <w:t>Integral part of quantification process is sensitivity (and importance) analysis. Except of obvious evaluation of importance of basic events (components, systems etc.), which is based on Fussel-Vessely and risk achievement worth factors and sensitivity of used parameters, care should be taken reviewing of used simplification assum</w:t>
      </w:r>
      <w:r w:rsidRPr="00CA2EC8">
        <w:t>p</w:t>
      </w:r>
      <w:r w:rsidRPr="00CA2EC8">
        <w:t>tions</w:t>
      </w:r>
      <w:r w:rsidR="00E0287E" w:rsidRPr="00CA2EC8">
        <w:t xml:space="preserve"> that have a significant level of uncertainty and which are likely to have a significant impact on the results of the extreme weather PSA</w:t>
      </w:r>
      <w:r w:rsidRPr="00CA2EC8">
        <w:t>.</w:t>
      </w:r>
      <w:r w:rsidR="00E0287E" w:rsidRPr="00CA2EC8">
        <w:t xml:space="preserve"> The sensitivity studies should be carried out by re</w:t>
      </w:r>
      <w:r w:rsidR="0084714C" w:rsidRPr="00CA2EC8">
        <w:t>-</w:t>
      </w:r>
      <w:r w:rsidR="00E0287E" w:rsidRPr="00CA2EC8">
        <w:t>quantifying the analysis using alte</w:t>
      </w:r>
      <w:r w:rsidR="00E0287E" w:rsidRPr="00CA2EC8">
        <w:t>r</w:t>
      </w:r>
      <w:r w:rsidR="00E0287E" w:rsidRPr="00CA2EC8">
        <w:t>native assumptions or by using a range of numerical values for the data that reflect the level of uncertainty.</w:t>
      </w:r>
      <w:r w:rsidRPr="00CA2EC8">
        <w:t xml:space="preserve"> </w:t>
      </w:r>
      <w:r w:rsidR="00B6058D" w:rsidRPr="00CA2EC8">
        <w:t xml:space="preserve">An uncertainty analysis should be carried out to determine the uncertainty in the results of the extreme weather PSA </w:t>
      </w:r>
      <w:r w:rsidR="00B6058D" w:rsidRPr="00CA2EC8">
        <w:lastRenderedPageBreak/>
        <w:t xml:space="preserve">that arises from the data and </w:t>
      </w:r>
      <w:r w:rsidR="00E0287E" w:rsidRPr="00CA2EC8">
        <w:t>significant</w:t>
      </w:r>
      <w:r w:rsidR="00B6058D" w:rsidRPr="00CA2EC8">
        <w:t xml:space="preserve"> assumptions</w:t>
      </w:r>
      <w:r w:rsidR="00E0287E" w:rsidRPr="00CA2EC8">
        <w:t>.</w:t>
      </w:r>
      <w:r w:rsidR="00B6058D" w:rsidRPr="00CA2EC8">
        <w:t xml:space="preserve"> </w:t>
      </w:r>
      <w:r w:rsidRPr="00CA2EC8">
        <w:t>Importance analysis (even if does not evaluate interaction of factors) forms handy tool to estimate contribution of induced events to th</w:t>
      </w:r>
      <w:r w:rsidR="00E0287E" w:rsidRPr="00CA2EC8">
        <w:t>e overall results.</w:t>
      </w:r>
    </w:p>
    <w:p w14:paraId="0FA1BBEA" w14:textId="5BC6FBFB" w:rsidR="009356A4" w:rsidRPr="00CA2EC8" w:rsidRDefault="009356A4" w:rsidP="009356A4">
      <w:r w:rsidRPr="00CA2EC8">
        <w:t>Another controversial situation can be caused by double counted basic events. Such potential over counting should be checked by detailed analysis of minimal cut</w:t>
      </w:r>
      <w:r w:rsidR="0092245D">
        <w:t xml:space="preserve"> </w:t>
      </w:r>
      <w:r w:rsidRPr="00CA2EC8">
        <w:t>sets.</w:t>
      </w:r>
    </w:p>
    <w:p w14:paraId="6EAEE781" w14:textId="7BBDA3D9" w:rsidR="00B6058D" w:rsidRPr="00CA2EC8" w:rsidRDefault="00E0287E" w:rsidP="009356A4">
      <w:r w:rsidRPr="00CA2EC8">
        <w:t>Results of sensitivity studies, importance and uncertainty analysis should be used to interpret the results of the PSA, to assure the robustness of further decision making based on PSA and identification of further fields of PSA model improvement (if applicable)</w:t>
      </w:r>
      <w:r w:rsidR="0092245D">
        <w:t>.</w:t>
      </w:r>
    </w:p>
    <w:p w14:paraId="6C9C66DB" w14:textId="7D93FCD0" w:rsidR="00B6058D" w:rsidRPr="00CA2EC8" w:rsidRDefault="00B6058D" w:rsidP="009356A4">
      <w:r w:rsidRPr="00CA2EC8">
        <w:t>The corresponding documentation should provide within the report (or by reference to available material) all ne</w:t>
      </w:r>
      <w:r w:rsidRPr="00CA2EC8">
        <w:t>c</w:t>
      </w:r>
      <w:r w:rsidRPr="00CA2EC8">
        <w:t>essary information to reconstruct the results of the study. All intermediate sub</w:t>
      </w:r>
      <w:r w:rsidR="004826A0" w:rsidRPr="00CA2EC8">
        <w:t>-</w:t>
      </w:r>
      <w:r w:rsidRPr="00CA2EC8">
        <w:t>analyses, calculations, assum</w:t>
      </w:r>
      <w:r w:rsidRPr="00CA2EC8">
        <w:t>p</w:t>
      </w:r>
      <w:r w:rsidRPr="00CA2EC8">
        <w:t>tions, simplifications etc., that will not be published in any reports should be retained as notes, working papers or computer outputs.</w:t>
      </w:r>
    </w:p>
    <w:p w14:paraId="3156B4FE" w14:textId="77777777" w:rsidR="00DE1463" w:rsidRPr="00CA2EC8" w:rsidRDefault="00DE1463" w:rsidP="009356A4"/>
    <w:p w14:paraId="1DE93525" w14:textId="0888AFEF" w:rsidR="00AF683A" w:rsidRPr="00FC0AD8" w:rsidRDefault="00AF683A" w:rsidP="00AF683A">
      <w:pPr>
        <w:pStyle w:val="Titre1"/>
        <w:keepNext w:val="0"/>
        <w:keepLines/>
        <w:widowControl w:val="0"/>
        <w:numPr>
          <w:ilvl w:val="0"/>
          <w:numId w:val="1"/>
        </w:numPr>
        <w:tabs>
          <w:tab w:val="num" w:pos="567"/>
        </w:tabs>
        <w:spacing w:before="0" w:after="240"/>
        <w:ind w:left="567" w:hanging="567"/>
        <w:jc w:val="both"/>
      </w:pPr>
      <w:bookmarkStart w:id="124" w:name="_Ref451938462"/>
      <w:bookmarkStart w:id="125" w:name="_Toc470710550"/>
      <w:r w:rsidRPr="00FC0AD8">
        <w:rPr>
          <w:caps w:val="0"/>
        </w:rPr>
        <w:t xml:space="preserve">OVERVIEW </w:t>
      </w:r>
      <w:r w:rsidRPr="00FC0AD8">
        <w:t>OF OPEN ISSUES</w:t>
      </w:r>
      <w:bookmarkEnd w:id="124"/>
      <w:bookmarkEnd w:id="125"/>
    </w:p>
    <w:p w14:paraId="16A89C8B" w14:textId="2A9432EE" w:rsidR="00AF683A" w:rsidRPr="00CA2EC8" w:rsidRDefault="009771DB" w:rsidP="009771DB">
      <w:pPr>
        <w:suppressAutoHyphens/>
        <w:autoSpaceDE w:val="0"/>
        <w:autoSpaceDN w:val="0"/>
        <w:adjustRightInd w:val="0"/>
        <w:rPr>
          <w:rFonts w:cs="29E44efArialUnicodeMS"/>
          <w:szCs w:val="18"/>
          <w:lang w:val="lt-LT" w:eastAsia="sv-SE"/>
        </w:rPr>
      </w:pPr>
      <w:bookmarkStart w:id="126" w:name="_Toc391240824"/>
      <w:bookmarkStart w:id="127" w:name="_Toc391244877"/>
      <w:bookmarkStart w:id="128" w:name="_Toc391245290"/>
      <w:bookmarkStart w:id="129" w:name="_Toc391285242"/>
      <w:bookmarkStart w:id="130" w:name="_Toc391285656"/>
      <w:bookmarkStart w:id="131" w:name="_Toc391389356"/>
      <w:bookmarkStart w:id="132" w:name="_Toc391390091"/>
      <w:bookmarkStart w:id="133" w:name="_Toc391244879"/>
      <w:bookmarkStart w:id="134" w:name="_Toc391245292"/>
      <w:bookmarkStart w:id="135" w:name="_Toc391285244"/>
      <w:bookmarkStart w:id="136" w:name="_Toc391285658"/>
      <w:bookmarkStart w:id="137" w:name="_Toc391389358"/>
      <w:bookmarkStart w:id="138" w:name="_Toc391390093"/>
      <w:bookmarkStart w:id="139" w:name="_Toc391244880"/>
      <w:bookmarkStart w:id="140" w:name="_Toc391245293"/>
      <w:bookmarkStart w:id="141" w:name="_Toc391285245"/>
      <w:bookmarkStart w:id="142" w:name="_Toc391285659"/>
      <w:bookmarkStart w:id="143" w:name="_Toc391389359"/>
      <w:bookmarkStart w:id="144" w:name="_Toc391390094"/>
      <w:bookmarkStart w:id="145" w:name="_Toc391244910"/>
      <w:bookmarkStart w:id="146" w:name="_Toc391245323"/>
      <w:bookmarkStart w:id="147" w:name="_Toc391285275"/>
      <w:bookmarkStart w:id="148" w:name="_Toc391285689"/>
      <w:bookmarkStart w:id="149" w:name="_Toc391389389"/>
      <w:bookmarkStart w:id="150" w:name="_Toc391390124"/>
      <w:bookmarkStart w:id="151" w:name="_Ref391285736"/>
      <w:bookmarkStart w:id="152" w:name="_Ref391285747"/>
      <w:bookmarkStart w:id="153" w:name="_Ref391285787"/>
      <w:bookmarkStart w:id="154" w:name="_Ref391366093"/>
      <w:bookmarkStart w:id="155" w:name="_Ref391366100"/>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r w:rsidRPr="00CA2EC8">
        <w:rPr>
          <w:rFonts w:cs="29E44efArialUnicodeMS"/>
          <w:szCs w:val="18"/>
          <w:lang w:eastAsia="sv-SE"/>
        </w:rPr>
        <w:t>H</w:t>
      </w:r>
      <w:r w:rsidR="00AF683A" w:rsidRPr="00CA2EC8">
        <w:rPr>
          <w:rFonts w:cs="29E44efArialUnicodeMS"/>
          <w:szCs w:val="18"/>
          <w:lang w:eastAsia="sv-SE"/>
        </w:rPr>
        <w:t xml:space="preserve">aving various open issues in current practices to model extreme weather hazards and implement them in extended </w:t>
      </w:r>
      <w:r w:rsidR="00FC0AD8">
        <w:rPr>
          <w:rFonts w:cs="29E44efArialUnicodeMS"/>
          <w:szCs w:val="18"/>
          <w:lang w:eastAsia="sv-SE"/>
        </w:rPr>
        <w:t>L1</w:t>
      </w:r>
      <w:r w:rsidR="00AF683A" w:rsidRPr="00CA2EC8">
        <w:rPr>
          <w:rFonts w:cs="29E44efArialUnicodeMS"/>
          <w:szCs w:val="18"/>
          <w:lang w:eastAsia="sv-SE"/>
        </w:rPr>
        <w:t xml:space="preserve"> PSA, in future</w:t>
      </w:r>
      <w:r w:rsidRPr="00CA2EC8">
        <w:rPr>
          <w:rFonts w:cs="29E44efArialUnicodeMS"/>
          <w:szCs w:val="18"/>
          <w:lang w:eastAsia="sv-SE"/>
        </w:rPr>
        <w:t>,</w:t>
      </w:r>
      <w:r w:rsidR="00AF683A" w:rsidRPr="00CA2EC8">
        <w:rPr>
          <w:rFonts w:cs="29E44efArialUnicodeMS"/>
          <w:szCs w:val="18"/>
          <w:lang w:eastAsia="sv-SE"/>
        </w:rPr>
        <w:t xml:space="preserve"> the specific focus could be devoted on the </w:t>
      </w:r>
      <w:r w:rsidR="00AF683A" w:rsidRPr="00CA2EC8">
        <w:rPr>
          <w:lang w:val="en-US"/>
        </w:rPr>
        <w:t>state of the art for hazard modeling/assessment and extended PSA development.</w:t>
      </w:r>
      <w:r w:rsidR="00DF48D8" w:rsidRPr="00CA2EC8">
        <w:rPr>
          <w:lang w:val="en-US"/>
        </w:rPr>
        <w:t xml:space="preserve"> </w:t>
      </w:r>
      <w:r w:rsidRPr="00CA2EC8">
        <w:rPr>
          <w:lang w:val="en-US"/>
        </w:rPr>
        <w:t xml:space="preserve">These issues are discussed in the guidance and overview in this section below. </w:t>
      </w:r>
      <w:r w:rsidR="00DF48D8" w:rsidRPr="00CA2EC8">
        <w:rPr>
          <w:lang w:val="en-US"/>
        </w:rPr>
        <w:t xml:space="preserve">In short, these issues are </w:t>
      </w:r>
      <w:r w:rsidR="00D33060" w:rsidRPr="00CA2EC8">
        <w:rPr>
          <w:lang w:val="en-US"/>
        </w:rPr>
        <w:t xml:space="preserve">named </w:t>
      </w:r>
      <w:r w:rsidR="00DF48D8" w:rsidRPr="00CA2EC8">
        <w:rPr>
          <w:lang w:val="en-US"/>
        </w:rPr>
        <w:t>in the list of open issues</w:t>
      </w:r>
      <w:r w:rsidR="00676FD9" w:rsidRPr="00CA2EC8">
        <w:rPr>
          <w:lang w:val="en-US"/>
        </w:rPr>
        <w:t xml:space="preserve"> before the list of references</w:t>
      </w:r>
      <w:r w:rsidR="00DF48D8" w:rsidRPr="00CA2EC8">
        <w:rPr>
          <w:lang w:val="en-US"/>
        </w:rPr>
        <w:t>.</w:t>
      </w:r>
    </w:p>
    <w:p w14:paraId="5D8A3AA4" w14:textId="77777777" w:rsidR="00AF683A" w:rsidRPr="00CA2EC8" w:rsidRDefault="00AF683A" w:rsidP="00AF683A">
      <w:pPr>
        <w:pStyle w:val="Titre2"/>
        <w:tabs>
          <w:tab w:val="left" w:pos="8222"/>
        </w:tabs>
        <w:rPr>
          <w:lang w:val="en-GB"/>
        </w:rPr>
      </w:pPr>
      <w:bookmarkStart w:id="156" w:name="_Toc470710551"/>
      <w:bookmarkStart w:id="157" w:name="_Ref445435861"/>
      <w:bookmarkStart w:id="158" w:name="_Ref448613540"/>
      <w:r w:rsidRPr="00CA2EC8">
        <w:rPr>
          <w:caps w:val="0"/>
          <w:lang w:val="en-GB"/>
        </w:rPr>
        <w:t>ISSUES OF EXTREME WEATHER ASSESSMENT</w:t>
      </w:r>
      <w:bookmarkEnd w:id="156"/>
    </w:p>
    <w:p w14:paraId="1AF87D9F" w14:textId="723BC49B" w:rsidR="00AF683A" w:rsidRPr="00CA2EC8" w:rsidRDefault="00AF683A" w:rsidP="00AF683A">
      <w:pPr>
        <w:spacing w:after="0"/>
        <w:rPr>
          <w:szCs w:val="18"/>
        </w:rPr>
      </w:pPr>
      <w:r w:rsidRPr="00CA2EC8">
        <w:rPr>
          <w:szCs w:val="18"/>
        </w:rPr>
        <w:t xml:space="preserve">Extreme weather conditions are associated with a number of </w:t>
      </w:r>
      <w:r w:rsidR="009771DB" w:rsidRPr="00CA2EC8">
        <w:rPr>
          <w:szCs w:val="18"/>
        </w:rPr>
        <w:t xml:space="preserve">complex </w:t>
      </w:r>
      <w:r w:rsidRPr="00CA2EC8">
        <w:rPr>
          <w:szCs w:val="18"/>
        </w:rPr>
        <w:t>meteorological phenomena, which can vary relatively fast, and therefore difficult to model. Additionally, various conditions leading to extreme weather are often not recorded along with the extremes. This, among other things, causes that there is a need for further research in this field. The following o</w:t>
      </w:r>
      <w:r w:rsidR="009771DB" w:rsidRPr="00CA2EC8">
        <w:rPr>
          <w:szCs w:val="18"/>
        </w:rPr>
        <w:t>pen problems can be mentioned:</w:t>
      </w:r>
    </w:p>
    <w:p w14:paraId="49F800A5" w14:textId="7EA18E17" w:rsidR="00AF683A" w:rsidRPr="001A6AB4" w:rsidRDefault="00AF683A" w:rsidP="00BD07D8">
      <w:pPr>
        <w:pStyle w:val="Paragraphedeliste"/>
        <w:numPr>
          <w:ilvl w:val="0"/>
          <w:numId w:val="74"/>
        </w:numPr>
        <w:spacing w:after="0"/>
        <w:rPr>
          <w:szCs w:val="18"/>
        </w:rPr>
      </w:pPr>
      <w:r w:rsidRPr="001A6AB4">
        <w:rPr>
          <w:szCs w:val="18"/>
        </w:rPr>
        <w:t xml:space="preserve">It would be desirable to analyse the time of the occurrence of each extreme </w:t>
      </w:r>
      <w:r w:rsidR="004404D3" w:rsidRPr="001A6AB4">
        <w:rPr>
          <w:szCs w:val="18"/>
        </w:rPr>
        <w:t xml:space="preserve">hazard </w:t>
      </w:r>
      <w:r w:rsidRPr="001A6AB4">
        <w:rPr>
          <w:szCs w:val="18"/>
        </w:rPr>
        <w:t xml:space="preserve">and </w:t>
      </w:r>
      <w:r w:rsidRPr="00CA2EC8">
        <w:t xml:space="preserve">simultaneously </w:t>
      </w:r>
      <w:r w:rsidRPr="001A6AB4">
        <w:rPr>
          <w:szCs w:val="18"/>
        </w:rPr>
        <w:t>to evaluate the synoptic situation at that time</w:t>
      </w:r>
      <w:r w:rsidR="001A6AB4" w:rsidRPr="001A6AB4">
        <w:rPr>
          <w:szCs w:val="18"/>
        </w:rPr>
        <w:t xml:space="preserve"> (</w:t>
      </w:r>
      <w:r w:rsidR="001A6AB4">
        <w:rPr>
          <w:szCs w:val="18"/>
        </w:rPr>
        <w:t>s</w:t>
      </w:r>
      <w:r w:rsidR="00A12276">
        <w:rPr>
          <w:szCs w:val="18"/>
        </w:rPr>
        <w:t xml:space="preserve">ynoptic situations </w:t>
      </w:r>
      <w:r w:rsidR="00470A28">
        <w:rPr>
          <w:szCs w:val="18"/>
        </w:rPr>
        <w:t>-</w:t>
      </w:r>
      <w:r w:rsidR="00A12276">
        <w:rPr>
          <w:szCs w:val="18"/>
        </w:rPr>
        <w:t xml:space="preserve"> </w:t>
      </w:r>
      <w:r w:rsidR="001A6AB4">
        <w:rPr>
          <w:szCs w:val="18"/>
        </w:rPr>
        <w:t>t</w:t>
      </w:r>
      <w:r w:rsidR="001A6AB4" w:rsidRPr="001A6AB4">
        <w:rPr>
          <w:szCs w:val="18"/>
        </w:rPr>
        <w:t>he general state of the atmosphere as described by the ma</w:t>
      </w:r>
      <w:r w:rsidR="00470A28">
        <w:rPr>
          <w:szCs w:val="18"/>
        </w:rPr>
        <w:t>jor features of synoptic charts, i</w:t>
      </w:r>
      <w:r w:rsidR="001A6AB4" w:rsidRPr="001A6AB4">
        <w:rPr>
          <w:szCs w:val="18"/>
        </w:rPr>
        <w:t>n meteorology, any chart or map on which data and analyses are presented that describe the state of the atmosphere over a large</w:t>
      </w:r>
      <w:r w:rsidR="001A6AB4">
        <w:rPr>
          <w:szCs w:val="18"/>
        </w:rPr>
        <w:t xml:space="preserve"> area at a given moment in time</w:t>
      </w:r>
      <w:r w:rsidR="001A6AB4" w:rsidRPr="001A6AB4">
        <w:rPr>
          <w:szCs w:val="18"/>
        </w:rPr>
        <w:t>)</w:t>
      </w:r>
      <w:r w:rsidRPr="001A6AB4">
        <w:rPr>
          <w:szCs w:val="18"/>
        </w:rPr>
        <w:t>. Despite of the fact that a lot of work has been already devoted for better understanding of the conditions leading to extreme meteorological situation, there is still a need for the improvement of the models.</w:t>
      </w:r>
    </w:p>
    <w:p w14:paraId="4A3DA982" w14:textId="77777777" w:rsidR="00AF683A" w:rsidRPr="00CA2EC8" w:rsidRDefault="00AF683A" w:rsidP="00616BC1">
      <w:pPr>
        <w:pStyle w:val="Paragraphedeliste"/>
        <w:numPr>
          <w:ilvl w:val="0"/>
          <w:numId w:val="74"/>
        </w:numPr>
        <w:spacing w:after="0"/>
        <w:rPr>
          <w:szCs w:val="18"/>
        </w:rPr>
      </w:pPr>
      <w:r w:rsidRPr="00CA2EC8">
        <w:rPr>
          <w:szCs w:val="18"/>
        </w:rPr>
        <w:t xml:space="preserve">There is a need for </w:t>
      </w:r>
      <w:r w:rsidRPr="00CA2EC8">
        <w:t>the more accurate estimation of the impact of climate change on extreme meteor</w:t>
      </w:r>
      <w:r w:rsidRPr="00CA2EC8">
        <w:t>o</w:t>
      </w:r>
      <w:r w:rsidRPr="00CA2EC8">
        <w:t>logical events. Nowadays, practically this is not robustly assessed for all the extremes: temperatures, floods, high precipitation, high winds, tornadoes</w:t>
      </w:r>
      <w:r w:rsidRPr="00CA2EC8">
        <w:rPr>
          <w:szCs w:val="18"/>
        </w:rPr>
        <w:t>, etc.</w:t>
      </w:r>
    </w:p>
    <w:p w14:paraId="3A9CCBD3" w14:textId="5EB4C2E7" w:rsidR="00AF683A" w:rsidRPr="00CA2EC8" w:rsidRDefault="00AF683A" w:rsidP="00616BC1">
      <w:pPr>
        <w:pStyle w:val="Paragraphedeliste"/>
        <w:numPr>
          <w:ilvl w:val="0"/>
          <w:numId w:val="74"/>
        </w:numPr>
        <w:spacing w:after="0"/>
      </w:pPr>
      <w:r w:rsidRPr="00CA2EC8">
        <w:t xml:space="preserve">Since many quantities such as rainfall or </w:t>
      </w:r>
      <w:r w:rsidR="006A1925" w:rsidRPr="00CA2EC8">
        <w:t xml:space="preserve">wind speed </w:t>
      </w:r>
      <w:r w:rsidRPr="00CA2EC8">
        <w:t>are measured at specifically-located monitor</w:t>
      </w:r>
      <w:r w:rsidR="006A1925" w:rsidRPr="00CA2EC8">
        <w:t>ing d</w:t>
      </w:r>
      <w:r w:rsidR="006A1925" w:rsidRPr="00CA2EC8">
        <w:t>e</w:t>
      </w:r>
      <w:r w:rsidR="006A1925" w:rsidRPr="00CA2EC8">
        <w:t>vices</w:t>
      </w:r>
      <w:r w:rsidRPr="00CA2EC8">
        <w:t xml:space="preserve">, spatial modelling </w:t>
      </w:r>
      <w:r w:rsidR="006A1925" w:rsidRPr="00CA2EC8">
        <w:t xml:space="preserve">for site-specific assessment </w:t>
      </w:r>
      <w:r w:rsidRPr="00CA2EC8">
        <w:t xml:space="preserve">is necessary. Development </w:t>
      </w:r>
      <w:r w:rsidR="006A1925" w:rsidRPr="00CA2EC8">
        <w:t xml:space="preserve">and validation </w:t>
      </w:r>
      <w:r w:rsidRPr="00CA2EC8">
        <w:t xml:space="preserve">of </w:t>
      </w:r>
      <w:r w:rsidR="006A1925" w:rsidRPr="00CA2EC8">
        <w:t xml:space="preserve">downscaling </w:t>
      </w:r>
      <w:r w:rsidRPr="00CA2EC8">
        <w:t xml:space="preserve">methods and tools for </w:t>
      </w:r>
      <w:r w:rsidR="004826A0" w:rsidRPr="00CA2EC8">
        <w:t>analysing</w:t>
      </w:r>
      <w:r w:rsidRPr="00CA2EC8">
        <w:t xml:space="preserve"> and characterizing spatially </w:t>
      </w:r>
      <w:r w:rsidR="006A1925" w:rsidRPr="00CA2EC8">
        <w:t xml:space="preserve">distributed </w:t>
      </w:r>
      <w:r w:rsidRPr="00CA2EC8">
        <w:t>extreme data can be very useful.</w:t>
      </w:r>
    </w:p>
    <w:p w14:paraId="2C443133" w14:textId="6521CA5C" w:rsidR="00AF683A" w:rsidRPr="00CA2EC8" w:rsidRDefault="00AF683A" w:rsidP="00616BC1">
      <w:pPr>
        <w:pStyle w:val="Paragraphedeliste"/>
        <w:numPr>
          <w:ilvl w:val="0"/>
          <w:numId w:val="74"/>
        </w:numPr>
        <w:spacing w:after="0"/>
        <w:rPr>
          <w:szCs w:val="18"/>
        </w:rPr>
      </w:pPr>
      <w:r w:rsidRPr="00CA2EC8">
        <w:rPr>
          <w:szCs w:val="18"/>
        </w:rPr>
        <w:t xml:space="preserve">Currently a single </w:t>
      </w:r>
      <w:r w:rsidR="00E22D81" w:rsidRPr="00CA2EC8">
        <w:rPr>
          <w:szCs w:val="18"/>
        </w:rPr>
        <w:t xml:space="preserve">probabilistic </w:t>
      </w:r>
      <w:r w:rsidRPr="00CA2EC8">
        <w:rPr>
          <w:szCs w:val="18"/>
        </w:rPr>
        <w:t xml:space="preserve">distribution model is often proposed for estimating extremes (like high winds or floods). In principle the mixed distribution model could also be used, however it is difficult to </w:t>
      </w:r>
      <w:r w:rsidRPr="00CA2EC8">
        <w:rPr>
          <w:szCs w:val="18"/>
        </w:rPr>
        <w:lastRenderedPageBreak/>
        <w:t>apply. Hence, one of the open issues is to develop practical methodology allowing for applying more co</w:t>
      </w:r>
      <w:r w:rsidRPr="00CA2EC8">
        <w:rPr>
          <w:szCs w:val="18"/>
        </w:rPr>
        <w:t>m</w:t>
      </w:r>
      <w:r w:rsidRPr="00CA2EC8">
        <w:rPr>
          <w:szCs w:val="18"/>
        </w:rPr>
        <w:t>plex mixed distribution model.</w:t>
      </w:r>
    </w:p>
    <w:p w14:paraId="4F20394F" w14:textId="05EA8CEE" w:rsidR="00AF683A" w:rsidRPr="00CA2EC8" w:rsidRDefault="00AF683A" w:rsidP="00616BC1">
      <w:pPr>
        <w:pStyle w:val="Paragraphedeliste"/>
        <w:numPr>
          <w:ilvl w:val="0"/>
          <w:numId w:val="74"/>
        </w:numPr>
        <w:spacing w:after="0"/>
        <w:ind w:left="714" w:hanging="357"/>
        <w:rPr>
          <w:szCs w:val="18"/>
        </w:rPr>
      </w:pPr>
      <w:r w:rsidRPr="00CA2EC8">
        <w:t xml:space="preserve">There is a need for better uncertainty quantification and developing risk assessment methods for natural hazards triggering simultaneous </w:t>
      </w:r>
      <w:r w:rsidR="009D7C78" w:rsidRPr="00CA2EC8">
        <w:t xml:space="preserve">or common-cause </w:t>
      </w:r>
      <w:r w:rsidRPr="00CA2EC8">
        <w:t>failures. For events that are frequent with respect to available data the aleatory uncertainty limits the ability to predict future events. For rare events, epi</w:t>
      </w:r>
      <w:r w:rsidRPr="00CA2EC8">
        <w:t>s</w:t>
      </w:r>
      <w:r w:rsidRPr="00CA2EC8">
        <w:t>temic uncertainty begins to be important, then one needs to consider both aleatory and epistemic unce</w:t>
      </w:r>
      <w:r w:rsidRPr="00CA2EC8">
        <w:t>r</w:t>
      </w:r>
      <w:r w:rsidRPr="00CA2EC8">
        <w:t>tainties.</w:t>
      </w:r>
    </w:p>
    <w:p w14:paraId="224365FD" w14:textId="768F3C6B" w:rsidR="00AF683A" w:rsidRPr="00CA2EC8" w:rsidRDefault="00AF683A" w:rsidP="00616BC1">
      <w:pPr>
        <w:pStyle w:val="Paragraphedeliste"/>
        <w:numPr>
          <w:ilvl w:val="0"/>
          <w:numId w:val="74"/>
        </w:numPr>
        <w:spacing w:after="0"/>
        <w:ind w:left="714" w:hanging="357"/>
        <w:rPr>
          <w:szCs w:val="18"/>
        </w:rPr>
      </w:pPr>
      <w:r w:rsidRPr="00CA2EC8">
        <w:rPr>
          <w:szCs w:val="18"/>
        </w:rPr>
        <w:t>In case of tornadoes usually observed winds are not likely to adequately describe the extremes, as the a</w:t>
      </w:r>
      <w:r w:rsidRPr="00CA2EC8">
        <w:rPr>
          <w:szCs w:val="18"/>
        </w:rPr>
        <w:t>r</w:t>
      </w:r>
      <w:r w:rsidRPr="00CA2EC8">
        <w:rPr>
          <w:szCs w:val="18"/>
        </w:rPr>
        <w:t>eas affected by tornadoes are small and additionally destruction of wind instruments is very probable. Consequently, rather indirect methods are applied to estimate frequencies of extreme high winds assoc</w:t>
      </w:r>
      <w:r w:rsidRPr="00CA2EC8">
        <w:rPr>
          <w:szCs w:val="18"/>
        </w:rPr>
        <w:t>i</w:t>
      </w:r>
      <w:r w:rsidRPr="00CA2EC8">
        <w:rPr>
          <w:szCs w:val="18"/>
        </w:rPr>
        <w:t xml:space="preserve">ated with tornadoes. This leads usually to higher uncertainties. Development of the methodology </w:t>
      </w:r>
      <w:r w:rsidR="002E1EC1">
        <w:rPr>
          <w:szCs w:val="18"/>
        </w:rPr>
        <w:t>(</w:t>
      </w:r>
      <w:r w:rsidR="0070286E">
        <w:rPr>
          <w:szCs w:val="18"/>
        </w:rPr>
        <w:t xml:space="preserve">which should be </w:t>
      </w:r>
      <w:r w:rsidR="002E1EC1">
        <w:rPr>
          <w:szCs w:val="18"/>
        </w:rPr>
        <w:t>relevant to European context</w:t>
      </w:r>
      <w:r w:rsidR="00A12276">
        <w:rPr>
          <w:szCs w:val="18"/>
        </w:rPr>
        <w:t>, e.g.</w:t>
      </w:r>
      <w:r w:rsidR="002E1EC1">
        <w:rPr>
          <w:szCs w:val="18"/>
        </w:rPr>
        <w:t xml:space="preserve"> </w:t>
      </w:r>
      <w:r w:rsidR="0070286E">
        <w:rPr>
          <w:szCs w:val="18"/>
        </w:rPr>
        <w:t xml:space="preserve">considering </w:t>
      </w:r>
      <w:r w:rsidR="002E1EC1">
        <w:rPr>
          <w:szCs w:val="18"/>
        </w:rPr>
        <w:t xml:space="preserve">the </w:t>
      </w:r>
      <w:r w:rsidR="001A6AB4">
        <w:rPr>
          <w:szCs w:val="18"/>
        </w:rPr>
        <w:t>phenomena</w:t>
      </w:r>
      <w:r w:rsidR="00A12276">
        <w:rPr>
          <w:szCs w:val="18"/>
        </w:rPr>
        <w:t>/probability</w:t>
      </w:r>
      <w:r w:rsidR="002E1EC1">
        <w:rPr>
          <w:szCs w:val="18"/>
        </w:rPr>
        <w:t xml:space="preserve"> of occurrence of Tornado </w:t>
      </w:r>
      <w:r w:rsidR="00A12276">
        <w:rPr>
          <w:szCs w:val="18"/>
        </w:rPr>
        <w:t>maight be different</w:t>
      </w:r>
      <w:r w:rsidR="0070286E">
        <w:rPr>
          <w:szCs w:val="18"/>
        </w:rPr>
        <w:t xml:space="preserve"> in </w:t>
      </w:r>
      <w:r w:rsidR="00A12276">
        <w:rPr>
          <w:szCs w:val="18"/>
        </w:rPr>
        <w:t>specific</w:t>
      </w:r>
      <w:r w:rsidR="0070286E">
        <w:rPr>
          <w:szCs w:val="18"/>
        </w:rPr>
        <w:t xml:space="preserve"> region</w:t>
      </w:r>
      <w:r w:rsidR="002E1EC1">
        <w:rPr>
          <w:szCs w:val="18"/>
        </w:rPr>
        <w:t xml:space="preserve">) </w:t>
      </w:r>
      <w:r w:rsidRPr="00CA2EC8">
        <w:rPr>
          <w:szCs w:val="18"/>
        </w:rPr>
        <w:t>allowing for minimizing these uncertainties would have practical meaning.</w:t>
      </w:r>
      <w:r w:rsidR="00AE2942">
        <w:rPr>
          <w:szCs w:val="18"/>
        </w:rPr>
        <w:t xml:space="preserve"> </w:t>
      </w:r>
    </w:p>
    <w:p w14:paraId="0EAC7008" w14:textId="0FE1568E" w:rsidR="00AF683A" w:rsidRPr="00CA2EC8" w:rsidRDefault="00AF683A" w:rsidP="00616BC1">
      <w:pPr>
        <w:pStyle w:val="Paragraphedeliste"/>
        <w:numPr>
          <w:ilvl w:val="0"/>
          <w:numId w:val="74"/>
        </w:numPr>
        <w:spacing w:after="0"/>
        <w:rPr>
          <w:szCs w:val="18"/>
        </w:rPr>
      </w:pPr>
      <w:r w:rsidRPr="00CA2EC8">
        <w:rPr>
          <w:szCs w:val="18"/>
        </w:rPr>
        <w:t>Improvement of the models for rotating winds</w:t>
      </w:r>
      <w:r w:rsidR="007708AC" w:rsidRPr="00CA2EC8">
        <w:rPr>
          <w:szCs w:val="18"/>
        </w:rPr>
        <w:t>, pressure difference</w:t>
      </w:r>
      <w:r w:rsidRPr="00CA2EC8">
        <w:rPr>
          <w:szCs w:val="18"/>
        </w:rPr>
        <w:t xml:space="preserve"> and their impact on the structures is very desirable. One of the difficulties comes from the fact that rotating winds of hurricanes and torn</w:t>
      </w:r>
      <w:r w:rsidRPr="00CA2EC8">
        <w:rPr>
          <w:szCs w:val="18"/>
        </w:rPr>
        <w:t>a</w:t>
      </w:r>
      <w:r w:rsidRPr="00CA2EC8">
        <w:rPr>
          <w:szCs w:val="18"/>
        </w:rPr>
        <w:t>does can be hardly generated in wind tunnels and model validation is very limited.</w:t>
      </w:r>
    </w:p>
    <w:p w14:paraId="0852A393" w14:textId="73F46E39" w:rsidR="00AF683A" w:rsidRPr="00CA2EC8" w:rsidRDefault="00AF683A" w:rsidP="00616BC1">
      <w:pPr>
        <w:pStyle w:val="Paragraphedeliste"/>
        <w:numPr>
          <w:ilvl w:val="0"/>
          <w:numId w:val="74"/>
        </w:numPr>
        <w:spacing w:after="0"/>
        <w:rPr>
          <w:szCs w:val="18"/>
        </w:rPr>
      </w:pPr>
      <w:r w:rsidRPr="00CA2EC8">
        <w:rPr>
          <w:szCs w:val="18"/>
        </w:rPr>
        <w:t xml:space="preserve">Development of the integrated model for assessing impact of both </w:t>
      </w:r>
      <w:r w:rsidRPr="00CA2EC8">
        <w:rPr>
          <w:bCs/>
          <w:szCs w:val="18"/>
          <w:lang w:eastAsia="pl-PL"/>
        </w:rPr>
        <w:t xml:space="preserve">internal and external </w:t>
      </w:r>
      <w:r w:rsidR="00123563" w:rsidRPr="00CA2EC8">
        <w:rPr>
          <w:bCs/>
          <w:szCs w:val="18"/>
          <w:lang w:eastAsia="pl-PL"/>
        </w:rPr>
        <w:t xml:space="preserve">effect, e.g. </w:t>
      </w:r>
      <w:r w:rsidRPr="00CA2EC8">
        <w:rPr>
          <w:bCs/>
          <w:szCs w:val="18"/>
          <w:lang w:eastAsia="pl-PL"/>
        </w:rPr>
        <w:t>pre</w:t>
      </w:r>
      <w:r w:rsidRPr="00CA2EC8">
        <w:rPr>
          <w:bCs/>
          <w:szCs w:val="18"/>
          <w:lang w:eastAsia="pl-PL"/>
        </w:rPr>
        <w:t>s</w:t>
      </w:r>
      <w:r w:rsidRPr="00CA2EC8">
        <w:rPr>
          <w:bCs/>
          <w:szCs w:val="18"/>
          <w:lang w:eastAsia="pl-PL"/>
        </w:rPr>
        <w:t xml:space="preserve">sures on the building and structures taking into account geometry (possibly complex) and porosity could be useful. Various situations can happen depending on the pressure gradient but, </w:t>
      </w:r>
      <w:r w:rsidR="00115B23" w:rsidRPr="00CA2EC8">
        <w:rPr>
          <w:bCs/>
          <w:szCs w:val="18"/>
          <w:lang w:eastAsia="pl-PL"/>
        </w:rPr>
        <w:t xml:space="preserve">in </w:t>
      </w:r>
      <w:r w:rsidRPr="00CA2EC8">
        <w:rPr>
          <w:bCs/>
          <w:szCs w:val="18"/>
          <w:lang w:eastAsia="pl-PL"/>
        </w:rPr>
        <w:t>majority of the times interior elements are always affected - such situations, in particular, arise in case of high winds and to</w:t>
      </w:r>
      <w:r w:rsidRPr="00CA2EC8">
        <w:rPr>
          <w:bCs/>
          <w:szCs w:val="18"/>
          <w:lang w:eastAsia="pl-PL"/>
        </w:rPr>
        <w:t>r</w:t>
      </w:r>
      <w:r w:rsidRPr="00CA2EC8">
        <w:rPr>
          <w:bCs/>
          <w:szCs w:val="18"/>
          <w:lang w:eastAsia="pl-PL"/>
        </w:rPr>
        <w:t>nadoes.</w:t>
      </w:r>
    </w:p>
    <w:p w14:paraId="6559E883" w14:textId="5FFA5F81" w:rsidR="00AF683A" w:rsidRPr="00CA2EC8" w:rsidRDefault="00AF683A" w:rsidP="00616BC1">
      <w:pPr>
        <w:pStyle w:val="Paragraphedeliste"/>
        <w:numPr>
          <w:ilvl w:val="0"/>
          <w:numId w:val="74"/>
        </w:numPr>
        <w:spacing w:after="0"/>
        <w:rPr>
          <w:szCs w:val="18"/>
        </w:rPr>
      </w:pPr>
      <w:r w:rsidRPr="00CA2EC8">
        <w:rPr>
          <w:bCs/>
          <w:szCs w:val="18"/>
          <w:lang w:eastAsia="pl-PL"/>
        </w:rPr>
        <w:t>Wind tunnel (or full scope) experiments could be useful for the examination of net forces acting at coo</w:t>
      </w:r>
      <w:r w:rsidRPr="00CA2EC8">
        <w:rPr>
          <w:bCs/>
          <w:szCs w:val="18"/>
          <w:lang w:eastAsia="pl-PL"/>
        </w:rPr>
        <w:t>l</w:t>
      </w:r>
      <w:r w:rsidRPr="00CA2EC8">
        <w:rPr>
          <w:bCs/>
          <w:szCs w:val="18"/>
          <w:lang w:eastAsia="pl-PL"/>
        </w:rPr>
        <w:t xml:space="preserve">ing towers, supported bridges, tanks or chimneys. There is a need </w:t>
      </w:r>
      <w:r w:rsidR="00115B23" w:rsidRPr="00CA2EC8">
        <w:rPr>
          <w:bCs/>
          <w:szCs w:val="18"/>
          <w:lang w:eastAsia="pl-PL"/>
        </w:rPr>
        <w:t xml:space="preserve">of experiments </w:t>
      </w:r>
      <w:r w:rsidRPr="00CA2EC8">
        <w:rPr>
          <w:bCs/>
          <w:szCs w:val="18"/>
          <w:lang w:eastAsia="pl-PL"/>
        </w:rPr>
        <w:t xml:space="preserve">for the improvement of the </w:t>
      </w:r>
      <w:r w:rsidR="007E62EB" w:rsidRPr="00CA2EC8">
        <w:rPr>
          <w:bCs/>
          <w:szCs w:val="18"/>
          <w:lang w:eastAsia="pl-PL"/>
        </w:rPr>
        <w:t>extreme wind</w:t>
      </w:r>
      <w:r w:rsidR="00115B23" w:rsidRPr="00CA2EC8">
        <w:rPr>
          <w:bCs/>
          <w:szCs w:val="18"/>
          <w:lang w:eastAsia="pl-PL"/>
        </w:rPr>
        <w:t xml:space="preserve"> </w:t>
      </w:r>
      <w:r w:rsidRPr="00CA2EC8">
        <w:rPr>
          <w:bCs/>
          <w:szCs w:val="18"/>
          <w:lang w:eastAsia="pl-PL"/>
        </w:rPr>
        <w:t>consequence models for these types of structures.</w:t>
      </w:r>
      <w:r w:rsidR="00AE2942">
        <w:rPr>
          <w:bCs/>
          <w:szCs w:val="18"/>
          <w:lang w:eastAsia="pl-PL"/>
        </w:rPr>
        <w:t xml:space="preserve"> </w:t>
      </w:r>
    </w:p>
    <w:p w14:paraId="4539C693" w14:textId="77777777" w:rsidR="00AF683A" w:rsidRPr="00CA2EC8" w:rsidRDefault="00AF683A" w:rsidP="00AF683A">
      <w:pPr>
        <w:pStyle w:val="Titre2"/>
        <w:tabs>
          <w:tab w:val="left" w:pos="8222"/>
        </w:tabs>
        <w:rPr>
          <w:lang w:val="en-GB"/>
        </w:rPr>
      </w:pPr>
      <w:bookmarkStart w:id="159" w:name="_Toc470710552"/>
      <w:r w:rsidRPr="00CA2EC8">
        <w:rPr>
          <w:caps w:val="0"/>
          <w:lang w:val="en-GB"/>
        </w:rPr>
        <w:t>ISSUES OF EXISTING METHODS</w:t>
      </w:r>
      <w:bookmarkEnd w:id="157"/>
      <w:bookmarkEnd w:id="158"/>
      <w:r w:rsidRPr="00CA2EC8">
        <w:rPr>
          <w:caps w:val="0"/>
          <w:lang w:val="en-GB"/>
        </w:rPr>
        <w:t xml:space="preserve"> FOR PSA DEVELOPMENT</w:t>
      </w:r>
      <w:bookmarkEnd w:id="159"/>
    </w:p>
    <w:p w14:paraId="5483DF33" w14:textId="0DA981E7" w:rsidR="00AF683A" w:rsidRPr="00CA2EC8" w:rsidRDefault="00AF683A" w:rsidP="00AF683A">
      <w:pPr>
        <w:spacing w:after="0"/>
      </w:pPr>
      <w:r w:rsidRPr="00CA2EC8">
        <w:t>The general procedure, modelling principles and major analysis steps in the development of a L1 PSA model for extreme weather hazards are in good agreement with that of L1 PSA in general. However, some specific analysis tasks need particular considerations or even further efforts, including especially the following:</w:t>
      </w:r>
    </w:p>
    <w:p w14:paraId="621693A6" w14:textId="0BFDFDD5" w:rsidR="00AF683A" w:rsidRPr="00CA2EC8" w:rsidRDefault="00AF683A" w:rsidP="00616BC1">
      <w:pPr>
        <w:numPr>
          <w:ilvl w:val="0"/>
          <w:numId w:val="66"/>
        </w:numPr>
        <w:spacing w:after="0"/>
      </w:pPr>
      <w:r w:rsidRPr="00CA2EC8">
        <w:t xml:space="preserve">In the practice climatological applications is typically </w:t>
      </w:r>
      <w:r w:rsidR="001D3374">
        <w:t xml:space="preserve">using </w:t>
      </w:r>
      <w:r w:rsidRPr="00CA2EC8">
        <w:t>extreme value theory to characterize and quantify each extreme weather hazards. Consequently, this approach is adopted for the PSA model deve</w:t>
      </w:r>
      <w:r w:rsidRPr="00CA2EC8">
        <w:t>l</w:t>
      </w:r>
      <w:r w:rsidRPr="00CA2EC8">
        <w:t>opment too. The main difficulty and limitation in determining the occurrence frequency of extreme weather conditions is the lack of observations for those events whose probability should be estimated, since data samples from experience are available for short durations only. The results include significant uncertainties irrespectively of the computational method applied. This is an analysis area in need of fu</w:t>
      </w:r>
      <w:r w:rsidRPr="00CA2EC8">
        <w:t>r</w:t>
      </w:r>
      <w:r w:rsidRPr="00CA2EC8">
        <w:t>ther advancement.</w:t>
      </w:r>
    </w:p>
    <w:p w14:paraId="172B2545" w14:textId="51B3347C" w:rsidR="00AF683A" w:rsidRPr="00CA2EC8" w:rsidRDefault="00AF683A" w:rsidP="00616BC1">
      <w:pPr>
        <w:numPr>
          <w:ilvl w:val="0"/>
          <w:numId w:val="66"/>
        </w:numPr>
        <w:spacing w:after="0"/>
      </w:pPr>
      <w:r w:rsidRPr="00CA2EC8">
        <w:t>The definition and quantification of extreme weather induced failure modes should be based on an a</w:t>
      </w:r>
      <w:r w:rsidRPr="00CA2EC8">
        <w:t>p</w:t>
      </w:r>
      <w:r w:rsidRPr="00CA2EC8">
        <w:t xml:space="preserve">propriate plant response and fragility analysis. In current assessment methodologies the development of </w:t>
      </w:r>
      <w:r w:rsidR="009D5120">
        <w:t xml:space="preserve">extreme weather </w:t>
      </w:r>
      <w:r w:rsidRPr="00CA2EC8">
        <w:t>fragility curves is not mature enough to take into consideration all the relevant factors that have an influence on the fragility of the SSCs. Consequently, the scope of the fragility curves is li</w:t>
      </w:r>
      <w:r w:rsidRPr="00CA2EC8">
        <w:t>m</w:t>
      </w:r>
      <w:r w:rsidRPr="00CA2EC8">
        <w:t>ited. Also, continuous fragility curves are not or rarely available for the impact of some extreme events, e.g. for extreme air temperatures.</w:t>
      </w:r>
    </w:p>
    <w:p w14:paraId="6D4172FF" w14:textId="3543A99A" w:rsidR="00AF683A" w:rsidRPr="00CA2EC8" w:rsidRDefault="00AF683A" w:rsidP="00616BC1">
      <w:pPr>
        <w:numPr>
          <w:ilvl w:val="0"/>
          <w:numId w:val="66"/>
        </w:numPr>
        <w:spacing w:after="0"/>
      </w:pPr>
      <w:r w:rsidRPr="00CA2EC8">
        <w:lastRenderedPageBreak/>
        <w:t>With respect to data assessment for extreme air temperature hazards, the temperature in safety related rooms has to be determined taking into account the ambient air temperature outside the building as well as the operability and effectiveness of the HVAC system to enable the quantification of cut</w:t>
      </w:r>
      <w:r w:rsidR="0092245D">
        <w:t xml:space="preserve"> </w:t>
      </w:r>
      <w:r w:rsidRPr="00CA2EC8">
        <w:t>sets that i</w:t>
      </w:r>
      <w:r w:rsidRPr="00CA2EC8">
        <w:t>n</w:t>
      </w:r>
      <w:r w:rsidRPr="00CA2EC8">
        <w:t>corporate hazard induced failures of indoor components. The maximum capacity of the HVAC system has to be taken into consideration. There is a need to develop an adequate and practically applicable met</w:t>
      </w:r>
      <w:r w:rsidRPr="00CA2EC8">
        <w:t>h</w:t>
      </w:r>
      <w:r w:rsidRPr="00CA2EC8">
        <w:t>odology for assessing the failure probability of indoor SSCs.</w:t>
      </w:r>
    </w:p>
    <w:p w14:paraId="02E5A3EA" w14:textId="77777777" w:rsidR="00AF683A" w:rsidRPr="00CA2EC8" w:rsidRDefault="00AF683A" w:rsidP="00616BC1">
      <w:pPr>
        <w:numPr>
          <w:ilvl w:val="0"/>
          <w:numId w:val="66"/>
        </w:numPr>
        <w:spacing w:after="0"/>
      </w:pPr>
      <w:r w:rsidRPr="00CA2EC8">
        <w:t>There is a lack of well-established methodology on the definition of correlation among an extreme weather event induced failure modes and on the quantification of correlation coefficients. This analysis area also needs further development.</w:t>
      </w:r>
    </w:p>
    <w:p w14:paraId="3ECE047A" w14:textId="77777777" w:rsidR="00AF683A" w:rsidRPr="00CA2EC8" w:rsidRDefault="00AF683A" w:rsidP="00616BC1">
      <w:pPr>
        <w:numPr>
          <w:ilvl w:val="0"/>
          <w:numId w:val="66"/>
        </w:numPr>
      </w:pPr>
      <w:r w:rsidRPr="00CA2EC8">
        <w:t>There are limitations with respect to human reliability analysis applicable to an extreme weather PSA, especially due to the uncertainties in operational strategy under harsh weather conditions (e.g. extremely high/low temperature).</w:t>
      </w:r>
    </w:p>
    <w:p w14:paraId="008E8635" w14:textId="77777777" w:rsidR="00AF683A" w:rsidRPr="00CA2EC8" w:rsidRDefault="00AF683A" w:rsidP="00616BC1">
      <w:pPr>
        <w:numPr>
          <w:ilvl w:val="0"/>
          <w:numId w:val="66"/>
        </w:numPr>
      </w:pPr>
      <w:r w:rsidRPr="00CA2EC8">
        <w:t>Full and practically applied methodology for wind and tornado induced missiles modelling needs to be d</w:t>
      </w:r>
      <w:r w:rsidRPr="00CA2EC8">
        <w:t>e</w:t>
      </w:r>
      <w:r w:rsidRPr="00CA2EC8">
        <w:t>veloped.</w:t>
      </w:r>
    </w:p>
    <w:p w14:paraId="76BF471D" w14:textId="0C40493A" w:rsidR="00AF683A" w:rsidRPr="00CA2EC8" w:rsidRDefault="00AF683A" w:rsidP="00AF683A">
      <w:r w:rsidRPr="00CA2EC8">
        <w:t xml:space="preserve">Regarding the multi-unit PSA presented in </w:t>
      </w:r>
      <w:r w:rsidRPr="00A12276">
        <w:t xml:space="preserve">Section </w:t>
      </w:r>
      <w:r w:rsidRPr="00A12276">
        <w:fldChar w:fldCharType="begin"/>
      </w:r>
      <w:r w:rsidRPr="00A12276">
        <w:instrText xml:space="preserve"> REF _Ref445436199 \n \h </w:instrText>
      </w:r>
      <w:r w:rsidR="00A12276">
        <w:instrText xml:space="preserve"> \* MERGEFORMAT </w:instrText>
      </w:r>
      <w:r w:rsidRPr="00A12276">
        <w:fldChar w:fldCharType="separate"/>
      </w:r>
      <w:r w:rsidR="006672E4" w:rsidRPr="00A12276">
        <w:t>3.5</w:t>
      </w:r>
      <w:r w:rsidRPr="00A12276">
        <w:fldChar w:fldCharType="end"/>
      </w:r>
      <w:r w:rsidRPr="00A12276">
        <w:t xml:space="preserve"> and proposed in Ref. </w:t>
      </w:r>
      <w:r w:rsidRPr="00A12276">
        <w:fldChar w:fldCharType="begin"/>
      </w:r>
      <w:r w:rsidRPr="00A12276">
        <w:instrText xml:space="preserve"> REF _Ref442342499 \r \h  \* MERGEFORMAT </w:instrText>
      </w:r>
      <w:r w:rsidRPr="00A12276">
        <w:fldChar w:fldCharType="separate"/>
      </w:r>
      <w:r w:rsidR="006672E4" w:rsidRPr="00A12276">
        <w:t>[42]</w:t>
      </w:r>
      <w:r w:rsidRPr="00A12276">
        <w:fldChar w:fldCharType="end"/>
      </w:r>
      <w:r w:rsidRPr="00A12276">
        <w:t>,</w:t>
      </w:r>
      <w:r w:rsidRPr="00CA2EC8">
        <w:t xml:space="preserve"> there is a need to make feasibility studies to combine existing single-unit PSAs using the current state-of-practice methods. Before such studies could be done, the dependencies of each component of the plant would need to be identified in some sort of depende</w:t>
      </w:r>
      <w:r w:rsidRPr="00CA2EC8">
        <w:t>n</w:t>
      </w:r>
      <w:r w:rsidRPr="00CA2EC8">
        <w:t>cy matrix. This is already typically done for single-unit PSAs (e.g. only hard physical connections included, such as a motor-operated valve needing to have power from a predefined source). These matrices allow the PSA model developer to know what to consider when creating the PSA. This same thing would need to be done for proximity, human, and organizational dependencies.</w:t>
      </w:r>
    </w:p>
    <w:bookmarkEnd w:id="151"/>
    <w:bookmarkEnd w:id="152"/>
    <w:bookmarkEnd w:id="153"/>
    <w:bookmarkEnd w:id="154"/>
    <w:bookmarkEnd w:id="155"/>
    <w:p w14:paraId="6E037F42" w14:textId="036B10D1" w:rsidR="00AF683A" w:rsidRPr="00CA2EC8" w:rsidRDefault="00AF683A" w:rsidP="00AF683A">
      <w:pPr>
        <w:spacing w:after="0" w:line="240" w:lineRule="auto"/>
        <w:jc w:val="left"/>
        <w:rPr>
          <w:rFonts w:cs="Arial"/>
          <w:b/>
          <w:bCs/>
          <w:caps/>
          <w:sz w:val="32"/>
          <w:szCs w:val="32"/>
          <w:highlight w:val="yellow"/>
          <w:u w:val="single"/>
        </w:rPr>
      </w:pPr>
    </w:p>
    <w:p w14:paraId="7DB8927C" w14:textId="691F01EC" w:rsidR="008572E9" w:rsidRPr="0051208D" w:rsidRDefault="00670D10" w:rsidP="00237DB3">
      <w:pPr>
        <w:pStyle w:val="Titre1"/>
        <w:keepNext w:val="0"/>
        <w:keepLines/>
        <w:widowControl w:val="0"/>
        <w:numPr>
          <w:ilvl w:val="0"/>
          <w:numId w:val="1"/>
        </w:numPr>
        <w:tabs>
          <w:tab w:val="num" w:pos="567"/>
        </w:tabs>
        <w:spacing w:before="0" w:after="240"/>
        <w:ind w:left="567" w:hanging="567"/>
        <w:jc w:val="both"/>
      </w:pPr>
      <w:bookmarkStart w:id="160" w:name="_Ref451938344"/>
      <w:bookmarkStart w:id="161" w:name="_Toc470710553"/>
      <w:r w:rsidRPr="0051208D">
        <w:t>CONCLUSION</w:t>
      </w:r>
      <w:bookmarkEnd w:id="160"/>
      <w:r w:rsidR="00F67461">
        <w:t>S</w:t>
      </w:r>
      <w:bookmarkEnd w:id="161"/>
    </w:p>
    <w:p w14:paraId="000868A3" w14:textId="47835887" w:rsidR="002B6A85" w:rsidRDefault="002B6A85" w:rsidP="00533348">
      <w:pPr>
        <w:suppressAutoHyphens/>
        <w:autoSpaceDE w:val="0"/>
        <w:autoSpaceDN w:val="0"/>
        <w:adjustRightInd w:val="0"/>
        <w:rPr>
          <w:rFonts w:cs="29E44efArialUnicodeMS"/>
          <w:szCs w:val="18"/>
          <w:lang w:eastAsia="sv-SE"/>
        </w:rPr>
      </w:pPr>
      <w:r>
        <w:t>At all stages of this guidance and especially from an industrial end-user perspective, one must keep in mind that the development of Extreme Weather Hazards probabilistic analysis must be conditioned to the ability to ultimately obtain a representative risk analysis.</w:t>
      </w:r>
    </w:p>
    <w:p w14:paraId="0C5DCA4F" w14:textId="12CF01EA" w:rsidR="006B5FDE" w:rsidRPr="00CA2EC8" w:rsidRDefault="00455FD0" w:rsidP="00533348">
      <w:pPr>
        <w:suppressAutoHyphens/>
        <w:autoSpaceDE w:val="0"/>
        <w:autoSpaceDN w:val="0"/>
        <w:adjustRightInd w:val="0"/>
        <w:rPr>
          <w:rFonts w:cs="29E44efArialUnicodeMS"/>
          <w:szCs w:val="18"/>
          <w:lang w:eastAsia="sv-SE"/>
        </w:rPr>
      </w:pPr>
      <w:r w:rsidRPr="00CA2EC8">
        <w:rPr>
          <w:rFonts w:cs="29E44efArialUnicodeMS"/>
          <w:szCs w:val="18"/>
          <w:lang w:eastAsia="sv-SE"/>
        </w:rPr>
        <w:t xml:space="preserve">The existing </w:t>
      </w:r>
      <w:r w:rsidR="000B6CF7" w:rsidRPr="00CA2EC8">
        <w:rPr>
          <w:rStyle w:val="NormalCar"/>
          <w:sz w:val="18"/>
          <w:lang w:val="en-GB"/>
        </w:rPr>
        <w:t xml:space="preserve">and state of the art practices </w:t>
      </w:r>
      <w:r w:rsidR="002B6A85">
        <w:rPr>
          <w:rStyle w:val="NormalCar"/>
          <w:sz w:val="18"/>
          <w:lang w:val="en-GB"/>
        </w:rPr>
        <w:t>can be useful</w:t>
      </w:r>
      <w:r w:rsidR="000B6CF7" w:rsidRPr="00CA2EC8">
        <w:rPr>
          <w:rFonts w:cs="29E44efArialUnicodeMS"/>
          <w:szCs w:val="18"/>
          <w:lang w:eastAsia="sv-SE"/>
        </w:rPr>
        <w:t xml:space="preserve"> </w:t>
      </w:r>
      <w:r w:rsidR="006B5FDE" w:rsidRPr="00CA2EC8">
        <w:rPr>
          <w:rFonts w:cs="29E44efArialUnicodeMS"/>
          <w:szCs w:val="18"/>
          <w:lang w:eastAsia="sv-SE"/>
        </w:rPr>
        <w:t>for</w:t>
      </w:r>
      <w:r w:rsidRPr="00CA2EC8">
        <w:rPr>
          <w:rFonts w:cs="29E44efArialUnicodeMS"/>
          <w:szCs w:val="18"/>
          <w:lang w:eastAsia="sv-SE"/>
        </w:rPr>
        <w:t xml:space="preserve"> </w:t>
      </w:r>
      <w:r w:rsidR="00533348">
        <w:rPr>
          <w:rFonts w:cs="29E44efArialUnicodeMS"/>
          <w:szCs w:val="18"/>
          <w:lang w:eastAsia="sv-SE"/>
        </w:rPr>
        <w:t xml:space="preserve">the </w:t>
      </w:r>
      <w:r w:rsidRPr="00CA2EC8">
        <w:rPr>
          <w:rFonts w:cs="29E44efArialUnicodeMS"/>
          <w:szCs w:val="18"/>
          <w:lang w:eastAsia="sv-SE"/>
        </w:rPr>
        <w:t>model</w:t>
      </w:r>
      <w:r w:rsidR="006B5FDE" w:rsidRPr="00CA2EC8">
        <w:rPr>
          <w:rFonts w:cs="29E44efArialUnicodeMS"/>
          <w:szCs w:val="18"/>
          <w:lang w:eastAsia="sv-SE"/>
        </w:rPr>
        <w:t>ling</w:t>
      </w:r>
      <w:r w:rsidRPr="00CA2EC8">
        <w:rPr>
          <w:rFonts w:cs="29E44efArialUnicodeMS"/>
          <w:szCs w:val="18"/>
          <w:lang w:eastAsia="sv-SE"/>
        </w:rPr>
        <w:t xml:space="preserve"> </w:t>
      </w:r>
      <w:r w:rsidR="000B6CF7" w:rsidRPr="00CA2EC8">
        <w:rPr>
          <w:rFonts w:cs="29E44efArialUnicodeMS"/>
          <w:szCs w:val="18"/>
          <w:lang w:eastAsia="sv-SE"/>
        </w:rPr>
        <w:t xml:space="preserve">and </w:t>
      </w:r>
      <w:r w:rsidR="000B6CF7" w:rsidRPr="00CA2EC8">
        <w:rPr>
          <w:rStyle w:val="NormalCar"/>
          <w:sz w:val="18"/>
          <w:lang w:val="en-GB"/>
        </w:rPr>
        <w:t>assess</w:t>
      </w:r>
      <w:r w:rsidR="006B5FDE" w:rsidRPr="00CA2EC8">
        <w:rPr>
          <w:rStyle w:val="NormalCar"/>
          <w:sz w:val="18"/>
          <w:lang w:val="en-GB"/>
        </w:rPr>
        <w:t>ment of</w:t>
      </w:r>
      <w:r w:rsidR="000B6CF7" w:rsidRPr="00CA2EC8">
        <w:rPr>
          <w:rStyle w:val="NormalCar"/>
          <w:sz w:val="18"/>
          <w:lang w:val="en-GB"/>
        </w:rPr>
        <w:t xml:space="preserve"> frequencies for </w:t>
      </w:r>
      <w:r w:rsidRPr="00CA2EC8">
        <w:rPr>
          <w:rFonts w:cs="29E44efArialUnicodeMS"/>
          <w:szCs w:val="18"/>
          <w:lang w:eastAsia="sv-SE"/>
        </w:rPr>
        <w:t xml:space="preserve">extreme wind, </w:t>
      </w:r>
      <w:r w:rsidR="000B6CF7" w:rsidRPr="00CA2EC8">
        <w:rPr>
          <w:rFonts w:cs="29E44efArialUnicodeMS"/>
          <w:szCs w:val="18"/>
          <w:lang w:eastAsia="sv-SE"/>
        </w:rPr>
        <w:t xml:space="preserve">extreme </w:t>
      </w:r>
      <w:r w:rsidRPr="00CA2EC8">
        <w:rPr>
          <w:rFonts w:cs="29E44efArialUnicodeMS"/>
          <w:szCs w:val="18"/>
          <w:lang w:eastAsia="sv-SE"/>
        </w:rPr>
        <w:t xml:space="preserve">temperature and </w:t>
      </w:r>
      <w:r w:rsidR="000B6CF7" w:rsidRPr="00CA2EC8">
        <w:rPr>
          <w:rFonts w:cs="29E44efArialUnicodeMS"/>
          <w:szCs w:val="18"/>
          <w:lang w:eastAsia="sv-SE"/>
        </w:rPr>
        <w:t xml:space="preserve">extreme </w:t>
      </w:r>
      <w:r w:rsidRPr="00CA2EC8">
        <w:rPr>
          <w:rFonts w:cs="29E44efArialUnicodeMS"/>
          <w:szCs w:val="18"/>
          <w:lang w:eastAsia="sv-SE"/>
        </w:rPr>
        <w:t>snow pack</w:t>
      </w:r>
      <w:r w:rsidR="00533348">
        <w:rPr>
          <w:rFonts w:cs="29E44efArialUnicodeMS"/>
          <w:szCs w:val="18"/>
          <w:lang w:eastAsia="sv-SE"/>
        </w:rPr>
        <w:t>.</w:t>
      </w:r>
      <w:r w:rsidR="000B6CF7" w:rsidRPr="00CA2EC8">
        <w:rPr>
          <w:rFonts w:cs="29E44efArialUnicodeMS"/>
          <w:szCs w:val="18"/>
          <w:lang w:eastAsia="sv-SE"/>
        </w:rPr>
        <w:t xml:space="preserve"> </w:t>
      </w:r>
      <w:r w:rsidR="001A6AB4">
        <w:rPr>
          <w:rFonts w:cs="29E44efArialUnicodeMS"/>
          <w:szCs w:val="18"/>
          <w:lang w:eastAsia="sv-SE"/>
        </w:rPr>
        <w:t>However,</w:t>
      </w:r>
      <w:r w:rsidR="002B6A85">
        <w:rPr>
          <w:rFonts w:cs="29E44efArialUnicodeMS"/>
          <w:szCs w:val="18"/>
          <w:lang w:eastAsia="sv-SE"/>
        </w:rPr>
        <w:t xml:space="preserve"> relevance of those assessments must be analysed. Besides</w:t>
      </w:r>
      <w:r w:rsidR="00757569">
        <w:rPr>
          <w:rFonts w:cs="29E44efArialUnicodeMS"/>
          <w:szCs w:val="18"/>
          <w:lang w:eastAsia="sv-SE"/>
        </w:rPr>
        <w:t>,</w:t>
      </w:r>
      <w:r w:rsidR="00533348" w:rsidRPr="00CA2EC8">
        <w:rPr>
          <w:rFonts w:cs="29E44efArialUnicodeMS"/>
          <w:szCs w:val="18"/>
          <w:lang w:eastAsia="sv-SE"/>
        </w:rPr>
        <w:t xml:space="preserve"> </w:t>
      </w:r>
      <w:r w:rsidR="000B6CF7" w:rsidRPr="00CA2EC8">
        <w:rPr>
          <w:rFonts w:cs="29E44efArialUnicodeMS"/>
          <w:szCs w:val="18"/>
          <w:lang w:eastAsia="sv-SE"/>
        </w:rPr>
        <w:t>dealing with</w:t>
      </w:r>
      <w:r w:rsidRPr="00CA2EC8">
        <w:rPr>
          <w:rFonts w:cs="29E44efArialUnicodeMS"/>
          <w:szCs w:val="18"/>
          <w:lang w:eastAsia="sv-SE"/>
        </w:rPr>
        <w:t xml:space="preserve"> combination of hazards (including correlated hazards)</w:t>
      </w:r>
      <w:r w:rsidR="000B6CF7" w:rsidRPr="00CA2EC8">
        <w:rPr>
          <w:rFonts w:cs="29E44efArialUnicodeMS"/>
          <w:szCs w:val="18"/>
          <w:lang w:eastAsia="sv-SE"/>
        </w:rPr>
        <w:t xml:space="preserve"> much more open issues appear</w:t>
      </w:r>
      <w:r w:rsidR="00B24F36">
        <w:rPr>
          <w:rFonts w:cs="29E44efArialUnicodeMS"/>
          <w:szCs w:val="18"/>
          <w:lang w:eastAsia="sv-SE"/>
        </w:rPr>
        <w:t>ed</w:t>
      </w:r>
      <w:r w:rsidRPr="00CA2EC8">
        <w:rPr>
          <w:rFonts w:cs="29E44efArialUnicodeMS"/>
          <w:szCs w:val="18"/>
          <w:lang w:eastAsia="sv-SE"/>
        </w:rPr>
        <w:t xml:space="preserve">. </w:t>
      </w:r>
      <w:r w:rsidR="006B5FDE" w:rsidRPr="00CA2EC8">
        <w:rPr>
          <w:rFonts w:cs="29E44efArialUnicodeMS"/>
          <w:szCs w:val="18"/>
          <w:lang w:eastAsia="sv-SE"/>
        </w:rPr>
        <w:t xml:space="preserve">The list of open issues described before the conclusions present </w:t>
      </w:r>
      <w:r w:rsidR="00B24F36">
        <w:rPr>
          <w:rFonts w:cs="29E44efArialUnicodeMS"/>
          <w:szCs w:val="18"/>
          <w:lang w:eastAsia="sv-SE"/>
        </w:rPr>
        <w:t xml:space="preserve">few </w:t>
      </w:r>
      <w:r w:rsidR="006B5FDE" w:rsidRPr="00CA2EC8">
        <w:rPr>
          <w:rFonts w:cs="29E44efArialUnicodeMS"/>
          <w:szCs w:val="18"/>
          <w:lang w:eastAsia="sv-SE"/>
        </w:rPr>
        <w:t xml:space="preserve">limitations, but </w:t>
      </w:r>
      <w:r w:rsidR="00533348">
        <w:rPr>
          <w:rFonts w:cs="29E44efArialUnicodeMS"/>
          <w:szCs w:val="18"/>
          <w:lang w:eastAsia="sv-SE"/>
        </w:rPr>
        <w:t>there is no evidence</w:t>
      </w:r>
      <w:r w:rsidR="006B5FDE" w:rsidRPr="00CA2EC8">
        <w:rPr>
          <w:rFonts w:cs="29E44efArialUnicodeMS"/>
          <w:szCs w:val="18"/>
          <w:lang w:eastAsia="sv-SE"/>
        </w:rPr>
        <w:t xml:space="preserve"> that it is </w:t>
      </w:r>
      <w:r w:rsidR="00B24F36">
        <w:rPr>
          <w:rFonts w:cs="29E44efArialUnicodeMS"/>
          <w:szCs w:val="18"/>
          <w:lang w:eastAsia="sv-SE"/>
        </w:rPr>
        <w:t xml:space="preserve">a </w:t>
      </w:r>
      <w:r w:rsidR="006B5FDE" w:rsidRPr="00CA2EC8">
        <w:rPr>
          <w:rFonts w:cs="29E44efArialUnicodeMS"/>
          <w:szCs w:val="18"/>
          <w:lang w:eastAsia="sv-SE"/>
        </w:rPr>
        <w:t>complete</w:t>
      </w:r>
      <w:r w:rsidR="00B24F36">
        <w:rPr>
          <w:rFonts w:cs="29E44efArialUnicodeMS"/>
          <w:szCs w:val="18"/>
          <w:lang w:eastAsia="sv-SE"/>
        </w:rPr>
        <w:t xml:space="preserve"> list</w:t>
      </w:r>
      <w:r w:rsidR="006B5FDE" w:rsidRPr="00CA2EC8">
        <w:rPr>
          <w:rFonts w:cs="29E44efArialUnicodeMS"/>
          <w:szCs w:val="18"/>
          <w:lang w:eastAsia="sv-SE"/>
        </w:rPr>
        <w:t>.</w:t>
      </w:r>
    </w:p>
    <w:p w14:paraId="65156B0F" w14:textId="0FC1A399" w:rsidR="006B5FDE" w:rsidRPr="00CA2EC8" w:rsidRDefault="006B5FDE" w:rsidP="00533348">
      <w:pPr>
        <w:suppressAutoHyphens/>
        <w:autoSpaceDE w:val="0"/>
        <w:autoSpaceDN w:val="0"/>
        <w:adjustRightInd w:val="0"/>
        <w:rPr>
          <w:rFonts w:cs="29E44efArialUnicodeMS"/>
          <w:szCs w:val="18"/>
          <w:lang w:eastAsia="sv-SE"/>
        </w:rPr>
      </w:pPr>
      <w:r w:rsidRPr="00CA2EC8">
        <w:rPr>
          <w:rFonts w:cs="29E44efArialUnicodeMS"/>
          <w:szCs w:val="18"/>
          <w:lang w:eastAsia="sv-SE"/>
        </w:rPr>
        <w:t>On another hand, i</w:t>
      </w:r>
      <w:r w:rsidR="00455FD0" w:rsidRPr="00CA2EC8">
        <w:rPr>
          <w:rFonts w:cs="29E44efArialUnicodeMS"/>
          <w:szCs w:val="18"/>
          <w:lang w:eastAsia="sv-SE"/>
        </w:rPr>
        <w:t xml:space="preserve">n this guidance the sources </w:t>
      </w:r>
      <w:r w:rsidRPr="00CA2EC8">
        <w:rPr>
          <w:rFonts w:cs="29E44efArialUnicodeMS"/>
          <w:szCs w:val="18"/>
          <w:lang w:eastAsia="sv-SE"/>
        </w:rPr>
        <w:t xml:space="preserve">of hazard data </w:t>
      </w:r>
      <w:r w:rsidR="00455FD0" w:rsidRPr="00CA2EC8">
        <w:rPr>
          <w:rFonts w:cs="29E44efArialUnicodeMS"/>
          <w:szCs w:val="18"/>
          <w:lang w:eastAsia="sv-SE"/>
        </w:rPr>
        <w:t xml:space="preserve">and quality of hazard data as well as elements of hazard assessment methodologies and relevant examples are discussed pointing out how these could be used for hazards assessment and </w:t>
      </w:r>
      <w:r w:rsidRPr="00CA2EC8">
        <w:rPr>
          <w:rFonts w:cs="29E44efArialUnicodeMS"/>
          <w:szCs w:val="18"/>
          <w:lang w:eastAsia="sv-SE"/>
        </w:rPr>
        <w:t xml:space="preserve">for </w:t>
      </w:r>
      <w:r w:rsidR="00455FD0" w:rsidRPr="00CA2EC8">
        <w:rPr>
          <w:rFonts w:cs="29E44efArialUnicodeMS"/>
          <w:szCs w:val="18"/>
          <w:lang w:eastAsia="sv-SE"/>
        </w:rPr>
        <w:t xml:space="preserve">extended PSA. </w:t>
      </w:r>
      <w:r w:rsidRPr="00CA2EC8">
        <w:rPr>
          <w:rFonts w:cs="29E44efArialUnicodeMS"/>
          <w:szCs w:val="18"/>
          <w:lang w:eastAsia="sv-SE"/>
        </w:rPr>
        <w:t>These discussions</w:t>
      </w:r>
      <w:r w:rsidR="006206DB" w:rsidRPr="00CA2EC8">
        <w:rPr>
          <w:rFonts w:cs="29E44efArialUnicodeMS"/>
          <w:szCs w:val="18"/>
          <w:lang w:eastAsia="sv-SE"/>
        </w:rPr>
        <w:t>,</w:t>
      </w:r>
      <w:r w:rsidRPr="00CA2EC8">
        <w:rPr>
          <w:rFonts w:cs="29E44efArialUnicodeMS"/>
          <w:szCs w:val="18"/>
          <w:lang w:eastAsia="sv-SE"/>
        </w:rPr>
        <w:t xml:space="preserve"> at least partly</w:t>
      </w:r>
      <w:r w:rsidR="006206DB" w:rsidRPr="00CA2EC8">
        <w:rPr>
          <w:rFonts w:cs="29E44efArialUnicodeMS"/>
          <w:szCs w:val="18"/>
          <w:lang w:eastAsia="sv-SE"/>
        </w:rPr>
        <w:t>,</w:t>
      </w:r>
      <w:r w:rsidRPr="00CA2EC8">
        <w:rPr>
          <w:rFonts w:cs="29E44efArialUnicodeMS"/>
          <w:szCs w:val="18"/>
          <w:lang w:eastAsia="sv-SE"/>
        </w:rPr>
        <w:t xml:space="preserve"> provide explanations and solutions how to avoid different issues, which appears in the modelling and assessment.</w:t>
      </w:r>
    </w:p>
    <w:p w14:paraId="12ADCBD9" w14:textId="0141B148" w:rsidR="006206DB" w:rsidRPr="00CA2EC8" w:rsidRDefault="006206DB" w:rsidP="00533348">
      <w:pPr>
        <w:suppressAutoHyphens/>
        <w:autoSpaceDE w:val="0"/>
        <w:autoSpaceDN w:val="0"/>
        <w:adjustRightInd w:val="0"/>
        <w:rPr>
          <w:rFonts w:cs="29E44efArialUnicodeMS"/>
          <w:szCs w:val="18"/>
          <w:lang w:eastAsia="sv-SE"/>
        </w:rPr>
      </w:pPr>
      <w:r w:rsidRPr="00CA2EC8">
        <w:rPr>
          <w:rFonts w:cs="29E44efArialUnicodeMS"/>
          <w:szCs w:val="18"/>
          <w:lang w:eastAsia="sv-SE"/>
        </w:rPr>
        <w:t>Taking into account various issues of hazard data still there are suitable methodologies for separate hazard assessment. Of course, the uncertainty analysis (possibly including sensitivity analysis) should be part of the assessment and this, at least, will help to cope with issues of data and results uncertainty.</w:t>
      </w:r>
    </w:p>
    <w:p w14:paraId="47602D04" w14:textId="44C6C02A" w:rsidR="006206DB" w:rsidRPr="00CA2EC8" w:rsidRDefault="006206DB" w:rsidP="00533348">
      <w:pPr>
        <w:suppressAutoHyphens/>
        <w:autoSpaceDE w:val="0"/>
        <w:autoSpaceDN w:val="0"/>
        <w:adjustRightInd w:val="0"/>
        <w:rPr>
          <w:rFonts w:cs="29E44efArialUnicodeMS"/>
          <w:szCs w:val="18"/>
          <w:lang w:eastAsia="sv-SE"/>
        </w:rPr>
      </w:pPr>
      <w:r w:rsidRPr="00CA2EC8">
        <w:rPr>
          <w:rFonts w:cs="29E44efArialUnicodeMS"/>
          <w:szCs w:val="18"/>
          <w:lang w:eastAsia="sv-SE"/>
        </w:rPr>
        <w:t xml:space="preserve">Examples of hazard assessment </w:t>
      </w:r>
      <w:r w:rsidR="00006D0C" w:rsidRPr="00CA2EC8">
        <w:rPr>
          <w:rFonts w:cs="29E44efArialUnicodeMS"/>
          <w:szCs w:val="18"/>
          <w:lang w:eastAsia="sv-SE"/>
        </w:rPr>
        <w:t xml:space="preserve">methodologies just demonstrate availability of some practical methods and tools, which are practically used for calculations estimating frequencies of external events and which provide means for </w:t>
      </w:r>
      <w:r w:rsidR="00006D0C" w:rsidRPr="00CA2EC8">
        <w:rPr>
          <w:rFonts w:cs="29E44efArialUnicodeMS"/>
          <w:szCs w:val="18"/>
          <w:lang w:eastAsia="sv-SE"/>
        </w:rPr>
        <w:lastRenderedPageBreak/>
        <w:t>analysis of different data and its impact on the uncertain result. In all cases, for extreme weather assessment the extreme value theory is used in one or another way. The practical application of it may differ depending on available data and parameters which are considered for the specific hazard.</w:t>
      </w:r>
    </w:p>
    <w:p w14:paraId="24DFD4F6" w14:textId="0F7E1C7E" w:rsidR="00C257BE" w:rsidRPr="00CA2EC8" w:rsidRDefault="00006D0C" w:rsidP="00533348">
      <w:pPr>
        <w:suppressAutoHyphens/>
        <w:autoSpaceDE w:val="0"/>
        <w:autoSpaceDN w:val="0"/>
        <w:adjustRightInd w:val="0"/>
        <w:rPr>
          <w:rFonts w:cs="29E44efArialUnicodeMS"/>
          <w:szCs w:val="18"/>
          <w:lang w:eastAsia="sv-SE"/>
        </w:rPr>
      </w:pPr>
      <w:r w:rsidRPr="00CA2EC8">
        <w:rPr>
          <w:rFonts w:cs="29E44efArialUnicodeMS"/>
          <w:szCs w:val="18"/>
          <w:lang w:eastAsia="sv-SE"/>
        </w:rPr>
        <w:t>The issue of hazards combinations is solved by initial c</w:t>
      </w:r>
      <w:r w:rsidR="00455FD0" w:rsidRPr="00CA2EC8">
        <w:rPr>
          <w:rFonts w:cs="29E44efArialUnicodeMS"/>
          <w:szCs w:val="18"/>
          <w:lang w:eastAsia="sv-SE"/>
        </w:rPr>
        <w:t xml:space="preserve">lassification </w:t>
      </w:r>
      <w:r w:rsidRPr="00CA2EC8">
        <w:rPr>
          <w:rFonts w:cs="29E44efArialUnicodeMS"/>
          <w:szCs w:val="18"/>
          <w:lang w:eastAsia="sv-SE"/>
        </w:rPr>
        <w:t xml:space="preserve">of </w:t>
      </w:r>
      <w:r w:rsidR="00680AAB" w:rsidRPr="00CA2EC8">
        <w:rPr>
          <w:rFonts w:cs="29E44efArialUnicodeMS"/>
          <w:szCs w:val="18"/>
          <w:lang w:eastAsia="sv-SE"/>
        </w:rPr>
        <w:t xml:space="preserve">dependencies between hazards and criteria, which allows </w:t>
      </w:r>
      <w:r w:rsidR="00426057" w:rsidRPr="00CA2EC8">
        <w:rPr>
          <w:rFonts w:cs="29E44efArialUnicodeMS"/>
          <w:szCs w:val="18"/>
          <w:lang w:eastAsia="sv-SE"/>
        </w:rPr>
        <w:t>avoiding</w:t>
      </w:r>
      <w:r w:rsidR="00680AAB" w:rsidRPr="00CA2EC8">
        <w:rPr>
          <w:rFonts w:cs="29E44efArialUnicodeMS"/>
          <w:szCs w:val="18"/>
          <w:lang w:eastAsia="sv-SE"/>
        </w:rPr>
        <w:t xml:space="preserve"> irrelevant combinations of external events. </w:t>
      </w:r>
      <w:r w:rsidR="00680AAB" w:rsidRPr="00CA2EC8">
        <w:t>It is important to note that some individual hazards (phenomena) already are combinations of hazards, so that analysis of such compound already cover</w:t>
      </w:r>
      <w:r w:rsidR="00533348">
        <w:t>s</w:t>
      </w:r>
      <w:r w:rsidR="00680AAB" w:rsidRPr="00CA2EC8">
        <w:t xml:space="preserve"> analysis of individual hazards. Such analysis may depend on site and NPP design limits and is performed at the stage, when information necessary to assess the frequency and effect of combination is known.</w:t>
      </w:r>
      <w:r w:rsidR="00EA75F9" w:rsidRPr="00CA2EC8">
        <w:t xml:space="preserve"> In the guidance, as examples, the specific combinations were discussed and then methodologies suitable for the assessment of these hazard combinations were identified.</w:t>
      </w:r>
      <w:r w:rsidR="00EA75F9" w:rsidRPr="00CA2EC8">
        <w:rPr>
          <w:rFonts w:cs="29E44efArialUnicodeMS"/>
          <w:szCs w:val="18"/>
          <w:lang w:eastAsia="sv-SE"/>
        </w:rPr>
        <w:t xml:space="preserve"> </w:t>
      </w:r>
    </w:p>
    <w:p w14:paraId="28F7F665" w14:textId="4EBAEA64" w:rsidR="00652219" w:rsidRDefault="00EA75F9" w:rsidP="00533348">
      <w:pPr>
        <w:suppressAutoHyphens/>
        <w:autoSpaceDE w:val="0"/>
        <w:autoSpaceDN w:val="0"/>
        <w:adjustRightInd w:val="0"/>
        <w:rPr>
          <w:rFonts w:cs="29E44efArialUnicodeMS"/>
          <w:szCs w:val="18"/>
          <w:lang w:eastAsia="sv-SE"/>
        </w:rPr>
      </w:pPr>
      <w:r w:rsidRPr="00CA2EC8">
        <w:rPr>
          <w:rFonts w:cs="29E44efArialUnicodeMS"/>
          <w:szCs w:val="18"/>
          <w:lang w:eastAsia="sv-SE"/>
        </w:rPr>
        <w:t>In addition, the first appendix</w:t>
      </w:r>
      <w:r w:rsidR="00455FD0" w:rsidRPr="00CA2EC8">
        <w:rPr>
          <w:rFonts w:cs="29E44efArialUnicodeMS"/>
          <w:szCs w:val="18"/>
          <w:lang w:eastAsia="sv-SE"/>
        </w:rPr>
        <w:t xml:space="preserve"> </w:t>
      </w:r>
      <w:r w:rsidRPr="00CA2EC8">
        <w:rPr>
          <w:rFonts w:cs="29E44efArialUnicodeMS"/>
          <w:szCs w:val="18"/>
          <w:lang w:eastAsia="sv-SE"/>
        </w:rPr>
        <w:t xml:space="preserve">overviews the </w:t>
      </w:r>
      <w:r w:rsidR="00DF4E20" w:rsidRPr="00CA2EC8">
        <w:rPr>
          <w:rFonts w:cs="29E44efArialUnicodeMS"/>
          <w:szCs w:val="18"/>
          <w:lang w:eastAsia="sv-SE"/>
        </w:rPr>
        <w:t>best</w:t>
      </w:r>
      <w:r w:rsidRPr="00CA2EC8">
        <w:rPr>
          <w:rFonts w:cs="29E44efArialUnicodeMS"/>
          <w:szCs w:val="18"/>
          <w:lang w:eastAsia="sv-SE"/>
        </w:rPr>
        <w:t xml:space="preserve"> practice</w:t>
      </w:r>
      <w:r w:rsidR="00DF4E20" w:rsidRPr="00CA2EC8">
        <w:rPr>
          <w:rFonts w:cs="29E44efArialUnicodeMS"/>
          <w:szCs w:val="18"/>
          <w:lang w:eastAsia="sv-SE"/>
        </w:rPr>
        <w:t>s</w:t>
      </w:r>
      <w:r w:rsidR="00455FD0" w:rsidRPr="00CA2EC8">
        <w:rPr>
          <w:rFonts w:cs="29E44efArialUnicodeMS"/>
          <w:szCs w:val="18"/>
          <w:lang w:eastAsia="sv-SE"/>
        </w:rPr>
        <w:t xml:space="preserve"> of extreme wind and </w:t>
      </w:r>
      <w:r w:rsidRPr="00CA2EC8">
        <w:rPr>
          <w:rFonts w:cs="29E44efArialUnicodeMS"/>
          <w:szCs w:val="18"/>
          <w:lang w:eastAsia="sv-SE"/>
        </w:rPr>
        <w:t xml:space="preserve">quite complicated </w:t>
      </w:r>
      <w:r w:rsidR="00455FD0" w:rsidRPr="00CA2EC8">
        <w:rPr>
          <w:rFonts w:cs="29E44efArialUnicodeMS"/>
          <w:szCs w:val="18"/>
          <w:lang w:eastAsia="sv-SE"/>
        </w:rPr>
        <w:t>tornado assessment</w:t>
      </w:r>
      <w:r w:rsidRPr="00CA2EC8">
        <w:rPr>
          <w:rFonts w:cs="29E44efArialUnicodeMS"/>
          <w:szCs w:val="18"/>
          <w:lang w:eastAsia="sv-SE"/>
        </w:rPr>
        <w:t>.</w:t>
      </w:r>
      <w:r w:rsidR="00455FD0" w:rsidRPr="00CA2EC8">
        <w:rPr>
          <w:rFonts w:cs="29E44efArialUnicodeMS"/>
          <w:szCs w:val="18"/>
          <w:lang w:eastAsia="sv-SE"/>
        </w:rPr>
        <w:t xml:space="preserve"> </w:t>
      </w:r>
      <w:r w:rsidR="00BE629B" w:rsidRPr="00CA2EC8">
        <w:rPr>
          <w:rFonts w:cs="29E44efArialUnicodeMS"/>
          <w:szCs w:val="18"/>
          <w:lang w:eastAsia="sv-SE"/>
        </w:rPr>
        <w:t xml:space="preserve">Then, few </w:t>
      </w:r>
      <w:r w:rsidR="00455FD0" w:rsidRPr="00CA2EC8">
        <w:rPr>
          <w:rFonts w:cs="29E44efArialUnicodeMS"/>
          <w:szCs w:val="18"/>
          <w:lang w:eastAsia="sv-SE"/>
        </w:rPr>
        <w:t xml:space="preserve">specific cases </w:t>
      </w:r>
      <w:r w:rsidR="00BE629B" w:rsidRPr="00CA2EC8">
        <w:rPr>
          <w:rFonts w:cs="29E44efArialUnicodeMS"/>
          <w:szCs w:val="18"/>
          <w:lang w:eastAsia="sv-SE"/>
        </w:rPr>
        <w:t xml:space="preserve">and features </w:t>
      </w:r>
      <w:r w:rsidR="00455FD0" w:rsidRPr="00CA2EC8">
        <w:rPr>
          <w:rFonts w:cs="29E44efArialUnicodeMS"/>
          <w:szCs w:val="18"/>
          <w:lang w:eastAsia="sv-SE"/>
        </w:rPr>
        <w:t xml:space="preserve">of national </w:t>
      </w:r>
      <w:r w:rsidR="00BE629B" w:rsidRPr="00CA2EC8">
        <w:rPr>
          <w:rStyle w:val="NormalCar"/>
          <w:sz w:val="18"/>
          <w:lang w:val="en-GB"/>
        </w:rPr>
        <w:t>experiences</w:t>
      </w:r>
      <w:r w:rsidR="00BE629B" w:rsidRPr="00CA2EC8">
        <w:rPr>
          <w:rFonts w:cs="29E44efArialUnicodeMS"/>
          <w:szCs w:val="18"/>
          <w:lang w:eastAsia="sv-SE"/>
        </w:rPr>
        <w:t xml:space="preserve"> </w:t>
      </w:r>
      <w:r w:rsidR="00455FD0" w:rsidRPr="00CA2EC8">
        <w:rPr>
          <w:rFonts w:cs="29E44efArialUnicodeMS"/>
          <w:szCs w:val="18"/>
          <w:lang w:eastAsia="sv-SE"/>
        </w:rPr>
        <w:t>on extreme weather assessment are demonstrated</w:t>
      </w:r>
      <w:r w:rsidR="00C257BE" w:rsidRPr="00CA2EC8">
        <w:rPr>
          <w:rFonts w:cs="29E44efArialUnicodeMS"/>
          <w:szCs w:val="18"/>
          <w:lang w:eastAsia="sv-SE"/>
        </w:rPr>
        <w:t xml:space="preserve"> confirming that practice to model extreme weather hazards and their combinations in principle are ready for implementation in extended PSA</w:t>
      </w:r>
      <w:r w:rsidR="00455FD0" w:rsidRPr="00CA2EC8">
        <w:rPr>
          <w:rFonts w:cs="29E44efArialUnicodeMS"/>
          <w:szCs w:val="18"/>
          <w:lang w:eastAsia="sv-SE"/>
        </w:rPr>
        <w:t>.</w:t>
      </w:r>
      <w:r w:rsidR="00C257BE" w:rsidRPr="00CA2EC8">
        <w:rPr>
          <w:rFonts w:cs="29E44efArialUnicodeMS"/>
          <w:szCs w:val="18"/>
          <w:lang w:eastAsia="sv-SE"/>
        </w:rPr>
        <w:t xml:space="preserve"> Of course, there </w:t>
      </w:r>
      <w:r w:rsidR="00533348">
        <w:rPr>
          <w:rFonts w:cs="29E44efArialUnicodeMS"/>
          <w:szCs w:val="18"/>
          <w:lang w:eastAsia="sv-SE"/>
        </w:rPr>
        <w:t>are</w:t>
      </w:r>
      <w:r w:rsidR="00533348" w:rsidRPr="00CA2EC8">
        <w:rPr>
          <w:rFonts w:cs="29E44efArialUnicodeMS"/>
          <w:szCs w:val="18"/>
          <w:lang w:eastAsia="sv-SE"/>
        </w:rPr>
        <w:t xml:space="preserve"> still </w:t>
      </w:r>
      <w:r w:rsidR="00C257BE" w:rsidRPr="00CA2EC8">
        <w:rPr>
          <w:rFonts w:cs="29E44efArialUnicodeMS"/>
          <w:szCs w:val="18"/>
          <w:lang w:eastAsia="sv-SE"/>
        </w:rPr>
        <w:t xml:space="preserve">open issues, </w:t>
      </w:r>
      <w:r w:rsidR="00533348">
        <w:rPr>
          <w:rFonts w:cs="29E44efArialUnicodeMS"/>
          <w:szCs w:val="18"/>
          <w:lang w:eastAsia="sv-SE"/>
        </w:rPr>
        <w:t xml:space="preserve">as </w:t>
      </w:r>
      <w:r w:rsidR="00533348" w:rsidRPr="00CA2EC8">
        <w:rPr>
          <w:rFonts w:cs="29E44efArialUnicodeMS"/>
          <w:szCs w:val="18"/>
          <w:lang w:eastAsia="sv-SE"/>
        </w:rPr>
        <w:t>mentioned</w:t>
      </w:r>
      <w:r w:rsidR="00533348">
        <w:rPr>
          <w:rFonts w:cs="29E44efArialUnicodeMS"/>
          <w:szCs w:val="18"/>
          <w:lang w:eastAsia="sv-SE"/>
        </w:rPr>
        <w:t xml:space="preserve"> </w:t>
      </w:r>
      <w:r w:rsidR="00533348" w:rsidRPr="00CA2EC8">
        <w:rPr>
          <w:rFonts w:cs="29E44efArialUnicodeMS"/>
          <w:szCs w:val="18"/>
          <w:lang w:eastAsia="sv-SE"/>
        </w:rPr>
        <w:t>above</w:t>
      </w:r>
      <w:r w:rsidR="00533348">
        <w:rPr>
          <w:rFonts w:cs="29E44efArialUnicodeMS"/>
          <w:szCs w:val="18"/>
          <w:lang w:eastAsia="sv-SE"/>
        </w:rPr>
        <w:t>,</w:t>
      </w:r>
      <w:r w:rsidR="00533348" w:rsidRPr="00CA2EC8">
        <w:rPr>
          <w:rFonts w:cs="29E44efArialUnicodeMS"/>
          <w:szCs w:val="18"/>
          <w:lang w:eastAsia="sv-SE"/>
        </w:rPr>
        <w:t xml:space="preserve"> </w:t>
      </w:r>
      <w:r w:rsidR="00C257BE" w:rsidRPr="00CA2EC8">
        <w:rPr>
          <w:rFonts w:cs="29E44efArialUnicodeMS"/>
          <w:szCs w:val="18"/>
          <w:lang w:eastAsia="sv-SE"/>
        </w:rPr>
        <w:t xml:space="preserve">but they </w:t>
      </w:r>
      <w:r w:rsidR="00DF4E20" w:rsidRPr="00CA2EC8">
        <w:rPr>
          <w:rFonts w:cs="29E44efArialUnicodeMS"/>
          <w:szCs w:val="18"/>
          <w:lang w:eastAsia="sv-SE"/>
        </w:rPr>
        <w:t xml:space="preserve">are mostly related to the uncertain parameters and modelling, thus using probabilistic methods </w:t>
      </w:r>
      <w:r w:rsidR="003C1D55" w:rsidRPr="00CA2EC8">
        <w:rPr>
          <w:rFonts w:cs="29E44efArialUnicodeMS"/>
          <w:szCs w:val="18"/>
          <w:lang w:eastAsia="sv-SE"/>
        </w:rPr>
        <w:t>and recommended uncertainty analysis</w:t>
      </w:r>
      <w:r w:rsidR="00533348">
        <w:rPr>
          <w:rFonts w:cs="29E44efArialUnicodeMS"/>
          <w:szCs w:val="18"/>
          <w:lang w:eastAsia="sv-SE"/>
        </w:rPr>
        <w:t>,</w:t>
      </w:r>
      <w:r w:rsidR="003C1D55" w:rsidRPr="00CA2EC8">
        <w:rPr>
          <w:rFonts w:cs="29E44efArialUnicodeMS"/>
          <w:szCs w:val="18"/>
          <w:lang w:eastAsia="sv-SE"/>
        </w:rPr>
        <w:t xml:space="preserve"> they do not block the hazards assessment application in extended PSA.</w:t>
      </w:r>
    </w:p>
    <w:p w14:paraId="1DFC0F42" w14:textId="23CADC40" w:rsidR="002B6A85" w:rsidRPr="00CA2EC8" w:rsidRDefault="002B6A85" w:rsidP="00533348">
      <w:pPr>
        <w:suppressAutoHyphens/>
        <w:autoSpaceDE w:val="0"/>
        <w:autoSpaceDN w:val="0"/>
        <w:adjustRightInd w:val="0"/>
        <w:rPr>
          <w:rFonts w:cs="29E44efArialUnicodeMS"/>
          <w:szCs w:val="18"/>
          <w:lang w:eastAsia="sv-SE"/>
        </w:rPr>
      </w:pPr>
      <w:r>
        <w:rPr>
          <w:rFonts w:cs="29E44efArialUnicodeMS"/>
          <w:szCs w:val="18"/>
          <w:lang w:eastAsia="sv-SE"/>
        </w:rPr>
        <w:t xml:space="preserve">Given the difficulties and considerable uncertainties, the PSA results must be considered with great pragmatism in view of the complexity of the methods and tools needed. </w:t>
      </w:r>
      <w:r>
        <w:t>The adoption of a graded approach for External Hazards PRA would better focus resources and direct them to identify and address issues that present the highest significance to NPP Risk and Safety. Therefore, there is no necessity to use complex methodologies if a simplified analysis gives sufficient and representative insights.</w:t>
      </w:r>
    </w:p>
    <w:p w14:paraId="53F7F23F" w14:textId="7417C930" w:rsidR="00CA0BB7" w:rsidRPr="00CA2EC8" w:rsidRDefault="00CD5E8D" w:rsidP="00533348">
      <w:pPr>
        <w:autoSpaceDE w:val="0"/>
        <w:autoSpaceDN w:val="0"/>
        <w:adjustRightInd w:val="0"/>
        <w:ind w:left="3"/>
      </w:pPr>
      <w:r w:rsidRPr="00CA2EC8">
        <w:rPr>
          <w:rFonts w:cs="29E44efArialUnicodeMS"/>
          <w:szCs w:val="18"/>
          <w:lang w:eastAsia="sv-SE"/>
        </w:rPr>
        <w:t xml:space="preserve">The start point of extreme weather PSA is to identify amount of collected data related </w:t>
      </w:r>
      <w:r w:rsidR="00E724CA" w:rsidRPr="00CA2EC8">
        <w:rPr>
          <w:rFonts w:cs="29E44efArialUnicodeMS"/>
          <w:szCs w:val="18"/>
          <w:lang w:eastAsia="sv-SE"/>
        </w:rPr>
        <w:t xml:space="preserve">to </w:t>
      </w:r>
      <w:r w:rsidRPr="00CA2EC8">
        <w:rPr>
          <w:rFonts w:cs="29E44efArialUnicodeMS"/>
          <w:szCs w:val="18"/>
          <w:lang w:eastAsia="sv-SE"/>
        </w:rPr>
        <w:t>extreme weather cha</w:t>
      </w:r>
      <w:r w:rsidRPr="00CA2EC8">
        <w:rPr>
          <w:rFonts w:cs="29E44efArialUnicodeMS"/>
          <w:szCs w:val="18"/>
          <w:lang w:eastAsia="sv-SE"/>
        </w:rPr>
        <w:t>r</w:t>
      </w:r>
      <w:r w:rsidRPr="00CA2EC8">
        <w:rPr>
          <w:rFonts w:cs="29E44efArialUnicodeMS"/>
          <w:szCs w:val="18"/>
          <w:lang w:eastAsia="sv-SE"/>
        </w:rPr>
        <w:t>acterization</w:t>
      </w:r>
      <w:r w:rsidR="009E7368" w:rsidRPr="00CA2EC8">
        <w:rPr>
          <w:rFonts w:cs="29E44efArialUnicodeMS"/>
          <w:szCs w:val="18"/>
          <w:lang w:eastAsia="sv-SE"/>
        </w:rPr>
        <w:t xml:space="preserve"> and SSCs resistance for the extreme weather conditions</w:t>
      </w:r>
      <w:r w:rsidRPr="00CA2EC8">
        <w:rPr>
          <w:rFonts w:cs="29E44efArialUnicodeMS"/>
          <w:szCs w:val="18"/>
          <w:lang w:eastAsia="sv-SE"/>
        </w:rPr>
        <w:t xml:space="preserve">. </w:t>
      </w:r>
      <w:r w:rsidR="00950501" w:rsidRPr="00CA2EC8">
        <w:rPr>
          <w:rFonts w:cs="29E44efArialUnicodeMS"/>
          <w:szCs w:val="18"/>
          <w:lang w:eastAsia="sv-SE"/>
        </w:rPr>
        <w:t>The type of input data is defined mainly by results of hazards and its combinations screening, and by parameters that correlate with fragilities of SSCs. Prep</w:t>
      </w:r>
      <w:r w:rsidR="00950501" w:rsidRPr="00CA2EC8">
        <w:rPr>
          <w:rFonts w:cs="29E44efArialUnicodeMS"/>
          <w:szCs w:val="18"/>
          <w:lang w:eastAsia="sv-SE"/>
        </w:rPr>
        <w:t>a</w:t>
      </w:r>
      <w:r w:rsidR="00950501" w:rsidRPr="00CA2EC8">
        <w:rPr>
          <w:rFonts w:cs="29E44efArialUnicodeMS"/>
          <w:szCs w:val="18"/>
          <w:lang w:eastAsia="sv-SE"/>
        </w:rPr>
        <w:t>ration of input data for the PSA model</w:t>
      </w:r>
      <w:r w:rsidR="00CA0BB7" w:rsidRPr="00CA2EC8">
        <w:t xml:space="preserve"> includes construction of hazard curves for external extreme hazards and SSC </w:t>
      </w:r>
      <w:r w:rsidR="00426057">
        <w:t>fragility</w:t>
      </w:r>
      <w:r w:rsidR="00CA0BB7" w:rsidRPr="00CA2EC8">
        <w:t xml:space="preserve"> curves. An alternative method is to compare parameters of external extreme hazards with design data for SSCs – boundary evaluation. Such a method is simplified and can be used only in case of unavailability of any statistics for hazard occurrence.</w:t>
      </w:r>
      <w:r w:rsidR="00950501" w:rsidRPr="00CA2EC8">
        <w:t xml:space="preserve"> In this way, appl</w:t>
      </w:r>
      <w:r w:rsidR="00BC6621" w:rsidRPr="00CA2EC8">
        <w:t>ication</w:t>
      </w:r>
      <w:r w:rsidR="00950501" w:rsidRPr="00CA2EC8">
        <w:t xml:space="preserve"> of hazards and fragility curves is recommended for e</w:t>
      </w:r>
      <w:r w:rsidR="00950501" w:rsidRPr="00CA2EC8">
        <w:t>x</w:t>
      </w:r>
      <w:r w:rsidR="00950501" w:rsidRPr="00CA2EC8">
        <w:t>treme weather PSA (if applicable) and</w:t>
      </w:r>
      <w:r w:rsidR="00CA0BB7" w:rsidRPr="00CA2EC8">
        <w:t xml:space="preserve"> </w:t>
      </w:r>
      <w:r w:rsidR="00950501" w:rsidRPr="00CA2EC8">
        <w:t>t</w:t>
      </w:r>
      <w:r w:rsidR="00CA0BB7" w:rsidRPr="00CA2EC8">
        <w:t xml:space="preserve">he main attention of this guideline is emphasized </w:t>
      </w:r>
      <w:r w:rsidR="00C01B27" w:rsidRPr="00CA2EC8">
        <w:t xml:space="preserve">on </w:t>
      </w:r>
      <w:r w:rsidR="00950501" w:rsidRPr="00CA2EC8">
        <w:t>this approach</w:t>
      </w:r>
      <w:r w:rsidR="00C01B27" w:rsidRPr="00CA2EC8">
        <w:t>.</w:t>
      </w:r>
    </w:p>
    <w:p w14:paraId="5E86A1A8" w14:textId="054623D9" w:rsidR="00652219" w:rsidRPr="00CA2EC8" w:rsidRDefault="006D25E7" w:rsidP="00533348">
      <w:pPr>
        <w:autoSpaceDE w:val="0"/>
        <w:autoSpaceDN w:val="0"/>
        <w:adjustRightInd w:val="0"/>
        <w:ind w:left="3"/>
        <w:rPr>
          <w:rFonts w:cs="29E44efArialUnicodeMS"/>
          <w:szCs w:val="18"/>
          <w:lang w:eastAsia="sv-SE"/>
        </w:rPr>
      </w:pPr>
      <w:r w:rsidRPr="00CA2EC8">
        <w:t xml:space="preserve">The main </w:t>
      </w:r>
      <w:r w:rsidR="00BC6621" w:rsidRPr="00CA2EC8">
        <w:t xml:space="preserve">threats </w:t>
      </w:r>
      <w:r w:rsidRPr="00CA2EC8">
        <w:t xml:space="preserve">have to be analysed during site response studies and ways for analysis of appropriate emergency sequences for each hazard (extreme winds, extreme temperatures and extreme snow pack) are also covered by this guidance. The </w:t>
      </w:r>
      <w:r w:rsidR="005F7474" w:rsidRPr="00CA2EC8">
        <w:t>m</w:t>
      </w:r>
      <w:r w:rsidRPr="00CA2EC8">
        <w:t xml:space="preserve">ain idea for modelling </w:t>
      </w:r>
      <w:r w:rsidR="00BC6621" w:rsidRPr="00CA2EC8">
        <w:t xml:space="preserve">these </w:t>
      </w:r>
      <w:r w:rsidRPr="00CA2EC8">
        <w:t>sequences is to make an interface with L1 PSA for internal init</w:t>
      </w:r>
      <w:r w:rsidRPr="00CA2EC8">
        <w:t>i</w:t>
      </w:r>
      <w:r w:rsidRPr="00CA2EC8">
        <w:t>ating events.</w:t>
      </w:r>
      <w:r w:rsidR="005F7474" w:rsidRPr="00CA2EC8">
        <w:t xml:space="preserve"> As result of the interface </w:t>
      </w:r>
      <w:r w:rsidR="009927FF" w:rsidRPr="00CA2EC8">
        <w:t xml:space="preserve">development </w:t>
      </w:r>
      <w:r w:rsidR="005F7474" w:rsidRPr="00CA2EC8">
        <w:t xml:space="preserve">connection with emergency sequences of </w:t>
      </w:r>
      <w:r w:rsidR="00A56050" w:rsidRPr="00CA2EC8">
        <w:t>internal initiators or with more severe initiating events</w:t>
      </w:r>
      <w:r w:rsidR="009927FF" w:rsidRPr="00CA2EC8">
        <w:t xml:space="preserve"> have to be built</w:t>
      </w:r>
      <w:r w:rsidR="00A56050" w:rsidRPr="00CA2EC8">
        <w:t>.</w:t>
      </w:r>
      <w:r w:rsidRPr="00CA2EC8">
        <w:t xml:space="preserve"> Recommended approach for these purposes can be also diffe</w:t>
      </w:r>
      <w:r w:rsidRPr="00CA2EC8">
        <w:t>r</w:t>
      </w:r>
      <w:r w:rsidRPr="00CA2EC8">
        <w:t xml:space="preserve">ent and has an influence on </w:t>
      </w:r>
      <w:r w:rsidR="00FC62CD" w:rsidRPr="00CA2EC8">
        <w:rPr>
          <w:rFonts w:cs="29E44efArialUnicodeMS"/>
          <w:szCs w:val="18"/>
          <w:lang w:eastAsia="sv-SE"/>
        </w:rPr>
        <w:t>reliabilit</w:t>
      </w:r>
      <w:r w:rsidR="009927FF" w:rsidRPr="00CA2EC8">
        <w:rPr>
          <w:rFonts w:cs="29E44efArialUnicodeMS"/>
          <w:szCs w:val="18"/>
          <w:lang w:eastAsia="sv-SE"/>
        </w:rPr>
        <w:t>y parameters</w:t>
      </w:r>
      <w:r w:rsidR="00FC62CD" w:rsidRPr="00CA2EC8">
        <w:rPr>
          <w:rFonts w:cs="29E44efArialUnicodeMS"/>
          <w:szCs w:val="18"/>
          <w:lang w:eastAsia="sv-SE"/>
        </w:rPr>
        <w:t xml:space="preserve"> and frequencies</w:t>
      </w:r>
      <w:r w:rsidR="00CD5E8D" w:rsidRPr="00CA2EC8">
        <w:rPr>
          <w:rFonts w:cs="29E44efArialUnicodeMS"/>
          <w:szCs w:val="18"/>
          <w:lang w:eastAsia="sv-SE"/>
        </w:rPr>
        <w:t xml:space="preserve"> implementation into the</w:t>
      </w:r>
      <w:r w:rsidRPr="00CA2EC8">
        <w:rPr>
          <w:rFonts w:cs="29E44efArialUnicodeMS"/>
          <w:szCs w:val="18"/>
          <w:lang w:eastAsia="sv-SE"/>
        </w:rPr>
        <w:t xml:space="preserve"> further</w:t>
      </w:r>
      <w:r w:rsidR="00CD5E8D" w:rsidRPr="00CA2EC8">
        <w:rPr>
          <w:rFonts w:cs="29E44efArialUnicodeMS"/>
          <w:szCs w:val="18"/>
          <w:lang w:eastAsia="sv-SE"/>
        </w:rPr>
        <w:t xml:space="preserve"> PSA model. In </w:t>
      </w:r>
      <w:r w:rsidR="00FC62CD" w:rsidRPr="00CA2EC8">
        <w:rPr>
          <w:rFonts w:cs="29E44efArialUnicodeMS"/>
          <w:szCs w:val="18"/>
          <w:lang w:eastAsia="sv-SE"/>
        </w:rPr>
        <w:t>light of the above</w:t>
      </w:r>
      <w:r w:rsidR="00CD5E8D" w:rsidRPr="00CA2EC8">
        <w:rPr>
          <w:rFonts w:cs="29E44efArialUnicodeMS"/>
          <w:szCs w:val="18"/>
          <w:lang w:eastAsia="sv-SE"/>
        </w:rPr>
        <w:t xml:space="preserve"> this guidance </w:t>
      </w:r>
      <w:r w:rsidR="00FC62CD" w:rsidRPr="00CA2EC8">
        <w:rPr>
          <w:rFonts w:cs="29E44efArialUnicodeMS"/>
          <w:szCs w:val="18"/>
          <w:lang w:eastAsia="sv-SE"/>
        </w:rPr>
        <w:t>covers</w:t>
      </w:r>
      <w:r w:rsidR="00CD5E8D" w:rsidRPr="00CA2EC8">
        <w:rPr>
          <w:rFonts w:cs="29E44efArialUnicodeMS"/>
          <w:szCs w:val="18"/>
          <w:lang w:eastAsia="sv-SE"/>
        </w:rPr>
        <w:t xml:space="preserve"> two possible ways</w:t>
      </w:r>
      <w:r w:rsidR="009927FF" w:rsidRPr="00CA2EC8">
        <w:rPr>
          <w:rFonts w:cs="29E44efArialUnicodeMS"/>
          <w:szCs w:val="18"/>
          <w:lang w:eastAsia="sv-SE"/>
        </w:rPr>
        <w:t>,</w:t>
      </w:r>
      <w:r w:rsidR="00CD5E8D" w:rsidRPr="00CA2EC8">
        <w:rPr>
          <w:rFonts w:cs="29E44efArialUnicodeMS"/>
          <w:szCs w:val="18"/>
          <w:lang w:eastAsia="sv-SE"/>
        </w:rPr>
        <w:t xml:space="preserve"> </w:t>
      </w:r>
      <w:r w:rsidR="009927FF" w:rsidRPr="00CA2EC8">
        <w:rPr>
          <w:rFonts w:cs="29E44efArialUnicodeMS"/>
          <w:szCs w:val="18"/>
          <w:lang w:eastAsia="sv-SE"/>
        </w:rPr>
        <w:t xml:space="preserve">which </w:t>
      </w:r>
      <w:r w:rsidR="00CD5E8D" w:rsidRPr="00CA2EC8">
        <w:rPr>
          <w:rFonts w:cs="29E44efArialUnicodeMS"/>
          <w:szCs w:val="18"/>
          <w:lang w:eastAsia="sv-SE"/>
        </w:rPr>
        <w:t xml:space="preserve">depends on </w:t>
      </w:r>
      <w:r w:rsidR="00FC62CD" w:rsidRPr="00CA2EC8">
        <w:rPr>
          <w:rFonts w:cs="29E44efArialUnicodeMS"/>
          <w:szCs w:val="18"/>
          <w:lang w:eastAsia="sv-SE"/>
        </w:rPr>
        <w:t xml:space="preserve">data </w:t>
      </w:r>
      <w:r w:rsidR="00CD5E8D" w:rsidRPr="00CA2EC8">
        <w:rPr>
          <w:rFonts w:cs="29E44efArialUnicodeMS"/>
          <w:szCs w:val="18"/>
          <w:lang w:eastAsia="sv-SE"/>
        </w:rPr>
        <w:t xml:space="preserve">availability </w:t>
      </w:r>
      <w:r w:rsidR="00FC62CD" w:rsidRPr="00CA2EC8">
        <w:rPr>
          <w:rFonts w:cs="29E44efArialUnicodeMS"/>
          <w:szCs w:val="18"/>
          <w:lang w:eastAsia="sv-SE"/>
        </w:rPr>
        <w:t>and software cap</w:t>
      </w:r>
      <w:r w:rsidR="00FC62CD" w:rsidRPr="00CA2EC8">
        <w:rPr>
          <w:rFonts w:cs="29E44efArialUnicodeMS"/>
          <w:szCs w:val="18"/>
          <w:lang w:eastAsia="sv-SE"/>
        </w:rPr>
        <w:t>a</w:t>
      </w:r>
      <w:r w:rsidR="00FC62CD" w:rsidRPr="00CA2EC8">
        <w:rPr>
          <w:rFonts w:cs="29E44efArialUnicodeMS"/>
          <w:szCs w:val="18"/>
          <w:lang w:eastAsia="sv-SE"/>
        </w:rPr>
        <w:t>bilities:</w:t>
      </w:r>
    </w:p>
    <w:p w14:paraId="3554005E" w14:textId="2D70542A" w:rsidR="00FC62CD" w:rsidRPr="00CA2EC8" w:rsidRDefault="00FC62CD" w:rsidP="00616BC1">
      <w:pPr>
        <w:pStyle w:val="Paragraphedeliste"/>
        <w:numPr>
          <w:ilvl w:val="0"/>
          <w:numId w:val="67"/>
        </w:numPr>
        <w:autoSpaceDE w:val="0"/>
        <w:autoSpaceDN w:val="0"/>
        <w:adjustRightInd w:val="0"/>
        <w:ind w:left="723"/>
        <w:rPr>
          <w:rFonts w:cs="29E44efArialUnicodeMS"/>
          <w:szCs w:val="18"/>
          <w:lang w:eastAsia="sv-SE"/>
        </w:rPr>
      </w:pPr>
      <w:r w:rsidRPr="00CA2EC8">
        <w:t>discretization of the hazard and the fragility curves using a limited number of hazard intensities;</w:t>
      </w:r>
    </w:p>
    <w:p w14:paraId="427F6C73" w14:textId="25D91A01" w:rsidR="00FC62CD" w:rsidRPr="00CA2EC8" w:rsidRDefault="00FC62CD" w:rsidP="00616BC1">
      <w:pPr>
        <w:pStyle w:val="Paragraphedeliste"/>
        <w:numPr>
          <w:ilvl w:val="0"/>
          <w:numId w:val="67"/>
        </w:numPr>
        <w:autoSpaceDE w:val="0"/>
        <w:autoSpaceDN w:val="0"/>
        <w:adjustRightInd w:val="0"/>
        <w:ind w:left="723"/>
        <w:rPr>
          <w:rFonts w:cs="29E44efArialUnicodeMS"/>
          <w:szCs w:val="18"/>
          <w:lang w:eastAsia="sv-SE"/>
        </w:rPr>
      </w:pPr>
      <w:r w:rsidRPr="00CA2EC8">
        <w:t>usage of continuous hazard and fragility curves for the whole range of hazard intensity of interest.</w:t>
      </w:r>
    </w:p>
    <w:p w14:paraId="52E443EF" w14:textId="13C45D6E" w:rsidR="006D25E7" w:rsidRPr="00CA2EC8" w:rsidRDefault="006D25E7" w:rsidP="00533348">
      <w:pPr>
        <w:autoSpaceDE w:val="0"/>
        <w:autoSpaceDN w:val="0"/>
        <w:adjustRightInd w:val="0"/>
        <w:ind w:left="3"/>
      </w:pPr>
      <w:r w:rsidRPr="00CA2EC8">
        <w:rPr>
          <w:rFonts w:cs="29E44efArialUnicodeMS"/>
          <w:szCs w:val="18"/>
          <w:lang w:eastAsia="sv-SE"/>
        </w:rPr>
        <w:t xml:space="preserve">Both of these variants </w:t>
      </w:r>
      <w:r w:rsidR="009927FF" w:rsidRPr="00CA2EC8">
        <w:rPr>
          <w:rFonts w:cs="29E44efArialUnicodeMS"/>
          <w:szCs w:val="18"/>
          <w:lang w:eastAsia="sv-SE"/>
        </w:rPr>
        <w:t xml:space="preserve">are </w:t>
      </w:r>
      <w:r w:rsidRPr="00CA2EC8">
        <w:rPr>
          <w:rFonts w:cs="29E44efArialUnicodeMS"/>
          <w:szCs w:val="18"/>
          <w:lang w:eastAsia="sv-SE"/>
        </w:rPr>
        <w:t>described in the guidance.</w:t>
      </w:r>
      <w:r w:rsidR="005F7474" w:rsidRPr="00CA2EC8">
        <w:rPr>
          <w:rFonts w:cs="29E44efArialUnicodeMS"/>
          <w:szCs w:val="18"/>
          <w:lang w:eastAsia="sv-SE"/>
        </w:rPr>
        <w:t xml:space="preserve"> There is proposed a way for modelling </w:t>
      </w:r>
      <w:r w:rsidR="009927FF" w:rsidRPr="00CA2EC8">
        <w:rPr>
          <w:rFonts w:cs="29E44efArialUnicodeMS"/>
          <w:szCs w:val="18"/>
          <w:lang w:eastAsia="sv-SE"/>
        </w:rPr>
        <w:t xml:space="preserve">of </w:t>
      </w:r>
      <w:r w:rsidR="005F7474" w:rsidRPr="00CA2EC8">
        <w:rPr>
          <w:rFonts w:cs="29E44efArialUnicodeMS"/>
          <w:szCs w:val="18"/>
          <w:lang w:eastAsia="sv-SE"/>
        </w:rPr>
        <w:t xml:space="preserve">possible additional </w:t>
      </w:r>
      <w:r w:rsidR="005F7474" w:rsidRPr="00CA2EC8">
        <w:t xml:space="preserve">secondary effects and aggravating/mitigating factors in the corresponding part of guidance. The main idea of this </w:t>
      </w:r>
      <w:r w:rsidR="009927FF" w:rsidRPr="00CA2EC8">
        <w:lastRenderedPageBreak/>
        <w:t xml:space="preserve">approach </w:t>
      </w:r>
      <w:r w:rsidR="005F7474" w:rsidRPr="00CA2EC8">
        <w:t>is to model the addition</w:t>
      </w:r>
      <w:r w:rsidR="009927FF" w:rsidRPr="00CA2EC8">
        <w:t>al</w:t>
      </w:r>
      <w:r w:rsidR="005F7474" w:rsidRPr="00CA2EC8">
        <w:t xml:space="preserve"> factors as top events (headers) in the initial event tree and/or interface event trees.</w:t>
      </w:r>
      <w:r w:rsidR="002B6A85">
        <w:t xml:space="preserve"> Of course, other model solution can be chosen depending on goals and means of the PSA (e.g. Risk-Informed needs).</w:t>
      </w:r>
    </w:p>
    <w:p w14:paraId="08BBC1DA" w14:textId="7C84B05E" w:rsidR="00A56050" w:rsidRPr="00CA2EC8" w:rsidRDefault="00A56050" w:rsidP="00533348">
      <w:pPr>
        <w:autoSpaceDE w:val="0"/>
        <w:autoSpaceDN w:val="0"/>
        <w:adjustRightInd w:val="0"/>
        <w:ind w:left="3"/>
        <w:rPr>
          <w:rFonts w:cs="29E44efArialUnicodeMS"/>
          <w:szCs w:val="18"/>
          <w:lang w:eastAsia="sv-SE"/>
        </w:rPr>
      </w:pPr>
      <w:r w:rsidRPr="00CA2EC8">
        <w:rPr>
          <w:rFonts w:cs="29E44efArialUnicodeMS"/>
          <w:szCs w:val="18"/>
          <w:lang w:eastAsia="sv-SE"/>
        </w:rPr>
        <w:t xml:space="preserve">Guidance </w:t>
      </w:r>
      <w:r w:rsidR="009927FF" w:rsidRPr="00CA2EC8">
        <w:rPr>
          <w:rFonts w:cs="29E44efArialUnicodeMS"/>
          <w:szCs w:val="18"/>
          <w:lang w:eastAsia="sv-SE"/>
        </w:rPr>
        <w:t xml:space="preserve">contains </w:t>
      </w:r>
      <w:r w:rsidRPr="00CA2EC8">
        <w:rPr>
          <w:rFonts w:cs="29E44efArialUnicodeMS"/>
          <w:szCs w:val="18"/>
          <w:lang w:eastAsia="sv-SE"/>
        </w:rPr>
        <w:t>a specific and detailed description of the state-of-the-art methodology for extreme weather PSA. The description of it covers all main steps for developing of extreme weather probabilistic model.</w:t>
      </w:r>
    </w:p>
    <w:p w14:paraId="3C774CCE" w14:textId="35A0F931" w:rsidR="00950490" w:rsidRPr="00CA2EC8" w:rsidRDefault="00540302" w:rsidP="00533348">
      <w:pPr>
        <w:autoSpaceDE w:val="0"/>
        <w:autoSpaceDN w:val="0"/>
        <w:adjustRightInd w:val="0"/>
        <w:ind w:left="3"/>
        <w:rPr>
          <w:rFonts w:cs="Arial"/>
          <w:b/>
          <w:bCs/>
          <w:caps/>
          <w:sz w:val="32"/>
          <w:szCs w:val="32"/>
          <w:highlight w:val="yellow"/>
          <w:u w:val="single"/>
        </w:rPr>
      </w:pPr>
      <w:r w:rsidRPr="00CA2EC8">
        <w:rPr>
          <w:rFonts w:cs="29E44efArialUnicodeMS"/>
          <w:szCs w:val="18"/>
          <w:lang w:eastAsia="sv-SE"/>
        </w:rPr>
        <w:t>It can be concluded that there are no difficulties in PSA model's logic and structure building for external hazards. A major limitations and gaps</w:t>
      </w:r>
      <w:r w:rsidR="0023421C" w:rsidRPr="00CA2EC8">
        <w:rPr>
          <w:rFonts w:cs="29E44efArialUnicodeMS"/>
          <w:szCs w:val="18"/>
          <w:lang w:eastAsia="sv-SE"/>
        </w:rPr>
        <w:t xml:space="preserve"> of extreme weather PSA</w:t>
      </w:r>
      <w:r w:rsidRPr="00CA2EC8">
        <w:rPr>
          <w:rFonts w:cs="29E44efArialUnicodeMS"/>
          <w:szCs w:val="18"/>
          <w:lang w:eastAsia="sv-SE"/>
        </w:rPr>
        <w:t xml:space="preserve"> </w:t>
      </w:r>
      <w:r w:rsidR="001659A1" w:rsidRPr="00CA2EC8">
        <w:rPr>
          <w:rFonts w:cs="29E44efArialUnicodeMS"/>
          <w:szCs w:val="18"/>
          <w:lang w:eastAsia="sv-SE"/>
        </w:rPr>
        <w:t xml:space="preserve">are </w:t>
      </w:r>
      <w:r w:rsidRPr="00CA2EC8">
        <w:rPr>
          <w:rFonts w:cs="29E44efArialUnicodeMS"/>
          <w:szCs w:val="18"/>
          <w:lang w:eastAsia="sv-SE"/>
        </w:rPr>
        <w:t>relate</w:t>
      </w:r>
      <w:r w:rsidR="001659A1" w:rsidRPr="00CA2EC8">
        <w:rPr>
          <w:rFonts w:cs="29E44efArialUnicodeMS"/>
          <w:szCs w:val="18"/>
          <w:lang w:eastAsia="sv-SE"/>
        </w:rPr>
        <w:t>d</w:t>
      </w:r>
      <w:r w:rsidRPr="00CA2EC8">
        <w:rPr>
          <w:rFonts w:cs="29E44efArialUnicodeMS"/>
          <w:szCs w:val="18"/>
          <w:lang w:eastAsia="sv-SE"/>
        </w:rPr>
        <w:t xml:space="preserve"> </w:t>
      </w:r>
      <w:r w:rsidR="0023421C" w:rsidRPr="00CA2EC8">
        <w:rPr>
          <w:rFonts w:cs="29E44efArialUnicodeMS"/>
          <w:szCs w:val="18"/>
          <w:lang w:eastAsia="sv-SE"/>
        </w:rPr>
        <w:t>to the</w:t>
      </w:r>
      <w:r w:rsidRPr="00CA2EC8">
        <w:rPr>
          <w:rFonts w:cs="29E44efArialUnicodeMS"/>
          <w:szCs w:val="18"/>
          <w:lang w:eastAsia="sv-SE"/>
        </w:rPr>
        <w:t xml:space="preserve"> data preparation and its implementation</w:t>
      </w:r>
      <w:r w:rsidR="001659A1" w:rsidRPr="00CA2EC8">
        <w:rPr>
          <w:rFonts w:cs="29E44efArialUnicodeMS"/>
          <w:szCs w:val="18"/>
          <w:lang w:eastAsia="sv-SE"/>
        </w:rPr>
        <w:t>.</w:t>
      </w:r>
      <w:r w:rsidRPr="00CA2EC8">
        <w:rPr>
          <w:rFonts w:cs="29E44efArialUnicodeMS"/>
          <w:szCs w:val="18"/>
          <w:lang w:eastAsia="sv-SE"/>
        </w:rPr>
        <w:t xml:space="preserve"> </w:t>
      </w:r>
      <w:r w:rsidR="001659A1" w:rsidRPr="00CA2EC8">
        <w:rPr>
          <w:rFonts w:cs="29E44efArialUnicodeMS"/>
          <w:szCs w:val="18"/>
          <w:lang w:eastAsia="sv-SE"/>
        </w:rPr>
        <w:t>M</w:t>
      </w:r>
      <w:r w:rsidRPr="00CA2EC8">
        <w:rPr>
          <w:rFonts w:cs="29E44efArialUnicodeMS"/>
          <w:szCs w:val="18"/>
          <w:lang w:eastAsia="sv-SE"/>
        </w:rPr>
        <w:t xml:space="preserve">ain </w:t>
      </w:r>
      <w:r w:rsidR="00613215" w:rsidRPr="00CA2EC8">
        <w:rPr>
          <w:rFonts w:cs="29E44efArialUnicodeMS"/>
          <w:szCs w:val="18"/>
          <w:lang w:eastAsia="sv-SE"/>
        </w:rPr>
        <w:t xml:space="preserve">uncertainties </w:t>
      </w:r>
      <w:r w:rsidRPr="00CA2EC8">
        <w:rPr>
          <w:rFonts w:cs="29E44efArialUnicodeMS"/>
          <w:szCs w:val="18"/>
          <w:lang w:eastAsia="sv-SE"/>
        </w:rPr>
        <w:t xml:space="preserve">appear from </w:t>
      </w:r>
      <w:r w:rsidR="0023421C" w:rsidRPr="00CA2EC8">
        <w:rPr>
          <w:rFonts w:cs="29E44efArialUnicodeMS"/>
          <w:szCs w:val="18"/>
          <w:lang w:eastAsia="sv-SE"/>
        </w:rPr>
        <w:t xml:space="preserve">the </w:t>
      </w:r>
      <w:r w:rsidRPr="00CA2EC8">
        <w:rPr>
          <w:rFonts w:cs="29E44efArialUnicodeMS"/>
          <w:szCs w:val="18"/>
          <w:lang w:eastAsia="sv-SE"/>
        </w:rPr>
        <w:t xml:space="preserve">hazard evaluation and </w:t>
      </w:r>
      <w:r w:rsidR="0023421C" w:rsidRPr="00CA2EC8">
        <w:rPr>
          <w:rFonts w:cs="29E44efArialUnicodeMS"/>
          <w:szCs w:val="18"/>
          <w:lang w:eastAsia="sv-SE"/>
        </w:rPr>
        <w:t>NPP response</w:t>
      </w:r>
      <w:r w:rsidRPr="00CA2EC8">
        <w:rPr>
          <w:rFonts w:cs="29E44efArialUnicodeMS"/>
          <w:szCs w:val="18"/>
          <w:lang w:eastAsia="sv-SE"/>
        </w:rPr>
        <w:t xml:space="preserve"> analysis</w:t>
      </w:r>
      <w:r w:rsidR="0023421C" w:rsidRPr="00CA2EC8">
        <w:rPr>
          <w:rFonts w:cs="29E44efArialUnicodeMS"/>
          <w:szCs w:val="18"/>
          <w:lang w:eastAsia="sv-SE"/>
        </w:rPr>
        <w:t xml:space="preserve"> </w:t>
      </w:r>
      <w:r w:rsidR="001659A1" w:rsidRPr="00CA2EC8">
        <w:rPr>
          <w:rFonts w:cs="29E44efArialUnicodeMS"/>
          <w:szCs w:val="18"/>
          <w:lang w:eastAsia="sv-SE"/>
        </w:rPr>
        <w:t>issues</w:t>
      </w:r>
      <w:r w:rsidR="0023421C" w:rsidRPr="00CA2EC8">
        <w:rPr>
          <w:rFonts w:cs="29E44efArialUnicodeMS"/>
          <w:szCs w:val="18"/>
          <w:lang w:eastAsia="sv-SE"/>
        </w:rPr>
        <w:t xml:space="preserve"> (</w:t>
      </w:r>
      <w:r w:rsidR="0023421C" w:rsidRPr="00CA2EC8">
        <w:t>building</w:t>
      </w:r>
      <w:r w:rsidR="00613215" w:rsidRPr="00CA2EC8">
        <w:t>s</w:t>
      </w:r>
      <w:r w:rsidR="0023421C" w:rsidRPr="00CA2EC8">
        <w:t xml:space="preserve"> resistance, mi</w:t>
      </w:r>
      <w:r w:rsidR="0023421C" w:rsidRPr="00CA2EC8">
        <w:t>s</w:t>
      </w:r>
      <w:r w:rsidR="0023421C" w:rsidRPr="00CA2EC8">
        <w:t xml:space="preserve">sile impact, long-term effects, mitigation </w:t>
      </w:r>
      <w:r w:rsidR="001659A1" w:rsidRPr="00CA2EC8">
        <w:t xml:space="preserve">of </w:t>
      </w:r>
      <w:r w:rsidR="0023421C" w:rsidRPr="00CA2EC8">
        <w:t xml:space="preserve">human </w:t>
      </w:r>
      <w:r w:rsidR="001659A1" w:rsidRPr="00CA2EC8">
        <w:t>errors</w:t>
      </w:r>
      <w:r w:rsidR="0023421C" w:rsidRPr="00CA2EC8">
        <w:t>, etc.)</w:t>
      </w:r>
      <w:r w:rsidR="0023421C" w:rsidRPr="00CA2EC8">
        <w:rPr>
          <w:rFonts w:cs="29E44efArialUnicodeMS"/>
          <w:szCs w:val="18"/>
          <w:lang w:eastAsia="sv-SE"/>
        </w:rPr>
        <w:t>.</w:t>
      </w:r>
      <w:r w:rsidR="00950490" w:rsidRPr="00CA2EC8">
        <w:rPr>
          <w:highlight w:val="yellow"/>
        </w:rPr>
        <w:br w:type="page"/>
      </w:r>
    </w:p>
    <w:p w14:paraId="0069A3E1" w14:textId="3B0CC41B" w:rsidR="00DF48D8" w:rsidRPr="00CA2EC8" w:rsidRDefault="00DF48D8" w:rsidP="00DF48D8">
      <w:pPr>
        <w:pStyle w:val="Titre1"/>
        <w:ind w:left="0" w:firstLine="0"/>
      </w:pPr>
      <w:bookmarkStart w:id="162" w:name="_Toc470710554"/>
      <w:r w:rsidRPr="0051208D">
        <w:lastRenderedPageBreak/>
        <w:t>LIST OF OPEN ISSUES</w:t>
      </w:r>
      <w:bookmarkEnd w:id="162"/>
    </w:p>
    <w:p w14:paraId="73CC0A36" w14:textId="77777777" w:rsidR="003A4EAF" w:rsidRPr="00CA2EC8" w:rsidRDefault="003A4EAF" w:rsidP="003A4EAF"/>
    <w:p w14:paraId="0BCC8B78" w14:textId="7E29EC09" w:rsidR="004404D3" w:rsidRPr="00CA2EC8" w:rsidRDefault="004404D3" w:rsidP="00616BC1">
      <w:pPr>
        <w:pStyle w:val="Paragraphedeliste"/>
        <w:numPr>
          <w:ilvl w:val="0"/>
          <w:numId w:val="75"/>
        </w:numPr>
        <w:rPr>
          <w:rFonts w:cs="29E44efArialUnicodeMS"/>
          <w:szCs w:val="18"/>
          <w:lang w:eastAsia="sv-SE"/>
        </w:rPr>
      </w:pPr>
      <w:r w:rsidRPr="00CA2EC8">
        <w:rPr>
          <w:rFonts w:cs="29E44efArialUnicodeMS"/>
          <w:szCs w:val="18"/>
          <w:lang w:eastAsia="sv-SE"/>
        </w:rPr>
        <w:t>Limitations in modelling and forecasting the physical phenomena and conditions leading to extreme ha</w:t>
      </w:r>
      <w:r w:rsidRPr="00CA2EC8">
        <w:rPr>
          <w:rFonts w:cs="29E44efArialUnicodeMS"/>
          <w:szCs w:val="18"/>
          <w:lang w:eastAsia="sv-SE"/>
        </w:rPr>
        <w:t>z</w:t>
      </w:r>
      <w:r w:rsidRPr="00CA2EC8">
        <w:rPr>
          <w:rFonts w:cs="29E44efArialUnicodeMS"/>
          <w:szCs w:val="18"/>
          <w:lang w:eastAsia="sv-SE"/>
        </w:rPr>
        <w:t>ard;</w:t>
      </w:r>
    </w:p>
    <w:p w14:paraId="1DD9B4BD" w14:textId="74AC2D04" w:rsidR="004404D3" w:rsidRPr="00CA2EC8" w:rsidRDefault="004404D3" w:rsidP="00616BC1">
      <w:pPr>
        <w:pStyle w:val="Paragraphedeliste"/>
        <w:numPr>
          <w:ilvl w:val="0"/>
          <w:numId w:val="75"/>
        </w:numPr>
        <w:rPr>
          <w:rFonts w:cs="29E44efArialUnicodeMS"/>
          <w:szCs w:val="18"/>
          <w:lang w:eastAsia="sv-SE"/>
        </w:rPr>
      </w:pPr>
      <w:r w:rsidRPr="00CA2EC8">
        <w:rPr>
          <w:rFonts w:cs="29E44efArialUnicodeMS"/>
          <w:szCs w:val="18"/>
          <w:lang w:eastAsia="sv-SE"/>
        </w:rPr>
        <w:t>Uncertainties in estimation of the impact of climate change on extreme meteorological events;</w:t>
      </w:r>
    </w:p>
    <w:p w14:paraId="0C47E300" w14:textId="5D9865B7" w:rsidR="004404D3" w:rsidRPr="00CA2EC8" w:rsidRDefault="006A1925" w:rsidP="00616BC1">
      <w:pPr>
        <w:pStyle w:val="Paragraphedeliste"/>
        <w:numPr>
          <w:ilvl w:val="0"/>
          <w:numId w:val="75"/>
        </w:numPr>
        <w:rPr>
          <w:rFonts w:cs="29E44efArialUnicodeMS"/>
          <w:szCs w:val="18"/>
          <w:lang w:eastAsia="sv-SE"/>
        </w:rPr>
      </w:pPr>
      <w:r w:rsidRPr="00CA2EC8">
        <w:rPr>
          <w:rFonts w:cs="29E44efArialUnicodeMS"/>
          <w:szCs w:val="18"/>
          <w:lang w:eastAsia="sv-SE"/>
        </w:rPr>
        <w:t>Lack of site-specific data and limitations of spatial modelling and downscaling methods;</w:t>
      </w:r>
    </w:p>
    <w:p w14:paraId="26261793" w14:textId="25484B68" w:rsidR="006A1925" w:rsidRPr="00CA2EC8" w:rsidRDefault="000B6CF7" w:rsidP="00616BC1">
      <w:pPr>
        <w:pStyle w:val="Paragraphedeliste"/>
        <w:numPr>
          <w:ilvl w:val="0"/>
          <w:numId w:val="75"/>
        </w:numPr>
        <w:rPr>
          <w:rFonts w:cs="29E44efArialUnicodeMS"/>
          <w:szCs w:val="18"/>
          <w:lang w:eastAsia="sv-SE"/>
        </w:rPr>
      </w:pPr>
      <w:r w:rsidRPr="00CA2EC8">
        <w:rPr>
          <w:rFonts w:cs="29E44efArialUnicodeMS"/>
          <w:szCs w:val="18"/>
          <w:lang w:eastAsia="sv-SE"/>
        </w:rPr>
        <w:t xml:space="preserve">Unclear </w:t>
      </w:r>
      <w:r w:rsidR="00E22D81" w:rsidRPr="00CA2EC8">
        <w:rPr>
          <w:rFonts w:cs="29E44efArialUnicodeMS"/>
          <w:szCs w:val="18"/>
          <w:lang w:eastAsia="sv-SE"/>
        </w:rPr>
        <w:t>application of</w:t>
      </w:r>
      <w:r w:rsidR="006A1925" w:rsidRPr="00CA2EC8">
        <w:rPr>
          <w:rFonts w:cs="29E44efArialUnicodeMS"/>
          <w:szCs w:val="18"/>
          <w:lang w:eastAsia="sv-SE"/>
        </w:rPr>
        <w:t xml:space="preserve"> complex </w:t>
      </w:r>
      <w:r w:rsidR="00E22D81" w:rsidRPr="00CA2EC8">
        <w:rPr>
          <w:rFonts w:cs="29E44efArialUnicodeMS"/>
          <w:szCs w:val="18"/>
          <w:lang w:eastAsia="sv-SE"/>
        </w:rPr>
        <w:t xml:space="preserve">probabilistic </w:t>
      </w:r>
      <w:r w:rsidR="006A1925" w:rsidRPr="00CA2EC8">
        <w:rPr>
          <w:rFonts w:cs="29E44efArialUnicodeMS"/>
          <w:szCs w:val="18"/>
          <w:lang w:eastAsia="sv-SE"/>
        </w:rPr>
        <w:t>models, like mixed distributions;</w:t>
      </w:r>
    </w:p>
    <w:p w14:paraId="2F22B513" w14:textId="65E3AFE6" w:rsidR="006A1925" w:rsidRPr="00CA2EC8" w:rsidRDefault="007708AC" w:rsidP="00616BC1">
      <w:pPr>
        <w:pStyle w:val="Paragraphedeliste"/>
        <w:numPr>
          <w:ilvl w:val="0"/>
          <w:numId w:val="75"/>
        </w:numPr>
        <w:rPr>
          <w:rFonts w:cs="29E44efArialUnicodeMS"/>
          <w:szCs w:val="18"/>
          <w:lang w:eastAsia="sv-SE"/>
        </w:rPr>
      </w:pPr>
      <w:r w:rsidRPr="00CA2EC8">
        <w:rPr>
          <w:rFonts w:cs="29E44efArialUnicodeMS"/>
          <w:szCs w:val="18"/>
          <w:lang w:eastAsia="sv-SE"/>
        </w:rPr>
        <w:t xml:space="preserve">Difficulties in </w:t>
      </w:r>
      <w:r w:rsidR="00115B23" w:rsidRPr="00CA2EC8">
        <w:rPr>
          <w:rFonts w:cs="29E44efArialUnicodeMS"/>
          <w:szCs w:val="18"/>
          <w:lang w:eastAsia="sv-SE"/>
        </w:rPr>
        <w:t xml:space="preserve">quantification of </w:t>
      </w:r>
      <w:r w:rsidR="009D7C78" w:rsidRPr="00CA2EC8">
        <w:rPr>
          <w:rFonts w:cs="29E44efArialUnicodeMS"/>
          <w:szCs w:val="18"/>
          <w:lang w:eastAsia="sv-SE"/>
        </w:rPr>
        <w:t>uncertainties</w:t>
      </w:r>
      <w:r w:rsidRPr="00CA2EC8">
        <w:rPr>
          <w:rFonts w:cs="29E44efArialUnicodeMS"/>
          <w:szCs w:val="18"/>
          <w:lang w:eastAsia="sv-SE"/>
        </w:rPr>
        <w:t xml:space="preserve"> for </w:t>
      </w:r>
      <w:r w:rsidR="009D7C78" w:rsidRPr="00CA2EC8">
        <w:rPr>
          <w:rFonts w:cs="29E44efArialUnicodeMS"/>
          <w:szCs w:val="18"/>
          <w:lang w:eastAsia="sv-SE"/>
        </w:rPr>
        <w:t>common-cause failures;</w:t>
      </w:r>
    </w:p>
    <w:p w14:paraId="3B5D4531" w14:textId="33D9BE05" w:rsidR="006A1925" w:rsidRPr="00CA2EC8" w:rsidRDefault="007708AC" w:rsidP="00616BC1">
      <w:pPr>
        <w:pStyle w:val="Paragraphedeliste"/>
        <w:numPr>
          <w:ilvl w:val="0"/>
          <w:numId w:val="75"/>
        </w:numPr>
        <w:rPr>
          <w:rFonts w:cs="29E44efArialUnicodeMS"/>
          <w:szCs w:val="18"/>
          <w:lang w:eastAsia="sv-SE"/>
        </w:rPr>
      </w:pPr>
      <w:r w:rsidRPr="00CA2EC8">
        <w:rPr>
          <w:rFonts w:cs="29E44efArialUnicodeMS"/>
          <w:szCs w:val="18"/>
          <w:lang w:eastAsia="sv-SE"/>
        </w:rPr>
        <w:t>High uncertainties in tornado data and tornado frequencies estimation;</w:t>
      </w:r>
    </w:p>
    <w:p w14:paraId="15935D53" w14:textId="0978E2D8" w:rsidR="006A1925" w:rsidRPr="00CA2EC8" w:rsidRDefault="0030352D" w:rsidP="00616BC1">
      <w:pPr>
        <w:pStyle w:val="Paragraphedeliste"/>
        <w:numPr>
          <w:ilvl w:val="0"/>
          <w:numId w:val="75"/>
        </w:numPr>
        <w:rPr>
          <w:rFonts w:cs="29E44efArialUnicodeMS"/>
          <w:szCs w:val="18"/>
          <w:lang w:eastAsia="sv-SE"/>
        </w:rPr>
      </w:pPr>
      <w:r w:rsidRPr="00CA2EC8">
        <w:rPr>
          <w:rFonts w:cs="29E44efArialUnicodeMS"/>
          <w:szCs w:val="18"/>
          <w:lang w:eastAsia="sv-SE"/>
        </w:rPr>
        <w:t>Validation limitations</w:t>
      </w:r>
      <w:r w:rsidR="007708AC" w:rsidRPr="00CA2EC8">
        <w:rPr>
          <w:rFonts w:cs="29E44efArialUnicodeMS"/>
          <w:szCs w:val="18"/>
          <w:lang w:eastAsia="sv-SE"/>
        </w:rPr>
        <w:t xml:space="preserve"> </w:t>
      </w:r>
      <w:r w:rsidRPr="00CA2EC8">
        <w:rPr>
          <w:rFonts w:cs="29E44efArialUnicodeMS"/>
          <w:szCs w:val="18"/>
          <w:lang w:eastAsia="sv-SE"/>
        </w:rPr>
        <w:t>for</w:t>
      </w:r>
      <w:r w:rsidR="007708AC" w:rsidRPr="00CA2EC8">
        <w:rPr>
          <w:rFonts w:cs="29E44efArialUnicodeMS"/>
          <w:szCs w:val="18"/>
          <w:lang w:eastAsia="sv-SE"/>
        </w:rPr>
        <w:t xml:space="preserve"> </w:t>
      </w:r>
      <w:r w:rsidR="00115B23" w:rsidRPr="00CA2EC8">
        <w:rPr>
          <w:rFonts w:cs="29E44efArialUnicodeMS"/>
          <w:szCs w:val="18"/>
          <w:lang w:eastAsia="sv-SE"/>
        </w:rPr>
        <w:t xml:space="preserve">tornado physical phenomena </w:t>
      </w:r>
      <w:r w:rsidR="00123563" w:rsidRPr="00CA2EC8">
        <w:rPr>
          <w:rFonts w:cs="29E44efArialUnicodeMS"/>
          <w:szCs w:val="18"/>
          <w:lang w:eastAsia="sv-SE"/>
        </w:rPr>
        <w:t xml:space="preserve">and its impact </w:t>
      </w:r>
      <w:r w:rsidR="007708AC" w:rsidRPr="00CA2EC8">
        <w:rPr>
          <w:rFonts w:cs="29E44efArialUnicodeMS"/>
          <w:szCs w:val="18"/>
          <w:lang w:eastAsia="sv-SE"/>
        </w:rPr>
        <w:t>models;</w:t>
      </w:r>
    </w:p>
    <w:p w14:paraId="5DA4F24B" w14:textId="741061A7" w:rsidR="006A1925" w:rsidRPr="00CA2EC8" w:rsidRDefault="00123563" w:rsidP="00616BC1">
      <w:pPr>
        <w:pStyle w:val="Paragraphedeliste"/>
        <w:numPr>
          <w:ilvl w:val="0"/>
          <w:numId w:val="75"/>
        </w:numPr>
        <w:rPr>
          <w:rFonts w:cs="29E44efArialUnicodeMS"/>
          <w:szCs w:val="18"/>
          <w:lang w:eastAsia="sv-SE"/>
        </w:rPr>
      </w:pPr>
      <w:r w:rsidRPr="00CA2EC8">
        <w:rPr>
          <w:rFonts w:cs="29E44efArialUnicodeMS"/>
          <w:szCs w:val="18"/>
          <w:lang w:eastAsia="sv-SE"/>
        </w:rPr>
        <w:t xml:space="preserve">Difficulties in </w:t>
      </w:r>
      <w:r w:rsidR="00115B23" w:rsidRPr="00CA2EC8">
        <w:rPr>
          <w:rFonts w:cs="29E44efArialUnicodeMS"/>
          <w:szCs w:val="18"/>
          <w:lang w:eastAsia="sv-SE"/>
        </w:rPr>
        <w:t>integrated model</w:t>
      </w:r>
      <w:r w:rsidR="007E62EB" w:rsidRPr="00CA2EC8">
        <w:rPr>
          <w:rFonts w:cs="29E44efArialUnicodeMS"/>
          <w:szCs w:val="18"/>
          <w:lang w:eastAsia="sv-SE"/>
        </w:rPr>
        <w:t>ling</w:t>
      </w:r>
      <w:r w:rsidR="00115B23" w:rsidRPr="00CA2EC8">
        <w:rPr>
          <w:rFonts w:cs="29E44efArialUnicodeMS"/>
          <w:szCs w:val="18"/>
          <w:lang w:eastAsia="sv-SE"/>
        </w:rPr>
        <w:t xml:space="preserve"> </w:t>
      </w:r>
      <w:r w:rsidR="007E62EB" w:rsidRPr="00CA2EC8">
        <w:rPr>
          <w:rFonts w:cs="29E44efArialUnicodeMS"/>
          <w:szCs w:val="18"/>
          <w:lang w:eastAsia="sv-SE"/>
        </w:rPr>
        <w:t>of hazard</w:t>
      </w:r>
      <w:r w:rsidR="00115B23" w:rsidRPr="00CA2EC8">
        <w:rPr>
          <w:rFonts w:cs="29E44efArialUnicodeMS"/>
          <w:szCs w:val="18"/>
          <w:lang w:eastAsia="sv-SE"/>
        </w:rPr>
        <w:t xml:space="preserve"> </w:t>
      </w:r>
      <w:r w:rsidRPr="00CA2EC8">
        <w:rPr>
          <w:rFonts w:cs="29E44efArialUnicodeMS"/>
          <w:szCs w:val="18"/>
          <w:lang w:eastAsia="sv-SE"/>
        </w:rPr>
        <w:t xml:space="preserve">internal and external </w:t>
      </w:r>
      <w:r w:rsidR="00115B23" w:rsidRPr="00CA2EC8">
        <w:rPr>
          <w:rFonts w:cs="29E44efArialUnicodeMS"/>
          <w:szCs w:val="18"/>
          <w:lang w:eastAsia="sv-SE"/>
        </w:rPr>
        <w:t>impact assessment;</w:t>
      </w:r>
    </w:p>
    <w:p w14:paraId="40D8B861" w14:textId="391573F6" w:rsidR="006A1925" w:rsidRPr="00CA2EC8" w:rsidRDefault="00115B23" w:rsidP="00616BC1">
      <w:pPr>
        <w:pStyle w:val="Paragraphedeliste"/>
        <w:numPr>
          <w:ilvl w:val="0"/>
          <w:numId w:val="75"/>
        </w:numPr>
        <w:rPr>
          <w:rFonts w:cs="29E44efArialUnicodeMS"/>
          <w:szCs w:val="18"/>
          <w:lang w:eastAsia="sv-SE"/>
        </w:rPr>
      </w:pPr>
      <w:r w:rsidRPr="00CA2EC8">
        <w:rPr>
          <w:rFonts w:cs="29E44efArialUnicodeMS"/>
          <w:szCs w:val="18"/>
          <w:lang w:eastAsia="sv-SE"/>
        </w:rPr>
        <w:t xml:space="preserve">Lack of applicable experiments for the improvement of the </w:t>
      </w:r>
      <w:r w:rsidR="007E62EB" w:rsidRPr="00CA2EC8">
        <w:rPr>
          <w:rFonts w:cs="29E44efArialUnicodeMS"/>
          <w:szCs w:val="18"/>
          <w:lang w:eastAsia="sv-SE"/>
        </w:rPr>
        <w:t>extreme wind</w:t>
      </w:r>
      <w:r w:rsidRPr="00CA2EC8">
        <w:rPr>
          <w:rFonts w:cs="29E44efArialUnicodeMS"/>
          <w:szCs w:val="18"/>
          <w:lang w:eastAsia="sv-SE"/>
        </w:rPr>
        <w:t xml:space="preserve"> consequence models;</w:t>
      </w:r>
    </w:p>
    <w:p w14:paraId="7F205F7A" w14:textId="0878D03F" w:rsidR="00DF48D8" w:rsidRPr="00CA2EC8" w:rsidRDefault="003A4EAF" w:rsidP="00616BC1">
      <w:pPr>
        <w:pStyle w:val="Paragraphedeliste"/>
        <w:numPr>
          <w:ilvl w:val="0"/>
          <w:numId w:val="75"/>
        </w:numPr>
        <w:rPr>
          <w:rFonts w:cs="29E44efArialUnicodeMS"/>
          <w:szCs w:val="18"/>
          <w:lang w:eastAsia="sv-SE"/>
        </w:rPr>
      </w:pPr>
      <w:r w:rsidRPr="00CA2EC8">
        <w:t xml:space="preserve">Limitation in determining the occurrence frequency of extreme </w:t>
      </w:r>
      <w:r w:rsidR="00DF48D8" w:rsidRPr="00CA2EC8">
        <w:rPr>
          <w:szCs w:val="18"/>
        </w:rPr>
        <w:t>weather</w:t>
      </w:r>
      <w:r w:rsidR="00DF48D8" w:rsidRPr="00CA2EC8">
        <w:t xml:space="preserve"> conditions;</w:t>
      </w:r>
    </w:p>
    <w:p w14:paraId="17FBB4E6" w14:textId="1B8BBABF" w:rsidR="00DF48D8" w:rsidRPr="00CA2EC8" w:rsidRDefault="003A4EAF" w:rsidP="00616BC1">
      <w:pPr>
        <w:pStyle w:val="Paragraphedeliste"/>
        <w:numPr>
          <w:ilvl w:val="0"/>
          <w:numId w:val="75"/>
        </w:numPr>
        <w:rPr>
          <w:rFonts w:cs="29E44efArialUnicodeMS"/>
          <w:szCs w:val="18"/>
          <w:lang w:eastAsia="sv-SE"/>
        </w:rPr>
      </w:pPr>
      <w:r w:rsidRPr="00CA2EC8">
        <w:t>Scope of the fragility curves is limited (especially for extreme temperatures influence);</w:t>
      </w:r>
    </w:p>
    <w:p w14:paraId="2E578C7C" w14:textId="0830A1D9" w:rsidR="00DF48D8" w:rsidRPr="00CA2EC8" w:rsidRDefault="003A4EAF" w:rsidP="00616BC1">
      <w:pPr>
        <w:pStyle w:val="Paragraphedeliste"/>
        <w:numPr>
          <w:ilvl w:val="0"/>
          <w:numId w:val="75"/>
        </w:numPr>
        <w:rPr>
          <w:rFonts w:cs="29E44efArialUnicodeMS"/>
          <w:szCs w:val="18"/>
          <w:lang w:eastAsia="sv-SE"/>
        </w:rPr>
      </w:pPr>
      <w:r w:rsidRPr="00CA2EC8">
        <w:rPr>
          <w:rFonts w:cs="29E44efArialUnicodeMS"/>
          <w:szCs w:val="18"/>
          <w:lang w:eastAsia="sv-SE"/>
        </w:rPr>
        <w:t>Adequate and practically applicable methodology for assessing the failure probability of indoor SSC</w:t>
      </w:r>
      <w:r w:rsidR="00B24F36">
        <w:rPr>
          <w:rFonts w:cs="29E44efArialUnicodeMS"/>
          <w:szCs w:val="18"/>
          <w:lang w:eastAsia="sv-SE"/>
        </w:rPr>
        <w:t>’s</w:t>
      </w:r>
      <w:r w:rsidRPr="00CA2EC8">
        <w:rPr>
          <w:rFonts w:cs="29E44efArialUnicodeMS"/>
          <w:szCs w:val="18"/>
          <w:lang w:eastAsia="sv-SE"/>
        </w:rPr>
        <w:t xml:space="preserve"> (taking into account outside temperature and HVAC capacity);</w:t>
      </w:r>
    </w:p>
    <w:p w14:paraId="6FB53BF9" w14:textId="486C32ED" w:rsidR="00DF48D8" w:rsidRPr="00CA2EC8" w:rsidRDefault="003A4EAF" w:rsidP="00616BC1">
      <w:pPr>
        <w:pStyle w:val="Paragraphedeliste"/>
        <w:numPr>
          <w:ilvl w:val="0"/>
          <w:numId w:val="75"/>
        </w:numPr>
        <w:rPr>
          <w:rFonts w:cs="29E44efArialUnicodeMS"/>
          <w:szCs w:val="18"/>
          <w:lang w:eastAsia="sv-SE"/>
        </w:rPr>
      </w:pPr>
      <w:r w:rsidRPr="00CA2EC8">
        <w:rPr>
          <w:rFonts w:cs="29E44efArialUnicodeMS"/>
          <w:szCs w:val="18"/>
          <w:lang w:eastAsia="sv-SE"/>
        </w:rPr>
        <w:t>Correlation among an extreme weather event induced failure modes and on the quantification of correl</w:t>
      </w:r>
      <w:r w:rsidRPr="00CA2EC8">
        <w:rPr>
          <w:rFonts w:cs="29E44efArialUnicodeMS"/>
          <w:szCs w:val="18"/>
          <w:lang w:eastAsia="sv-SE"/>
        </w:rPr>
        <w:t>a</w:t>
      </w:r>
      <w:r w:rsidRPr="00CA2EC8">
        <w:rPr>
          <w:rFonts w:cs="29E44efArialUnicodeMS"/>
          <w:szCs w:val="18"/>
          <w:lang w:eastAsia="sv-SE"/>
        </w:rPr>
        <w:t>tion coefficients;</w:t>
      </w:r>
    </w:p>
    <w:p w14:paraId="16CAB1E0" w14:textId="3345ECB1" w:rsidR="00DF48D8" w:rsidRPr="00CA2EC8" w:rsidRDefault="003A4EAF" w:rsidP="00616BC1">
      <w:pPr>
        <w:pStyle w:val="Paragraphedeliste"/>
        <w:numPr>
          <w:ilvl w:val="0"/>
          <w:numId w:val="75"/>
        </w:numPr>
        <w:rPr>
          <w:rFonts w:cs="29E44efArialUnicodeMS"/>
          <w:szCs w:val="18"/>
          <w:lang w:eastAsia="sv-SE"/>
        </w:rPr>
      </w:pPr>
      <w:r w:rsidRPr="00CA2EC8">
        <w:rPr>
          <w:rFonts w:cs="29E44efArialUnicodeMS"/>
          <w:szCs w:val="18"/>
          <w:lang w:eastAsia="sv-SE"/>
        </w:rPr>
        <w:t>Uncertainties in operational strategy under harsh we</w:t>
      </w:r>
      <w:r w:rsidR="00DF48D8" w:rsidRPr="00CA2EC8">
        <w:rPr>
          <w:rFonts w:cs="29E44efArialUnicodeMS"/>
          <w:szCs w:val="18"/>
          <w:lang w:eastAsia="sv-SE"/>
        </w:rPr>
        <w:t>ather conditions;</w:t>
      </w:r>
    </w:p>
    <w:p w14:paraId="2A82267A" w14:textId="77777777" w:rsidR="0070286E" w:rsidRDefault="003A4EAF" w:rsidP="00616BC1">
      <w:pPr>
        <w:pStyle w:val="Paragraphedeliste"/>
        <w:numPr>
          <w:ilvl w:val="0"/>
          <w:numId w:val="75"/>
        </w:numPr>
        <w:rPr>
          <w:rFonts w:cs="29E44efArialUnicodeMS"/>
          <w:szCs w:val="18"/>
          <w:lang w:eastAsia="sv-SE"/>
        </w:rPr>
      </w:pPr>
      <w:r w:rsidRPr="00CA2EC8">
        <w:rPr>
          <w:rFonts w:cs="29E44efArialUnicodeMS"/>
          <w:szCs w:val="18"/>
          <w:lang w:eastAsia="sv-SE"/>
        </w:rPr>
        <w:t>Winds and tornadoes induced missiles estimation and modelling</w:t>
      </w:r>
      <w:r w:rsidR="0070286E">
        <w:rPr>
          <w:rFonts w:cs="29E44efArialUnicodeMS"/>
          <w:szCs w:val="18"/>
          <w:lang w:eastAsia="sv-SE"/>
        </w:rPr>
        <w:t>;</w:t>
      </w:r>
    </w:p>
    <w:p w14:paraId="79169FEF" w14:textId="7433F9BD" w:rsidR="00DF48D8" w:rsidRPr="00CA2EC8" w:rsidRDefault="0070286E" w:rsidP="00616BC1">
      <w:pPr>
        <w:pStyle w:val="Paragraphedeliste"/>
        <w:numPr>
          <w:ilvl w:val="0"/>
          <w:numId w:val="75"/>
        </w:numPr>
        <w:rPr>
          <w:rFonts w:cs="29E44efArialUnicodeMS"/>
          <w:szCs w:val="18"/>
          <w:lang w:eastAsia="sv-SE"/>
        </w:rPr>
      </w:pPr>
      <w:r>
        <w:t>Further research needed to predict extreme weather conditions and its phenomena during combined e</w:t>
      </w:r>
      <w:r>
        <w:t>x</w:t>
      </w:r>
      <w:r>
        <w:t>treme weather events</w:t>
      </w:r>
      <w:r w:rsidR="00DF48D8" w:rsidRPr="00CA2EC8">
        <w:rPr>
          <w:rFonts w:cs="29E44efArialUnicodeMS"/>
          <w:szCs w:val="18"/>
          <w:lang w:eastAsia="sv-SE"/>
        </w:rPr>
        <w:t>.</w:t>
      </w:r>
    </w:p>
    <w:p w14:paraId="712EF4BD" w14:textId="77777777" w:rsidR="000F16EB" w:rsidRPr="00CA2EC8" w:rsidRDefault="000F16EB">
      <w:pPr>
        <w:spacing w:after="0" w:line="240" w:lineRule="auto"/>
        <w:jc w:val="left"/>
        <w:rPr>
          <w:rFonts w:cs="Arial"/>
          <w:b/>
          <w:bCs/>
          <w:caps/>
          <w:sz w:val="32"/>
          <w:szCs w:val="32"/>
          <w:u w:val="single"/>
        </w:rPr>
      </w:pPr>
      <w:r w:rsidRPr="00CA2EC8">
        <w:br w:type="page"/>
      </w:r>
    </w:p>
    <w:p w14:paraId="13DD1EFA" w14:textId="0A120AA4" w:rsidR="008572E9" w:rsidRPr="00CA2EC8" w:rsidRDefault="00670D10" w:rsidP="005534E2">
      <w:pPr>
        <w:pStyle w:val="Titre1"/>
        <w:ind w:left="0" w:firstLine="0"/>
      </w:pPr>
      <w:bookmarkStart w:id="163" w:name="_Toc470710555"/>
      <w:r w:rsidRPr="00CA2EC8">
        <w:lastRenderedPageBreak/>
        <w:t>LIST OF REFERENCES</w:t>
      </w:r>
      <w:bookmarkEnd w:id="163"/>
    </w:p>
    <w:p w14:paraId="5E57AB6E" w14:textId="77777777" w:rsidR="006A59CF" w:rsidRPr="00CA2EC8" w:rsidRDefault="006A59CF" w:rsidP="006A59CF"/>
    <w:p w14:paraId="01D2E562" w14:textId="16DEC671" w:rsidR="00F45929" w:rsidRPr="00CA2EC8" w:rsidRDefault="003D21DC" w:rsidP="00616BC1">
      <w:pPr>
        <w:pStyle w:val="References"/>
        <w:numPr>
          <w:ilvl w:val="0"/>
          <w:numId w:val="65"/>
        </w:numPr>
      </w:pPr>
      <w:bookmarkStart w:id="164" w:name="_Ref449856592"/>
      <w:r w:rsidRPr="00CA2EC8">
        <w:t>Technical report ASAMPSA_E WP10. Minutes and recommendations of the ASAMPSA_E Uppsala End-Users workshop (26</w:t>
      </w:r>
      <w:r w:rsidRPr="00CA2EC8">
        <w:noBreakHyphen/>
        <w:t>28/05/2014).</w:t>
      </w:r>
      <w:bookmarkEnd w:id="164"/>
      <w:r w:rsidRPr="00CA2EC8">
        <w:t xml:space="preserve"> </w:t>
      </w:r>
    </w:p>
    <w:p w14:paraId="7C3D6CD6" w14:textId="77777777" w:rsidR="001F2F75" w:rsidRPr="00CA2EC8" w:rsidRDefault="001F2F75" w:rsidP="00616BC1">
      <w:pPr>
        <w:pStyle w:val="References"/>
        <w:numPr>
          <w:ilvl w:val="0"/>
          <w:numId w:val="65"/>
        </w:numPr>
      </w:pPr>
      <w:bookmarkStart w:id="165" w:name="_Ref448752032"/>
      <w:bookmarkStart w:id="166" w:name="_Ref445416444"/>
      <w:bookmarkStart w:id="167" w:name="_Ref434485363"/>
      <w:r w:rsidRPr="00CA2EC8">
        <w:t>IAEA Safety Standards Series SSG-18, Meteorological and hydrological hazards in site evaluation for nuclear installations, Vienna, 2011.</w:t>
      </w:r>
      <w:bookmarkEnd w:id="165"/>
    </w:p>
    <w:p w14:paraId="5B8557E9" w14:textId="49DFFAEC" w:rsidR="001F2F75" w:rsidRPr="00CA2EC8" w:rsidRDefault="001F2F75" w:rsidP="00616BC1">
      <w:pPr>
        <w:pStyle w:val="References"/>
        <w:numPr>
          <w:ilvl w:val="0"/>
          <w:numId w:val="65"/>
        </w:numPr>
      </w:pPr>
      <w:bookmarkStart w:id="168" w:name="_Ref448752133"/>
      <w:r w:rsidRPr="00CA2EC8">
        <w:t xml:space="preserve">IAEA IRS website </w:t>
      </w:r>
      <w:r w:rsidR="00B63F15" w:rsidRPr="00CA2EC8">
        <w:t>https://irs.iaea.org</w:t>
      </w:r>
      <w:r w:rsidRPr="00CA2EC8">
        <w:t>.</w:t>
      </w:r>
      <w:bookmarkEnd w:id="168"/>
    </w:p>
    <w:p w14:paraId="258A5D63" w14:textId="77777777" w:rsidR="001F2F75" w:rsidRPr="00CA2EC8" w:rsidRDefault="001F2F75" w:rsidP="00616BC1">
      <w:pPr>
        <w:pStyle w:val="References"/>
        <w:numPr>
          <w:ilvl w:val="0"/>
          <w:numId w:val="65"/>
        </w:numPr>
      </w:pPr>
      <w:bookmarkStart w:id="169" w:name="_Ref448752172"/>
      <w:r w:rsidRPr="00CA2EC8">
        <w:t>ASAMPSA_E D10.3 Report on external hazards with high amplitude that have affected NPP in operation (in Europe or in other countries).</w:t>
      </w:r>
      <w:bookmarkEnd w:id="169"/>
    </w:p>
    <w:p w14:paraId="0E0C1148" w14:textId="77777777" w:rsidR="009970A3" w:rsidRPr="00CA2EC8" w:rsidRDefault="009970A3" w:rsidP="00616BC1">
      <w:pPr>
        <w:pStyle w:val="References"/>
        <w:numPr>
          <w:ilvl w:val="0"/>
          <w:numId w:val="65"/>
        </w:numPr>
      </w:pPr>
      <w:bookmarkStart w:id="170" w:name="_Ref448874731"/>
      <w:bookmarkStart w:id="171" w:name="_Ref448874587"/>
      <w:r w:rsidRPr="00CA2EC8">
        <w:t>Weiss, J., Bernardara, P., Benoît, M., 2014, "Formation of homogeneous regions for regional frequency analysis of extreme significant wave heights", Journal of Geophysical Research: Oceans, vol. 119, no. 5, pp. 2906–2922.</w:t>
      </w:r>
      <w:bookmarkEnd w:id="170"/>
    </w:p>
    <w:p w14:paraId="0C4CE31A" w14:textId="0E151F85" w:rsidR="009970A3" w:rsidRPr="00CA2EC8" w:rsidRDefault="009970A3" w:rsidP="00616BC1">
      <w:pPr>
        <w:pStyle w:val="References"/>
        <w:numPr>
          <w:ilvl w:val="0"/>
          <w:numId w:val="65"/>
        </w:numPr>
      </w:pPr>
      <w:bookmarkStart w:id="172" w:name="_Ref448874758"/>
      <w:r w:rsidRPr="00CA2EC8">
        <w:t>Wang X.L., Feng Y.: RHtestsV3 User Manual. Published online at http://cccma.seos.uvic.ca/ETCCDMI/software.shtml January 2010 (updated in June 2010)</w:t>
      </w:r>
      <w:bookmarkEnd w:id="171"/>
      <w:bookmarkEnd w:id="172"/>
      <w:r w:rsidR="00950496" w:rsidRPr="00CA2EC8">
        <w:t>.</w:t>
      </w:r>
    </w:p>
    <w:p w14:paraId="19628506" w14:textId="77777777" w:rsidR="00E40AAD" w:rsidRPr="00CA2EC8" w:rsidRDefault="00E40AAD" w:rsidP="00616BC1">
      <w:pPr>
        <w:pStyle w:val="References"/>
        <w:numPr>
          <w:ilvl w:val="0"/>
          <w:numId w:val="65"/>
        </w:numPr>
      </w:pPr>
      <w:bookmarkStart w:id="173" w:name="_Ref445416901"/>
      <w:r w:rsidRPr="00CA2EC8">
        <w:t>List of external hazards to be considered in ASAMPSA_E. Technical report ASAMPSA_E / WP21 / D21.2 / 2014</w:t>
      </w:r>
      <w:r w:rsidRPr="00CA2EC8">
        <w:noBreakHyphen/>
        <w:t>12.</w:t>
      </w:r>
      <w:bookmarkEnd w:id="173"/>
    </w:p>
    <w:p w14:paraId="1ECE3090" w14:textId="77777777" w:rsidR="00E40AAD" w:rsidRPr="00CA2EC8" w:rsidRDefault="00E40AAD" w:rsidP="00616BC1">
      <w:pPr>
        <w:pStyle w:val="References"/>
        <w:numPr>
          <w:ilvl w:val="0"/>
          <w:numId w:val="65"/>
        </w:numPr>
      </w:pPr>
      <w:bookmarkStart w:id="174" w:name="_Ref442099050"/>
      <w:r w:rsidRPr="00CA2EC8">
        <w:t>IAEA, External Events Excluding Earthquakes in the Design of Nuclear Power Plants, Safety Guide No. NS-G-1.5, 2003.</w:t>
      </w:r>
      <w:bookmarkEnd w:id="174"/>
    </w:p>
    <w:p w14:paraId="7ED00EC1" w14:textId="77777777" w:rsidR="00E40AAD" w:rsidRPr="00CA2EC8" w:rsidRDefault="00E40AAD" w:rsidP="00616BC1">
      <w:pPr>
        <w:pStyle w:val="References"/>
        <w:numPr>
          <w:ilvl w:val="0"/>
          <w:numId w:val="65"/>
        </w:numPr>
      </w:pPr>
      <w:bookmarkStart w:id="175" w:name="_Ref445421331"/>
      <w:r w:rsidRPr="00CA2EC8">
        <w:t>National Meteorological Library and Archive Fact sheet 6 — The Beaufort Scale. Met Office.</w:t>
      </w:r>
      <w:bookmarkEnd w:id="175"/>
    </w:p>
    <w:p w14:paraId="0D244CFC" w14:textId="77777777" w:rsidR="00E40AAD" w:rsidRPr="00CA2EC8" w:rsidRDefault="00E40AAD" w:rsidP="00616BC1">
      <w:pPr>
        <w:pStyle w:val="References"/>
        <w:numPr>
          <w:ilvl w:val="0"/>
          <w:numId w:val="65"/>
        </w:numPr>
      </w:pPr>
      <w:bookmarkStart w:id="176" w:name="_Ref445428581"/>
      <w:r w:rsidRPr="00CA2EC8">
        <w:t>Eurocode 1: Actions on structures - Part 1-3: General actions – Snow loads. EN 1991-1-3:2003 E.</w:t>
      </w:r>
      <w:bookmarkEnd w:id="176"/>
    </w:p>
    <w:p w14:paraId="44AA05D6" w14:textId="77777777" w:rsidR="00E40AAD" w:rsidRPr="00CA2EC8" w:rsidRDefault="00E40AAD" w:rsidP="00616BC1">
      <w:pPr>
        <w:pStyle w:val="References"/>
        <w:numPr>
          <w:ilvl w:val="0"/>
          <w:numId w:val="65"/>
        </w:numPr>
      </w:pPr>
      <w:r w:rsidRPr="00CA2EC8">
        <w:t>Eurocode 1: Actions on structures - Part 1-4: General actions – Wind actions. EN 1991-1-4:2005 E.</w:t>
      </w:r>
    </w:p>
    <w:p w14:paraId="49AEB59D" w14:textId="77777777" w:rsidR="00E40AAD" w:rsidRPr="00CA2EC8" w:rsidRDefault="00E40AAD" w:rsidP="00616BC1">
      <w:pPr>
        <w:pStyle w:val="References"/>
        <w:numPr>
          <w:ilvl w:val="0"/>
          <w:numId w:val="65"/>
        </w:numPr>
      </w:pPr>
      <w:r w:rsidRPr="00CA2EC8">
        <w:t>Eurocode 1: Actions on structures - Part 1-4: General actions – Thermal actions. EN 1991-1-5:2003 E.</w:t>
      </w:r>
    </w:p>
    <w:p w14:paraId="4E7A1DD4" w14:textId="77777777" w:rsidR="00E40AAD" w:rsidRPr="00CA2EC8" w:rsidRDefault="00E40AAD" w:rsidP="00616BC1">
      <w:pPr>
        <w:pStyle w:val="References"/>
        <w:numPr>
          <w:ilvl w:val="0"/>
          <w:numId w:val="65"/>
        </w:numPr>
      </w:pPr>
      <w:bookmarkStart w:id="177" w:name="_Ref445428597"/>
      <w:r w:rsidRPr="00CA2EC8">
        <w:t>ASCE standard: Minimum Design Loads for Buildings and Other Structures. American Society of Civil Engineers. SEI/ASCE 7-02.</w:t>
      </w:r>
      <w:bookmarkEnd w:id="177"/>
    </w:p>
    <w:p w14:paraId="53DB3AE5" w14:textId="4B799663" w:rsidR="009D1F16" w:rsidRPr="00CA2EC8" w:rsidRDefault="00015491" w:rsidP="00616BC1">
      <w:pPr>
        <w:pStyle w:val="References"/>
        <w:numPr>
          <w:ilvl w:val="0"/>
          <w:numId w:val="65"/>
        </w:numPr>
      </w:pPr>
      <w:bookmarkStart w:id="178" w:name="_Ref445454712"/>
      <w:r w:rsidRPr="00CA2EC8">
        <w:t>Holý J., Hladky M.</w:t>
      </w:r>
      <w:r w:rsidR="009D1F16" w:rsidRPr="00CA2EC8">
        <w:t>, Mlady O., Kolar L., Jaros M., Estimation of frequency of occurrence of extreme natural external events of very high intensity on the base of (non)available data. Appendix 3. Probabilistic Safety Assessment (PSA) of Natural External Hazards Including Earthquakes. Workshop Proceeding. NEA/CSNI/R(2014)9, 02 July 2014, Pages 139-149.</w:t>
      </w:r>
      <w:bookmarkEnd w:id="178"/>
    </w:p>
    <w:p w14:paraId="482D6D57" w14:textId="4B28313A" w:rsidR="001F2F75" w:rsidRPr="00CA2EC8" w:rsidRDefault="001F2F75" w:rsidP="00616BC1">
      <w:pPr>
        <w:pStyle w:val="References"/>
        <w:numPr>
          <w:ilvl w:val="0"/>
          <w:numId w:val="65"/>
        </w:numPr>
      </w:pPr>
      <w:bookmarkStart w:id="179" w:name="_Ref448876585"/>
      <w:bookmarkStart w:id="180" w:name="_Ref448878197"/>
      <w:r w:rsidRPr="00CA2EC8">
        <w:t>Coles S</w:t>
      </w:r>
      <w:r w:rsidR="00790B07" w:rsidRPr="00CA2EC8">
        <w:t>.</w:t>
      </w:r>
      <w:r w:rsidRPr="00CA2EC8">
        <w:t>G</w:t>
      </w:r>
      <w:r w:rsidR="00790B07" w:rsidRPr="00CA2EC8">
        <w:t>.</w:t>
      </w:r>
      <w:r w:rsidRPr="00CA2EC8">
        <w:t xml:space="preserve"> (2001) An introduction to statistical </w:t>
      </w:r>
      <w:r w:rsidR="000A766B" w:rsidRPr="00CA2EC8">
        <w:t>modelling</w:t>
      </w:r>
      <w:r w:rsidRPr="00CA2EC8">
        <w:t xml:space="preserve"> of extreme values. Springer series in statistics. Springer, London</w:t>
      </w:r>
      <w:bookmarkEnd w:id="179"/>
      <w:r w:rsidR="00950496" w:rsidRPr="00CA2EC8">
        <w:t>.</w:t>
      </w:r>
      <w:bookmarkEnd w:id="180"/>
    </w:p>
    <w:p w14:paraId="2E0144AF" w14:textId="0A4E5E33" w:rsidR="009D1F16" w:rsidRPr="00CA2EC8" w:rsidRDefault="009D1F16" w:rsidP="00616BC1">
      <w:pPr>
        <w:pStyle w:val="References"/>
        <w:numPr>
          <w:ilvl w:val="0"/>
          <w:numId w:val="65"/>
        </w:numPr>
      </w:pPr>
      <w:bookmarkStart w:id="181" w:name="_Ref448876840"/>
      <w:bookmarkStart w:id="182" w:name="_Ref449862092"/>
      <w:r w:rsidRPr="00CA2EC8">
        <w:t>Fisher RA, Tippett LHC (1928) Limiting forms of the frequency distribution of the largest or smallest members of a sample. Proc Camb Philos Soc 24:180–190</w:t>
      </w:r>
      <w:bookmarkEnd w:id="181"/>
      <w:r w:rsidR="00950496" w:rsidRPr="00CA2EC8">
        <w:t>.</w:t>
      </w:r>
      <w:bookmarkEnd w:id="182"/>
    </w:p>
    <w:p w14:paraId="01B4C073" w14:textId="4176EC27" w:rsidR="009D1F16" w:rsidRPr="00CA2EC8" w:rsidRDefault="009D1F16" w:rsidP="00616BC1">
      <w:pPr>
        <w:pStyle w:val="References"/>
        <w:numPr>
          <w:ilvl w:val="0"/>
          <w:numId w:val="65"/>
        </w:numPr>
      </w:pPr>
      <w:bookmarkStart w:id="183" w:name="_Ref448876845"/>
      <w:bookmarkStart w:id="184" w:name="_Ref449862102"/>
      <w:r w:rsidRPr="00A61FF4">
        <w:rPr>
          <w:lang w:val="fr-FR"/>
        </w:rPr>
        <w:t xml:space="preserve">Gnedenko B (1943) Sur la distribution limite du terme maximum d’une s´erie al´eatoire. </w:t>
      </w:r>
      <w:r w:rsidRPr="00CA2EC8">
        <w:t>Ann Math 44(3):423–453</w:t>
      </w:r>
      <w:bookmarkEnd w:id="183"/>
      <w:r w:rsidR="00950496" w:rsidRPr="00CA2EC8">
        <w:t>.</w:t>
      </w:r>
      <w:bookmarkEnd w:id="184"/>
    </w:p>
    <w:p w14:paraId="08540C97" w14:textId="5AEC9758" w:rsidR="009D1F16" w:rsidRPr="00CA2EC8" w:rsidRDefault="009D1F16" w:rsidP="00616BC1">
      <w:pPr>
        <w:pStyle w:val="References"/>
        <w:numPr>
          <w:ilvl w:val="0"/>
          <w:numId w:val="65"/>
        </w:numPr>
      </w:pPr>
      <w:bookmarkStart w:id="185" w:name="_Ref448877003"/>
      <w:r w:rsidRPr="00CA2EC8">
        <w:t>Pickands J (1975) Statistical inference using extreme order statistics. Ann Stat 3:119–131</w:t>
      </w:r>
      <w:r w:rsidR="00950496" w:rsidRPr="00CA2EC8">
        <w:t>.</w:t>
      </w:r>
    </w:p>
    <w:p w14:paraId="6AD7C697" w14:textId="18038AB2" w:rsidR="009D1F16" w:rsidRPr="00CA2EC8" w:rsidRDefault="009D1F16" w:rsidP="00616BC1">
      <w:pPr>
        <w:pStyle w:val="References"/>
        <w:numPr>
          <w:ilvl w:val="0"/>
          <w:numId w:val="65"/>
        </w:numPr>
      </w:pPr>
      <w:bookmarkStart w:id="186" w:name="_Ref448877093"/>
      <w:r w:rsidRPr="00CA2EC8">
        <w:t>Leadbetter M, Lindgren G, Rootz´en H (1983) Extremes and related properties of random sequences and processes. Springer, New York</w:t>
      </w:r>
      <w:bookmarkEnd w:id="186"/>
      <w:r w:rsidR="00950496" w:rsidRPr="00CA2EC8">
        <w:t>.</w:t>
      </w:r>
    </w:p>
    <w:p w14:paraId="333DC73E" w14:textId="7F152D61" w:rsidR="00950496" w:rsidRPr="00CA2EC8" w:rsidRDefault="00950496" w:rsidP="00616BC1">
      <w:pPr>
        <w:pStyle w:val="References"/>
        <w:numPr>
          <w:ilvl w:val="0"/>
          <w:numId w:val="65"/>
        </w:numPr>
      </w:pPr>
      <w:bookmarkStart w:id="187" w:name="_Ref448877384"/>
      <w:bookmarkEnd w:id="185"/>
      <w:r w:rsidRPr="00CA2EC8">
        <w:t>Dacunha-Castelle D., Hoang T.T.H., Parey S. (2015): Modeling of air temperatures: preprocessing and trends, reduced stationary process, extremes, simulation, Journal de la Société Française de Statistique, volume 156, No1, pp 138-168</w:t>
      </w:r>
      <w:bookmarkEnd w:id="187"/>
      <w:r w:rsidR="00A900F2">
        <w:t>.</w:t>
      </w:r>
    </w:p>
    <w:p w14:paraId="050BDDAD" w14:textId="6A7ACC69" w:rsidR="00950496" w:rsidRPr="00CA2EC8" w:rsidRDefault="00950496" w:rsidP="00616BC1">
      <w:pPr>
        <w:pStyle w:val="References"/>
        <w:numPr>
          <w:ilvl w:val="0"/>
          <w:numId w:val="65"/>
        </w:numPr>
      </w:pPr>
      <w:bookmarkStart w:id="188" w:name="_Ref448877398"/>
      <w:r w:rsidRPr="00CA2EC8">
        <w:t>Parey S., Hoang T.T.H., Dacunha-Castelle D. (2014): Validation of a stochastic temperature generator focusing on extremes and an example of use for climate change, Climate Research, Vol. 59, pp 61–75</w:t>
      </w:r>
      <w:bookmarkEnd w:id="188"/>
      <w:r w:rsidR="00A900F2">
        <w:t>.</w:t>
      </w:r>
    </w:p>
    <w:p w14:paraId="2C600788" w14:textId="0400CC5D" w:rsidR="00191E5E" w:rsidRPr="00CA2EC8" w:rsidRDefault="00191E5E" w:rsidP="00616BC1">
      <w:pPr>
        <w:pStyle w:val="References"/>
        <w:numPr>
          <w:ilvl w:val="0"/>
          <w:numId w:val="65"/>
        </w:numPr>
      </w:pPr>
      <w:bookmarkStart w:id="189" w:name="_Ref449860568"/>
      <w:r w:rsidRPr="00CA2EC8">
        <w:t xml:space="preserve">Fifth Assessment Report (AR5) of </w:t>
      </w:r>
      <w:r w:rsidRPr="00CA2EC8">
        <w:rPr>
          <w:rFonts w:ascii="Arial" w:hAnsi="Arial" w:cs="Arial"/>
          <w:szCs w:val="18"/>
          <w:shd w:val="clear" w:color="auto" w:fill="FFFFFF"/>
        </w:rPr>
        <w:t>the IPCC. http://www.ipcc.ch/report/ar5</w:t>
      </w:r>
      <w:bookmarkEnd w:id="189"/>
      <w:r w:rsidR="00A900F2">
        <w:rPr>
          <w:rFonts w:ascii="Arial" w:hAnsi="Arial" w:cs="Arial"/>
          <w:szCs w:val="18"/>
          <w:shd w:val="clear" w:color="auto" w:fill="FFFFFF"/>
        </w:rPr>
        <w:t>.</w:t>
      </w:r>
    </w:p>
    <w:p w14:paraId="11C87C4C" w14:textId="2DACB4B3" w:rsidR="001F2F75" w:rsidRPr="00CA2EC8" w:rsidRDefault="001F2F75" w:rsidP="00616BC1">
      <w:pPr>
        <w:pStyle w:val="References"/>
        <w:numPr>
          <w:ilvl w:val="0"/>
          <w:numId w:val="65"/>
        </w:numPr>
      </w:pPr>
      <w:bookmarkStart w:id="190" w:name="_Ref448877862"/>
      <w:r w:rsidRPr="00CA2EC8">
        <w:t>Cooley D. (2013): Return Periods and Return Levels Under Climate Change. In Amir AghaKouchak, David Easterling, Kuolin Hsu, Siegfried Schubert, Soroosh Sorooshian: Extremes in a Changing Climate Detection, Analysis and Uncertainty; Springer</w:t>
      </w:r>
      <w:bookmarkEnd w:id="190"/>
      <w:r w:rsidR="00A900F2">
        <w:t>.</w:t>
      </w:r>
    </w:p>
    <w:p w14:paraId="786CDE23" w14:textId="559CF13F" w:rsidR="00790B07" w:rsidRPr="00CA2EC8" w:rsidRDefault="00790B07" w:rsidP="00616BC1">
      <w:pPr>
        <w:pStyle w:val="References"/>
        <w:numPr>
          <w:ilvl w:val="0"/>
          <w:numId w:val="65"/>
        </w:numPr>
      </w:pPr>
      <w:bookmarkStart w:id="191" w:name="_Ref448877904"/>
      <w:r w:rsidRPr="00CA2EC8">
        <w:t>Parey S, Hoang TTH, Dacunha-Castelle D (2010) Different ways to compute temperature return levels in the climate change context. Environmetrics 21:698–718</w:t>
      </w:r>
      <w:bookmarkEnd w:id="191"/>
      <w:r w:rsidR="00A900F2">
        <w:t>.</w:t>
      </w:r>
    </w:p>
    <w:p w14:paraId="069F989B" w14:textId="77777777" w:rsidR="001F2F75" w:rsidRPr="00CA2EC8" w:rsidRDefault="001F2F75" w:rsidP="00616BC1">
      <w:pPr>
        <w:pStyle w:val="References"/>
        <w:numPr>
          <w:ilvl w:val="0"/>
          <w:numId w:val="65"/>
        </w:numPr>
      </w:pPr>
      <w:bookmarkStart w:id="192" w:name="_Ref448878263"/>
      <w:r w:rsidRPr="00CA2EC8">
        <w:t>Efron, B. (1982). The Jackknife, the Bootstrap and Other Resampling Plans. CBMS-NSF Regional Conference Series in Applied Mathematics, Philadelphia, SIAM.</w:t>
      </w:r>
      <w:bookmarkEnd w:id="192"/>
    </w:p>
    <w:p w14:paraId="7C886634" w14:textId="77777777" w:rsidR="00D81D4E" w:rsidRPr="00CA2EC8" w:rsidRDefault="00D81D4E" w:rsidP="00616BC1">
      <w:pPr>
        <w:pStyle w:val="References"/>
        <w:numPr>
          <w:ilvl w:val="0"/>
          <w:numId w:val="65"/>
        </w:numPr>
      </w:pPr>
      <w:bookmarkStart w:id="193" w:name="_Ref448879996"/>
      <w:bookmarkStart w:id="194" w:name="_Ref336796735"/>
      <w:r w:rsidRPr="00CA2EC8">
        <w:lastRenderedPageBreak/>
        <w:t>Kotz, S. and Nadarajah, S. (2000), Extreme Value Distributions: Theory and Applications. Imperial College Press, London.</w:t>
      </w:r>
      <w:bookmarkEnd w:id="193"/>
    </w:p>
    <w:p w14:paraId="24730332" w14:textId="2B1D13AF" w:rsidR="001F2F75" w:rsidRPr="00CA2EC8" w:rsidRDefault="001F2F75" w:rsidP="00616BC1">
      <w:pPr>
        <w:pStyle w:val="References"/>
        <w:numPr>
          <w:ilvl w:val="0"/>
          <w:numId w:val="65"/>
        </w:numPr>
      </w:pPr>
      <w:bookmarkStart w:id="195" w:name="_Ref448880168"/>
      <w:r w:rsidRPr="00CA2EC8">
        <w:t>Haan, L. de and Ferreira, A. (2006), Extreme Value Theory: An Introduction. Springer Series in Operations Research and Financial Engineering, New York.</w:t>
      </w:r>
      <w:bookmarkEnd w:id="194"/>
      <w:bookmarkEnd w:id="195"/>
    </w:p>
    <w:p w14:paraId="372E3744" w14:textId="00DFDCE6" w:rsidR="001F2F75" w:rsidRPr="00CA2EC8" w:rsidRDefault="001F2F75" w:rsidP="00616BC1">
      <w:pPr>
        <w:pStyle w:val="References"/>
        <w:numPr>
          <w:ilvl w:val="0"/>
          <w:numId w:val="65"/>
        </w:numPr>
      </w:pPr>
      <w:bookmarkStart w:id="196" w:name="_Ref337590896"/>
      <w:r w:rsidRPr="00CA2EC8">
        <w:t>NUREG/CR</w:t>
      </w:r>
      <w:r w:rsidR="00A900F2">
        <w:t>-</w:t>
      </w:r>
      <w:r w:rsidRPr="00CA2EC8">
        <w:t>4461, Rev. 2, „Probabilistic Tornado Climatology of the Contiguous United States“, Pacific Northwest National Laboratory, US NRC, Washington, 2007.</w:t>
      </w:r>
      <w:bookmarkEnd w:id="196"/>
    </w:p>
    <w:p w14:paraId="030AFB0E" w14:textId="272A2352" w:rsidR="001F2F75" w:rsidRPr="00CA2EC8" w:rsidRDefault="001F2F75" w:rsidP="00616BC1">
      <w:pPr>
        <w:pStyle w:val="References"/>
        <w:numPr>
          <w:ilvl w:val="0"/>
          <w:numId w:val="65"/>
        </w:numPr>
      </w:pPr>
      <w:bookmarkStart w:id="197" w:name="_Ref336797088"/>
      <w:r w:rsidRPr="00CA2EC8">
        <w:t>H.P.</w:t>
      </w:r>
      <w:r w:rsidR="00A900F2">
        <w:t xml:space="preserve"> </w:t>
      </w:r>
      <w:r w:rsidRPr="00CA2EC8">
        <w:t>Ritzema (Ed.), Drainage Principles and Applications, Publication 16, second revised edition, 1994, International Institute for Land Reclamation and Improvement (ILRI), Wageningen, The Netherlands. ISBN 90 70754 3 39.</w:t>
      </w:r>
      <w:bookmarkEnd w:id="197"/>
    </w:p>
    <w:p w14:paraId="67C69D51" w14:textId="52146EE7" w:rsidR="001F2F75" w:rsidRPr="00CA2EC8" w:rsidRDefault="001F2F75" w:rsidP="00616BC1">
      <w:pPr>
        <w:pStyle w:val="References"/>
        <w:numPr>
          <w:ilvl w:val="0"/>
          <w:numId w:val="65"/>
        </w:numPr>
      </w:pPr>
      <w:bookmarkStart w:id="198" w:name="_Ref336797101"/>
      <w:r w:rsidRPr="00CA2EC8">
        <w:t>M. Knochenhauer, P. Louko, „Guidance for External Events Analysis“, SKI Report, February 2003, ISSN 1104-1374.</w:t>
      </w:r>
      <w:bookmarkEnd w:id="198"/>
    </w:p>
    <w:p w14:paraId="498E29EE" w14:textId="417B38C2" w:rsidR="001F2F75" w:rsidRPr="00CA2EC8" w:rsidRDefault="001F2F75" w:rsidP="00616BC1">
      <w:pPr>
        <w:pStyle w:val="References"/>
        <w:numPr>
          <w:ilvl w:val="0"/>
          <w:numId w:val="65"/>
        </w:numPr>
      </w:pPr>
      <w:bookmarkStart w:id="199" w:name="_Ref336797134"/>
      <w:r w:rsidRPr="00CA2EC8">
        <w:t>NEA/CSNI/R(2009)4, „Probabilistic safety analysis (PSA) of other external events than earthquake“, Nuclear Energy Agency, May 2009.</w:t>
      </w:r>
      <w:bookmarkEnd w:id="199"/>
    </w:p>
    <w:p w14:paraId="6DEB72D0" w14:textId="36955113" w:rsidR="001F2F75" w:rsidRPr="00CA2EC8" w:rsidRDefault="001F2F75" w:rsidP="00616BC1">
      <w:pPr>
        <w:pStyle w:val="References"/>
        <w:numPr>
          <w:ilvl w:val="0"/>
          <w:numId w:val="65"/>
        </w:numPr>
      </w:pPr>
      <w:bookmarkStart w:id="200" w:name="_Ref448753746"/>
      <w:r w:rsidRPr="00CA2EC8">
        <w:t>Site evaluation for nuclear installations, Safety Requirements, Safety Standards Series No. NS-R-3, IAEA, Vienna, 2003.</w:t>
      </w:r>
      <w:bookmarkEnd w:id="200"/>
    </w:p>
    <w:p w14:paraId="69C40C5F" w14:textId="77777777" w:rsidR="00FA0A69" w:rsidRPr="00CA2EC8" w:rsidRDefault="00FA0A69" w:rsidP="00616BC1">
      <w:pPr>
        <w:pStyle w:val="References"/>
        <w:numPr>
          <w:ilvl w:val="0"/>
          <w:numId w:val="65"/>
        </w:numPr>
      </w:pPr>
      <w:bookmarkStart w:id="201" w:name="_Ref445457981"/>
      <w:bookmarkStart w:id="202" w:name="_Ref448881085"/>
      <w:r w:rsidRPr="00CA2EC8">
        <w:t>Luciano Burgazzi. Implementation of PSA models to estimate the probabilities associated with external event combination. Appendix 3. Probabilistic Safety Assessment (PSA) of Natural External Hazards Including Earthquakes. Workshop Proceeding. NEA/CSNI/R(2014)9, 02 July 2014, Pages 107-114.</w:t>
      </w:r>
      <w:bookmarkEnd w:id="201"/>
    </w:p>
    <w:p w14:paraId="24FA13AB" w14:textId="77777777" w:rsidR="00383BE2" w:rsidRDefault="00383BE2" w:rsidP="00616BC1">
      <w:pPr>
        <w:pStyle w:val="References"/>
        <w:numPr>
          <w:ilvl w:val="0"/>
          <w:numId w:val="65"/>
        </w:numPr>
      </w:pPr>
      <w:bookmarkStart w:id="203" w:name="_Ref448882342"/>
      <w:r w:rsidRPr="00CA2EC8">
        <w:t>Methodology for Selecting Initiating Events and Hazards for Consideration in an Extended PSA, Technical report ASAMPSA_E / WP30 / D30.3 / 2015.</w:t>
      </w:r>
      <w:bookmarkEnd w:id="166"/>
      <w:bookmarkEnd w:id="202"/>
      <w:bookmarkEnd w:id="203"/>
    </w:p>
    <w:p w14:paraId="3FED2C6B" w14:textId="05707A87" w:rsidR="00B44D6F" w:rsidRPr="00CA2EC8" w:rsidRDefault="00B44D6F" w:rsidP="00616BC1">
      <w:pPr>
        <w:pStyle w:val="References"/>
        <w:numPr>
          <w:ilvl w:val="0"/>
          <w:numId w:val="65"/>
        </w:numPr>
      </w:pPr>
      <w:bookmarkStart w:id="204" w:name="_Ref467232919"/>
      <w:r>
        <w:t xml:space="preserve">Martin T. Shultz, </w:t>
      </w:r>
      <w:r w:rsidR="00F214DB">
        <w:t xml:space="preserve">Ben P. Gouldby and Jonathan D. Simm, Johannes L. Wibowo. Beyond the Factor of Safety: Developing Fragility Curves to Characterize System Reliability. ERDC SR-10-1. </w:t>
      </w:r>
      <w:r w:rsidR="00FD1E91">
        <w:t>US Army Corps of Engeneers®. Engineer Reseach and Development Center. July 2010.</w:t>
      </w:r>
      <w:bookmarkEnd w:id="204"/>
    </w:p>
    <w:p w14:paraId="64DB4277" w14:textId="77777777" w:rsidR="00F62927" w:rsidRPr="00CA2EC8" w:rsidRDefault="00F62927" w:rsidP="00616BC1">
      <w:pPr>
        <w:pStyle w:val="References"/>
        <w:numPr>
          <w:ilvl w:val="0"/>
          <w:numId w:val="65"/>
        </w:numPr>
      </w:pPr>
      <w:bookmarkStart w:id="205" w:name="_Ref442109851"/>
      <w:bookmarkStart w:id="206" w:name="_Ref445346557"/>
      <w:bookmarkStart w:id="207" w:name="_Ref445812963"/>
      <w:bookmarkEnd w:id="167"/>
      <w:r w:rsidRPr="00CA2EC8">
        <w:t>U.S.NRC, PRA Procedures Guide: A Guide to the Performance of Probabilistic Risk Assessments for Nuclear Power Plants, NUREG/CR-2300, Volume 2 PRA</w:t>
      </w:r>
      <w:bookmarkEnd w:id="205"/>
      <w:r w:rsidRPr="00CA2EC8">
        <w:t>, January 1983.</w:t>
      </w:r>
      <w:bookmarkEnd w:id="206"/>
    </w:p>
    <w:p w14:paraId="4A91CD2F" w14:textId="1699CA5F" w:rsidR="00542536" w:rsidRPr="00CA2EC8" w:rsidRDefault="00542536" w:rsidP="00616BC1">
      <w:pPr>
        <w:pStyle w:val="References"/>
        <w:numPr>
          <w:ilvl w:val="0"/>
          <w:numId w:val="65"/>
        </w:numPr>
      </w:pPr>
      <w:bookmarkStart w:id="208" w:name="_Ref445813162"/>
      <w:r w:rsidRPr="00CA2EC8">
        <w:t>Ellingwood BR, Rosowsky DV, Li Y, Kim JH. Fragility assessment of light-frame construction subjected to wind and earthquake hazards. ASCE 2004;</w:t>
      </w:r>
      <w:r w:rsidR="00A900F2">
        <w:t xml:space="preserve"> </w:t>
      </w:r>
      <w:r w:rsidRPr="00CA2EC8">
        <w:t>130(12):1921–30.</w:t>
      </w:r>
      <w:bookmarkEnd w:id="207"/>
      <w:bookmarkEnd w:id="208"/>
    </w:p>
    <w:p w14:paraId="384DE8C9" w14:textId="7EB181A4" w:rsidR="006D287D" w:rsidRPr="00CA2EC8" w:rsidRDefault="006D287D" w:rsidP="00616BC1">
      <w:pPr>
        <w:pStyle w:val="References"/>
        <w:numPr>
          <w:ilvl w:val="0"/>
          <w:numId w:val="65"/>
        </w:numPr>
      </w:pPr>
      <w:bookmarkStart w:id="209" w:name="_Ref449868115"/>
      <w:r w:rsidRPr="00CA2EC8">
        <w:t>Minutes of the ASAMPSA_E WP10 WP 21 WP22 WP30 technical meetings 8</w:t>
      </w:r>
      <w:r w:rsidRPr="00CA2EC8">
        <w:rPr>
          <w:vertAlign w:val="superscript"/>
        </w:rPr>
        <w:t>th</w:t>
      </w:r>
      <w:r w:rsidRPr="00CA2EC8">
        <w:t>-12</w:t>
      </w:r>
      <w:r w:rsidRPr="00CA2EC8">
        <w:rPr>
          <w:vertAlign w:val="superscript"/>
        </w:rPr>
        <w:t>th</w:t>
      </w:r>
      <w:r w:rsidRPr="00CA2EC8">
        <w:t xml:space="preserve"> September 2014. Hosted by Vienna University in Vienna, Austria, WP5/2014-06.</w:t>
      </w:r>
      <w:bookmarkEnd w:id="209"/>
    </w:p>
    <w:p w14:paraId="5A3C2E34" w14:textId="7D07FF11" w:rsidR="006D287D" w:rsidRPr="00CA2EC8" w:rsidRDefault="006D287D" w:rsidP="00616BC1">
      <w:pPr>
        <w:pStyle w:val="References"/>
        <w:numPr>
          <w:ilvl w:val="0"/>
          <w:numId w:val="65"/>
        </w:numPr>
      </w:pPr>
      <w:bookmarkStart w:id="210" w:name="_Ref449868240"/>
      <w:r w:rsidRPr="00CA2EC8">
        <w:t>Best-Practices Guidelines for L2PSA Development and Applications, Volume 1 - General, Reference ASAMPSA2, Technical report ASAMPSA2/WP2&amp;3/ 2010-28, Reference IRSN - Rapport DSR/SAGR/2010-193, dated 19.09.2011.</w:t>
      </w:r>
      <w:bookmarkEnd w:id="210"/>
    </w:p>
    <w:p w14:paraId="36D117C7" w14:textId="5F53409F" w:rsidR="006D287D" w:rsidRPr="00CA2EC8" w:rsidRDefault="006D287D" w:rsidP="00616BC1">
      <w:pPr>
        <w:pStyle w:val="References"/>
        <w:numPr>
          <w:ilvl w:val="0"/>
          <w:numId w:val="65"/>
        </w:numPr>
      </w:pPr>
      <w:bookmarkStart w:id="211" w:name="_Ref449868246"/>
      <w:r w:rsidRPr="00CA2EC8">
        <w:t>Best-Practices Guidelines for L2PSA Development and Applications, Volume 2 -  Best practices for the Gen II PWR, Gen II BWR L2PSAs, Extension to Gen III reactors, Technical report ASAMPSA2/D3.3/2013-XX, Reference IRSN - Rapport PSN-RES/SAG/2013-XX, dated 05.01.2013.</w:t>
      </w:r>
      <w:bookmarkEnd w:id="211"/>
    </w:p>
    <w:p w14:paraId="0B05F54F" w14:textId="77777777" w:rsidR="00F27260" w:rsidRPr="00CA2EC8" w:rsidRDefault="00F27260" w:rsidP="00616BC1">
      <w:pPr>
        <w:pStyle w:val="References"/>
        <w:numPr>
          <w:ilvl w:val="0"/>
          <w:numId w:val="65"/>
        </w:numPr>
      </w:pPr>
      <w:bookmarkStart w:id="212" w:name="_Ref445820155"/>
      <w:r w:rsidRPr="00CA2EC8">
        <w:t>Lessons of the Fukushima Dai-ichi accident for PSA. Technical report ASAMPSA_E / WP30 / D30.2 / 2015-08.</w:t>
      </w:r>
      <w:bookmarkEnd w:id="212"/>
    </w:p>
    <w:p w14:paraId="7EA09AAE" w14:textId="77777777" w:rsidR="00DE6CF9" w:rsidRPr="00CA2EC8" w:rsidRDefault="00DE6CF9" w:rsidP="00616BC1">
      <w:pPr>
        <w:pStyle w:val="References"/>
        <w:numPr>
          <w:ilvl w:val="0"/>
          <w:numId w:val="65"/>
        </w:numPr>
      </w:pPr>
      <w:bookmarkStart w:id="213" w:name="_Ref442342499"/>
      <w:r w:rsidRPr="00CA2EC8">
        <w:t>Suzanne Schroer, Mohammad Modarres, An event classification schema for evaluating site risk in a multi-unit nuclear power plant probabilistic risk assessment, Reliability Engineering &amp; System Safety, Volume 117, September 2013, Pages 40-51.</w:t>
      </w:r>
      <w:bookmarkEnd w:id="213"/>
    </w:p>
    <w:p w14:paraId="02963B3E" w14:textId="77777777" w:rsidR="00011824" w:rsidRPr="00CA2EC8" w:rsidRDefault="00DE6CF9" w:rsidP="00616BC1">
      <w:pPr>
        <w:pStyle w:val="References"/>
        <w:numPr>
          <w:ilvl w:val="0"/>
          <w:numId w:val="65"/>
        </w:numPr>
      </w:pPr>
      <w:bookmarkStart w:id="214" w:name="_Ref442343698"/>
      <w:r w:rsidRPr="00CA2EC8">
        <w:t>Arndt S. Methods and strategies for future reactor safety goals. PhD thesis; 2010.</w:t>
      </w:r>
      <w:bookmarkEnd w:id="214"/>
    </w:p>
    <w:p w14:paraId="7470A5E4" w14:textId="77777777" w:rsidR="00011824" w:rsidRPr="00CA2EC8" w:rsidRDefault="00011824" w:rsidP="00616BC1">
      <w:pPr>
        <w:pStyle w:val="References"/>
        <w:numPr>
          <w:ilvl w:val="0"/>
          <w:numId w:val="65"/>
        </w:numPr>
      </w:pPr>
      <w:bookmarkStart w:id="215" w:name="_Ref449447697"/>
      <w:r w:rsidRPr="00CA2EC8">
        <w:rPr>
          <w:rFonts w:cs="Frutiger LT 45 Light"/>
          <w:szCs w:val="18"/>
          <w:lang w:eastAsia="uk-UA"/>
        </w:rPr>
        <w:t>Kuzmina I., Lyubarskiy A., El-Shanawany M., An Approach for Systematic Review of the Nuclear Facilities Protection against the Impact of Extreme Events (Proceedings of the Nordic PSA</w:t>
      </w:r>
      <w:r w:rsidRPr="00CA2EC8">
        <w:t xml:space="preserve"> </w:t>
      </w:r>
      <w:r w:rsidRPr="00CA2EC8">
        <w:rPr>
          <w:rFonts w:cs="Frutiger LT 45 Light"/>
          <w:szCs w:val="18"/>
          <w:lang w:eastAsia="uk-UA"/>
        </w:rPr>
        <w:t>Conference – Castle Meeting 2011, 5-6 September 2011, Stockholm, Sweden).</w:t>
      </w:r>
      <w:bookmarkEnd w:id="215"/>
    </w:p>
    <w:p w14:paraId="3C43076F" w14:textId="24F56BBA" w:rsidR="00011824" w:rsidRPr="00CA2EC8" w:rsidRDefault="00011824" w:rsidP="00616BC1">
      <w:pPr>
        <w:pStyle w:val="References"/>
        <w:numPr>
          <w:ilvl w:val="0"/>
          <w:numId w:val="65"/>
        </w:numPr>
      </w:pPr>
      <w:bookmarkStart w:id="216" w:name="_Ref449447700"/>
      <w:r w:rsidRPr="00CA2EC8">
        <w:rPr>
          <w:rFonts w:cs="Frutiger LT 45 Light"/>
          <w:szCs w:val="18"/>
          <w:lang w:eastAsia="uk-UA"/>
        </w:rPr>
        <w:t>Kuzmina I., Lyubarskiy A., Hughes P., Kluegel J., Kozlik T., Serebrjakov V., The Fault Sequence Analysis Method to Assist in Evaluation of the Impact of Extreme Events on NPPs (Proceedings of</w:t>
      </w:r>
      <w:r w:rsidRPr="00CA2EC8">
        <w:t xml:space="preserve"> </w:t>
      </w:r>
      <w:r w:rsidRPr="00CA2EC8">
        <w:rPr>
          <w:rFonts w:cs="Frutiger LT 45 Light"/>
          <w:szCs w:val="18"/>
          <w:lang w:eastAsia="uk-UA"/>
        </w:rPr>
        <w:t>the Nordic PSA Conference – Castle Meeting 2013, 10-12 April 2013, Stockholm, Sweden)</w:t>
      </w:r>
      <w:bookmarkEnd w:id="216"/>
      <w:r w:rsidR="00A900F2">
        <w:rPr>
          <w:rFonts w:cs="Frutiger LT 45 Light"/>
          <w:szCs w:val="18"/>
          <w:lang w:eastAsia="uk-UA"/>
        </w:rPr>
        <w:t>.</w:t>
      </w:r>
    </w:p>
    <w:p w14:paraId="10F30639" w14:textId="7E5A66CC" w:rsidR="00FE27EC" w:rsidRPr="00CA2EC8" w:rsidRDefault="00FE27EC" w:rsidP="00616BC1">
      <w:pPr>
        <w:pStyle w:val="References"/>
        <w:numPr>
          <w:ilvl w:val="0"/>
          <w:numId w:val="65"/>
        </w:numPr>
      </w:pPr>
      <w:bookmarkStart w:id="217" w:name="_Ref449517040"/>
      <w:r w:rsidRPr="00CA2EC8">
        <w:rPr>
          <w:rFonts w:cs="Frutiger LT 45 Light"/>
          <w:szCs w:val="18"/>
          <w:lang w:eastAsia="uk-UA"/>
        </w:rPr>
        <w:t>Sörman J., Bäckström O, Yang L., Kuzmina I., Lyubarskiy A., El-Shanawany M., Method for analysing extreme events, PSAM 12, June 2014, Honolulu Hawaii.</w:t>
      </w:r>
      <w:bookmarkEnd w:id="217"/>
    </w:p>
    <w:p w14:paraId="3086C0B2" w14:textId="77777777" w:rsidR="006672E4" w:rsidRPr="007A1B7E" w:rsidRDefault="006672E4" w:rsidP="00616BC1">
      <w:pPr>
        <w:pStyle w:val="HeadingRef"/>
        <w:numPr>
          <w:ilvl w:val="0"/>
          <w:numId w:val="65"/>
        </w:numPr>
        <w:tabs>
          <w:tab w:val="left" w:pos="709"/>
        </w:tabs>
        <w:rPr>
          <w:szCs w:val="18"/>
          <w:lang w:val="en-US"/>
        </w:rPr>
      </w:pPr>
      <w:bookmarkStart w:id="218" w:name="_Ref468356173"/>
      <w:bookmarkStart w:id="219" w:name="_Ref449516972"/>
      <w:r w:rsidRPr="007A1B7E">
        <w:rPr>
          <w:szCs w:val="18"/>
          <w:lang w:val="en-US"/>
        </w:rPr>
        <w:t>Kumar M. et. al., Extreme Event Analysis – A benchmaking study at Armenian Nuclear Power Plant to examine plant robustness against the impacts of Extreme Events, 13</w:t>
      </w:r>
      <w:r w:rsidRPr="007A1B7E">
        <w:rPr>
          <w:szCs w:val="18"/>
          <w:vertAlign w:val="superscript"/>
          <w:lang w:val="en-US"/>
        </w:rPr>
        <w:t>th</w:t>
      </w:r>
      <w:r w:rsidRPr="007A1B7E">
        <w:rPr>
          <w:szCs w:val="18"/>
          <w:lang w:val="en-US"/>
        </w:rPr>
        <w:t xml:space="preserve"> International conference on PSAM 13, 2016, Seoul Korea.</w:t>
      </w:r>
      <w:bookmarkEnd w:id="218"/>
    </w:p>
    <w:p w14:paraId="35FDEF7F" w14:textId="1C466B04" w:rsidR="00B24F36" w:rsidRDefault="00313B4B" w:rsidP="00616BC1">
      <w:pPr>
        <w:pStyle w:val="References"/>
        <w:numPr>
          <w:ilvl w:val="0"/>
          <w:numId w:val="65"/>
        </w:numPr>
      </w:pPr>
      <w:bookmarkStart w:id="220" w:name="_Ref449525509"/>
      <w:bookmarkEnd w:id="219"/>
      <w:r w:rsidRPr="00CA2EC8">
        <w:t>Lloyd’s Register Consulting, RiskSpectrum HazardLite, User guide version 1.1.0, 26</w:t>
      </w:r>
      <w:r w:rsidRPr="00B24F36">
        <w:rPr>
          <w:vertAlign w:val="superscript"/>
        </w:rPr>
        <w:t>th</w:t>
      </w:r>
      <w:r w:rsidRPr="00CA2EC8">
        <w:t xml:space="preserve"> February 2015, Sweden.</w:t>
      </w:r>
      <w:bookmarkEnd w:id="220"/>
    </w:p>
    <w:p w14:paraId="6743FD1C" w14:textId="0302F0D1" w:rsidR="0052197E" w:rsidRPr="00CA2EC8" w:rsidRDefault="0052197E" w:rsidP="00616BC1">
      <w:pPr>
        <w:pStyle w:val="References"/>
        <w:numPr>
          <w:ilvl w:val="0"/>
          <w:numId w:val="65"/>
        </w:numPr>
      </w:pPr>
      <w:bookmarkStart w:id="221" w:name="_Ref469063931"/>
      <w:r>
        <w:t>Twisdale L. et. al., High wind PRA failure Calculations, Error Estimates and Use of CAFTA, PSA 2015, USA.</w:t>
      </w:r>
      <w:bookmarkEnd w:id="221"/>
    </w:p>
    <w:p w14:paraId="44B0EABC" w14:textId="77777777" w:rsidR="00CA2EC8" w:rsidRDefault="00CA2EC8" w:rsidP="001E2F9A">
      <w:pPr>
        <w:pStyle w:val="References"/>
      </w:pPr>
    </w:p>
    <w:p w14:paraId="2E12B5B6" w14:textId="5394CDBB" w:rsidR="008572E9" w:rsidRPr="009B47D9" w:rsidRDefault="008572E9" w:rsidP="00533348">
      <w:pPr>
        <w:pStyle w:val="Titre1"/>
        <w:keepLines/>
        <w:ind w:left="0" w:firstLine="0"/>
      </w:pPr>
      <w:bookmarkStart w:id="222" w:name="_Toc470710556"/>
      <w:r w:rsidRPr="009B47D9">
        <w:t>LIST OF TABLES</w:t>
      </w:r>
      <w:bookmarkEnd w:id="222"/>
    </w:p>
    <w:p w14:paraId="5B666B18" w14:textId="1EDC55C9" w:rsidR="00556451" w:rsidRPr="009B47D9" w:rsidRDefault="00556451" w:rsidP="00533348">
      <w:pPr>
        <w:keepNext/>
        <w:keepLines/>
        <w:tabs>
          <w:tab w:val="left" w:pos="1276"/>
        </w:tabs>
        <w:autoSpaceDE w:val="0"/>
        <w:autoSpaceDN w:val="0"/>
        <w:adjustRightInd w:val="0"/>
        <w:ind w:left="916" w:hanging="916"/>
        <w:rPr>
          <w:rFonts w:cs="29E44efArialUnicodeMS"/>
          <w:szCs w:val="18"/>
          <w:lang w:eastAsia="sv-SE"/>
        </w:rPr>
      </w:pPr>
      <w:r w:rsidRPr="009B47D9">
        <w:rPr>
          <w:rFonts w:cs="29E44efArialUnicodeMS"/>
          <w:szCs w:val="18"/>
          <w:lang w:eastAsia="sv-SE"/>
        </w:rPr>
        <w:fldChar w:fldCharType="begin"/>
      </w:r>
      <w:r w:rsidRPr="009B47D9">
        <w:rPr>
          <w:rFonts w:cs="29E44efArialUnicodeMS"/>
          <w:szCs w:val="18"/>
          <w:lang w:eastAsia="sv-SE"/>
        </w:rPr>
        <w:instrText xml:space="preserve"> REF _Ref448883140 \w \h </w:instrText>
      </w:r>
      <w:r w:rsidR="006A59CF" w:rsidRPr="009B47D9">
        <w:rPr>
          <w:rFonts w:cs="29E44efArialUnicodeMS"/>
          <w:szCs w:val="18"/>
          <w:lang w:eastAsia="sv-SE"/>
        </w:rPr>
        <w:instrText xml:space="preserve"> \* MERGEFORMAT </w:instrText>
      </w:r>
      <w:r w:rsidRPr="009B47D9">
        <w:rPr>
          <w:rFonts w:cs="29E44efArialUnicodeMS"/>
          <w:szCs w:val="18"/>
          <w:lang w:eastAsia="sv-SE"/>
        </w:rPr>
      </w:r>
      <w:r w:rsidRPr="009B47D9">
        <w:rPr>
          <w:rFonts w:cs="29E44efArialUnicodeMS"/>
          <w:szCs w:val="18"/>
          <w:lang w:eastAsia="sv-SE"/>
        </w:rPr>
        <w:fldChar w:fldCharType="separate"/>
      </w:r>
      <w:r w:rsidR="006672E4">
        <w:rPr>
          <w:rFonts w:cs="29E44efArialUnicodeMS"/>
          <w:szCs w:val="18"/>
          <w:lang w:eastAsia="sv-SE"/>
        </w:rPr>
        <w:t>Table 1</w:t>
      </w:r>
      <w:r w:rsidRPr="009B47D9">
        <w:rPr>
          <w:rFonts w:cs="29E44efArialUnicodeMS"/>
          <w:szCs w:val="18"/>
          <w:lang w:eastAsia="sv-SE"/>
        </w:rPr>
        <w:fldChar w:fldCharType="end"/>
      </w:r>
      <w:r w:rsidRPr="009B47D9">
        <w:rPr>
          <w:rFonts w:cs="29E44efArialUnicodeMS"/>
          <w:szCs w:val="18"/>
          <w:lang w:eastAsia="sv-SE"/>
        </w:rPr>
        <w:t xml:space="preserve"> – </w:t>
      </w:r>
      <w:r w:rsidRPr="009B47D9">
        <w:rPr>
          <w:rFonts w:cs="29E44efArialUnicodeMS"/>
          <w:szCs w:val="18"/>
          <w:lang w:eastAsia="sv-SE"/>
        </w:rPr>
        <w:fldChar w:fldCharType="begin"/>
      </w:r>
      <w:r w:rsidRPr="009B47D9">
        <w:rPr>
          <w:rFonts w:cs="29E44efArialUnicodeMS"/>
          <w:szCs w:val="18"/>
          <w:lang w:eastAsia="sv-SE"/>
        </w:rPr>
        <w:instrText xml:space="preserve"> REF _Ref448883140 \h </w:instrText>
      </w:r>
      <w:r w:rsidR="006A59CF" w:rsidRPr="009B47D9">
        <w:rPr>
          <w:rFonts w:cs="29E44efArialUnicodeMS"/>
          <w:szCs w:val="18"/>
          <w:lang w:eastAsia="sv-SE"/>
        </w:rPr>
        <w:instrText xml:space="preserve"> \* MERGEFORMAT </w:instrText>
      </w:r>
      <w:r w:rsidRPr="009B47D9">
        <w:rPr>
          <w:rFonts w:cs="29E44efArialUnicodeMS"/>
          <w:szCs w:val="18"/>
          <w:lang w:eastAsia="sv-SE"/>
        </w:rPr>
      </w:r>
      <w:r w:rsidRPr="009B47D9">
        <w:rPr>
          <w:rFonts w:cs="29E44efArialUnicodeMS"/>
          <w:szCs w:val="18"/>
          <w:lang w:eastAsia="sv-SE"/>
        </w:rPr>
        <w:fldChar w:fldCharType="separate"/>
      </w:r>
      <w:r w:rsidR="006672E4" w:rsidRPr="00FD5C9D">
        <w:t>Criteria for irrelevant combinations of external events (hazards)</w:t>
      </w:r>
      <w:r w:rsidRPr="009B47D9">
        <w:rPr>
          <w:rFonts w:cs="29E44efArialUnicodeMS"/>
          <w:szCs w:val="18"/>
          <w:lang w:eastAsia="sv-SE"/>
        </w:rPr>
        <w:fldChar w:fldCharType="end"/>
      </w:r>
    </w:p>
    <w:p w14:paraId="703ABC04" w14:textId="0B437D8E" w:rsidR="0086313F" w:rsidRPr="009B47D9" w:rsidRDefault="00715964" w:rsidP="00533348">
      <w:pPr>
        <w:keepNext/>
        <w:keepLines/>
        <w:tabs>
          <w:tab w:val="left" w:pos="1276"/>
        </w:tabs>
        <w:autoSpaceDE w:val="0"/>
        <w:autoSpaceDN w:val="0"/>
        <w:adjustRightInd w:val="0"/>
        <w:ind w:left="916" w:hanging="916"/>
        <w:rPr>
          <w:rFonts w:cs="Arial"/>
          <w:b/>
          <w:bCs/>
          <w:caps/>
          <w:sz w:val="32"/>
          <w:szCs w:val="32"/>
          <w:highlight w:val="yellow"/>
          <w:u w:val="single"/>
        </w:rPr>
      </w:pPr>
      <w:r w:rsidRPr="009B47D9">
        <w:rPr>
          <w:rFonts w:cs="29E44efArialUnicodeMS"/>
          <w:szCs w:val="18"/>
          <w:lang w:eastAsia="sv-SE"/>
        </w:rPr>
        <w:fldChar w:fldCharType="begin"/>
      </w:r>
      <w:r w:rsidRPr="009B47D9">
        <w:rPr>
          <w:rFonts w:cs="29E44efArialUnicodeMS"/>
          <w:szCs w:val="18"/>
          <w:lang w:eastAsia="sv-SE"/>
        </w:rPr>
        <w:instrText xml:space="preserve"> REF _Ref445386130 \n \h  \* MERGEFORMAT </w:instrText>
      </w:r>
      <w:r w:rsidRPr="009B47D9">
        <w:rPr>
          <w:rFonts w:cs="29E44efArialUnicodeMS"/>
          <w:szCs w:val="18"/>
          <w:lang w:eastAsia="sv-SE"/>
        </w:rPr>
      </w:r>
      <w:r w:rsidRPr="009B47D9">
        <w:rPr>
          <w:rFonts w:cs="29E44efArialUnicodeMS"/>
          <w:szCs w:val="18"/>
          <w:lang w:eastAsia="sv-SE"/>
        </w:rPr>
        <w:fldChar w:fldCharType="separate"/>
      </w:r>
      <w:r w:rsidR="006672E4">
        <w:rPr>
          <w:rFonts w:cs="29E44efArialUnicodeMS"/>
          <w:szCs w:val="18"/>
          <w:lang w:eastAsia="sv-SE"/>
        </w:rPr>
        <w:t>Table 2</w:t>
      </w:r>
      <w:r w:rsidRPr="009B47D9">
        <w:rPr>
          <w:rFonts w:cs="29E44efArialUnicodeMS"/>
          <w:szCs w:val="18"/>
          <w:lang w:eastAsia="sv-SE"/>
        </w:rPr>
        <w:fldChar w:fldCharType="end"/>
      </w:r>
      <w:r w:rsidRPr="009B47D9">
        <w:rPr>
          <w:rFonts w:cs="29E44efArialUnicodeMS"/>
          <w:szCs w:val="18"/>
          <w:lang w:eastAsia="sv-SE"/>
        </w:rPr>
        <w:t xml:space="preserve"> – </w:t>
      </w:r>
      <w:r w:rsidRPr="009B47D9">
        <w:rPr>
          <w:rFonts w:cs="29E44efArialUnicodeMS"/>
          <w:szCs w:val="18"/>
          <w:lang w:eastAsia="sv-SE"/>
        </w:rPr>
        <w:fldChar w:fldCharType="begin"/>
      </w:r>
      <w:r w:rsidRPr="009B47D9">
        <w:rPr>
          <w:rFonts w:cs="29E44efArialUnicodeMS"/>
          <w:szCs w:val="18"/>
          <w:lang w:eastAsia="sv-SE"/>
        </w:rPr>
        <w:instrText xml:space="preserve"> REF _Ref445386130 \h  \* MERGEFORMAT </w:instrText>
      </w:r>
      <w:r w:rsidRPr="009B47D9">
        <w:rPr>
          <w:rFonts w:cs="29E44efArialUnicodeMS"/>
          <w:szCs w:val="18"/>
          <w:lang w:eastAsia="sv-SE"/>
        </w:rPr>
      </w:r>
      <w:r w:rsidRPr="009B47D9">
        <w:rPr>
          <w:rFonts w:cs="29E44efArialUnicodeMS"/>
          <w:szCs w:val="18"/>
          <w:lang w:eastAsia="sv-SE"/>
        </w:rPr>
        <w:fldChar w:fldCharType="separate"/>
      </w:r>
      <w:r w:rsidR="006672E4" w:rsidRPr="00CA2EC8">
        <w:t>Transient and other failures induced by the damage of turbine building in a VVER power plant</w:t>
      </w:r>
      <w:r w:rsidRPr="009B47D9">
        <w:rPr>
          <w:rFonts w:cs="29E44efArialUnicodeMS"/>
          <w:szCs w:val="18"/>
          <w:lang w:eastAsia="sv-SE"/>
        </w:rPr>
        <w:fldChar w:fldCharType="end"/>
      </w:r>
    </w:p>
    <w:p w14:paraId="184BD7A6" w14:textId="0229DE8E" w:rsidR="008572E9" w:rsidRPr="009B47D9" w:rsidRDefault="008572E9" w:rsidP="005534E2">
      <w:pPr>
        <w:pStyle w:val="Titre1"/>
        <w:ind w:left="0" w:firstLine="0"/>
      </w:pPr>
      <w:bookmarkStart w:id="223" w:name="_Toc470710557"/>
      <w:r w:rsidRPr="009B47D9">
        <w:t>LIST OF FIGURES</w:t>
      </w:r>
      <w:bookmarkEnd w:id="223"/>
    </w:p>
    <w:p w14:paraId="1CBBD077" w14:textId="0F942792" w:rsidR="007A2C6B" w:rsidRPr="009B47D9" w:rsidRDefault="007A2C6B" w:rsidP="00D16312">
      <w:pPr>
        <w:autoSpaceDE w:val="0"/>
        <w:autoSpaceDN w:val="0"/>
        <w:adjustRightInd w:val="0"/>
        <w:spacing w:after="0"/>
      </w:pPr>
      <w:r w:rsidRPr="009B47D9">
        <w:fldChar w:fldCharType="begin"/>
      </w:r>
      <w:r w:rsidRPr="009B47D9">
        <w:instrText xml:space="preserve"> REF _Ref448904266 \w \h  \* MERGEFORMAT </w:instrText>
      </w:r>
      <w:r w:rsidRPr="009B47D9">
        <w:fldChar w:fldCharType="separate"/>
      </w:r>
      <w:r w:rsidR="00E752F5">
        <w:t>Figure 1</w:t>
      </w:r>
      <w:r w:rsidRPr="009B47D9">
        <w:fldChar w:fldCharType="end"/>
      </w:r>
      <w:r w:rsidRPr="009B47D9">
        <w:t xml:space="preserve"> – </w:t>
      </w:r>
      <w:r w:rsidRPr="009B47D9">
        <w:fldChar w:fldCharType="begin"/>
      </w:r>
      <w:r w:rsidRPr="009B47D9">
        <w:instrText xml:space="preserve"> REF _Ref448904266 \h </w:instrText>
      </w:r>
      <w:r w:rsidR="00CD3CC5" w:rsidRPr="009B47D9">
        <w:instrText xml:space="preserve"> \* MERGEFORMAT </w:instrText>
      </w:r>
      <w:r w:rsidRPr="009B47D9">
        <w:fldChar w:fldCharType="separate"/>
      </w:r>
      <w:r w:rsidR="00E752F5" w:rsidRPr="00CA2EC8">
        <w:t>Flow chart for extended extreme weather hazards</w:t>
      </w:r>
      <w:r w:rsidRPr="009B47D9">
        <w:fldChar w:fldCharType="end"/>
      </w:r>
      <w:r w:rsidRPr="009B47D9">
        <w:t>;</w:t>
      </w:r>
    </w:p>
    <w:p w14:paraId="309CA7E3" w14:textId="65931A54" w:rsidR="008572E9" w:rsidRPr="009B47D9" w:rsidRDefault="00984FF2" w:rsidP="00D16312">
      <w:pPr>
        <w:autoSpaceDE w:val="0"/>
        <w:autoSpaceDN w:val="0"/>
        <w:adjustRightInd w:val="0"/>
        <w:spacing w:after="0"/>
        <w:rPr>
          <w:rFonts w:cs="29E44efArialUnicodeMS"/>
          <w:szCs w:val="18"/>
          <w:lang w:eastAsia="sv-SE"/>
        </w:rPr>
      </w:pPr>
      <w:r w:rsidRPr="009B47D9">
        <w:rPr>
          <w:rFonts w:cs="29E44efArialUnicodeMS"/>
          <w:szCs w:val="18"/>
          <w:lang w:eastAsia="sv-SE"/>
        </w:rPr>
        <w:fldChar w:fldCharType="begin"/>
      </w:r>
      <w:r w:rsidRPr="009B47D9">
        <w:rPr>
          <w:rFonts w:cs="29E44efArialUnicodeMS"/>
          <w:szCs w:val="18"/>
          <w:lang w:eastAsia="sv-SE"/>
        </w:rPr>
        <w:instrText xml:space="preserve"> REF _Ref445385532 \n \h  \* MERGEFORMAT </w:instrText>
      </w:r>
      <w:r w:rsidRPr="009B47D9">
        <w:rPr>
          <w:rFonts w:cs="29E44efArialUnicodeMS"/>
          <w:szCs w:val="18"/>
          <w:lang w:eastAsia="sv-SE"/>
        </w:rPr>
      </w:r>
      <w:r w:rsidRPr="009B47D9">
        <w:rPr>
          <w:rFonts w:cs="29E44efArialUnicodeMS"/>
          <w:szCs w:val="18"/>
          <w:lang w:eastAsia="sv-SE"/>
        </w:rPr>
        <w:fldChar w:fldCharType="separate"/>
      </w:r>
      <w:r w:rsidR="00E752F5">
        <w:rPr>
          <w:rFonts w:cs="29E44efArialUnicodeMS"/>
          <w:szCs w:val="18"/>
          <w:lang w:eastAsia="sv-SE"/>
        </w:rPr>
        <w:t>Figure 2</w:t>
      </w:r>
      <w:r w:rsidRPr="009B47D9">
        <w:rPr>
          <w:rFonts w:cs="29E44efArialUnicodeMS"/>
          <w:szCs w:val="18"/>
          <w:lang w:eastAsia="sv-SE"/>
        </w:rPr>
        <w:fldChar w:fldCharType="end"/>
      </w:r>
      <w:r w:rsidRPr="009B47D9">
        <w:rPr>
          <w:rFonts w:cs="29E44efArialUnicodeMS"/>
          <w:szCs w:val="18"/>
          <w:lang w:eastAsia="sv-SE"/>
        </w:rPr>
        <w:t xml:space="preserve"> – </w:t>
      </w:r>
      <w:r w:rsidRPr="009B47D9">
        <w:rPr>
          <w:rFonts w:cs="29E44efArialUnicodeMS"/>
          <w:szCs w:val="18"/>
          <w:lang w:eastAsia="sv-SE"/>
        </w:rPr>
        <w:fldChar w:fldCharType="begin"/>
      </w:r>
      <w:r w:rsidRPr="009B47D9">
        <w:rPr>
          <w:rFonts w:cs="29E44efArialUnicodeMS"/>
          <w:szCs w:val="18"/>
          <w:lang w:eastAsia="sv-SE"/>
        </w:rPr>
        <w:instrText xml:space="preserve"> REF _Ref445385532 \h  \* MERGEFORMAT </w:instrText>
      </w:r>
      <w:r w:rsidRPr="009B47D9">
        <w:rPr>
          <w:rFonts w:cs="29E44efArialUnicodeMS"/>
          <w:szCs w:val="18"/>
          <w:lang w:eastAsia="sv-SE"/>
        </w:rPr>
      </w:r>
      <w:r w:rsidRPr="009B47D9">
        <w:rPr>
          <w:rFonts w:cs="29E44efArialUnicodeMS"/>
          <w:szCs w:val="18"/>
          <w:lang w:eastAsia="sv-SE"/>
        </w:rPr>
        <w:fldChar w:fldCharType="separate"/>
      </w:r>
      <w:r w:rsidR="00E752F5" w:rsidRPr="009B47D9">
        <w:t>Initial tree of hazards implementation</w:t>
      </w:r>
      <w:r w:rsidRPr="009B47D9">
        <w:rPr>
          <w:rFonts w:cs="29E44efArialUnicodeMS"/>
          <w:szCs w:val="18"/>
          <w:lang w:eastAsia="sv-SE"/>
        </w:rPr>
        <w:fldChar w:fldCharType="end"/>
      </w:r>
      <w:r w:rsidRPr="009B47D9">
        <w:rPr>
          <w:rFonts w:cs="29E44efArialUnicodeMS"/>
          <w:szCs w:val="18"/>
          <w:lang w:eastAsia="sv-SE"/>
        </w:rPr>
        <w:t>;</w:t>
      </w:r>
    </w:p>
    <w:p w14:paraId="04E18C3B" w14:textId="7EC7AD82" w:rsidR="00984FF2" w:rsidRDefault="00984FF2" w:rsidP="00D16312">
      <w:pPr>
        <w:autoSpaceDE w:val="0"/>
        <w:autoSpaceDN w:val="0"/>
        <w:adjustRightInd w:val="0"/>
        <w:spacing w:after="0"/>
        <w:rPr>
          <w:rFonts w:cs="29E44efArialUnicodeMS"/>
          <w:szCs w:val="18"/>
          <w:lang w:eastAsia="sv-SE"/>
        </w:rPr>
      </w:pPr>
      <w:r w:rsidRPr="009B47D9">
        <w:rPr>
          <w:rFonts w:cs="29E44efArialUnicodeMS"/>
          <w:szCs w:val="18"/>
          <w:lang w:eastAsia="sv-SE"/>
        </w:rPr>
        <w:fldChar w:fldCharType="begin"/>
      </w:r>
      <w:r w:rsidRPr="009B47D9">
        <w:rPr>
          <w:rFonts w:cs="29E44efArialUnicodeMS"/>
          <w:szCs w:val="18"/>
          <w:lang w:eastAsia="sv-SE"/>
        </w:rPr>
        <w:instrText xml:space="preserve"> REF _Ref445385951 \n \h  \* MERGEFORMAT </w:instrText>
      </w:r>
      <w:r w:rsidRPr="009B47D9">
        <w:rPr>
          <w:rFonts w:cs="29E44efArialUnicodeMS"/>
          <w:szCs w:val="18"/>
          <w:lang w:eastAsia="sv-SE"/>
        </w:rPr>
      </w:r>
      <w:r w:rsidRPr="009B47D9">
        <w:rPr>
          <w:rFonts w:cs="29E44efArialUnicodeMS"/>
          <w:szCs w:val="18"/>
          <w:lang w:eastAsia="sv-SE"/>
        </w:rPr>
        <w:fldChar w:fldCharType="separate"/>
      </w:r>
      <w:r w:rsidR="00E752F5">
        <w:rPr>
          <w:rFonts w:cs="29E44efArialUnicodeMS"/>
          <w:szCs w:val="18"/>
          <w:lang w:eastAsia="sv-SE"/>
        </w:rPr>
        <w:t>Figure 3</w:t>
      </w:r>
      <w:r w:rsidRPr="009B47D9">
        <w:rPr>
          <w:rFonts w:cs="29E44efArialUnicodeMS"/>
          <w:szCs w:val="18"/>
          <w:lang w:eastAsia="sv-SE"/>
        </w:rPr>
        <w:fldChar w:fldCharType="end"/>
      </w:r>
      <w:r w:rsidRPr="009B47D9">
        <w:rPr>
          <w:rFonts w:cs="29E44efArialUnicodeMS"/>
          <w:szCs w:val="18"/>
          <w:lang w:eastAsia="sv-SE"/>
        </w:rPr>
        <w:t xml:space="preserve"> – </w:t>
      </w:r>
      <w:r w:rsidRPr="009B47D9">
        <w:rPr>
          <w:rFonts w:cs="29E44efArialUnicodeMS"/>
          <w:szCs w:val="18"/>
          <w:lang w:eastAsia="sv-SE"/>
        </w:rPr>
        <w:fldChar w:fldCharType="begin"/>
      </w:r>
      <w:r w:rsidRPr="009B47D9">
        <w:rPr>
          <w:rFonts w:cs="29E44efArialUnicodeMS"/>
          <w:szCs w:val="18"/>
          <w:lang w:eastAsia="sv-SE"/>
        </w:rPr>
        <w:instrText xml:space="preserve"> REF _Ref445385951 \h  \* MERGEFORMAT </w:instrText>
      </w:r>
      <w:r w:rsidRPr="009B47D9">
        <w:rPr>
          <w:rFonts w:cs="29E44efArialUnicodeMS"/>
          <w:szCs w:val="18"/>
          <w:lang w:eastAsia="sv-SE"/>
        </w:rPr>
      </w:r>
      <w:r w:rsidRPr="009B47D9">
        <w:rPr>
          <w:rFonts w:cs="29E44efArialUnicodeMS"/>
          <w:szCs w:val="18"/>
          <w:lang w:eastAsia="sv-SE"/>
        </w:rPr>
        <w:fldChar w:fldCharType="separate"/>
      </w:r>
      <w:r w:rsidR="00E752F5" w:rsidRPr="009B47D9">
        <w:t>Interface event tree for tornado</w:t>
      </w:r>
      <w:r w:rsidRPr="009B47D9">
        <w:rPr>
          <w:rFonts w:cs="29E44efArialUnicodeMS"/>
          <w:szCs w:val="18"/>
          <w:lang w:eastAsia="sv-SE"/>
        </w:rPr>
        <w:fldChar w:fldCharType="end"/>
      </w:r>
      <w:r w:rsidR="00A57FD9" w:rsidRPr="009B47D9">
        <w:rPr>
          <w:rFonts w:cs="29E44efArialUnicodeMS"/>
          <w:szCs w:val="18"/>
          <w:lang w:eastAsia="sv-SE"/>
        </w:rPr>
        <w:t>;</w:t>
      </w:r>
    </w:p>
    <w:p w14:paraId="0AA48C9A" w14:textId="77777777" w:rsidR="00DF00BA" w:rsidRDefault="00E752F5" w:rsidP="00E752F5">
      <w:pPr>
        <w:tabs>
          <w:tab w:val="left" w:pos="851"/>
        </w:tabs>
        <w:autoSpaceDE w:val="0"/>
        <w:autoSpaceDN w:val="0"/>
        <w:adjustRightInd w:val="0"/>
        <w:spacing w:after="0"/>
        <w:rPr>
          <w:lang w:val="en-US"/>
        </w:rPr>
      </w:pPr>
      <w:r>
        <w:rPr>
          <w:rFonts w:cs="29E44efArialUnicodeMS"/>
          <w:szCs w:val="18"/>
          <w:lang w:eastAsia="sv-SE"/>
        </w:rPr>
        <w:fldChar w:fldCharType="begin"/>
      </w:r>
      <w:r>
        <w:rPr>
          <w:rFonts w:cs="29E44efArialUnicodeMS"/>
          <w:szCs w:val="18"/>
          <w:lang w:eastAsia="sv-SE"/>
        </w:rPr>
        <w:instrText xml:space="preserve"> REF _Ref467588386 \w \h </w:instrText>
      </w:r>
      <w:r>
        <w:rPr>
          <w:rFonts w:cs="29E44efArialUnicodeMS"/>
          <w:szCs w:val="18"/>
          <w:lang w:eastAsia="sv-SE"/>
        </w:rPr>
      </w:r>
      <w:r>
        <w:rPr>
          <w:rFonts w:cs="29E44efArialUnicodeMS"/>
          <w:szCs w:val="18"/>
          <w:lang w:eastAsia="sv-SE"/>
        </w:rPr>
        <w:fldChar w:fldCharType="separate"/>
      </w:r>
      <w:r>
        <w:rPr>
          <w:rFonts w:cs="29E44efArialUnicodeMS"/>
          <w:szCs w:val="18"/>
          <w:lang w:eastAsia="sv-SE"/>
        </w:rPr>
        <w:t>Figure 4</w:t>
      </w:r>
      <w:r>
        <w:rPr>
          <w:rFonts w:cs="29E44efArialUnicodeMS"/>
          <w:szCs w:val="18"/>
          <w:lang w:eastAsia="sv-SE"/>
        </w:rPr>
        <w:fldChar w:fldCharType="end"/>
      </w:r>
      <w:r>
        <w:rPr>
          <w:rFonts w:cs="29E44efArialUnicodeMS"/>
          <w:szCs w:val="18"/>
          <w:lang w:eastAsia="sv-SE"/>
        </w:rPr>
        <w:t xml:space="preserve"> - </w:t>
      </w:r>
      <w:r>
        <w:rPr>
          <w:rFonts w:cs="29E44efArialUnicodeMS"/>
          <w:szCs w:val="18"/>
          <w:lang w:eastAsia="sv-SE"/>
        </w:rPr>
        <w:fldChar w:fldCharType="begin"/>
      </w:r>
      <w:r>
        <w:rPr>
          <w:rFonts w:cs="29E44efArialUnicodeMS"/>
          <w:szCs w:val="18"/>
          <w:lang w:eastAsia="sv-SE"/>
        </w:rPr>
        <w:instrText xml:space="preserve"> REF _Ref467588386 \h </w:instrText>
      </w:r>
      <w:r>
        <w:rPr>
          <w:rFonts w:cs="29E44efArialUnicodeMS"/>
          <w:szCs w:val="18"/>
          <w:lang w:eastAsia="sv-SE"/>
        </w:rPr>
      </w:r>
      <w:r>
        <w:rPr>
          <w:rFonts w:cs="29E44efArialUnicodeMS"/>
          <w:szCs w:val="18"/>
          <w:lang w:eastAsia="sv-SE"/>
        </w:rPr>
        <w:fldChar w:fldCharType="separate"/>
      </w:r>
      <w:r>
        <w:rPr>
          <w:lang w:val="en-US"/>
        </w:rPr>
        <w:t>Examples of fragility curves as a step function (left) in case of very well understood or brittle systems and</w:t>
      </w:r>
    </w:p>
    <w:p w14:paraId="38C95B16" w14:textId="10DDFBCA" w:rsidR="00E752F5" w:rsidRDefault="00DF00BA" w:rsidP="00DF00BA">
      <w:pPr>
        <w:tabs>
          <w:tab w:val="left" w:pos="851"/>
        </w:tabs>
        <w:autoSpaceDE w:val="0"/>
        <w:autoSpaceDN w:val="0"/>
        <w:adjustRightInd w:val="0"/>
        <w:spacing w:after="0"/>
        <w:rPr>
          <w:rFonts w:cs="29E44efArialUnicodeMS"/>
          <w:szCs w:val="18"/>
          <w:lang w:eastAsia="sv-SE"/>
        </w:rPr>
      </w:pPr>
      <w:r>
        <w:rPr>
          <w:lang w:val="en-US"/>
        </w:rPr>
        <w:tab/>
      </w:r>
      <w:r w:rsidR="00E752F5">
        <w:rPr>
          <w:lang w:val="en-US"/>
        </w:rPr>
        <w:t>S-shaped function (right) for poorly understood or elastic systems.</w:t>
      </w:r>
      <w:r w:rsidR="00E752F5">
        <w:rPr>
          <w:rFonts w:cs="29E44efArialUnicodeMS"/>
          <w:szCs w:val="18"/>
          <w:lang w:eastAsia="sv-SE"/>
        </w:rPr>
        <w:fldChar w:fldCharType="end"/>
      </w:r>
    </w:p>
    <w:p w14:paraId="09E1334A" w14:textId="48A295FC" w:rsidR="00E752F5" w:rsidRPr="009B47D9" w:rsidRDefault="00E752F5" w:rsidP="00D16312">
      <w:pPr>
        <w:autoSpaceDE w:val="0"/>
        <w:autoSpaceDN w:val="0"/>
        <w:adjustRightInd w:val="0"/>
        <w:spacing w:after="0"/>
        <w:rPr>
          <w:rFonts w:cs="29E44efArialUnicodeMS"/>
          <w:szCs w:val="18"/>
          <w:lang w:eastAsia="sv-SE"/>
        </w:rPr>
      </w:pPr>
      <w:r>
        <w:rPr>
          <w:rFonts w:cs="29E44efArialUnicodeMS"/>
          <w:szCs w:val="18"/>
          <w:lang w:eastAsia="sv-SE"/>
        </w:rPr>
        <w:fldChar w:fldCharType="begin"/>
      </w:r>
      <w:r>
        <w:rPr>
          <w:rFonts w:cs="29E44efArialUnicodeMS"/>
          <w:szCs w:val="18"/>
          <w:lang w:eastAsia="sv-SE"/>
        </w:rPr>
        <w:instrText xml:space="preserve"> REF _Ref470503247 \w \h </w:instrText>
      </w:r>
      <w:r>
        <w:rPr>
          <w:rFonts w:cs="29E44efArialUnicodeMS"/>
          <w:szCs w:val="18"/>
          <w:lang w:eastAsia="sv-SE"/>
        </w:rPr>
      </w:r>
      <w:r>
        <w:rPr>
          <w:rFonts w:cs="29E44efArialUnicodeMS"/>
          <w:szCs w:val="18"/>
          <w:lang w:eastAsia="sv-SE"/>
        </w:rPr>
        <w:fldChar w:fldCharType="separate"/>
      </w:r>
      <w:r>
        <w:rPr>
          <w:rFonts w:cs="29E44efArialUnicodeMS"/>
          <w:szCs w:val="18"/>
          <w:lang w:eastAsia="sv-SE"/>
        </w:rPr>
        <w:t>Figure 5</w:t>
      </w:r>
      <w:r>
        <w:rPr>
          <w:rFonts w:cs="29E44efArialUnicodeMS"/>
          <w:szCs w:val="18"/>
          <w:lang w:eastAsia="sv-SE"/>
        </w:rPr>
        <w:fldChar w:fldCharType="end"/>
      </w:r>
      <w:r>
        <w:rPr>
          <w:rFonts w:cs="29E44efArialUnicodeMS"/>
          <w:szCs w:val="18"/>
          <w:lang w:eastAsia="sv-SE"/>
        </w:rPr>
        <w:t xml:space="preserve"> - </w:t>
      </w:r>
      <w:r w:rsidRPr="00E752F5">
        <w:rPr>
          <w:rFonts w:cs="29E44efArialUnicodeMS"/>
          <w:szCs w:val="18"/>
          <w:lang w:eastAsia="sv-SE"/>
        </w:rPr>
        <w:t>Example of wind pressure (WP) mean fragilities</w:t>
      </w:r>
    </w:p>
    <w:p w14:paraId="4F5A5EE1" w14:textId="19475823" w:rsidR="00DC266D" w:rsidRPr="009B47D9" w:rsidRDefault="00DC266D" w:rsidP="00D16312">
      <w:pPr>
        <w:autoSpaceDE w:val="0"/>
        <w:autoSpaceDN w:val="0"/>
        <w:adjustRightInd w:val="0"/>
        <w:spacing w:after="0"/>
        <w:rPr>
          <w:rFonts w:cs="29E44efArialUnicodeMS"/>
          <w:szCs w:val="18"/>
          <w:lang w:eastAsia="sv-SE"/>
        </w:rPr>
      </w:pPr>
      <w:r w:rsidRPr="009B47D9">
        <w:rPr>
          <w:rFonts w:cs="29E44efArialUnicodeMS"/>
          <w:szCs w:val="18"/>
          <w:lang w:eastAsia="sv-SE"/>
        </w:rPr>
        <w:fldChar w:fldCharType="begin"/>
      </w:r>
      <w:r w:rsidRPr="009B47D9">
        <w:rPr>
          <w:rFonts w:cs="29E44efArialUnicodeMS"/>
          <w:szCs w:val="18"/>
          <w:lang w:eastAsia="sv-SE"/>
        </w:rPr>
        <w:instrText xml:space="preserve"> REF _Ref445384469 \n \h  \* MERGEFORMAT </w:instrText>
      </w:r>
      <w:r w:rsidRPr="009B47D9">
        <w:rPr>
          <w:rFonts w:cs="29E44efArialUnicodeMS"/>
          <w:szCs w:val="18"/>
          <w:lang w:eastAsia="sv-SE"/>
        </w:rPr>
      </w:r>
      <w:r w:rsidRPr="009B47D9">
        <w:rPr>
          <w:rFonts w:cs="29E44efArialUnicodeMS"/>
          <w:szCs w:val="18"/>
          <w:lang w:eastAsia="sv-SE"/>
        </w:rPr>
        <w:fldChar w:fldCharType="separate"/>
      </w:r>
      <w:r w:rsidR="00E752F5">
        <w:rPr>
          <w:rFonts w:cs="29E44efArialUnicodeMS"/>
          <w:szCs w:val="18"/>
          <w:lang w:eastAsia="sv-SE"/>
        </w:rPr>
        <w:t>Figure 6</w:t>
      </w:r>
      <w:r w:rsidRPr="009B47D9">
        <w:rPr>
          <w:rFonts w:cs="29E44efArialUnicodeMS"/>
          <w:szCs w:val="18"/>
          <w:lang w:eastAsia="sv-SE"/>
        </w:rPr>
        <w:fldChar w:fldCharType="end"/>
      </w:r>
      <w:r w:rsidRPr="009B47D9">
        <w:rPr>
          <w:rFonts w:cs="29E44efArialUnicodeMS"/>
          <w:szCs w:val="18"/>
          <w:lang w:eastAsia="sv-SE"/>
        </w:rPr>
        <w:t xml:space="preserve"> – </w:t>
      </w:r>
      <w:r w:rsidRPr="009B47D9">
        <w:rPr>
          <w:rFonts w:cs="29E44efArialUnicodeMS"/>
          <w:szCs w:val="18"/>
          <w:lang w:eastAsia="sv-SE"/>
        </w:rPr>
        <w:fldChar w:fldCharType="begin"/>
      </w:r>
      <w:r w:rsidRPr="009B47D9">
        <w:rPr>
          <w:rFonts w:cs="29E44efArialUnicodeMS"/>
          <w:szCs w:val="18"/>
          <w:lang w:eastAsia="sv-SE"/>
        </w:rPr>
        <w:instrText xml:space="preserve"> REF _Ref445384469 \h  \* MERGEFORMAT </w:instrText>
      </w:r>
      <w:r w:rsidRPr="009B47D9">
        <w:rPr>
          <w:rFonts w:cs="29E44efArialUnicodeMS"/>
          <w:szCs w:val="18"/>
          <w:lang w:eastAsia="sv-SE"/>
        </w:rPr>
      </w:r>
      <w:r w:rsidRPr="009B47D9">
        <w:rPr>
          <w:rFonts w:cs="29E44efArialUnicodeMS"/>
          <w:szCs w:val="18"/>
          <w:lang w:eastAsia="sv-SE"/>
        </w:rPr>
        <w:fldChar w:fldCharType="separate"/>
      </w:r>
      <w:r w:rsidR="00E752F5" w:rsidRPr="00CA2EC8">
        <w:t>Commonality classification of dependent events</w:t>
      </w:r>
      <w:r w:rsidRPr="009B47D9">
        <w:rPr>
          <w:rFonts w:cs="29E44efArialUnicodeMS"/>
          <w:szCs w:val="18"/>
          <w:lang w:eastAsia="sv-SE"/>
        </w:rPr>
        <w:fldChar w:fldCharType="end"/>
      </w:r>
    </w:p>
    <w:p w14:paraId="5BCD61F6" w14:textId="30951870" w:rsidR="00984FF2" w:rsidRPr="009B47D9" w:rsidRDefault="00984FF2" w:rsidP="00D16312">
      <w:pPr>
        <w:autoSpaceDE w:val="0"/>
        <w:autoSpaceDN w:val="0"/>
        <w:adjustRightInd w:val="0"/>
        <w:spacing w:after="0"/>
        <w:rPr>
          <w:rFonts w:cs="29E44efArialUnicodeMS"/>
          <w:szCs w:val="18"/>
          <w:lang w:eastAsia="sv-SE"/>
        </w:rPr>
      </w:pPr>
      <w:r w:rsidRPr="009B47D9">
        <w:rPr>
          <w:rFonts w:cs="29E44efArialUnicodeMS"/>
          <w:szCs w:val="18"/>
          <w:lang w:eastAsia="sv-SE"/>
        </w:rPr>
        <w:fldChar w:fldCharType="begin"/>
      </w:r>
      <w:r w:rsidRPr="009B47D9">
        <w:rPr>
          <w:rFonts w:cs="29E44efArialUnicodeMS"/>
          <w:szCs w:val="18"/>
          <w:lang w:eastAsia="sv-SE"/>
        </w:rPr>
        <w:instrText xml:space="preserve"> REF _Ref445383892 \n \h  \* MERGEFORMAT </w:instrText>
      </w:r>
      <w:r w:rsidRPr="009B47D9">
        <w:rPr>
          <w:rFonts w:cs="29E44efArialUnicodeMS"/>
          <w:szCs w:val="18"/>
          <w:lang w:eastAsia="sv-SE"/>
        </w:rPr>
      </w:r>
      <w:r w:rsidRPr="009B47D9">
        <w:rPr>
          <w:rFonts w:cs="29E44efArialUnicodeMS"/>
          <w:szCs w:val="18"/>
          <w:lang w:eastAsia="sv-SE"/>
        </w:rPr>
        <w:fldChar w:fldCharType="separate"/>
      </w:r>
      <w:r w:rsidR="00E752F5">
        <w:rPr>
          <w:rFonts w:cs="29E44efArialUnicodeMS"/>
          <w:szCs w:val="18"/>
          <w:lang w:eastAsia="sv-SE"/>
        </w:rPr>
        <w:t>Figure 7</w:t>
      </w:r>
      <w:r w:rsidRPr="009B47D9">
        <w:rPr>
          <w:rFonts w:cs="29E44efArialUnicodeMS"/>
          <w:szCs w:val="18"/>
          <w:lang w:eastAsia="sv-SE"/>
        </w:rPr>
        <w:fldChar w:fldCharType="end"/>
      </w:r>
      <w:r w:rsidRPr="009B47D9">
        <w:rPr>
          <w:rFonts w:cs="29E44efArialUnicodeMS"/>
          <w:szCs w:val="18"/>
          <w:lang w:eastAsia="sv-SE"/>
        </w:rPr>
        <w:t xml:space="preserve"> – </w:t>
      </w:r>
      <w:r w:rsidRPr="009B47D9">
        <w:rPr>
          <w:rFonts w:cs="29E44efArialUnicodeMS"/>
          <w:szCs w:val="18"/>
          <w:lang w:eastAsia="sv-SE"/>
        </w:rPr>
        <w:fldChar w:fldCharType="begin"/>
      </w:r>
      <w:r w:rsidRPr="009B47D9">
        <w:rPr>
          <w:rFonts w:cs="29E44efArialUnicodeMS"/>
          <w:szCs w:val="18"/>
          <w:lang w:eastAsia="sv-SE"/>
        </w:rPr>
        <w:instrText xml:space="preserve"> REF _Ref445383892 \h  \* MERGEFORMAT </w:instrText>
      </w:r>
      <w:r w:rsidRPr="009B47D9">
        <w:rPr>
          <w:rFonts w:cs="29E44efArialUnicodeMS"/>
          <w:szCs w:val="18"/>
          <w:lang w:eastAsia="sv-SE"/>
        </w:rPr>
      </w:r>
      <w:r w:rsidRPr="009B47D9">
        <w:rPr>
          <w:rFonts w:cs="29E44efArialUnicodeMS"/>
          <w:szCs w:val="18"/>
          <w:lang w:eastAsia="sv-SE"/>
        </w:rPr>
        <w:fldChar w:fldCharType="separate"/>
      </w:r>
      <w:r w:rsidR="00E752F5" w:rsidRPr="009B47D9">
        <w:t>Example of Modelling Multiple Transient Initiating Failures</w:t>
      </w:r>
      <w:r w:rsidRPr="009B47D9">
        <w:rPr>
          <w:rFonts w:cs="29E44efArialUnicodeMS"/>
          <w:szCs w:val="18"/>
          <w:lang w:eastAsia="sv-SE"/>
        </w:rPr>
        <w:fldChar w:fldCharType="end"/>
      </w:r>
      <w:r w:rsidRPr="009B47D9">
        <w:rPr>
          <w:rFonts w:cs="29E44efArialUnicodeMS"/>
          <w:szCs w:val="18"/>
          <w:lang w:eastAsia="sv-SE"/>
        </w:rPr>
        <w:t>;</w:t>
      </w:r>
    </w:p>
    <w:p w14:paraId="713412D9" w14:textId="2F28B958" w:rsidR="00984FF2" w:rsidRPr="009B47D9" w:rsidRDefault="00984FF2" w:rsidP="00D16312">
      <w:pPr>
        <w:autoSpaceDE w:val="0"/>
        <w:autoSpaceDN w:val="0"/>
        <w:adjustRightInd w:val="0"/>
        <w:spacing w:after="0"/>
        <w:rPr>
          <w:rFonts w:cs="29E44efArialUnicodeMS"/>
          <w:szCs w:val="18"/>
          <w:lang w:eastAsia="sv-SE"/>
        </w:rPr>
      </w:pPr>
      <w:r w:rsidRPr="009B47D9">
        <w:rPr>
          <w:rFonts w:cs="29E44efArialUnicodeMS"/>
          <w:szCs w:val="18"/>
          <w:lang w:eastAsia="sv-SE"/>
        </w:rPr>
        <w:fldChar w:fldCharType="begin"/>
      </w:r>
      <w:r w:rsidRPr="009B47D9">
        <w:rPr>
          <w:rFonts w:cs="29E44efArialUnicodeMS"/>
          <w:szCs w:val="18"/>
          <w:lang w:eastAsia="sv-SE"/>
        </w:rPr>
        <w:instrText xml:space="preserve"> REF _Ref445384037 \n \h  \* MERGEFORMAT </w:instrText>
      </w:r>
      <w:r w:rsidRPr="009B47D9">
        <w:rPr>
          <w:rFonts w:cs="29E44efArialUnicodeMS"/>
          <w:szCs w:val="18"/>
          <w:lang w:eastAsia="sv-SE"/>
        </w:rPr>
      </w:r>
      <w:r w:rsidRPr="009B47D9">
        <w:rPr>
          <w:rFonts w:cs="29E44efArialUnicodeMS"/>
          <w:szCs w:val="18"/>
          <w:lang w:eastAsia="sv-SE"/>
        </w:rPr>
        <w:fldChar w:fldCharType="separate"/>
      </w:r>
      <w:r w:rsidR="00E752F5">
        <w:rPr>
          <w:rFonts w:cs="29E44efArialUnicodeMS"/>
          <w:szCs w:val="18"/>
          <w:lang w:eastAsia="sv-SE"/>
        </w:rPr>
        <w:t>Figure 8</w:t>
      </w:r>
      <w:r w:rsidRPr="009B47D9">
        <w:rPr>
          <w:rFonts w:cs="29E44efArialUnicodeMS"/>
          <w:szCs w:val="18"/>
          <w:lang w:eastAsia="sv-SE"/>
        </w:rPr>
        <w:fldChar w:fldCharType="end"/>
      </w:r>
      <w:r w:rsidRPr="009B47D9">
        <w:rPr>
          <w:rFonts w:cs="29E44efArialUnicodeMS"/>
          <w:szCs w:val="18"/>
          <w:lang w:eastAsia="sv-SE"/>
        </w:rPr>
        <w:t xml:space="preserve"> – </w:t>
      </w:r>
      <w:r w:rsidRPr="009B47D9">
        <w:rPr>
          <w:rFonts w:cs="29E44efArialUnicodeMS"/>
          <w:szCs w:val="18"/>
          <w:lang w:eastAsia="sv-SE"/>
        </w:rPr>
        <w:fldChar w:fldCharType="begin"/>
      </w:r>
      <w:r w:rsidRPr="009B47D9">
        <w:rPr>
          <w:rFonts w:cs="29E44efArialUnicodeMS"/>
          <w:szCs w:val="18"/>
          <w:lang w:eastAsia="sv-SE"/>
        </w:rPr>
        <w:instrText xml:space="preserve"> REF _Ref445384037 \h  \* MERGEFORMAT </w:instrText>
      </w:r>
      <w:r w:rsidRPr="009B47D9">
        <w:rPr>
          <w:rFonts w:cs="29E44efArialUnicodeMS"/>
          <w:szCs w:val="18"/>
          <w:lang w:eastAsia="sv-SE"/>
        </w:rPr>
      </w:r>
      <w:r w:rsidRPr="009B47D9">
        <w:rPr>
          <w:rFonts w:cs="29E44efArialUnicodeMS"/>
          <w:szCs w:val="18"/>
          <w:lang w:eastAsia="sv-SE"/>
        </w:rPr>
        <w:fldChar w:fldCharType="separate"/>
      </w:r>
      <w:r w:rsidR="00E752F5" w:rsidRPr="009B47D9">
        <w:rPr>
          <w:rStyle w:val="ASAMPSAFigure0"/>
          <w:b w:val="0"/>
          <w:lang w:eastAsia="fr-FR"/>
        </w:rPr>
        <w:t>Example of a Generic Event Tree Structure</w:t>
      </w:r>
      <w:r w:rsidRPr="009B47D9">
        <w:rPr>
          <w:rFonts w:cs="29E44efArialUnicodeMS"/>
          <w:szCs w:val="18"/>
          <w:lang w:eastAsia="sv-SE"/>
        </w:rPr>
        <w:fldChar w:fldCharType="end"/>
      </w:r>
      <w:r w:rsidRPr="009B47D9">
        <w:rPr>
          <w:rFonts w:cs="29E44efArialUnicodeMS"/>
          <w:szCs w:val="18"/>
          <w:lang w:eastAsia="sv-SE"/>
        </w:rPr>
        <w:t>;</w:t>
      </w:r>
    </w:p>
    <w:p w14:paraId="75C41207" w14:textId="5F708432" w:rsidR="00984FF2" w:rsidRPr="009B47D9" w:rsidRDefault="00984FF2" w:rsidP="00D16312">
      <w:pPr>
        <w:autoSpaceDE w:val="0"/>
        <w:autoSpaceDN w:val="0"/>
        <w:adjustRightInd w:val="0"/>
        <w:spacing w:after="0"/>
        <w:rPr>
          <w:rFonts w:cs="29E44efArialUnicodeMS"/>
          <w:szCs w:val="18"/>
          <w:lang w:eastAsia="sv-SE"/>
        </w:rPr>
      </w:pPr>
      <w:r w:rsidRPr="009B47D9">
        <w:rPr>
          <w:rFonts w:cs="29E44efArialUnicodeMS"/>
          <w:szCs w:val="18"/>
          <w:lang w:eastAsia="sv-SE"/>
        </w:rPr>
        <w:fldChar w:fldCharType="begin"/>
      </w:r>
      <w:r w:rsidRPr="009B47D9">
        <w:rPr>
          <w:rFonts w:cs="29E44efArialUnicodeMS"/>
          <w:szCs w:val="18"/>
          <w:lang w:eastAsia="sv-SE"/>
        </w:rPr>
        <w:instrText xml:space="preserve"> REF _Ref445384139 \n \h  \* MERGEFORMAT </w:instrText>
      </w:r>
      <w:r w:rsidRPr="009B47D9">
        <w:rPr>
          <w:rFonts w:cs="29E44efArialUnicodeMS"/>
          <w:szCs w:val="18"/>
          <w:lang w:eastAsia="sv-SE"/>
        </w:rPr>
      </w:r>
      <w:r w:rsidRPr="009B47D9">
        <w:rPr>
          <w:rFonts w:cs="29E44efArialUnicodeMS"/>
          <w:szCs w:val="18"/>
          <w:lang w:eastAsia="sv-SE"/>
        </w:rPr>
        <w:fldChar w:fldCharType="separate"/>
      </w:r>
      <w:r w:rsidR="00E752F5">
        <w:rPr>
          <w:rFonts w:cs="29E44efArialUnicodeMS"/>
          <w:szCs w:val="18"/>
          <w:lang w:eastAsia="sv-SE"/>
        </w:rPr>
        <w:t>Figure 9</w:t>
      </w:r>
      <w:r w:rsidRPr="009B47D9">
        <w:rPr>
          <w:rFonts w:cs="29E44efArialUnicodeMS"/>
          <w:szCs w:val="18"/>
          <w:lang w:eastAsia="sv-SE"/>
        </w:rPr>
        <w:fldChar w:fldCharType="end"/>
      </w:r>
      <w:r w:rsidRPr="009B47D9">
        <w:rPr>
          <w:rFonts w:cs="29E44efArialUnicodeMS"/>
          <w:szCs w:val="18"/>
          <w:lang w:eastAsia="sv-SE"/>
        </w:rPr>
        <w:t xml:space="preserve"> – </w:t>
      </w:r>
      <w:r w:rsidRPr="009B47D9">
        <w:rPr>
          <w:rFonts w:cs="29E44efArialUnicodeMS"/>
          <w:szCs w:val="18"/>
          <w:lang w:eastAsia="sv-SE"/>
        </w:rPr>
        <w:fldChar w:fldCharType="begin"/>
      </w:r>
      <w:r w:rsidRPr="009B47D9">
        <w:rPr>
          <w:rFonts w:cs="29E44efArialUnicodeMS"/>
          <w:szCs w:val="18"/>
          <w:lang w:eastAsia="sv-SE"/>
        </w:rPr>
        <w:instrText xml:space="preserve"> REF _Ref445384139 \h  \* MERGEFORMAT </w:instrText>
      </w:r>
      <w:r w:rsidRPr="009B47D9">
        <w:rPr>
          <w:rFonts w:cs="29E44efArialUnicodeMS"/>
          <w:szCs w:val="18"/>
          <w:lang w:eastAsia="sv-SE"/>
        </w:rPr>
      </w:r>
      <w:r w:rsidRPr="009B47D9">
        <w:rPr>
          <w:rFonts w:cs="29E44efArialUnicodeMS"/>
          <w:szCs w:val="18"/>
          <w:lang w:eastAsia="sv-SE"/>
        </w:rPr>
        <w:fldChar w:fldCharType="separate"/>
      </w:r>
      <w:r w:rsidR="00E752F5" w:rsidRPr="009B47D9">
        <w:t>Transfer of Failure Modes to Include Extreme Weather Induced Component Failures</w:t>
      </w:r>
      <w:r w:rsidRPr="009B47D9">
        <w:rPr>
          <w:rFonts w:cs="29E44efArialUnicodeMS"/>
          <w:szCs w:val="18"/>
          <w:lang w:eastAsia="sv-SE"/>
        </w:rPr>
        <w:fldChar w:fldCharType="end"/>
      </w:r>
      <w:r w:rsidRPr="009B47D9">
        <w:rPr>
          <w:rFonts w:cs="29E44efArialUnicodeMS"/>
          <w:szCs w:val="18"/>
          <w:lang w:eastAsia="sv-SE"/>
        </w:rPr>
        <w:t>;</w:t>
      </w:r>
    </w:p>
    <w:p w14:paraId="7DF498D7" w14:textId="0F633F94" w:rsidR="00984FF2" w:rsidRPr="009B47D9" w:rsidRDefault="00984FF2" w:rsidP="00D16312">
      <w:pPr>
        <w:autoSpaceDE w:val="0"/>
        <w:autoSpaceDN w:val="0"/>
        <w:adjustRightInd w:val="0"/>
        <w:spacing w:after="0"/>
        <w:rPr>
          <w:rFonts w:cs="29E44efArialUnicodeMS"/>
          <w:szCs w:val="18"/>
          <w:lang w:eastAsia="sv-SE"/>
        </w:rPr>
      </w:pPr>
      <w:r w:rsidRPr="009B47D9">
        <w:rPr>
          <w:rFonts w:cs="29E44efArialUnicodeMS"/>
          <w:szCs w:val="18"/>
          <w:lang w:eastAsia="sv-SE"/>
        </w:rPr>
        <w:fldChar w:fldCharType="begin"/>
      </w:r>
      <w:r w:rsidRPr="009B47D9">
        <w:rPr>
          <w:rFonts w:cs="29E44efArialUnicodeMS"/>
          <w:szCs w:val="18"/>
          <w:lang w:eastAsia="sv-SE"/>
        </w:rPr>
        <w:instrText xml:space="preserve"> REF _Ref445384242 \n \h  \* MERGEFORMAT </w:instrText>
      </w:r>
      <w:r w:rsidRPr="009B47D9">
        <w:rPr>
          <w:rFonts w:cs="29E44efArialUnicodeMS"/>
          <w:szCs w:val="18"/>
          <w:lang w:eastAsia="sv-SE"/>
        </w:rPr>
      </w:r>
      <w:r w:rsidRPr="009B47D9">
        <w:rPr>
          <w:rFonts w:cs="29E44efArialUnicodeMS"/>
          <w:szCs w:val="18"/>
          <w:lang w:eastAsia="sv-SE"/>
        </w:rPr>
        <w:fldChar w:fldCharType="separate"/>
      </w:r>
      <w:r w:rsidR="00E752F5">
        <w:rPr>
          <w:rFonts w:cs="29E44efArialUnicodeMS"/>
          <w:szCs w:val="18"/>
          <w:lang w:eastAsia="sv-SE"/>
        </w:rPr>
        <w:t>Figure 10</w:t>
      </w:r>
      <w:r w:rsidRPr="009B47D9">
        <w:rPr>
          <w:rFonts w:cs="29E44efArialUnicodeMS"/>
          <w:szCs w:val="18"/>
          <w:lang w:eastAsia="sv-SE"/>
        </w:rPr>
        <w:fldChar w:fldCharType="end"/>
      </w:r>
      <w:r w:rsidRPr="009B47D9">
        <w:rPr>
          <w:rFonts w:cs="29E44efArialUnicodeMS"/>
          <w:szCs w:val="18"/>
          <w:lang w:eastAsia="sv-SE"/>
        </w:rPr>
        <w:t xml:space="preserve"> – </w:t>
      </w:r>
      <w:r w:rsidRPr="009B47D9">
        <w:rPr>
          <w:rFonts w:cs="29E44efArialUnicodeMS"/>
          <w:szCs w:val="18"/>
          <w:lang w:eastAsia="sv-SE"/>
        </w:rPr>
        <w:fldChar w:fldCharType="begin"/>
      </w:r>
      <w:r w:rsidRPr="009B47D9">
        <w:rPr>
          <w:rFonts w:cs="29E44efArialUnicodeMS"/>
          <w:szCs w:val="18"/>
          <w:lang w:eastAsia="sv-SE"/>
        </w:rPr>
        <w:instrText xml:space="preserve"> REF _Ref445384242 \h  \* MERGEFORMAT </w:instrText>
      </w:r>
      <w:r w:rsidRPr="009B47D9">
        <w:rPr>
          <w:rFonts w:cs="29E44efArialUnicodeMS"/>
          <w:szCs w:val="18"/>
          <w:lang w:eastAsia="sv-SE"/>
        </w:rPr>
      </w:r>
      <w:r w:rsidRPr="009B47D9">
        <w:rPr>
          <w:rFonts w:cs="29E44efArialUnicodeMS"/>
          <w:szCs w:val="18"/>
          <w:lang w:eastAsia="sv-SE"/>
        </w:rPr>
        <w:fldChar w:fldCharType="separate"/>
      </w:r>
      <w:r w:rsidR="00E752F5" w:rsidRPr="009B47D9">
        <w:t>Scheme for Modelling Specific Extreme Weather Related Dependencies</w:t>
      </w:r>
      <w:r w:rsidRPr="009B47D9">
        <w:rPr>
          <w:rFonts w:cs="29E44efArialUnicodeMS"/>
          <w:szCs w:val="18"/>
          <w:lang w:eastAsia="sv-SE"/>
        </w:rPr>
        <w:fldChar w:fldCharType="end"/>
      </w:r>
      <w:r w:rsidRPr="009B47D9">
        <w:rPr>
          <w:rFonts w:cs="29E44efArialUnicodeMS"/>
          <w:szCs w:val="18"/>
          <w:lang w:eastAsia="sv-SE"/>
        </w:rPr>
        <w:t>;</w:t>
      </w:r>
    </w:p>
    <w:p w14:paraId="116160BA" w14:textId="77777777" w:rsidR="00D916C4" w:rsidRPr="009B47D9" w:rsidRDefault="00D916C4" w:rsidP="006A59CF">
      <w:pPr>
        <w:autoSpaceDE w:val="0"/>
        <w:autoSpaceDN w:val="0"/>
        <w:adjustRightInd w:val="0"/>
        <w:spacing w:after="0"/>
        <w:rPr>
          <w:rFonts w:cs="29E44efArialUnicodeMS"/>
          <w:szCs w:val="18"/>
          <w:lang w:eastAsia="sv-SE"/>
        </w:rPr>
      </w:pPr>
    </w:p>
    <w:p w14:paraId="5FC874C5" w14:textId="77777777" w:rsidR="00D916C4" w:rsidRPr="009B47D9" w:rsidRDefault="00D916C4">
      <w:pPr>
        <w:spacing w:after="0" w:line="240" w:lineRule="auto"/>
        <w:jc w:val="left"/>
        <w:rPr>
          <w:rFonts w:cs="Arial"/>
          <w:b/>
          <w:bCs/>
          <w:caps/>
          <w:sz w:val="32"/>
          <w:szCs w:val="32"/>
          <w:highlight w:val="yellow"/>
          <w:u w:val="single"/>
        </w:rPr>
      </w:pPr>
      <w:r w:rsidRPr="009B47D9">
        <w:rPr>
          <w:highlight w:val="yellow"/>
        </w:rPr>
        <w:br w:type="page"/>
      </w:r>
    </w:p>
    <w:p w14:paraId="49B3F40E" w14:textId="62C5D20A" w:rsidR="00D02724" w:rsidRPr="0051208D" w:rsidRDefault="007E4E38" w:rsidP="00176B73">
      <w:pPr>
        <w:pStyle w:val="Titre1"/>
        <w:ind w:left="284" w:hanging="284"/>
      </w:pPr>
      <w:bookmarkStart w:id="224" w:name="_Ref450659559"/>
      <w:bookmarkStart w:id="225" w:name="_Toc470710558"/>
      <w:r w:rsidRPr="0051208D">
        <w:rPr>
          <w:bCs w:val="0"/>
        </w:rPr>
        <w:lastRenderedPageBreak/>
        <w:t>APPENDIX</w:t>
      </w:r>
      <w:r w:rsidR="000C4278" w:rsidRPr="0051208D">
        <w:rPr>
          <w:bCs w:val="0"/>
        </w:rPr>
        <w:t xml:space="preserve"> 1</w:t>
      </w:r>
      <w:r w:rsidRPr="0051208D">
        <w:t xml:space="preserve">. </w:t>
      </w:r>
      <w:r w:rsidR="002B465D" w:rsidRPr="0051208D">
        <w:t>O</w:t>
      </w:r>
      <w:r w:rsidR="00176B73" w:rsidRPr="0051208D">
        <w:t xml:space="preserve">verview of </w:t>
      </w:r>
      <w:r w:rsidR="002B465D" w:rsidRPr="0051208D">
        <w:t>M</w:t>
      </w:r>
      <w:r w:rsidR="00176B73" w:rsidRPr="0051208D">
        <w:t>ethodologies for Extreme Wind and tornado hazard Assessment</w:t>
      </w:r>
      <w:bookmarkEnd w:id="224"/>
      <w:bookmarkEnd w:id="225"/>
    </w:p>
    <w:p w14:paraId="1D4ED605" w14:textId="77777777" w:rsidR="001E2F9A" w:rsidRDefault="001E2F9A" w:rsidP="00176B73">
      <w:pPr>
        <w:widowControl w:val="0"/>
        <w:shd w:val="clear" w:color="auto" w:fill="FFFFFF"/>
        <w:autoSpaceDE w:val="0"/>
        <w:autoSpaceDN w:val="0"/>
        <w:adjustRightInd w:val="0"/>
        <w:spacing w:after="0" w:line="240" w:lineRule="auto"/>
        <w:rPr>
          <w:rFonts w:asciiTheme="minorHAnsi" w:hAnsiTheme="minorHAnsi"/>
          <w:b/>
          <w:bCs/>
          <w:sz w:val="20"/>
          <w:szCs w:val="20"/>
          <w:u w:val="single"/>
          <w:lang w:eastAsia="pl-PL"/>
        </w:rPr>
      </w:pPr>
    </w:p>
    <w:p w14:paraId="69728AF6" w14:textId="77777777" w:rsidR="00176B73" w:rsidRDefault="00176B73" w:rsidP="00176B73">
      <w:pPr>
        <w:widowControl w:val="0"/>
        <w:shd w:val="clear" w:color="auto" w:fill="FFFFFF"/>
        <w:autoSpaceDE w:val="0"/>
        <w:autoSpaceDN w:val="0"/>
        <w:adjustRightInd w:val="0"/>
        <w:spacing w:after="0" w:line="240" w:lineRule="auto"/>
        <w:rPr>
          <w:b/>
          <w:bCs/>
          <w:szCs w:val="18"/>
          <w:u w:val="single"/>
          <w:lang w:eastAsia="pl-PL"/>
        </w:rPr>
      </w:pPr>
      <w:r w:rsidRPr="00083D2E">
        <w:rPr>
          <w:b/>
          <w:bCs/>
          <w:szCs w:val="18"/>
          <w:u w:val="single"/>
          <w:lang w:eastAsia="pl-PL"/>
        </w:rPr>
        <w:t>General characteristics</w:t>
      </w:r>
    </w:p>
    <w:p w14:paraId="02E57460" w14:textId="77777777" w:rsidR="00533348" w:rsidRPr="00083D2E" w:rsidRDefault="00533348" w:rsidP="00176B73">
      <w:pPr>
        <w:widowControl w:val="0"/>
        <w:shd w:val="clear" w:color="auto" w:fill="FFFFFF"/>
        <w:autoSpaceDE w:val="0"/>
        <w:autoSpaceDN w:val="0"/>
        <w:adjustRightInd w:val="0"/>
        <w:spacing w:after="0" w:line="240" w:lineRule="auto"/>
        <w:rPr>
          <w:b/>
          <w:bCs/>
          <w:szCs w:val="18"/>
          <w:u w:val="single"/>
          <w:lang w:eastAsia="pl-PL"/>
        </w:rPr>
      </w:pPr>
    </w:p>
    <w:p w14:paraId="6A49E1D2" w14:textId="2858CEEB" w:rsidR="00176B73" w:rsidRPr="009B47D9" w:rsidRDefault="00176B73" w:rsidP="00176B73">
      <w:pPr>
        <w:rPr>
          <w:lang w:eastAsia="pl-PL"/>
        </w:rPr>
      </w:pPr>
      <w:r w:rsidRPr="009B47D9">
        <w:rPr>
          <w:lang w:eastAsia="pl-PL"/>
        </w:rPr>
        <w:t xml:space="preserve">In this </w:t>
      </w:r>
      <w:r w:rsidR="001E2F9A">
        <w:rPr>
          <w:lang w:eastAsia="pl-PL"/>
        </w:rPr>
        <w:t>appendix</w:t>
      </w:r>
      <w:r w:rsidRPr="009B47D9">
        <w:rPr>
          <w:lang w:eastAsia="pl-PL"/>
        </w:rPr>
        <w:t xml:space="preserve"> general characteristic of the related phenomena is </w:t>
      </w:r>
      <w:r w:rsidR="001E2F9A">
        <w:rPr>
          <w:lang w:eastAsia="pl-PL"/>
        </w:rPr>
        <w:t>discussed</w:t>
      </w:r>
      <w:r w:rsidRPr="009B47D9">
        <w:rPr>
          <w:lang w:eastAsia="pl-PL"/>
        </w:rPr>
        <w:t xml:space="preserve">. There is a vast literature on the subject, included bibliography contains the positions which were the basis for this </w:t>
      </w:r>
      <w:r w:rsidR="00083D2E">
        <w:rPr>
          <w:lang w:eastAsia="pl-PL"/>
        </w:rPr>
        <w:t>a</w:t>
      </w:r>
      <w:r w:rsidRPr="009B47D9">
        <w:rPr>
          <w:lang w:eastAsia="pl-PL"/>
        </w:rPr>
        <w:t>ppendix. In principle three types of high winds: extreme-straight, hurricane and tornadoes should be considered. The difference between them, first of all, is related to non-rotating gust fronts (like in thunderstorms or frontal passages) or circulating winds in global sense (i.e. around low or high pressure systems), and the rotating winds. The latter ones can be either hurricanes or tornadoes, however the rotation diameter even for small hurricanes is essentially larger than for tornadoes. On the other hand, in most cases the diameter of tornadoes is relatively bigger than the dimensions of typical buildings (it is estimated that about 80% of tornadoes have diameter greater than 100</w:t>
      </w:r>
      <w:r w:rsidR="00533348">
        <w:rPr>
          <w:lang w:eastAsia="pl-PL"/>
        </w:rPr>
        <w:t xml:space="preserve"> </w:t>
      </w:r>
      <w:r w:rsidRPr="009B47D9">
        <w:rPr>
          <w:lang w:eastAsia="pl-PL"/>
        </w:rPr>
        <w:t>m).</w:t>
      </w:r>
    </w:p>
    <w:p w14:paraId="2F69290E" w14:textId="69685B0A" w:rsidR="00176B73" w:rsidRPr="009B47D9" w:rsidRDefault="00176B73" w:rsidP="00176B73">
      <w:pPr>
        <w:rPr>
          <w:lang w:eastAsia="pl-PL"/>
        </w:rPr>
      </w:pPr>
      <w:r w:rsidRPr="009B47D9">
        <w:rPr>
          <w:lang w:eastAsia="pl-PL"/>
        </w:rPr>
        <w:t>One of the possible ways to study extreme winds are experiments in wind tunnels and field measurements. Despite the fact that it is extremely difficult to reproduce rotating winds of hurricanes and tornadoes in wind tunnels, still it seems that the effects of pressure produced on the buildings and structures are similar to the consequences of extreme winds if the relative direction of rotating wind is also taken into consideration. Therefore</w:t>
      </w:r>
      <w:r w:rsidR="00F20C68" w:rsidRPr="009B47D9">
        <w:rPr>
          <w:lang w:eastAsia="pl-PL"/>
        </w:rPr>
        <w:t>,</w:t>
      </w:r>
      <w:r w:rsidRPr="009B47D9">
        <w:rPr>
          <w:lang w:eastAsia="pl-PL"/>
        </w:rPr>
        <w:t xml:space="preserve"> it is reasonable to consider all types of windstorms equally.</w:t>
      </w:r>
    </w:p>
    <w:p w14:paraId="7058C9E9" w14:textId="5E124090" w:rsidR="00176B73" w:rsidRPr="009B47D9" w:rsidRDefault="00176B73" w:rsidP="00176B73">
      <w:pPr>
        <w:rPr>
          <w:lang w:eastAsia="pl-PL"/>
        </w:rPr>
      </w:pPr>
      <w:r w:rsidRPr="009B47D9">
        <w:rPr>
          <w:lang w:eastAsia="pl-PL"/>
        </w:rPr>
        <w:t>The consequences of high wind on the buildings and structures, dependently on the pressure can be due to exte</w:t>
      </w:r>
      <w:r w:rsidRPr="009B47D9">
        <w:rPr>
          <w:lang w:eastAsia="pl-PL"/>
        </w:rPr>
        <w:t>r</w:t>
      </w:r>
      <w:r w:rsidRPr="009B47D9">
        <w:rPr>
          <w:lang w:eastAsia="pl-PL"/>
        </w:rPr>
        <w:t>nal or internal forces. Air flows around or over enclosed building are generated by external pressure. Typically, there is a variation of pressure (caused by the change of wind speed and direction) which have impact on the building surface, in particular for protruding elements – in such a case the energy is lost and therefore large ou</w:t>
      </w:r>
      <w:r w:rsidRPr="009B47D9">
        <w:rPr>
          <w:lang w:eastAsia="pl-PL"/>
        </w:rPr>
        <w:t>t</w:t>
      </w:r>
      <w:r w:rsidRPr="009B47D9">
        <w:rPr>
          <w:lang w:eastAsia="pl-PL"/>
        </w:rPr>
        <w:t xml:space="preserve">ward pressure arises near their location and has essential impact on the surface </w:t>
      </w:r>
      <w:r w:rsidR="00330DA4" w:rsidRPr="009B47D9">
        <w:rPr>
          <w:lang w:eastAsia="pl-PL"/>
        </w:rPr>
        <w:t>behaviour</w:t>
      </w:r>
      <w:r w:rsidRPr="009B47D9">
        <w:rPr>
          <w:lang w:eastAsia="pl-PL"/>
        </w:rPr>
        <w:t xml:space="preserve"> (maybe except of windward and steep roof). In general, the external forces can act on windward, leeward and side walls, as well as the roof. The porosity of the buildings has also some impact on the air flow. </w:t>
      </w:r>
    </w:p>
    <w:p w14:paraId="1946E8F5" w14:textId="76328C28" w:rsidR="00176B73" w:rsidRPr="009B47D9" w:rsidRDefault="00176B73" w:rsidP="00176B73">
      <w:pPr>
        <w:rPr>
          <w:lang w:eastAsia="pl-PL"/>
        </w:rPr>
      </w:pPr>
      <w:r w:rsidRPr="009B47D9">
        <w:rPr>
          <w:lang w:eastAsia="pl-PL"/>
        </w:rPr>
        <w:t>The internal pressure is developed in case of some openings, like broken window, open door, or something similar. Depending on the location of the opening (and generally wind direction) the pressure in the building can be inward or outward. Different situation can happen – the so called “ballooning” takes place in case of the opening in win</w:t>
      </w:r>
      <w:r w:rsidRPr="009B47D9">
        <w:rPr>
          <w:lang w:eastAsia="pl-PL"/>
        </w:rPr>
        <w:t>d</w:t>
      </w:r>
      <w:r w:rsidRPr="009B47D9">
        <w:rPr>
          <w:lang w:eastAsia="pl-PL"/>
        </w:rPr>
        <w:t>ward wall, then the pressure inside the building increases relative to the outside pressure. As a consequence, additional outward pressure act</w:t>
      </w:r>
      <w:r w:rsidR="00A900F2">
        <w:rPr>
          <w:lang w:eastAsia="pl-PL"/>
        </w:rPr>
        <w:t>s</w:t>
      </w:r>
      <w:r w:rsidRPr="009B47D9">
        <w:rPr>
          <w:lang w:eastAsia="pl-PL"/>
        </w:rPr>
        <w:t xml:space="preserve"> on all interior elements. The opposite effect arises in case of the opening in le</w:t>
      </w:r>
      <w:r w:rsidRPr="009B47D9">
        <w:rPr>
          <w:lang w:eastAsia="pl-PL"/>
        </w:rPr>
        <w:t>e</w:t>
      </w:r>
      <w:r w:rsidRPr="009B47D9">
        <w:rPr>
          <w:lang w:eastAsia="pl-PL"/>
        </w:rPr>
        <w:t xml:space="preserve">ward roof surface. Again additional but inward pressure act in the interior. Both internal and external pressures combined can have strong impact on the </w:t>
      </w:r>
      <w:r w:rsidR="00330DA4" w:rsidRPr="009B47D9">
        <w:rPr>
          <w:lang w:eastAsia="pl-PL"/>
        </w:rPr>
        <w:t>behaviour</w:t>
      </w:r>
      <w:r w:rsidRPr="009B47D9">
        <w:rPr>
          <w:lang w:eastAsia="pl-PL"/>
        </w:rPr>
        <w:t xml:space="preserve"> on the surface of the building.</w:t>
      </w:r>
    </w:p>
    <w:p w14:paraId="5063B57A" w14:textId="77777777" w:rsidR="00176B73" w:rsidRPr="009B47D9" w:rsidRDefault="00176B73" w:rsidP="00176B73">
      <w:pPr>
        <w:rPr>
          <w:lang w:eastAsia="pl-PL"/>
        </w:rPr>
      </w:pPr>
      <w:r w:rsidRPr="009B47D9">
        <w:rPr>
          <w:lang w:eastAsia="pl-PL"/>
        </w:rPr>
        <w:t>On the other hand, the size of opening plays also an important role – if it is sufficiently large then the internal and external pressure can be equalized, for example when tornado passes through the building. In case of the sealed buildings or other enclosures specifically sealed, the effects of the change of atmospheric pressure can be obser</w:t>
      </w:r>
      <w:r w:rsidRPr="009B47D9">
        <w:rPr>
          <w:lang w:eastAsia="pl-PL"/>
        </w:rPr>
        <w:t>v</w:t>
      </w:r>
      <w:r w:rsidRPr="009B47D9">
        <w:rPr>
          <w:lang w:eastAsia="pl-PL"/>
        </w:rPr>
        <w:t>able. Its scale depends on the tangential wind speed of the tornado. It should be stressed, however that the ma</w:t>
      </w:r>
      <w:r w:rsidRPr="009B47D9">
        <w:rPr>
          <w:lang w:eastAsia="pl-PL"/>
        </w:rPr>
        <w:t>x</w:t>
      </w:r>
      <w:r w:rsidRPr="009B47D9">
        <w:rPr>
          <w:lang w:eastAsia="pl-PL"/>
        </w:rPr>
        <w:t>ima of the pressure and wind speed cannot occur at the same place. The lowest pressure is in the centre of torn</w:t>
      </w:r>
      <w:r w:rsidRPr="009B47D9">
        <w:rPr>
          <w:lang w:eastAsia="pl-PL"/>
        </w:rPr>
        <w:t>a</w:t>
      </w:r>
      <w:r w:rsidRPr="009B47D9">
        <w:rPr>
          <w:lang w:eastAsia="pl-PL"/>
        </w:rPr>
        <w:t>do while the highest one about 500-1500 m from the centre. It is estimated that at the radius of maximum speed the pressure is about 50% of its highest value. The rate of the change in atmospheric pressure is a function of tra</w:t>
      </w:r>
      <w:r w:rsidRPr="009B47D9">
        <w:rPr>
          <w:lang w:eastAsia="pl-PL"/>
        </w:rPr>
        <w:t>n</w:t>
      </w:r>
      <w:r w:rsidRPr="009B47D9">
        <w:rPr>
          <w:lang w:eastAsia="pl-PL"/>
        </w:rPr>
        <w:t>sitional speed and a very rapid rate can have negative impact on heating, ventilation and air condition system.</w:t>
      </w:r>
    </w:p>
    <w:p w14:paraId="1C35E52F" w14:textId="77777777" w:rsidR="00176B73" w:rsidRPr="009B47D9" w:rsidRDefault="00176B73" w:rsidP="00176B73">
      <w:pPr>
        <w:rPr>
          <w:lang w:eastAsia="pl-PL"/>
        </w:rPr>
      </w:pPr>
      <w:r w:rsidRPr="009B47D9">
        <w:rPr>
          <w:lang w:eastAsia="pl-PL"/>
        </w:rPr>
        <w:t xml:space="preserve">For structures like cooling towers, stacks, supported bridges, tanks or chimneys, rather than the distribution of wind pressure, mostly net force has to be examined. The consequences of high wind in these cases can be, for </w:t>
      </w:r>
      <w:r w:rsidRPr="009B47D9">
        <w:rPr>
          <w:lang w:eastAsia="pl-PL"/>
        </w:rPr>
        <w:lastRenderedPageBreak/>
        <w:t>example, overturning or sliding the structure. The scale and magnitude of the force can be estimated in wind tunnels or full scale experiments.</w:t>
      </w:r>
    </w:p>
    <w:p w14:paraId="5AA60A13" w14:textId="0326A06A" w:rsidR="00176B73" w:rsidRPr="009B47D9" w:rsidRDefault="00176B73" w:rsidP="00176B73">
      <w:pPr>
        <w:rPr>
          <w:lang w:eastAsia="pl-PL"/>
        </w:rPr>
      </w:pPr>
      <w:r w:rsidRPr="009B47D9">
        <w:rPr>
          <w:lang w:eastAsia="pl-PL"/>
        </w:rPr>
        <w:t>The gust of the wind can produce dynamic pressure on the structures, and their effects, in principle it depends on two relations: gust size vs building size, and gust frequency vs</w:t>
      </w:r>
      <w:r w:rsidR="00C518CC">
        <w:rPr>
          <w:lang w:eastAsia="pl-PL"/>
        </w:rPr>
        <w:t>.</w:t>
      </w:r>
      <w:r w:rsidRPr="009B47D9">
        <w:rPr>
          <w:lang w:eastAsia="pl-PL"/>
        </w:rPr>
        <w:t xml:space="preserve"> natural structure frequency. In general, these fr</w:t>
      </w:r>
      <w:r w:rsidRPr="009B47D9">
        <w:rPr>
          <w:lang w:eastAsia="pl-PL"/>
        </w:rPr>
        <w:t>e</w:t>
      </w:r>
      <w:r w:rsidRPr="009B47D9">
        <w:rPr>
          <w:lang w:eastAsia="pl-PL"/>
        </w:rPr>
        <w:t xml:space="preserve">quencies are enough different, so the effects are small (but not negligible), except of the tall structures when the effects can be more severe. The magnitude of the dynamic pressure is a derivative of relation between the sizes of the gust and the structure (or the considered element of the structure). </w:t>
      </w:r>
    </w:p>
    <w:p w14:paraId="2EDD581D" w14:textId="77777777" w:rsidR="00176B73" w:rsidRPr="009B47D9" w:rsidRDefault="00176B73" w:rsidP="00176B73">
      <w:pPr>
        <w:rPr>
          <w:lang w:eastAsia="pl-PL"/>
        </w:rPr>
      </w:pPr>
      <w:r w:rsidRPr="009B47D9">
        <w:rPr>
          <w:lang w:eastAsia="pl-PL"/>
        </w:rPr>
        <w:t>It should be also added that the roughness of the terrain is the parameter that also affects the wind speed. In the simplest form it is defined for urban, suburban, open and smooth areas, and by wind vertical profiles represented by law relationship (with zero at the ground level increasing to the top of boundary layer). More accurate estim</w:t>
      </w:r>
      <w:r w:rsidRPr="009B47D9">
        <w:rPr>
          <w:lang w:eastAsia="pl-PL"/>
        </w:rPr>
        <w:t>a</w:t>
      </w:r>
      <w:r w:rsidRPr="009B47D9">
        <w:rPr>
          <w:lang w:eastAsia="pl-PL"/>
        </w:rPr>
        <w:t>tion can be based either on dedicated meteorological measurement or on combination with numerical weather forecast models.</w:t>
      </w:r>
    </w:p>
    <w:p w14:paraId="7C8A28DF" w14:textId="77777777" w:rsidR="00176B73" w:rsidRPr="009B47D9" w:rsidRDefault="00176B73" w:rsidP="00176B73">
      <w:pPr>
        <w:rPr>
          <w:lang w:eastAsia="pl-PL"/>
        </w:rPr>
      </w:pPr>
      <w:r w:rsidRPr="009B47D9">
        <w:rPr>
          <w:lang w:eastAsia="pl-PL"/>
        </w:rPr>
        <w:t>In case of violent tornado additional effects should be considered as various pieces of debris (like elements of roof, pieces of sheet metal, timber, pipes, and other objects with high surface area to weight ratios) can be picked up and transported. Tornado can tumble automobiles, storage tanks, and railroad cars. In extreme cases (but rare) large diameter pipes and beams might be also transported. These type of elements behaving like mi</w:t>
      </w:r>
      <w:r w:rsidRPr="009B47D9">
        <w:rPr>
          <w:lang w:eastAsia="pl-PL"/>
        </w:rPr>
        <w:t>s</w:t>
      </w:r>
      <w:r w:rsidRPr="009B47D9">
        <w:rPr>
          <w:lang w:eastAsia="pl-PL"/>
        </w:rPr>
        <w:t>siles have to be taken into consideration.</w:t>
      </w:r>
    </w:p>
    <w:p w14:paraId="5B4EF922" w14:textId="77777777" w:rsidR="00176B73" w:rsidRPr="009B47D9" w:rsidRDefault="00176B73" w:rsidP="00176B73">
      <w:pPr>
        <w:spacing w:line="240" w:lineRule="auto"/>
        <w:rPr>
          <w:rFonts w:asciiTheme="minorHAnsi" w:hAnsiTheme="minorHAnsi"/>
          <w:sz w:val="20"/>
          <w:szCs w:val="20"/>
        </w:rPr>
      </w:pPr>
    </w:p>
    <w:p w14:paraId="7FB86C95" w14:textId="4278AB13" w:rsidR="00176B73" w:rsidRPr="00083D2E" w:rsidRDefault="00176B73" w:rsidP="00176B73">
      <w:pPr>
        <w:spacing w:line="240" w:lineRule="auto"/>
        <w:rPr>
          <w:rFonts w:eastAsia="Arial"/>
          <w:b/>
          <w:szCs w:val="18"/>
          <w:u w:val="single"/>
        </w:rPr>
      </w:pPr>
      <w:r w:rsidRPr="00083D2E">
        <w:rPr>
          <w:rFonts w:eastAsia="Arial"/>
          <w:b/>
          <w:szCs w:val="18"/>
          <w:u w:val="single"/>
        </w:rPr>
        <w:t xml:space="preserve">Data Collection </w:t>
      </w:r>
    </w:p>
    <w:p w14:paraId="612A8B29" w14:textId="77777777" w:rsidR="00176B73" w:rsidRPr="009B47D9" w:rsidRDefault="00176B73" w:rsidP="00176B73">
      <w:r w:rsidRPr="009B47D9">
        <w:t>In general, the procedure for performing estimation of extreme wind consists of the following three steps:</w:t>
      </w:r>
    </w:p>
    <w:p w14:paraId="382987A0" w14:textId="77777777" w:rsidR="00176B73" w:rsidRPr="00083D2E" w:rsidRDefault="00176B73" w:rsidP="00176B73">
      <w:pPr>
        <w:numPr>
          <w:ilvl w:val="0"/>
          <w:numId w:val="42"/>
        </w:numPr>
        <w:spacing w:after="0"/>
        <w:rPr>
          <w:szCs w:val="18"/>
        </w:rPr>
      </w:pPr>
      <w:r w:rsidRPr="00083D2E">
        <w:rPr>
          <w:szCs w:val="18"/>
        </w:rPr>
        <w:t>acquisition of all available data on extreme wind,</w:t>
      </w:r>
    </w:p>
    <w:p w14:paraId="2C44D5E6" w14:textId="77777777" w:rsidR="00176B73" w:rsidRPr="00083D2E" w:rsidRDefault="00176B73" w:rsidP="00176B73">
      <w:pPr>
        <w:numPr>
          <w:ilvl w:val="0"/>
          <w:numId w:val="42"/>
        </w:numPr>
        <w:spacing w:after="0"/>
        <w:rPr>
          <w:szCs w:val="18"/>
        </w:rPr>
      </w:pPr>
      <w:r w:rsidRPr="00083D2E">
        <w:rPr>
          <w:szCs w:val="18"/>
        </w:rPr>
        <w:t>preparation of data by adjustment in case of not consistent data,</w:t>
      </w:r>
    </w:p>
    <w:p w14:paraId="67CEAB0C" w14:textId="77777777" w:rsidR="00176B73" w:rsidRPr="00083D2E" w:rsidRDefault="00176B73" w:rsidP="00176B73">
      <w:pPr>
        <w:numPr>
          <w:ilvl w:val="0"/>
          <w:numId w:val="42"/>
        </w:numPr>
        <w:spacing w:after="0"/>
        <w:rPr>
          <w:szCs w:val="18"/>
        </w:rPr>
      </w:pPr>
      <w:r w:rsidRPr="00083D2E">
        <w:rPr>
          <w:szCs w:val="18"/>
        </w:rPr>
        <w:t>application of extreme value analysis.</w:t>
      </w:r>
    </w:p>
    <w:p w14:paraId="7E84EB09" w14:textId="77777777" w:rsidR="00176B73" w:rsidRPr="009B47D9" w:rsidRDefault="00176B73" w:rsidP="00176B73">
      <w:r w:rsidRPr="009B47D9">
        <w:t>According to three different types of high winds there are some differences in collecting wind data for straight-line wind, hurricanes and tornadoes. Data sets of historical extreme winds shall be obtained from weather stations located near the site in order to represent properly conditions at the site. If more stations are located closely to the site, the data can be combined, taking into account the distance and conditions. Some geospatial techniques can be possibly applied in such a case.</w:t>
      </w:r>
    </w:p>
    <w:p w14:paraId="4C39A5E4" w14:textId="77777777" w:rsidR="00176B73" w:rsidRPr="009B47D9" w:rsidRDefault="00176B73" w:rsidP="00176B73">
      <w:pPr>
        <w:rPr>
          <w:rFonts w:eastAsia="Arial"/>
        </w:rPr>
      </w:pPr>
      <w:r w:rsidRPr="009B47D9">
        <w:rPr>
          <w:rFonts w:eastAsia="Arial"/>
        </w:rPr>
        <w:t>One can also consider the usage of data produced by numerical weather forecast models, in particular by climate models for new NPPs.</w:t>
      </w:r>
    </w:p>
    <w:p w14:paraId="5A9DEBC6" w14:textId="77777777" w:rsidR="00176B73" w:rsidRPr="009B47D9" w:rsidRDefault="00176B73" w:rsidP="00176B73">
      <w:r w:rsidRPr="009B47D9">
        <w:rPr>
          <w:rFonts w:eastAsia="Arial"/>
        </w:rPr>
        <w:t>US NRC</w:t>
      </w:r>
      <w:r w:rsidRPr="009B47D9">
        <w:t xml:space="preserve"> r</w:t>
      </w:r>
      <w:r w:rsidRPr="009B47D9">
        <w:rPr>
          <w:rFonts w:eastAsia="Arial"/>
        </w:rPr>
        <w:t>ecommendation says that o</w:t>
      </w:r>
      <w:r w:rsidRPr="009B47D9">
        <w:t xml:space="preserve">n-site meteorological data should meet the following criteria for straight winds </w:t>
      </w:r>
      <w:r w:rsidRPr="009B47D9">
        <w:rPr>
          <w:b/>
        </w:rPr>
        <w:t>(</w:t>
      </w:r>
      <w:r w:rsidRPr="009B47D9">
        <w:rPr>
          <w:lang w:eastAsia="pl-PL"/>
        </w:rPr>
        <w:t>DOE-STD-1020-2012)</w:t>
      </w:r>
      <w:r w:rsidRPr="009B47D9">
        <w:t>:</w:t>
      </w:r>
    </w:p>
    <w:p w14:paraId="776B03DC" w14:textId="5FF49AE4" w:rsidR="00176B73" w:rsidRPr="00083D2E" w:rsidRDefault="00533348" w:rsidP="00176B73">
      <w:pPr>
        <w:pStyle w:val="Paragraphedeliste"/>
        <w:numPr>
          <w:ilvl w:val="0"/>
          <w:numId w:val="37"/>
        </w:numPr>
        <w:spacing w:after="0"/>
        <w:rPr>
          <w:rFonts w:eastAsia="Arial"/>
          <w:szCs w:val="18"/>
        </w:rPr>
      </w:pPr>
      <w:r>
        <w:rPr>
          <w:szCs w:val="18"/>
        </w:rPr>
        <w:t>a</w:t>
      </w:r>
      <w:r w:rsidR="00176B73" w:rsidRPr="00083D2E">
        <w:rPr>
          <w:szCs w:val="18"/>
        </w:rPr>
        <w:t>t least ten continuous years of annual extreme wind speed records should be available</w:t>
      </w:r>
      <w:r>
        <w:rPr>
          <w:szCs w:val="18"/>
        </w:rPr>
        <w:t>;</w:t>
      </w:r>
      <w:r w:rsidR="00176B73" w:rsidRPr="00083D2E">
        <w:rPr>
          <w:szCs w:val="18"/>
        </w:rPr>
        <w:t xml:space="preserve"> </w:t>
      </w:r>
      <w:r>
        <w:rPr>
          <w:szCs w:val="18"/>
        </w:rPr>
        <w:t>i</w:t>
      </w:r>
      <w:r w:rsidR="00176B73" w:rsidRPr="00083D2E">
        <w:rPr>
          <w:szCs w:val="18"/>
        </w:rPr>
        <w:t>f longer periods of record exist, the entire period shall be used</w:t>
      </w:r>
      <w:r>
        <w:rPr>
          <w:szCs w:val="18"/>
        </w:rPr>
        <w:t>,</w:t>
      </w:r>
    </w:p>
    <w:p w14:paraId="5F801591" w14:textId="55F5E867" w:rsidR="00176B73" w:rsidRPr="00083D2E" w:rsidRDefault="00533348" w:rsidP="00176B73">
      <w:pPr>
        <w:pStyle w:val="Paragraphedeliste"/>
        <w:numPr>
          <w:ilvl w:val="0"/>
          <w:numId w:val="37"/>
        </w:numPr>
        <w:spacing w:after="0"/>
        <w:rPr>
          <w:rFonts w:eastAsia="Arial"/>
          <w:szCs w:val="18"/>
        </w:rPr>
      </w:pPr>
      <w:r>
        <w:rPr>
          <w:szCs w:val="18"/>
        </w:rPr>
        <w:t>i</w:t>
      </w:r>
      <w:r w:rsidR="00176B73" w:rsidRPr="00083D2E">
        <w:rPr>
          <w:szCs w:val="18"/>
        </w:rPr>
        <w:t>t is possible to use meteorological data from on-site stations for</w:t>
      </w:r>
      <w:r w:rsidR="00176B73" w:rsidRPr="00083D2E">
        <w:rPr>
          <w:rFonts w:eastAsia="Arial"/>
          <w:szCs w:val="18"/>
        </w:rPr>
        <w:t xml:space="preserve"> </w:t>
      </w:r>
      <w:r w:rsidR="00176B73" w:rsidRPr="00083D2E">
        <w:rPr>
          <w:szCs w:val="18"/>
        </w:rPr>
        <w:t>which less than ten years of records e</w:t>
      </w:r>
      <w:r w:rsidR="00176B73" w:rsidRPr="00083D2E">
        <w:rPr>
          <w:szCs w:val="18"/>
        </w:rPr>
        <w:t>x</w:t>
      </w:r>
      <w:r w:rsidR="00176B73" w:rsidRPr="00083D2E">
        <w:rPr>
          <w:szCs w:val="18"/>
        </w:rPr>
        <w:t>ist, if there is a sufficient number of historical records from nearby meteorological stations, within a si</w:t>
      </w:r>
      <w:r w:rsidR="00176B73" w:rsidRPr="00083D2E">
        <w:rPr>
          <w:szCs w:val="18"/>
        </w:rPr>
        <w:t>m</w:t>
      </w:r>
      <w:r w:rsidR="00176B73" w:rsidRPr="00083D2E">
        <w:rPr>
          <w:szCs w:val="18"/>
        </w:rPr>
        <w:t>ilar topographic environment</w:t>
      </w:r>
      <w:r>
        <w:rPr>
          <w:szCs w:val="18"/>
        </w:rPr>
        <w:t>;</w:t>
      </w:r>
    </w:p>
    <w:p w14:paraId="4FC84540" w14:textId="4124CB5F" w:rsidR="00176B73" w:rsidRPr="00083D2E" w:rsidRDefault="00533348" w:rsidP="00176B73">
      <w:pPr>
        <w:pStyle w:val="Paragraphedeliste"/>
        <w:numPr>
          <w:ilvl w:val="0"/>
          <w:numId w:val="37"/>
        </w:numPr>
        <w:spacing w:after="0"/>
        <w:ind w:left="754" w:hanging="357"/>
        <w:rPr>
          <w:rFonts w:eastAsia="Arial"/>
          <w:szCs w:val="18"/>
        </w:rPr>
      </w:pPr>
      <w:r>
        <w:rPr>
          <w:szCs w:val="18"/>
        </w:rPr>
        <w:t>r</w:t>
      </w:r>
      <w:r w:rsidR="00176B73" w:rsidRPr="00083D2E">
        <w:rPr>
          <w:szCs w:val="18"/>
        </w:rPr>
        <w:t>ecorded wind speeds should be at the elevation of 10 meters</w:t>
      </w:r>
      <w:r w:rsidR="00176B73" w:rsidRPr="00083D2E">
        <w:rPr>
          <w:rFonts w:eastAsia="Arial"/>
          <w:szCs w:val="18"/>
        </w:rPr>
        <w:t xml:space="preserve"> </w:t>
      </w:r>
      <w:r w:rsidR="00176B73" w:rsidRPr="00083D2E">
        <w:rPr>
          <w:szCs w:val="18"/>
        </w:rPr>
        <w:t>above ground</w:t>
      </w:r>
      <w:r>
        <w:rPr>
          <w:szCs w:val="18"/>
        </w:rPr>
        <w:t>;</w:t>
      </w:r>
      <w:r w:rsidR="00176B73" w:rsidRPr="00083D2E">
        <w:rPr>
          <w:szCs w:val="18"/>
        </w:rPr>
        <w:t xml:space="preserve"> </w:t>
      </w:r>
      <w:r>
        <w:rPr>
          <w:szCs w:val="18"/>
        </w:rPr>
        <w:t>i</w:t>
      </w:r>
      <w:r w:rsidR="00176B73" w:rsidRPr="00083D2E">
        <w:rPr>
          <w:szCs w:val="18"/>
        </w:rPr>
        <w:t>f the elevation is not 10 meters’ appropriate correction using acceptable logarithmic wind height conversion methods can be a</w:t>
      </w:r>
      <w:r w:rsidR="00176B73" w:rsidRPr="00083D2E">
        <w:rPr>
          <w:szCs w:val="18"/>
        </w:rPr>
        <w:t>p</w:t>
      </w:r>
      <w:r w:rsidR="00176B73" w:rsidRPr="00083D2E">
        <w:rPr>
          <w:szCs w:val="18"/>
        </w:rPr>
        <w:t>plied</w:t>
      </w:r>
      <w:r>
        <w:rPr>
          <w:szCs w:val="18"/>
        </w:rPr>
        <w:t>;</w:t>
      </w:r>
    </w:p>
    <w:p w14:paraId="51157F77" w14:textId="3700D40F" w:rsidR="00176B73" w:rsidRPr="00083D2E" w:rsidRDefault="00533348" w:rsidP="00176B73">
      <w:pPr>
        <w:pStyle w:val="Paragraphedeliste"/>
        <w:numPr>
          <w:ilvl w:val="0"/>
          <w:numId w:val="37"/>
        </w:numPr>
        <w:spacing w:after="0"/>
        <w:rPr>
          <w:rFonts w:eastAsia="Arial"/>
          <w:szCs w:val="18"/>
        </w:rPr>
      </w:pPr>
      <w:r>
        <w:rPr>
          <w:szCs w:val="18"/>
        </w:rPr>
        <w:lastRenderedPageBreak/>
        <w:t>t</w:t>
      </w:r>
      <w:r w:rsidR="00176B73" w:rsidRPr="00083D2E">
        <w:rPr>
          <w:szCs w:val="18"/>
        </w:rPr>
        <w:t>he type of wind speed parameter recorded over time is to be</w:t>
      </w:r>
      <w:r w:rsidR="00176B73" w:rsidRPr="00083D2E">
        <w:rPr>
          <w:rFonts w:eastAsia="Arial"/>
          <w:szCs w:val="18"/>
        </w:rPr>
        <w:t xml:space="preserve"> </w:t>
      </w:r>
      <w:r w:rsidR="00176B73" w:rsidRPr="00083D2E">
        <w:rPr>
          <w:szCs w:val="18"/>
        </w:rPr>
        <w:t>specified (e.g., fastest-mile, peak speed, 3-second gust speed, etc.)</w:t>
      </w:r>
      <w:r>
        <w:rPr>
          <w:szCs w:val="18"/>
        </w:rPr>
        <w:t>,</w:t>
      </w:r>
    </w:p>
    <w:p w14:paraId="40C7E28E" w14:textId="338E3F42" w:rsidR="00176B73" w:rsidRPr="00083D2E" w:rsidRDefault="00533348" w:rsidP="00176B73">
      <w:pPr>
        <w:pStyle w:val="Paragraphedeliste"/>
        <w:numPr>
          <w:ilvl w:val="0"/>
          <w:numId w:val="37"/>
        </w:numPr>
        <w:spacing w:after="0"/>
        <w:rPr>
          <w:rFonts w:eastAsia="Arial"/>
          <w:szCs w:val="18"/>
        </w:rPr>
      </w:pPr>
      <w:r>
        <w:rPr>
          <w:szCs w:val="18"/>
        </w:rPr>
        <w:t>t</w:t>
      </w:r>
      <w:r w:rsidR="00176B73" w:rsidRPr="00083D2E">
        <w:rPr>
          <w:szCs w:val="18"/>
        </w:rPr>
        <w:t>he recorded wind speeds should be obtained from anemometers</w:t>
      </w:r>
      <w:r w:rsidR="00176B73" w:rsidRPr="00083D2E">
        <w:rPr>
          <w:rFonts w:eastAsia="Arial"/>
          <w:szCs w:val="18"/>
        </w:rPr>
        <w:t xml:space="preserve"> </w:t>
      </w:r>
      <w:r w:rsidR="00176B73" w:rsidRPr="00083D2E">
        <w:rPr>
          <w:szCs w:val="18"/>
        </w:rPr>
        <w:t>located in flat open terrain, if possible.</w:t>
      </w:r>
    </w:p>
    <w:p w14:paraId="4F4B31C2" w14:textId="5F9A8467" w:rsidR="00176B73" w:rsidRPr="00083D2E" w:rsidRDefault="00533348" w:rsidP="00176B73">
      <w:pPr>
        <w:pStyle w:val="Paragraphedeliste"/>
        <w:numPr>
          <w:ilvl w:val="0"/>
          <w:numId w:val="37"/>
        </w:numPr>
        <w:spacing w:after="0"/>
        <w:rPr>
          <w:rFonts w:eastAsia="Arial"/>
          <w:szCs w:val="18"/>
        </w:rPr>
      </w:pPr>
      <w:r>
        <w:rPr>
          <w:szCs w:val="18"/>
        </w:rPr>
        <w:t>i</w:t>
      </w:r>
      <w:r w:rsidR="00176B73" w:rsidRPr="00083D2E">
        <w:rPr>
          <w:szCs w:val="18"/>
        </w:rPr>
        <w:t>n the absence or lack of sufficient on-site wind record data, it is</w:t>
      </w:r>
      <w:r w:rsidR="00176B73" w:rsidRPr="00083D2E">
        <w:rPr>
          <w:rFonts w:eastAsia="Arial"/>
          <w:szCs w:val="18"/>
        </w:rPr>
        <w:t xml:space="preserve"> </w:t>
      </w:r>
      <w:r w:rsidR="00176B73" w:rsidRPr="00083D2E">
        <w:rPr>
          <w:szCs w:val="18"/>
        </w:rPr>
        <w:t>possible to utilize data collected by n</w:t>
      </w:r>
      <w:r w:rsidR="00176B73" w:rsidRPr="00083D2E">
        <w:rPr>
          <w:szCs w:val="18"/>
        </w:rPr>
        <w:t>a</w:t>
      </w:r>
      <w:r w:rsidR="00176B73" w:rsidRPr="00083D2E">
        <w:rPr>
          <w:szCs w:val="18"/>
        </w:rPr>
        <w:t>tional and local agencies for stations close to the site (i.e., generally within 50 km) and located in a same wind environment</w:t>
      </w:r>
      <w:r>
        <w:rPr>
          <w:szCs w:val="18"/>
        </w:rPr>
        <w:t>;</w:t>
      </w:r>
      <w:r w:rsidR="00176B73" w:rsidRPr="00083D2E">
        <w:rPr>
          <w:szCs w:val="18"/>
        </w:rPr>
        <w:t xml:space="preserve"> </w:t>
      </w:r>
      <w:r>
        <w:rPr>
          <w:szCs w:val="18"/>
        </w:rPr>
        <w:t>i</w:t>
      </w:r>
      <w:r w:rsidR="00176B73" w:rsidRPr="00083D2E">
        <w:rPr>
          <w:szCs w:val="18"/>
        </w:rPr>
        <w:t>t should be noted that stations close to, but separated by mountainous ranges from the site, may not qualify.</w:t>
      </w:r>
    </w:p>
    <w:p w14:paraId="12C0C6F5" w14:textId="77777777" w:rsidR="00176B73" w:rsidRPr="00083D2E" w:rsidRDefault="00176B73" w:rsidP="00176B73">
      <w:pPr>
        <w:rPr>
          <w:rFonts w:eastAsia="Arial"/>
          <w:szCs w:val="18"/>
        </w:rPr>
      </w:pPr>
      <w:r w:rsidRPr="00083D2E">
        <w:rPr>
          <w:szCs w:val="18"/>
        </w:rPr>
        <w:t>In case of hurricanes it is recommended that meteorological data of past historical hurricanes within 400 km from the site shall be collected, including:</w:t>
      </w:r>
    </w:p>
    <w:p w14:paraId="089D5290" w14:textId="69C78416" w:rsidR="00176B73" w:rsidRPr="00083D2E" w:rsidRDefault="00533348" w:rsidP="00176B73">
      <w:pPr>
        <w:pStyle w:val="Paragraphedeliste"/>
        <w:numPr>
          <w:ilvl w:val="0"/>
          <w:numId w:val="38"/>
        </w:numPr>
        <w:spacing w:after="0"/>
        <w:rPr>
          <w:rFonts w:eastAsia="Arial"/>
          <w:szCs w:val="18"/>
        </w:rPr>
      </w:pPr>
      <w:r>
        <w:rPr>
          <w:szCs w:val="18"/>
        </w:rPr>
        <w:t>l</w:t>
      </w:r>
      <w:r w:rsidR="00176B73" w:rsidRPr="00083D2E">
        <w:rPr>
          <w:szCs w:val="18"/>
        </w:rPr>
        <w:t>ocation of hurricane tracks, including information on longitude and</w:t>
      </w:r>
      <w:r w:rsidR="00176B73" w:rsidRPr="00083D2E">
        <w:rPr>
          <w:rFonts w:eastAsia="Arial"/>
          <w:szCs w:val="18"/>
        </w:rPr>
        <w:t xml:space="preserve"> </w:t>
      </w:r>
      <w:r w:rsidR="00176B73" w:rsidRPr="00083D2E">
        <w:rPr>
          <w:szCs w:val="18"/>
        </w:rPr>
        <w:t>latitude, with landfall locations;</w:t>
      </w:r>
    </w:p>
    <w:p w14:paraId="16752293" w14:textId="238D836E" w:rsidR="00176B73" w:rsidRPr="00083D2E" w:rsidRDefault="00533348" w:rsidP="00176B73">
      <w:pPr>
        <w:pStyle w:val="Paragraphedeliste"/>
        <w:numPr>
          <w:ilvl w:val="0"/>
          <w:numId w:val="38"/>
        </w:numPr>
        <w:spacing w:after="0"/>
        <w:rPr>
          <w:rFonts w:eastAsia="Arial"/>
          <w:szCs w:val="18"/>
        </w:rPr>
      </w:pPr>
      <w:r>
        <w:rPr>
          <w:szCs w:val="18"/>
        </w:rPr>
        <w:t>l</w:t>
      </w:r>
      <w:r w:rsidR="00176B73" w:rsidRPr="00083D2E">
        <w:rPr>
          <w:szCs w:val="18"/>
        </w:rPr>
        <w:t>ife-cycle hurricane intensity history, with information on Saffir-Simpson</w:t>
      </w:r>
      <w:r w:rsidR="00176B73" w:rsidRPr="00083D2E">
        <w:rPr>
          <w:rFonts w:eastAsia="Arial"/>
          <w:szCs w:val="18"/>
        </w:rPr>
        <w:t xml:space="preserve"> hurricane </w:t>
      </w:r>
      <w:r w:rsidR="00176B73" w:rsidRPr="00083D2E">
        <w:rPr>
          <w:szCs w:val="18"/>
        </w:rPr>
        <w:t>scale;</w:t>
      </w:r>
    </w:p>
    <w:p w14:paraId="26BC2716" w14:textId="0E765F7B" w:rsidR="00176B73" w:rsidRPr="00083D2E" w:rsidRDefault="00533348" w:rsidP="00176B73">
      <w:pPr>
        <w:pStyle w:val="Paragraphedeliste"/>
        <w:numPr>
          <w:ilvl w:val="0"/>
          <w:numId w:val="38"/>
        </w:numPr>
        <w:spacing w:after="0"/>
        <w:rPr>
          <w:rFonts w:eastAsia="Arial"/>
          <w:szCs w:val="18"/>
        </w:rPr>
      </w:pPr>
      <w:r>
        <w:rPr>
          <w:szCs w:val="18"/>
        </w:rPr>
        <w:t>r</w:t>
      </w:r>
      <w:r w:rsidR="00176B73" w:rsidRPr="00083D2E">
        <w:rPr>
          <w:szCs w:val="18"/>
        </w:rPr>
        <w:t>eported minimal central barometric pressure near the coast or at</w:t>
      </w:r>
      <w:r w:rsidR="00176B73" w:rsidRPr="00083D2E">
        <w:rPr>
          <w:rFonts w:eastAsia="Arial"/>
          <w:szCs w:val="18"/>
        </w:rPr>
        <w:t xml:space="preserve"> </w:t>
      </w:r>
      <w:r w:rsidR="00176B73" w:rsidRPr="00083D2E">
        <w:rPr>
          <w:szCs w:val="18"/>
        </w:rPr>
        <w:t xml:space="preserve">point of landfall; </w:t>
      </w:r>
    </w:p>
    <w:p w14:paraId="1B344DFD" w14:textId="511FD0EB" w:rsidR="00176B73" w:rsidRPr="00083D2E" w:rsidRDefault="00533348" w:rsidP="00176B73">
      <w:pPr>
        <w:pStyle w:val="Paragraphedeliste"/>
        <w:numPr>
          <w:ilvl w:val="0"/>
          <w:numId w:val="38"/>
        </w:numPr>
        <w:spacing w:after="0"/>
        <w:rPr>
          <w:rFonts w:eastAsia="Arial"/>
          <w:szCs w:val="18"/>
        </w:rPr>
      </w:pPr>
      <w:r>
        <w:rPr>
          <w:szCs w:val="18"/>
        </w:rPr>
        <w:t>r</w:t>
      </w:r>
      <w:r w:rsidR="00176B73" w:rsidRPr="00083D2E">
        <w:rPr>
          <w:szCs w:val="18"/>
        </w:rPr>
        <w:t>eported maximum translational and rotational wind speeds near the</w:t>
      </w:r>
      <w:r w:rsidR="00176B73" w:rsidRPr="00083D2E">
        <w:rPr>
          <w:rFonts w:eastAsia="Arial"/>
          <w:szCs w:val="18"/>
        </w:rPr>
        <w:t xml:space="preserve"> </w:t>
      </w:r>
      <w:r w:rsidR="00176B73" w:rsidRPr="00083D2E">
        <w:rPr>
          <w:szCs w:val="18"/>
        </w:rPr>
        <w:t>coast or at point of landfall.</w:t>
      </w:r>
    </w:p>
    <w:p w14:paraId="40A091F7" w14:textId="77777777" w:rsidR="00176B73" w:rsidRPr="00083D2E" w:rsidRDefault="00176B73" w:rsidP="00176B73">
      <w:pPr>
        <w:rPr>
          <w:szCs w:val="18"/>
        </w:rPr>
      </w:pPr>
      <w:r w:rsidRPr="00083D2E">
        <w:rPr>
          <w:szCs w:val="18"/>
        </w:rPr>
        <w:t>In case of tornadoes the following data shall be collected for tornadoes within the radius of 500 km from the site:</w:t>
      </w:r>
    </w:p>
    <w:p w14:paraId="6B0C8D44" w14:textId="599DA96A" w:rsidR="00176B73" w:rsidRPr="00083D2E" w:rsidRDefault="00533348" w:rsidP="00176B73">
      <w:pPr>
        <w:pStyle w:val="Paragraphedeliste"/>
        <w:numPr>
          <w:ilvl w:val="0"/>
          <w:numId w:val="39"/>
        </w:numPr>
        <w:spacing w:after="0"/>
        <w:rPr>
          <w:rFonts w:eastAsia="Arial"/>
          <w:szCs w:val="18"/>
        </w:rPr>
      </w:pPr>
      <w:r>
        <w:rPr>
          <w:szCs w:val="18"/>
        </w:rPr>
        <w:t>t</w:t>
      </w:r>
      <w:r w:rsidR="00176B73" w:rsidRPr="00083D2E">
        <w:rPr>
          <w:szCs w:val="18"/>
        </w:rPr>
        <w:t>ornado track, including latitude and longitude;</w:t>
      </w:r>
    </w:p>
    <w:p w14:paraId="5B94500E" w14:textId="0FDF00BC" w:rsidR="00176B73" w:rsidRPr="00083D2E" w:rsidRDefault="00533348" w:rsidP="00176B73">
      <w:pPr>
        <w:pStyle w:val="Paragraphedeliste"/>
        <w:numPr>
          <w:ilvl w:val="0"/>
          <w:numId w:val="39"/>
        </w:numPr>
        <w:spacing w:after="0"/>
        <w:rPr>
          <w:rFonts w:eastAsia="Arial"/>
          <w:szCs w:val="18"/>
        </w:rPr>
      </w:pPr>
      <w:r>
        <w:rPr>
          <w:rFonts w:eastAsia="Arial"/>
          <w:szCs w:val="18"/>
        </w:rPr>
        <w:t>t</w:t>
      </w:r>
      <w:r w:rsidR="00176B73" w:rsidRPr="00083D2E">
        <w:rPr>
          <w:rFonts w:eastAsia="Arial"/>
          <w:szCs w:val="18"/>
        </w:rPr>
        <w:t>ornado intensity, using the Enhanced Fujita, or EF, scale;</w:t>
      </w:r>
    </w:p>
    <w:p w14:paraId="63D007B8" w14:textId="4CA02B50" w:rsidR="00176B73" w:rsidRPr="00083D2E" w:rsidRDefault="00533348" w:rsidP="00176B73">
      <w:pPr>
        <w:pStyle w:val="Paragraphedeliste"/>
        <w:numPr>
          <w:ilvl w:val="0"/>
          <w:numId w:val="39"/>
        </w:numPr>
        <w:spacing w:after="0"/>
        <w:rPr>
          <w:rFonts w:eastAsia="Arial"/>
          <w:szCs w:val="18"/>
        </w:rPr>
      </w:pPr>
      <w:r>
        <w:rPr>
          <w:rFonts w:eastAsia="Arial"/>
          <w:szCs w:val="18"/>
        </w:rPr>
        <w:t>t</w:t>
      </w:r>
      <w:r w:rsidR="00176B73" w:rsidRPr="00083D2E">
        <w:rPr>
          <w:rFonts w:eastAsia="Arial"/>
          <w:szCs w:val="18"/>
        </w:rPr>
        <w:t xml:space="preserve">ornado length and width; </w:t>
      </w:r>
    </w:p>
    <w:p w14:paraId="3EC5077E" w14:textId="5CCD6A09" w:rsidR="00176B73" w:rsidRPr="00083D2E" w:rsidRDefault="00533348" w:rsidP="00176B73">
      <w:pPr>
        <w:pStyle w:val="Paragraphedeliste"/>
        <w:numPr>
          <w:ilvl w:val="0"/>
          <w:numId w:val="39"/>
        </w:numPr>
        <w:spacing w:after="0"/>
        <w:rPr>
          <w:rFonts w:eastAsia="Arial"/>
          <w:szCs w:val="18"/>
        </w:rPr>
      </w:pPr>
      <w:r>
        <w:rPr>
          <w:rFonts w:eastAsia="Arial"/>
          <w:szCs w:val="18"/>
        </w:rPr>
        <w:t>d</w:t>
      </w:r>
      <w:r w:rsidR="00176B73" w:rsidRPr="00083D2E">
        <w:rPr>
          <w:rFonts w:eastAsia="Arial"/>
          <w:szCs w:val="18"/>
        </w:rPr>
        <w:t>ata and information necessary for characterizing potential tornado wind-borne missiles (e.g., weight, size, and shape)</w:t>
      </w:r>
      <w:r w:rsidR="0039175F">
        <w:rPr>
          <w:rFonts w:eastAsia="Arial"/>
          <w:szCs w:val="18"/>
        </w:rPr>
        <w:t>.</w:t>
      </w:r>
    </w:p>
    <w:p w14:paraId="27BD4AF6" w14:textId="77777777" w:rsidR="00176B73" w:rsidRPr="00083D2E" w:rsidRDefault="00176B73" w:rsidP="00176B73">
      <w:pPr>
        <w:spacing w:after="0"/>
        <w:rPr>
          <w:szCs w:val="18"/>
        </w:rPr>
      </w:pPr>
    </w:p>
    <w:p w14:paraId="23F17F35" w14:textId="77777777" w:rsidR="00176B73" w:rsidRPr="00083D2E" w:rsidRDefault="00176B73" w:rsidP="00176B73">
      <w:pPr>
        <w:rPr>
          <w:szCs w:val="18"/>
        </w:rPr>
      </w:pPr>
      <w:r w:rsidRPr="00083D2E">
        <w:rPr>
          <w:szCs w:val="18"/>
        </w:rPr>
        <w:t>In order to estimate frequency of extreme high wind different data can be applied if available, like:</w:t>
      </w:r>
    </w:p>
    <w:p w14:paraId="02A9E4CE" w14:textId="77777777" w:rsidR="00176B73" w:rsidRPr="00083D2E" w:rsidRDefault="00176B73" w:rsidP="00176B73">
      <w:pPr>
        <w:numPr>
          <w:ilvl w:val="0"/>
          <w:numId w:val="42"/>
        </w:numPr>
        <w:spacing w:after="0"/>
        <w:rPr>
          <w:szCs w:val="18"/>
        </w:rPr>
      </w:pPr>
      <w:r w:rsidRPr="00083D2E">
        <w:rPr>
          <w:szCs w:val="18"/>
        </w:rPr>
        <w:t>fastest-mile speed, used in USA and calculated as the shortest time for passing one-mile distance during some period,</w:t>
      </w:r>
    </w:p>
    <w:p w14:paraId="4ABB706D" w14:textId="77777777" w:rsidR="00176B73" w:rsidRPr="00083D2E" w:rsidRDefault="00176B73" w:rsidP="00176B73">
      <w:pPr>
        <w:numPr>
          <w:ilvl w:val="0"/>
          <w:numId w:val="42"/>
        </w:numPr>
        <w:spacing w:after="0"/>
        <w:rPr>
          <w:szCs w:val="18"/>
        </w:rPr>
      </w:pPr>
      <w:r w:rsidRPr="00083D2E">
        <w:rPr>
          <w:szCs w:val="18"/>
        </w:rPr>
        <w:t>peak gust speed, typically determined as average over very short period between anemometer response,</w:t>
      </w:r>
    </w:p>
    <w:p w14:paraId="13D4EB48" w14:textId="77777777" w:rsidR="00176B73" w:rsidRPr="00083D2E" w:rsidRDefault="00176B73" w:rsidP="00176B73">
      <w:pPr>
        <w:numPr>
          <w:ilvl w:val="0"/>
          <w:numId w:val="42"/>
        </w:numPr>
        <w:spacing w:after="0"/>
        <w:rPr>
          <w:szCs w:val="18"/>
        </w:rPr>
      </w:pPr>
      <w:r w:rsidRPr="00083D2E">
        <w:rPr>
          <w:szCs w:val="18"/>
        </w:rPr>
        <w:t>fastest 5-min or 1-min speed, determined either from chart or observers (the latter tends to be undere</w:t>
      </w:r>
      <w:r w:rsidRPr="00083D2E">
        <w:rPr>
          <w:szCs w:val="18"/>
        </w:rPr>
        <w:t>s</w:t>
      </w:r>
      <w:r w:rsidRPr="00083D2E">
        <w:rPr>
          <w:szCs w:val="18"/>
        </w:rPr>
        <w:t>timated).</w:t>
      </w:r>
    </w:p>
    <w:p w14:paraId="6A52DFED" w14:textId="77777777" w:rsidR="00176B73" w:rsidRPr="00083D2E" w:rsidRDefault="00176B73" w:rsidP="00176B73">
      <w:pPr>
        <w:spacing w:after="0"/>
        <w:ind w:left="720"/>
        <w:rPr>
          <w:szCs w:val="18"/>
        </w:rPr>
      </w:pPr>
    </w:p>
    <w:p w14:paraId="08657ED6" w14:textId="318CCC8D" w:rsidR="00176B73" w:rsidRPr="00083D2E" w:rsidRDefault="00176B73" w:rsidP="00176B73">
      <w:pPr>
        <w:rPr>
          <w:b/>
          <w:szCs w:val="18"/>
          <w:u w:val="single"/>
        </w:rPr>
      </w:pPr>
      <w:r w:rsidRPr="00083D2E">
        <w:rPr>
          <w:b/>
          <w:szCs w:val="18"/>
          <w:u w:val="single"/>
        </w:rPr>
        <w:t xml:space="preserve">Tornadoes occurrence </w:t>
      </w:r>
    </w:p>
    <w:p w14:paraId="38BF9542" w14:textId="77777777" w:rsidR="00176B73" w:rsidRPr="009B47D9" w:rsidRDefault="00176B73" w:rsidP="00176B73">
      <w:r w:rsidRPr="009B47D9">
        <w:t>The average occurrence rate of tornadoes in the U.S. is about 10</w:t>
      </w:r>
      <w:r w:rsidRPr="009B47D9">
        <w:rPr>
          <w:vertAlign w:val="superscript"/>
        </w:rPr>
        <w:t>-4</w:t>
      </w:r>
      <w:r w:rsidRPr="009B47D9">
        <w:t xml:space="preserve"> per square mile per year. This value can be determined either by global regionalization schemes or by using more regional data. Concerning Europe two cit</w:t>
      </w:r>
      <w:r w:rsidRPr="009B47D9">
        <w:t>a</w:t>
      </w:r>
      <w:r w:rsidRPr="009B47D9">
        <w:t>tions are given below from the last articles.</w:t>
      </w:r>
    </w:p>
    <w:p w14:paraId="28CDE3B0" w14:textId="77777777" w:rsidR="00176B73" w:rsidRPr="00083D2E" w:rsidRDefault="00176B73" w:rsidP="00176B73">
      <w:pPr>
        <w:rPr>
          <w:b/>
          <w:bCs/>
          <w:i/>
          <w:szCs w:val="18"/>
        </w:rPr>
      </w:pPr>
      <w:r w:rsidRPr="00083D2E">
        <w:rPr>
          <w:i/>
          <w:szCs w:val="18"/>
        </w:rPr>
        <w:t xml:space="preserve">Pieter Groenemeijer and Thilo Kühne, 2014: A Climatology of Tornadoes in Europe: Results from the European Severe Weather Database. </w:t>
      </w:r>
      <w:r w:rsidRPr="00083D2E">
        <w:rPr>
          <w:i/>
          <w:iCs/>
          <w:szCs w:val="18"/>
        </w:rPr>
        <w:t>Mon. Wea. Rev.</w:t>
      </w:r>
      <w:r w:rsidRPr="00083D2E">
        <w:rPr>
          <w:i/>
          <w:szCs w:val="18"/>
        </w:rPr>
        <w:t xml:space="preserve">, </w:t>
      </w:r>
      <w:r w:rsidRPr="00083D2E">
        <w:rPr>
          <w:b/>
          <w:bCs/>
          <w:i/>
          <w:szCs w:val="18"/>
        </w:rPr>
        <w:t>142</w:t>
      </w:r>
    </w:p>
    <w:p w14:paraId="7DA4A130" w14:textId="77777777" w:rsidR="00176B73" w:rsidRPr="009B47D9" w:rsidRDefault="00176B73" w:rsidP="00176B73">
      <w:r w:rsidRPr="009B47D9">
        <w:t>“The highest density of tornado reports is in western and central Europe. ESWD tornado reports increased strongly from 1995 to 2006 as a result of increased data collection efforts, followed by a decrease that likely has a meteo</w:t>
      </w:r>
      <w:r w:rsidRPr="009B47D9">
        <w:t>r</w:t>
      </w:r>
      <w:r w:rsidRPr="009B47D9">
        <w:t>ological nature. There is strong underreporting in the Mediterranean region and Eastern Europe. The daily cycle of tornadoes over land (sea) peaks between 1500 and 1600 (0900 and 1000) local time. The Mediterranean annual maximum is in autumn and winter, while regions farther north have a maximum in summer. In total, 822 tornado fatalities have been recorded in the ESWD, which include 10 tornadoes with more than 20 fatalities. The average annual number of tornado fatalities in Europe is estimated to be between 10 and 15. The F2 and F3 tornadoes are responsible for the majority of the fatalities”</w:t>
      </w:r>
    </w:p>
    <w:p w14:paraId="2FC8AEDE" w14:textId="77777777" w:rsidR="00176B73" w:rsidRPr="00083D2E" w:rsidRDefault="00176B73" w:rsidP="00176B73">
      <w:pPr>
        <w:rPr>
          <w:i/>
          <w:szCs w:val="18"/>
        </w:rPr>
      </w:pPr>
      <w:r w:rsidRPr="00083D2E">
        <w:rPr>
          <w:i/>
          <w:szCs w:val="18"/>
        </w:rPr>
        <w:lastRenderedPageBreak/>
        <w:t xml:space="preserve">Tateusz Taszarek and Harold E. Brooks, 2015: Tornado Climatology of Poland. </w:t>
      </w:r>
      <w:r w:rsidRPr="00083D2E">
        <w:rPr>
          <w:i/>
          <w:iCs/>
          <w:szCs w:val="18"/>
        </w:rPr>
        <w:t>Mon. Wea. Rev.</w:t>
      </w:r>
      <w:r w:rsidRPr="00083D2E">
        <w:rPr>
          <w:i/>
          <w:szCs w:val="18"/>
        </w:rPr>
        <w:t xml:space="preserve">, </w:t>
      </w:r>
      <w:r w:rsidRPr="00083D2E">
        <w:rPr>
          <w:b/>
          <w:bCs/>
          <w:i/>
          <w:szCs w:val="18"/>
        </w:rPr>
        <w:t>143</w:t>
      </w:r>
    </w:p>
    <w:p w14:paraId="40E93B03" w14:textId="13FE52AA" w:rsidR="00176B73" w:rsidRPr="009B47D9" w:rsidRDefault="00176B73" w:rsidP="00176B73">
      <w:pPr>
        <w:rPr>
          <w:rFonts w:eastAsia="Arial"/>
        </w:rPr>
      </w:pPr>
      <w:r w:rsidRPr="009B47D9">
        <w:t>“The results of an investigation of tornado occurrence in a 100</w:t>
      </w:r>
      <w:r w:rsidR="00083D2E">
        <w:t xml:space="preserve"> years</w:t>
      </w:r>
      <w:r w:rsidRPr="009B47D9">
        <w:t xml:space="preserve"> historical record (1899–1998) and a more recent 15</w:t>
      </w:r>
      <w:r w:rsidR="00083D2E">
        <w:t xml:space="preserve"> </w:t>
      </w:r>
      <w:r w:rsidRPr="009B47D9">
        <w:t>y</w:t>
      </w:r>
      <w:r w:rsidR="00083D2E">
        <w:t>ears</w:t>
      </w:r>
      <w:r w:rsidRPr="009B47D9">
        <w:t xml:space="preserve"> observational dataset (1999–2013) are presented. A total of 269 tornado cases derived from the European Severe Weather Database are used in the analysis. The cases are divided according to their strength on the F scale with weak tornadoes (unrated/F0/F1; 169 cases), significant tornadoes (F2/F3/F4; 66 cases), and w</w:t>
      </w:r>
      <w:r w:rsidRPr="009B47D9">
        <w:t>a</w:t>
      </w:r>
      <w:r w:rsidRPr="009B47D9">
        <w:t>terspouts (34 cases). The tornado season extends from May to September (84% of all cases) with the seasonal peak for tornadoes occurring over land in July (23% of all land cases) and waterspouts in August (50% of all wate</w:t>
      </w:r>
      <w:r w:rsidRPr="009B47D9">
        <w:t>r</w:t>
      </w:r>
      <w:r w:rsidRPr="009B47D9">
        <w:t>spouts). On average 8–14 tornadoes (including 2–3 waterspouts) with 2 strong tornadoes occur each year and 1 violent one occurs every 12–19 years. The maximum daily probability for weak and significant tornadoes occurs between 1500 and 1800 UTC while it occurs between 0900 and 1200 UTC for waterspouts. Tornadoes over land are most likely to occur in the south-central part of the country known as the “Polish Tornado Alley.” Cases of strong, and even violent, tornadoes that caused deaths indicate that the possibility of a large-fatality tornado in Poland cannot be ignored”.</w:t>
      </w:r>
    </w:p>
    <w:p w14:paraId="15268932" w14:textId="14E151FC" w:rsidR="00176B73" w:rsidRPr="00083D2E" w:rsidRDefault="00176B73" w:rsidP="00176B73">
      <w:pPr>
        <w:rPr>
          <w:rFonts w:eastAsia="Arial"/>
          <w:b/>
          <w:szCs w:val="18"/>
        </w:rPr>
      </w:pPr>
      <w:r w:rsidRPr="00083D2E">
        <w:rPr>
          <w:rFonts w:eastAsia="Arial"/>
          <w:b/>
          <w:szCs w:val="18"/>
        </w:rPr>
        <w:t>Probabilistic Wind Hazard Assessment (PWHA)</w:t>
      </w:r>
    </w:p>
    <w:p w14:paraId="026A051B" w14:textId="77777777" w:rsidR="00176B73" w:rsidRPr="009B47D9" w:rsidRDefault="00176B73" w:rsidP="00176B73">
      <w:r w:rsidRPr="009B47D9">
        <w:t>PWHA shall be performed for all three types of wind-related hazards, if needed, taking into account the geograp</w:t>
      </w:r>
      <w:r w:rsidRPr="009B47D9">
        <w:t>h</w:t>
      </w:r>
      <w:r w:rsidRPr="009B47D9">
        <w:t>ical location of the site. In case of tornadoes the design basis rapid atmospheric pressure change has to be dete</w:t>
      </w:r>
      <w:r w:rsidRPr="009B47D9">
        <w:t>r</w:t>
      </w:r>
      <w:r w:rsidRPr="009B47D9">
        <w:t>mined in order to characterize potential effects of missile strike type. This means that the weight, size, shape and velocity of elements should be estimated.</w:t>
      </w:r>
    </w:p>
    <w:p w14:paraId="38528A4A" w14:textId="77777777" w:rsidR="00176B73" w:rsidRPr="00CA2EC8" w:rsidRDefault="00176B73" w:rsidP="00176B73">
      <w:pPr>
        <w:rPr>
          <w:rFonts w:eastAsia="Arial"/>
        </w:rPr>
      </w:pPr>
      <w:r w:rsidRPr="009B47D9">
        <w:t>Typically the results of PWHA are represented by a mean wind-related hazard curve (i.e., wind</w:t>
      </w:r>
      <w:r w:rsidRPr="009B47D9">
        <w:rPr>
          <w:rFonts w:eastAsia="Arial"/>
        </w:rPr>
        <w:t xml:space="preserve"> </w:t>
      </w:r>
      <w:r w:rsidRPr="009B47D9">
        <w:t xml:space="preserve">speed at the site as a function of mean return period in years). It is reasonable to combine the results of straight winds and hurricane as their simultaneous occurrence has very low probability because of essentially different meteorological </w:t>
      </w:r>
      <w:r w:rsidRPr="00CA2EC8">
        <w:t>cond</w:t>
      </w:r>
      <w:r w:rsidRPr="00CA2EC8">
        <w:t>i</w:t>
      </w:r>
      <w:r w:rsidRPr="00CA2EC8">
        <w:t>tions.</w:t>
      </w:r>
    </w:p>
    <w:p w14:paraId="51901C8A" w14:textId="77777777" w:rsidR="00176B73" w:rsidRPr="00CA2EC8" w:rsidRDefault="00176B73" w:rsidP="00176B73">
      <w:pPr>
        <w:rPr>
          <w:rFonts w:eastAsia="Arial"/>
        </w:rPr>
      </w:pPr>
      <w:r w:rsidRPr="00CA2EC8">
        <w:t>The design basis extreme straight-line wind, tornado wind, and hurricane wind</w:t>
      </w:r>
      <w:r w:rsidRPr="00CA2EC8">
        <w:rPr>
          <w:rFonts w:eastAsia="Arial"/>
        </w:rPr>
        <w:t xml:space="preserve"> </w:t>
      </w:r>
      <w:r w:rsidRPr="00CA2EC8">
        <w:t xml:space="preserve">can be based on a mean return period (see </w:t>
      </w:r>
      <w:r w:rsidRPr="00CA2EC8">
        <w:rPr>
          <w:lang w:eastAsia="pl-PL"/>
        </w:rPr>
        <w:t>DOE-STD-1020-2012</w:t>
      </w:r>
      <w:r w:rsidRPr="00CA2EC8">
        <w:t>), wind region maps and tables.</w:t>
      </w:r>
    </w:p>
    <w:p w14:paraId="20A3BAF1" w14:textId="77777777" w:rsidR="00176B73" w:rsidRPr="00CA2EC8" w:rsidRDefault="00176B73" w:rsidP="00176B73">
      <w:pPr>
        <w:rPr>
          <w:rFonts w:eastAsia="Arial"/>
        </w:rPr>
      </w:pPr>
      <w:r w:rsidRPr="00CA2EC8">
        <w:t>In principle, return periods for the tornado winds could be the same as the</w:t>
      </w:r>
      <w:r w:rsidRPr="00CA2EC8">
        <w:rPr>
          <w:rFonts w:eastAsia="Arial"/>
        </w:rPr>
        <w:t xml:space="preserve"> </w:t>
      </w:r>
      <w:r w:rsidRPr="00CA2EC8">
        <w:t>extreme straight-line and hurricane wind speeds, however higher return periods are typically used because of:</w:t>
      </w:r>
    </w:p>
    <w:p w14:paraId="44477D1A" w14:textId="77777777" w:rsidR="00176B73" w:rsidRPr="00083D2E" w:rsidRDefault="00176B73" w:rsidP="00176B73">
      <w:pPr>
        <w:pStyle w:val="Paragraphedeliste"/>
        <w:numPr>
          <w:ilvl w:val="0"/>
          <w:numId w:val="40"/>
        </w:numPr>
        <w:spacing w:after="200"/>
        <w:rPr>
          <w:rFonts w:eastAsia="Arial"/>
          <w:szCs w:val="18"/>
        </w:rPr>
      </w:pPr>
      <w:r w:rsidRPr="00083D2E">
        <w:rPr>
          <w:szCs w:val="18"/>
        </w:rPr>
        <w:t>traditionally high return periods are specified for tornadoes basing on the criteria established for co</w:t>
      </w:r>
      <w:r w:rsidRPr="00083D2E">
        <w:rPr>
          <w:szCs w:val="18"/>
        </w:rPr>
        <w:t>m</w:t>
      </w:r>
      <w:r w:rsidRPr="00083D2E">
        <w:rPr>
          <w:szCs w:val="18"/>
        </w:rPr>
        <w:t>mercial nuclear power</w:t>
      </w:r>
      <w:r w:rsidRPr="00083D2E">
        <w:rPr>
          <w:rFonts w:eastAsia="Arial"/>
          <w:szCs w:val="18"/>
        </w:rPr>
        <w:t xml:space="preserve"> </w:t>
      </w:r>
      <w:r w:rsidRPr="00083D2E">
        <w:rPr>
          <w:szCs w:val="18"/>
        </w:rPr>
        <w:t>plants, which corresponds to taking into account uncertainties in the design;</w:t>
      </w:r>
    </w:p>
    <w:p w14:paraId="05972837" w14:textId="2373F8A8" w:rsidR="00176B73" w:rsidRPr="00083D2E" w:rsidRDefault="00176B73" w:rsidP="00176B73">
      <w:pPr>
        <w:pStyle w:val="Paragraphedeliste"/>
        <w:numPr>
          <w:ilvl w:val="0"/>
          <w:numId w:val="40"/>
        </w:numPr>
        <w:spacing w:after="200"/>
        <w:rPr>
          <w:rFonts w:eastAsia="Arial"/>
          <w:szCs w:val="18"/>
        </w:rPr>
      </w:pPr>
      <w:r w:rsidRPr="00083D2E">
        <w:rPr>
          <w:szCs w:val="18"/>
        </w:rPr>
        <w:t>the straight-line wind speeds are larger than the tornado wind speeds at</w:t>
      </w:r>
      <w:r w:rsidRPr="00083D2E">
        <w:rPr>
          <w:rFonts w:eastAsia="Arial"/>
          <w:szCs w:val="18"/>
        </w:rPr>
        <w:t xml:space="preserve"> </w:t>
      </w:r>
      <w:r w:rsidRPr="00083D2E">
        <w:rPr>
          <w:szCs w:val="18"/>
        </w:rPr>
        <w:t>lower return periods</w:t>
      </w:r>
      <w:r w:rsidR="0039175F">
        <w:rPr>
          <w:szCs w:val="18"/>
        </w:rPr>
        <w:t>.</w:t>
      </w:r>
    </w:p>
    <w:p w14:paraId="12EE6A53" w14:textId="77777777" w:rsidR="00176B73" w:rsidRPr="00083D2E" w:rsidRDefault="00176B73" w:rsidP="00083D2E">
      <w:pPr>
        <w:rPr>
          <w:rFonts w:eastAsia="Arial"/>
          <w:b/>
          <w:szCs w:val="18"/>
          <w:u w:val="single"/>
        </w:rPr>
      </w:pPr>
      <w:r w:rsidRPr="00083D2E">
        <w:rPr>
          <w:rFonts w:eastAsia="Arial"/>
          <w:b/>
          <w:szCs w:val="18"/>
          <w:u w:val="single"/>
        </w:rPr>
        <w:t>Loads</w:t>
      </w:r>
    </w:p>
    <w:p w14:paraId="5F71A94C" w14:textId="648130C0" w:rsidR="00176B73" w:rsidRPr="00CA2EC8" w:rsidRDefault="00176B73" w:rsidP="00176B73">
      <w:r w:rsidRPr="00CA2EC8">
        <w:t>During hurricanes and tornadoes missiles from objects lying within the path of the hurricane wind and from the debris of nearby damaged structures can be generated. Two basic approaches can be used to characterize hurr</w:t>
      </w:r>
      <w:r w:rsidRPr="00CA2EC8">
        <w:t>i</w:t>
      </w:r>
      <w:r w:rsidRPr="00CA2EC8">
        <w:t>cane-generated missiles: standard spectrum of hurricane missiles, and a site-specific probabilistic assessment of the hurricane hazard. In fact, there are no definitive guidance used for characterization of site dependent hurr</w:t>
      </w:r>
      <w:r w:rsidRPr="00CA2EC8">
        <w:t>i</w:t>
      </w:r>
      <w:r w:rsidRPr="00CA2EC8">
        <w:t>cane</w:t>
      </w:r>
      <w:r w:rsidR="00083D2E">
        <w:t xml:space="preserve"> </w:t>
      </w:r>
      <w:r w:rsidRPr="00CA2EC8">
        <w:t xml:space="preserve">generated missiles. A sequence of random events has to be considered like hurricane occurrence, existence and availability of missiles in the area, rising from the ground, transport of missiles, their impact on safety-related structures, and resulting damage to critical equipment. A number of uncertainties in these events, practically makes it almost impossible to rely solely on probabilistic assessment, hence expert judgement or experimental data should be also utilized, if possible. </w:t>
      </w:r>
    </w:p>
    <w:p w14:paraId="2678BCD3" w14:textId="77777777" w:rsidR="00176B73" w:rsidRPr="006973AB" w:rsidRDefault="00176B73" w:rsidP="00083D2E">
      <w:pPr>
        <w:rPr>
          <w:rFonts w:eastAsia="Arial"/>
          <w:b/>
          <w:szCs w:val="18"/>
          <w:u w:val="single"/>
        </w:rPr>
      </w:pPr>
      <w:r w:rsidRPr="006973AB">
        <w:rPr>
          <w:rFonts w:eastAsia="Arial"/>
          <w:b/>
          <w:szCs w:val="18"/>
          <w:u w:val="single"/>
        </w:rPr>
        <w:t xml:space="preserve">Tornado Loads </w:t>
      </w:r>
    </w:p>
    <w:p w14:paraId="00F0B9EE" w14:textId="77777777" w:rsidR="00176B73" w:rsidRPr="00CA2EC8" w:rsidRDefault="00176B73" w:rsidP="00176B73">
      <w:r w:rsidRPr="00CA2EC8">
        <w:rPr>
          <w:w w:val="105"/>
        </w:rPr>
        <w:lastRenderedPageBreak/>
        <w:t>Structures for the nuclear facility should be designed to resist the maximum</w:t>
      </w:r>
      <w:r w:rsidRPr="00CA2EC8">
        <w:t xml:space="preserve"> </w:t>
      </w:r>
      <w:r w:rsidRPr="00CA2EC8">
        <w:rPr>
          <w:w w:val="105"/>
        </w:rPr>
        <w:t>tornado load for a given plant site. The basis of the design should be such that</w:t>
      </w:r>
      <w:r w:rsidRPr="00CA2EC8">
        <w:rPr>
          <w:w w:val="114"/>
        </w:rPr>
        <w:t xml:space="preserve"> </w:t>
      </w:r>
      <w:r w:rsidRPr="00CA2EC8">
        <w:rPr>
          <w:w w:val="105"/>
        </w:rPr>
        <w:t>the safety class equipment remains functional, also a safe shutdown.</w:t>
      </w:r>
    </w:p>
    <w:p w14:paraId="2E1999AF" w14:textId="77777777" w:rsidR="00176B73" w:rsidRPr="00CA2EC8" w:rsidRDefault="00176B73" w:rsidP="00176B73">
      <w:r w:rsidRPr="00CA2EC8">
        <w:rPr>
          <w:w w:val="105"/>
        </w:rPr>
        <w:t>The consequences of tornadoes represented by structural damages can come from three separate phenom</w:t>
      </w:r>
      <w:r w:rsidRPr="00CA2EC8">
        <w:rPr>
          <w:w w:val="105"/>
        </w:rPr>
        <w:t>e</w:t>
      </w:r>
      <w:r w:rsidRPr="00CA2EC8">
        <w:rPr>
          <w:w w:val="105"/>
        </w:rPr>
        <w:t>na: wind, differential atmospheric pressure</w:t>
      </w:r>
      <w:r w:rsidRPr="00CA2EC8">
        <w:rPr>
          <w:w w:val="98"/>
        </w:rPr>
        <w:t xml:space="preserve"> </w:t>
      </w:r>
      <w:r w:rsidRPr="00CA2EC8">
        <w:rPr>
          <w:w w:val="105"/>
        </w:rPr>
        <w:t>and missiles. These effects interact with structures and can cause damage through</w:t>
      </w:r>
      <w:r w:rsidRPr="00CA2EC8">
        <w:rPr>
          <w:w w:val="109"/>
        </w:rPr>
        <w:t xml:space="preserve"> </w:t>
      </w:r>
      <w:r w:rsidRPr="00CA2EC8">
        <w:rPr>
          <w:w w:val="105"/>
        </w:rPr>
        <w:t>three principal mechanisms:</w:t>
      </w:r>
    </w:p>
    <w:p w14:paraId="27298739" w14:textId="77777777" w:rsidR="00176B73" w:rsidRPr="000206CC" w:rsidRDefault="00176B73" w:rsidP="00176B73">
      <w:pPr>
        <w:pStyle w:val="Paragraphedeliste"/>
        <w:widowControl w:val="0"/>
        <w:numPr>
          <w:ilvl w:val="0"/>
          <w:numId w:val="41"/>
        </w:numPr>
        <w:tabs>
          <w:tab w:val="left" w:pos="279"/>
        </w:tabs>
        <w:spacing w:after="0"/>
        <w:ind w:right="32"/>
        <w:rPr>
          <w:w w:val="105"/>
          <w:szCs w:val="18"/>
        </w:rPr>
      </w:pPr>
      <w:r w:rsidRPr="000206CC">
        <w:rPr>
          <w:w w:val="105"/>
          <w:szCs w:val="18"/>
        </w:rPr>
        <w:t>Pressure forces created by drag and lift as air flows around and over structure;</w:t>
      </w:r>
    </w:p>
    <w:p w14:paraId="7F3560F8" w14:textId="77777777" w:rsidR="00176B73" w:rsidRPr="000206CC" w:rsidRDefault="00176B73" w:rsidP="00176B73">
      <w:pPr>
        <w:pStyle w:val="Paragraphedeliste"/>
        <w:widowControl w:val="0"/>
        <w:numPr>
          <w:ilvl w:val="0"/>
          <w:numId w:val="41"/>
        </w:numPr>
        <w:tabs>
          <w:tab w:val="left" w:pos="279"/>
        </w:tabs>
        <w:spacing w:after="0"/>
        <w:ind w:right="32"/>
        <w:rPr>
          <w:szCs w:val="18"/>
        </w:rPr>
      </w:pPr>
      <w:r w:rsidRPr="000206CC">
        <w:rPr>
          <w:w w:val="105"/>
          <w:szCs w:val="18"/>
        </w:rPr>
        <w:t>Pressure forces created by rapid changes in atmospheric pressure</w:t>
      </w:r>
      <w:r w:rsidRPr="000206CC">
        <w:rPr>
          <w:w w:val="98"/>
          <w:szCs w:val="18"/>
        </w:rPr>
        <w:t xml:space="preserve"> </w:t>
      </w:r>
      <w:r w:rsidRPr="000206CC">
        <w:rPr>
          <w:w w:val="105"/>
          <w:szCs w:val="18"/>
        </w:rPr>
        <w:t>resulting in differential pressure between the interior and exterior of the</w:t>
      </w:r>
      <w:r w:rsidRPr="000206CC">
        <w:rPr>
          <w:w w:val="107"/>
          <w:szCs w:val="18"/>
        </w:rPr>
        <w:t xml:space="preserve"> </w:t>
      </w:r>
      <w:r w:rsidRPr="000206CC">
        <w:rPr>
          <w:w w:val="105"/>
          <w:szCs w:val="18"/>
        </w:rPr>
        <w:t>building;</w:t>
      </w:r>
    </w:p>
    <w:p w14:paraId="3DD608B0" w14:textId="77777777" w:rsidR="00176B73" w:rsidRPr="000206CC" w:rsidRDefault="00176B73" w:rsidP="00176B73">
      <w:pPr>
        <w:pStyle w:val="Paragraphedeliste"/>
        <w:widowControl w:val="0"/>
        <w:numPr>
          <w:ilvl w:val="0"/>
          <w:numId w:val="41"/>
        </w:numPr>
        <w:tabs>
          <w:tab w:val="left" w:pos="279"/>
        </w:tabs>
        <w:spacing w:after="0"/>
        <w:rPr>
          <w:szCs w:val="18"/>
        </w:rPr>
      </w:pPr>
      <w:r w:rsidRPr="000206CC">
        <w:rPr>
          <w:w w:val="105"/>
          <w:szCs w:val="18"/>
        </w:rPr>
        <w:t>Penetration, spalling and impact forces created by missiles.</w:t>
      </w:r>
    </w:p>
    <w:p w14:paraId="57180A19" w14:textId="77777777" w:rsidR="00176B73" w:rsidRPr="00CA2EC8" w:rsidRDefault="00176B73" w:rsidP="00176B73">
      <w:pPr>
        <w:rPr>
          <w:w w:val="105"/>
        </w:rPr>
      </w:pPr>
      <w:r w:rsidRPr="00CA2EC8">
        <w:rPr>
          <w:w w:val="105"/>
        </w:rPr>
        <w:t>Tornado-generated missiles can carry objects which are further accelerated by the forces induced by the extreme tornado wind speed.</w:t>
      </w:r>
      <w:r w:rsidRPr="00CA2EC8">
        <w:rPr>
          <w:w w:val="111"/>
        </w:rPr>
        <w:t xml:space="preserve"> </w:t>
      </w:r>
      <w:r w:rsidRPr="00CA2EC8">
        <w:rPr>
          <w:w w:val="105"/>
        </w:rPr>
        <w:t>The parameters specified in the design basis tornado are translated into pre</w:t>
      </w:r>
      <w:r w:rsidRPr="00CA2EC8">
        <w:rPr>
          <w:w w:val="105"/>
        </w:rPr>
        <w:t>s</w:t>
      </w:r>
      <w:r w:rsidRPr="00CA2EC8">
        <w:rPr>
          <w:w w:val="105"/>
        </w:rPr>
        <w:t>sures and forces acting on the structures and its components. The real analysis performed on the structure is the key element (known as tornado structure interaction). In general, it is assumed that 120 km/h wind v</w:t>
      </w:r>
      <w:r w:rsidRPr="00CA2EC8">
        <w:rPr>
          <w:w w:val="105"/>
        </w:rPr>
        <w:t>e</w:t>
      </w:r>
      <w:r w:rsidRPr="00CA2EC8">
        <w:rPr>
          <w:w w:val="105"/>
        </w:rPr>
        <w:t xml:space="preserve">locity can induce the load to be considered. </w:t>
      </w:r>
    </w:p>
    <w:p w14:paraId="004547AD" w14:textId="77777777" w:rsidR="00176B73" w:rsidRPr="000206CC" w:rsidRDefault="00176B73" w:rsidP="00176B73">
      <w:pPr>
        <w:rPr>
          <w:b/>
          <w:szCs w:val="18"/>
          <w:u w:val="single"/>
          <w:lang w:eastAsia="pl-PL"/>
        </w:rPr>
      </w:pPr>
      <w:r w:rsidRPr="000206CC">
        <w:rPr>
          <w:b/>
          <w:szCs w:val="18"/>
          <w:u w:val="single"/>
          <w:lang w:eastAsia="pl-PL"/>
        </w:rPr>
        <w:t xml:space="preserve">Application of Extreme Value Theorem </w:t>
      </w:r>
    </w:p>
    <w:p w14:paraId="7CDB5C69" w14:textId="77777777" w:rsidR="00176B73" w:rsidRPr="00CA2EC8" w:rsidRDefault="00176B73" w:rsidP="00176B73">
      <w:pPr>
        <w:rPr>
          <w:lang w:eastAsia="pl-PL"/>
        </w:rPr>
      </w:pPr>
      <w:r w:rsidRPr="00CA2EC8">
        <w:rPr>
          <w:lang w:eastAsia="pl-PL"/>
        </w:rPr>
        <w:t>The size of the data set is the first parameter to be taken into account for consideration which method should be applied for the analysis. In the time series is long enough generalized extreme value (GEV) or generalized Pareto distribution (GPD) can be used. Typically, Gumbel (Type I) distribution is applied for annual maxima series. A lot of techniques for determination parameters of distribution can be used: maximum likelihood principle, best linear estimator, probability weighted moment, etc. The advantage of Gumbel distribution is such that it overestimates the return period in case when other than Type I is more proper, which makes the estimation conservative. Appl</w:t>
      </w:r>
      <w:r w:rsidRPr="00CA2EC8">
        <w:rPr>
          <w:lang w:eastAsia="pl-PL"/>
        </w:rPr>
        <w:t>y</w:t>
      </w:r>
      <w:r w:rsidRPr="00CA2EC8">
        <w:rPr>
          <w:lang w:eastAsia="pl-PL"/>
        </w:rPr>
        <w:t>ing other methods can be more difficult as, for example POT (Peak Over Threshold) method demands choice of the threshold which has essential impact on the results. On the other hand, more points can be taken into analysis, which means that some standard statistical techniques can be applied for uncertainty estimation. Taking this into account the process of using extreme value analysis should not be automatic and each step and each decision should be justified. In practice data sets are very often small and generally three strategies can be utilized: adding data from neighboring stations, applying simulation models (for example data from ensemble weather prediction systems could be of some value) and parent distribution methods. As a rule of thumb one can assume that the error is proportional to the square root of the number of data, hence it is obvious that short time series must imply higher errors.</w:t>
      </w:r>
    </w:p>
    <w:p w14:paraId="06751A91" w14:textId="77777777" w:rsidR="00176B73" w:rsidRPr="000206CC" w:rsidRDefault="00176B73" w:rsidP="000206CC">
      <w:pPr>
        <w:rPr>
          <w:rFonts w:eastAsia="Arial"/>
          <w:b/>
          <w:szCs w:val="18"/>
          <w:u w:val="single"/>
        </w:rPr>
      </w:pPr>
      <w:r w:rsidRPr="000206CC">
        <w:rPr>
          <w:rFonts w:eastAsia="Arial"/>
          <w:b/>
          <w:szCs w:val="18"/>
          <w:u w:val="single"/>
        </w:rPr>
        <w:t>Hurricane/ wind Loads</w:t>
      </w:r>
    </w:p>
    <w:p w14:paraId="5588D643" w14:textId="0F2971C9" w:rsidR="00176B73" w:rsidRPr="00CA2EC8" w:rsidRDefault="00176B73" w:rsidP="00176B73">
      <w:r w:rsidRPr="00CA2EC8">
        <w:rPr>
          <w:w w:val="105"/>
        </w:rPr>
        <w:t>A hurricane is defined a cyclone storm with rotational wind velocit</w:t>
      </w:r>
      <w:r w:rsidR="0039175F">
        <w:rPr>
          <w:w w:val="105"/>
        </w:rPr>
        <w:t>y</w:t>
      </w:r>
      <w:r w:rsidRPr="00CA2EC8">
        <w:rPr>
          <w:w w:val="105"/>
        </w:rPr>
        <w:t xml:space="preserve"> in</w:t>
      </w:r>
      <w:r w:rsidRPr="00CA2EC8">
        <w:t xml:space="preserve"> </w:t>
      </w:r>
      <w:r w:rsidRPr="00CA2EC8">
        <w:rPr>
          <w:w w:val="105"/>
        </w:rPr>
        <w:t>excess 120 km/h. The dynamic strength of a hurricane builds up</w:t>
      </w:r>
      <w:r w:rsidRPr="00CA2EC8">
        <w:rPr>
          <w:w w:val="109"/>
        </w:rPr>
        <w:t xml:space="preserve"> </w:t>
      </w:r>
      <w:r w:rsidRPr="00CA2EC8">
        <w:rPr>
          <w:w w:val="105"/>
        </w:rPr>
        <w:t>over water, but as it comes inland boundary layer drag forces cause a tr</w:t>
      </w:r>
      <w:r w:rsidRPr="00CA2EC8">
        <w:rPr>
          <w:w w:val="105"/>
        </w:rPr>
        <w:t>e</w:t>
      </w:r>
      <w:r w:rsidRPr="00CA2EC8">
        <w:rPr>
          <w:w w:val="105"/>
        </w:rPr>
        <w:t>mendous dissipation of the kinetic energy of the storm and the wind.</w:t>
      </w:r>
    </w:p>
    <w:p w14:paraId="7D909AE8" w14:textId="02859E78" w:rsidR="00176B73" w:rsidRPr="00CA2EC8" w:rsidRDefault="00176B73" w:rsidP="00176B73">
      <w:r w:rsidRPr="00CA2EC8">
        <w:rPr>
          <w:w w:val="105"/>
        </w:rPr>
        <w:t>To assess hurricane loads, the</w:t>
      </w:r>
      <w:r w:rsidRPr="00CA2EC8">
        <w:rPr>
          <w:w w:val="107"/>
        </w:rPr>
        <w:t xml:space="preserve"> </w:t>
      </w:r>
      <w:r w:rsidRPr="00CA2EC8">
        <w:rPr>
          <w:w w:val="105"/>
        </w:rPr>
        <w:t xml:space="preserve">maximum wind velocities </w:t>
      </w:r>
      <w:r w:rsidR="00C518CC">
        <w:rPr>
          <w:w w:val="105"/>
        </w:rPr>
        <w:t>are</w:t>
      </w:r>
      <w:r w:rsidRPr="00CA2EC8">
        <w:rPr>
          <w:w w:val="105"/>
        </w:rPr>
        <w:t xml:space="preserve"> a key factor. Generally, it occurs to the right of the eye of the hurricane</w:t>
      </w:r>
      <w:r w:rsidRPr="00CA2EC8">
        <w:rPr>
          <w:w w:val="106"/>
        </w:rPr>
        <w:t xml:space="preserve"> </w:t>
      </w:r>
      <w:r w:rsidRPr="00CA2EC8">
        <w:rPr>
          <w:w w:val="105"/>
        </w:rPr>
        <w:t>looking along the direction of its path, which is caused by vector addition of the</w:t>
      </w:r>
      <w:r w:rsidRPr="00CA2EC8">
        <w:rPr>
          <w:w w:val="107"/>
        </w:rPr>
        <w:t xml:space="preserve"> </w:t>
      </w:r>
      <w:r w:rsidRPr="00CA2EC8">
        <w:rPr>
          <w:w w:val="105"/>
        </w:rPr>
        <w:t>translational and rotatio</w:t>
      </w:r>
      <w:r w:rsidRPr="00CA2EC8">
        <w:t>n</w:t>
      </w:r>
      <w:r w:rsidRPr="00CA2EC8">
        <w:rPr>
          <w:w w:val="105"/>
        </w:rPr>
        <w:t>al wind components. In case of lack of site specific data, some generic ones can be</w:t>
      </w:r>
      <w:r w:rsidRPr="00CA2EC8">
        <w:rPr>
          <w:w w:val="104"/>
        </w:rPr>
        <w:t xml:space="preserve"> </w:t>
      </w:r>
      <w:r w:rsidRPr="00CA2EC8">
        <w:rPr>
          <w:w w:val="105"/>
        </w:rPr>
        <w:t xml:space="preserve">adopted (see, for example </w:t>
      </w:r>
      <w:r w:rsidRPr="00CA2EC8">
        <w:t>ANSI/ANS 2.3-2011)</w:t>
      </w:r>
      <w:r w:rsidRPr="00CA2EC8">
        <w:rPr>
          <w:w w:val="105"/>
        </w:rPr>
        <w:t xml:space="preserve">. </w:t>
      </w:r>
    </w:p>
    <w:p w14:paraId="13F289A0" w14:textId="77777777" w:rsidR="003B11BC" w:rsidRDefault="003B11BC" w:rsidP="000206CC">
      <w:pPr>
        <w:rPr>
          <w:rFonts w:eastAsia="Arial"/>
          <w:b/>
          <w:szCs w:val="18"/>
          <w:u w:val="single"/>
        </w:rPr>
      </w:pPr>
    </w:p>
    <w:p w14:paraId="4FD67D1A" w14:textId="77777777" w:rsidR="003B11BC" w:rsidRDefault="003B11BC" w:rsidP="000206CC">
      <w:pPr>
        <w:rPr>
          <w:rFonts w:eastAsia="Arial"/>
          <w:b/>
          <w:szCs w:val="18"/>
          <w:u w:val="single"/>
        </w:rPr>
      </w:pPr>
    </w:p>
    <w:p w14:paraId="2F93BCEE" w14:textId="77777777" w:rsidR="00176B73" w:rsidRPr="000206CC" w:rsidRDefault="00176B73" w:rsidP="000206CC">
      <w:pPr>
        <w:rPr>
          <w:rFonts w:eastAsia="Arial"/>
          <w:b/>
          <w:szCs w:val="18"/>
          <w:u w:val="single"/>
        </w:rPr>
      </w:pPr>
      <w:r w:rsidRPr="000206CC">
        <w:rPr>
          <w:rFonts w:eastAsia="Arial"/>
          <w:b/>
          <w:szCs w:val="18"/>
          <w:u w:val="single"/>
        </w:rPr>
        <w:lastRenderedPageBreak/>
        <w:t xml:space="preserve">Missile Load </w:t>
      </w:r>
    </w:p>
    <w:p w14:paraId="51C3B9AC" w14:textId="77777777" w:rsidR="00176B73" w:rsidRPr="00CA2EC8" w:rsidRDefault="00176B73" w:rsidP="00176B73">
      <w:pPr>
        <w:rPr>
          <w:w w:val="105"/>
        </w:rPr>
      </w:pPr>
      <w:r w:rsidRPr="00CA2EC8">
        <w:rPr>
          <w:w w:val="105"/>
        </w:rPr>
        <w:t>In nuclear facility d</w:t>
      </w:r>
      <w:r w:rsidRPr="00CA2EC8">
        <w:t>e</w:t>
      </w:r>
      <w:r w:rsidRPr="00CA2EC8">
        <w:rPr>
          <w:w w:val="105"/>
        </w:rPr>
        <w:t>sign, safety class structures should be protected against loss of functions due to post</w:t>
      </w:r>
      <w:r w:rsidRPr="00CA2EC8">
        <w:rPr>
          <w:w w:val="105"/>
        </w:rPr>
        <w:t>u</w:t>
      </w:r>
      <w:r w:rsidRPr="00CA2EC8">
        <w:rPr>
          <w:w w:val="105"/>
        </w:rPr>
        <w:t>lated plant generated and extreme environmental missiles. The effect of missile impact on a target is cha</w:t>
      </w:r>
      <w:r w:rsidRPr="00CA2EC8">
        <w:rPr>
          <w:w w:val="105"/>
        </w:rPr>
        <w:t>r</w:t>
      </w:r>
      <w:r w:rsidRPr="00CA2EC8">
        <w:rPr>
          <w:w w:val="105"/>
        </w:rPr>
        <w:t xml:space="preserve">acterized by the impulse measured by the momentum exchange between the two bodies during the impact. There is ongoing work on the determination of these parameters. As an example we can mention the book of </w:t>
      </w:r>
      <w:r w:rsidRPr="00CA2EC8">
        <w:t xml:space="preserve">Bangash M. Y. H., “Structure for Nuclear Facilities. Analysis Design and Construction”, 2011, were the data are given </w:t>
      </w:r>
      <w:r w:rsidRPr="00CA2EC8">
        <w:rPr>
          <w:w w:val="105"/>
        </w:rPr>
        <w:t>on tornado and wind-generated missiles and the list of plant-generated missiles and their characteri</w:t>
      </w:r>
      <w:r w:rsidRPr="00CA2EC8">
        <w:rPr>
          <w:w w:val="105"/>
        </w:rPr>
        <w:t>s</w:t>
      </w:r>
      <w:r w:rsidRPr="00CA2EC8">
        <w:rPr>
          <w:w w:val="105"/>
        </w:rPr>
        <w:t xml:space="preserve">tics. </w:t>
      </w:r>
    </w:p>
    <w:p w14:paraId="5CB6D2B3" w14:textId="77777777" w:rsidR="00176B73" w:rsidRPr="00CA2EC8" w:rsidRDefault="00176B73" w:rsidP="00176B73">
      <w:pPr>
        <w:rPr>
          <w:w w:val="105"/>
        </w:rPr>
      </w:pPr>
      <w:r w:rsidRPr="00CA2EC8">
        <w:rPr>
          <w:w w:val="105"/>
        </w:rPr>
        <w:t>Missiles are usually classified depending on the source of their generation: as plant generated or extreme environmental missiles. Typical plant-generated missiles include valve stems, valve bonnets, turbine discs and other rotating masses. Extreme environmental missiles which are of major concern include tornado transported objects.</w:t>
      </w:r>
    </w:p>
    <w:p w14:paraId="6CBE0759" w14:textId="77777777" w:rsidR="00176B73" w:rsidRPr="00CA2EC8" w:rsidRDefault="00176B73" w:rsidP="00176B73">
      <w:pPr>
        <w:rPr>
          <w:lang w:eastAsia="pl-PL"/>
        </w:rPr>
      </w:pPr>
      <w:r w:rsidRPr="00CA2EC8">
        <w:rPr>
          <w:lang w:eastAsia="pl-PL"/>
        </w:rPr>
        <w:t>According to DOE-STD-1020-2012 for designing SSCs against extreme straight-line wind, hurricane wind, and torn</w:t>
      </w:r>
      <w:r w:rsidRPr="00CA2EC8">
        <w:rPr>
          <w:lang w:eastAsia="pl-PL"/>
        </w:rPr>
        <w:t>a</w:t>
      </w:r>
      <w:r w:rsidRPr="00CA2EC8">
        <w:rPr>
          <w:lang w:eastAsia="pl-PL"/>
        </w:rPr>
        <w:t>do wind loads, different load combinations should be used for the extreme loads (like dead, normal flood, live or tornado wind load, including atmospheric pressure change, as appropriate).</w:t>
      </w:r>
    </w:p>
    <w:p w14:paraId="512CD7DE" w14:textId="77777777" w:rsidR="00176B73" w:rsidRPr="00CA2EC8" w:rsidRDefault="00176B73" w:rsidP="00176B73">
      <w:r w:rsidRPr="00CA2EC8">
        <w:t xml:space="preserve">There is ongoing discussion on the definition of load factors. For example, 2010 ASCE Standard redefined the wind load from a severe to an extreme/abnormal load category with its design basis load factor changed to 1.0 from 1.6 presented in ASCE-7 2005 Standard. In the latter the return period of 50 or 100 years was used while in 2010 ASCE Standard 700 years return period (for Risk Category II) is given basing on 3 second gust wind. </w:t>
      </w:r>
    </w:p>
    <w:p w14:paraId="40624746" w14:textId="77777777" w:rsidR="00176B73" w:rsidRPr="00CA2EC8" w:rsidRDefault="00176B73" w:rsidP="00176B73">
      <w:r w:rsidRPr="00CA2EC8">
        <w:t>Such decisions related to the acceptance criteria of risk can have essential impact on the results of PSA analysis.</w:t>
      </w:r>
    </w:p>
    <w:p w14:paraId="15552A4A" w14:textId="77777777" w:rsidR="00176B73" w:rsidRPr="00CA2EC8" w:rsidRDefault="00176B73" w:rsidP="00176B73">
      <w:pPr>
        <w:rPr>
          <w:bCs/>
          <w:lang w:eastAsia="pl-PL"/>
        </w:rPr>
      </w:pPr>
      <w:r w:rsidRPr="00CA2EC8">
        <w:rPr>
          <w:bCs/>
          <w:lang w:eastAsia="pl-PL"/>
        </w:rPr>
        <w:t xml:space="preserve">The way how to combine the load depends on the structure analyzed and the method of analysis. In </w:t>
      </w:r>
      <w:r w:rsidRPr="00CA2EC8">
        <w:t xml:space="preserve">Bangash book, one can find a number of various formulas, based on American standards or using European codes. </w:t>
      </w:r>
    </w:p>
    <w:p w14:paraId="71E2A859" w14:textId="77777777" w:rsidR="00176B73" w:rsidRPr="000206CC" w:rsidRDefault="00176B73" w:rsidP="00176B73">
      <w:pPr>
        <w:widowControl w:val="0"/>
        <w:shd w:val="clear" w:color="auto" w:fill="FFFFFF"/>
        <w:autoSpaceDE w:val="0"/>
        <w:autoSpaceDN w:val="0"/>
        <w:adjustRightInd w:val="0"/>
        <w:rPr>
          <w:rFonts w:asciiTheme="minorHAnsi" w:hAnsiTheme="minorHAnsi"/>
          <w:b/>
          <w:bCs/>
          <w:sz w:val="20"/>
          <w:szCs w:val="20"/>
          <w:u w:val="single"/>
          <w:lang w:eastAsia="pl-PL"/>
        </w:rPr>
      </w:pPr>
      <w:r w:rsidRPr="000206CC">
        <w:rPr>
          <w:rFonts w:asciiTheme="minorHAnsi" w:hAnsiTheme="minorHAnsi"/>
          <w:b/>
          <w:bCs/>
          <w:sz w:val="20"/>
          <w:szCs w:val="20"/>
          <w:u w:val="single"/>
          <w:lang w:eastAsia="pl-PL"/>
        </w:rPr>
        <w:t>Methodology of the U.S. NRC guidelines</w:t>
      </w:r>
    </w:p>
    <w:p w14:paraId="1F6154A5" w14:textId="43FEDC80" w:rsidR="00176B73" w:rsidRPr="000206CC" w:rsidRDefault="00176B73" w:rsidP="00176B73">
      <w:pPr>
        <w:rPr>
          <w:szCs w:val="18"/>
          <w:lang w:eastAsia="pl-PL"/>
        </w:rPr>
      </w:pPr>
      <w:r w:rsidRPr="000206CC">
        <w:rPr>
          <w:szCs w:val="18"/>
          <w:lang w:eastAsia="pl-PL"/>
        </w:rPr>
        <w:t>The U.S. NRC guidelines on estimation of winds in PSA are described in NUREG/CR</w:t>
      </w:r>
      <w:r w:rsidR="0039175F">
        <w:rPr>
          <w:szCs w:val="18"/>
          <w:lang w:eastAsia="pl-PL"/>
        </w:rPr>
        <w:t>-</w:t>
      </w:r>
      <w:r w:rsidRPr="000206CC">
        <w:rPr>
          <w:szCs w:val="18"/>
          <w:lang w:eastAsia="pl-PL"/>
        </w:rPr>
        <w:t>4492. According to this report the hazards related to extreme winds should be analyzed through the following steps:</w:t>
      </w:r>
    </w:p>
    <w:p w14:paraId="73F91096" w14:textId="77777777" w:rsidR="00176B73" w:rsidRPr="000206CC" w:rsidRDefault="00176B73" w:rsidP="00176B73">
      <w:pPr>
        <w:widowControl w:val="0"/>
        <w:numPr>
          <w:ilvl w:val="0"/>
          <w:numId w:val="44"/>
        </w:numPr>
        <w:shd w:val="clear" w:color="auto" w:fill="FFFFFF"/>
        <w:autoSpaceDE w:val="0"/>
        <w:autoSpaceDN w:val="0"/>
        <w:adjustRightInd w:val="0"/>
        <w:spacing w:after="0"/>
        <w:ind w:left="426" w:hanging="426"/>
        <w:rPr>
          <w:bCs/>
          <w:szCs w:val="18"/>
          <w:lang w:eastAsia="pl-PL"/>
        </w:rPr>
      </w:pPr>
      <w:r w:rsidRPr="000206CC">
        <w:rPr>
          <w:b/>
          <w:bCs/>
          <w:szCs w:val="18"/>
          <w:lang w:eastAsia="pl-PL"/>
        </w:rPr>
        <w:t>Extreme wind speed distribution model –</w:t>
      </w:r>
      <w:r w:rsidRPr="000206CC">
        <w:rPr>
          <w:bCs/>
          <w:szCs w:val="18"/>
          <w:lang w:eastAsia="pl-PL"/>
        </w:rPr>
        <w:t xml:space="preserve"> the aim of this step is to estimate an extreme wind probability for each phenomenon and to assess the overall extreme wind probability at a site as a weighted average of the individual phenomenon probabilities for available sufficient extreme wind data and analysis time. This est</w:t>
      </w:r>
      <w:r w:rsidRPr="000206CC">
        <w:rPr>
          <w:bCs/>
          <w:szCs w:val="18"/>
          <w:lang w:eastAsia="pl-PL"/>
        </w:rPr>
        <w:t>i</w:t>
      </w:r>
      <w:r w:rsidRPr="000206CC">
        <w:rPr>
          <w:bCs/>
          <w:szCs w:val="18"/>
          <w:lang w:eastAsia="pl-PL"/>
        </w:rPr>
        <w:t>mation is called a mixed distribution model.</w:t>
      </w:r>
    </w:p>
    <w:p w14:paraId="34FE31BF" w14:textId="235DE1FC" w:rsidR="00176B73" w:rsidRPr="000206CC" w:rsidRDefault="00176B73" w:rsidP="00176B73">
      <w:pPr>
        <w:widowControl w:val="0"/>
        <w:numPr>
          <w:ilvl w:val="0"/>
          <w:numId w:val="44"/>
        </w:numPr>
        <w:shd w:val="clear" w:color="auto" w:fill="FFFFFF"/>
        <w:autoSpaceDE w:val="0"/>
        <w:autoSpaceDN w:val="0"/>
        <w:adjustRightInd w:val="0"/>
        <w:spacing w:after="0"/>
        <w:ind w:left="426" w:hanging="426"/>
        <w:rPr>
          <w:bCs/>
          <w:szCs w:val="18"/>
          <w:lang w:eastAsia="pl-PL"/>
        </w:rPr>
      </w:pPr>
      <w:r w:rsidRPr="000206CC">
        <w:rPr>
          <w:b/>
          <w:bCs/>
          <w:szCs w:val="18"/>
          <w:lang w:eastAsia="pl-PL"/>
        </w:rPr>
        <w:t>Distribution of observed extreme winds</w:t>
      </w:r>
      <w:r w:rsidRPr="000206CC">
        <w:rPr>
          <w:bCs/>
          <w:szCs w:val="18"/>
          <w:lang w:eastAsia="pl-PL"/>
        </w:rPr>
        <w:t xml:space="preserve"> –</w:t>
      </w:r>
      <w:r w:rsidR="0039175F">
        <w:rPr>
          <w:bCs/>
          <w:szCs w:val="18"/>
          <w:lang w:eastAsia="pl-PL"/>
        </w:rPr>
        <w:t xml:space="preserve"> </w:t>
      </w:r>
      <w:r w:rsidRPr="000206CC">
        <w:rPr>
          <w:bCs/>
          <w:szCs w:val="18"/>
          <w:lang w:eastAsia="pl-PL"/>
        </w:rPr>
        <w:t>Extreme winds distribution could be determined based on the frequency distribution of random variables such as wind speed if these distributions are from one of the common distribution families. However, no single theoretical distribution has been found to describe wind speeds. Therefore, it is not possible to make an a priori determination of a distribution form for extreme winds.</w:t>
      </w:r>
    </w:p>
    <w:p w14:paraId="16C72B8E" w14:textId="63B33EF6" w:rsidR="00176B73" w:rsidRPr="000206CC" w:rsidRDefault="00176B73" w:rsidP="00176B73">
      <w:pPr>
        <w:widowControl w:val="0"/>
        <w:numPr>
          <w:ilvl w:val="0"/>
          <w:numId w:val="44"/>
        </w:numPr>
        <w:shd w:val="clear" w:color="auto" w:fill="FFFFFF"/>
        <w:autoSpaceDE w:val="0"/>
        <w:autoSpaceDN w:val="0"/>
        <w:adjustRightInd w:val="0"/>
        <w:spacing w:after="0"/>
        <w:ind w:left="426" w:hanging="426"/>
        <w:rPr>
          <w:bCs/>
          <w:szCs w:val="18"/>
          <w:lang w:eastAsia="pl-PL"/>
        </w:rPr>
      </w:pPr>
      <w:r w:rsidRPr="000206CC">
        <w:rPr>
          <w:b/>
          <w:bCs/>
          <w:szCs w:val="18"/>
          <w:lang w:eastAsia="pl-PL"/>
        </w:rPr>
        <w:t>Estimation of tornado intensities</w:t>
      </w:r>
      <w:r w:rsidR="0039175F">
        <w:rPr>
          <w:b/>
          <w:bCs/>
          <w:szCs w:val="18"/>
          <w:lang w:eastAsia="pl-PL"/>
        </w:rPr>
        <w:t xml:space="preserve"> </w:t>
      </w:r>
      <w:r w:rsidRPr="000206CC">
        <w:rPr>
          <w:bCs/>
          <w:szCs w:val="18"/>
          <w:lang w:eastAsia="pl-PL"/>
        </w:rPr>
        <w:t>- the intensity of tornado is related to wind speeds. The most common method of rating intensities is a scale developed by Fujita called F-scale. In F-scale tornado intensities range from F0 (40-72 mph) through F5 (&gt;261 mph).</w:t>
      </w:r>
    </w:p>
    <w:p w14:paraId="71DE9EC8" w14:textId="77777777" w:rsidR="00176B73" w:rsidRPr="000206CC" w:rsidRDefault="00176B73" w:rsidP="00176B73">
      <w:pPr>
        <w:widowControl w:val="0"/>
        <w:numPr>
          <w:ilvl w:val="0"/>
          <w:numId w:val="44"/>
        </w:numPr>
        <w:shd w:val="clear" w:color="auto" w:fill="FFFFFF"/>
        <w:autoSpaceDE w:val="0"/>
        <w:autoSpaceDN w:val="0"/>
        <w:adjustRightInd w:val="0"/>
        <w:spacing w:after="0"/>
        <w:ind w:left="426" w:hanging="426"/>
        <w:rPr>
          <w:bCs/>
          <w:szCs w:val="18"/>
          <w:lang w:eastAsia="pl-PL"/>
        </w:rPr>
      </w:pPr>
      <w:r w:rsidRPr="000206CC">
        <w:rPr>
          <w:b/>
          <w:bCs/>
          <w:szCs w:val="18"/>
          <w:lang w:eastAsia="pl-PL"/>
        </w:rPr>
        <w:t>Estimation of return periods</w:t>
      </w:r>
      <w:r w:rsidRPr="000206CC">
        <w:rPr>
          <w:bCs/>
          <w:szCs w:val="18"/>
          <w:lang w:eastAsia="pl-PL"/>
        </w:rPr>
        <w:t xml:space="preserve"> – return periods are frequently used as alternative descriptions of the probabil</w:t>
      </w:r>
      <w:r w:rsidRPr="000206CC">
        <w:rPr>
          <w:bCs/>
          <w:szCs w:val="18"/>
          <w:lang w:eastAsia="pl-PL"/>
        </w:rPr>
        <w:t>i</w:t>
      </w:r>
      <w:r w:rsidRPr="000206CC">
        <w:rPr>
          <w:bCs/>
          <w:szCs w:val="18"/>
          <w:lang w:eastAsia="pl-PL"/>
        </w:rPr>
        <w:t xml:space="preserve">ties of extreme events. </w:t>
      </w:r>
    </w:p>
    <w:p w14:paraId="047E4157" w14:textId="77777777" w:rsidR="00176B73" w:rsidRPr="000206CC" w:rsidRDefault="00176B73" w:rsidP="00176B73">
      <w:pPr>
        <w:widowControl w:val="0"/>
        <w:numPr>
          <w:ilvl w:val="0"/>
          <w:numId w:val="44"/>
        </w:numPr>
        <w:shd w:val="clear" w:color="auto" w:fill="FFFFFF"/>
        <w:autoSpaceDE w:val="0"/>
        <w:autoSpaceDN w:val="0"/>
        <w:adjustRightInd w:val="0"/>
        <w:spacing w:after="0"/>
        <w:ind w:left="426" w:hanging="426"/>
        <w:rPr>
          <w:bCs/>
          <w:szCs w:val="18"/>
          <w:lang w:eastAsia="pl-PL"/>
        </w:rPr>
      </w:pPr>
      <w:r w:rsidRPr="000206CC">
        <w:rPr>
          <w:b/>
          <w:bCs/>
          <w:szCs w:val="18"/>
          <w:lang w:eastAsia="pl-PL"/>
        </w:rPr>
        <w:t>Data acquisition -</w:t>
      </w:r>
      <w:r w:rsidRPr="000206CC">
        <w:rPr>
          <w:bCs/>
          <w:szCs w:val="18"/>
          <w:lang w:eastAsia="pl-PL"/>
        </w:rPr>
        <w:t xml:space="preserve"> the aim of this step is the identification of the extreme wind data that are available for the general region of interest. Identified data should be used in extreme wind analysis. All available extreme </w:t>
      </w:r>
      <w:r w:rsidRPr="000206CC">
        <w:rPr>
          <w:bCs/>
          <w:szCs w:val="18"/>
          <w:lang w:eastAsia="pl-PL"/>
        </w:rPr>
        <w:lastRenderedPageBreak/>
        <w:t>wind data should be considered in an extreme wind analysis.</w:t>
      </w:r>
    </w:p>
    <w:p w14:paraId="7A9D629F" w14:textId="6E8348F8" w:rsidR="00176B73" w:rsidRPr="000206CC" w:rsidRDefault="00176B73" w:rsidP="00176B73">
      <w:pPr>
        <w:widowControl w:val="0"/>
        <w:numPr>
          <w:ilvl w:val="0"/>
          <w:numId w:val="44"/>
        </w:numPr>
        <w:shd w:val="clear" w:color="auto" w:fill="FFFFFF"/>
        <w:autoSpaceDE w:val="0"/>
        <w:autoSpaceDN w:val="0"/>
        <w:adjustRightInd w:val="0"/>
        <w:spacing w:after="0"/>
        <w:ind w:left="426" w:hanging="426"/>
        <w:rPr>
          <w:bCs/>
          <w:szCs w:val="18"/>
          <w:lang w:eastAsia="pl-PL"/>
        </w:rPr>
      </w:pPr>
      <w:r w:rsidRPr="000206CC">
        <w:rPr>
          <w:b/>
          <w:bCs/>
          <w:szCs w:val="18"/>
          <w:lang w:eastAsia="pl-PL"/>
        </w:rPr>
        <w:t>Observed extreme wind data</w:t>
      </w:r>
      <w:r w:rsidRPr="000206CC">
        <w:rPr>
          <w:bCs/>
          <w:szCs w:val="18"/>
          <w:lang w:eastAsia="pl-PL"/>
        </w:rPr>
        <w:t xml:space="preserve"> – expressed in terms of </w:t>
      </w:r>
      <w:r w:rsidRPr="000206CC">
        <w:rPr>
          <w:b/>
          <w:bCs/>
          <w:szCs w:val="18"/>
          <w:lang w:eastAsia="pl-PL"/>
        </w:rPr>
        <w:t xml:space="preserve">fastest-mile speeds </w:t>
      </w:r>
      <w:r w:rsidRPr="000206CC">
        <w:rPr>
          <w:bCs/>
          <w:szCs w:val="18"/>
          <w:lang w:eastAsia="pl-PL"/>
        </w:rPr>
        <w:t xml:space="preserve">(wind speed is the wind speed computed from the shortest interval required for passage of one mile of wind during some longer period such as a day, month, or year); </w:t>
      </w:r>
      <w:r w:rsidRPr="000206CC">
        <w:rPr>
          <w:b/>
          <w:bCs/>
          <w:szCs w:val="18"/>
          <w:lang w:eastAsia="pl-PL"/>
        </w:rPr>
        <w:t>peak gust speeds</w:t>
      </w:r>
      <w:r w:rsidRPr="000206CC">
        <w:rPr>
          <w:bCs/>
          <w:szCs w:val="18"/>
          <w:lang w:eastAsia="pl-PL"/>
        </w:rPr>
        <w:t xml:space="preserve"> (determined from dials or </w:t>
      </w:r>
      <w:r w:rsidR="000A766B" w:rsidRPr="000206CC">
        <w:rPr>
          <w:bCs/>
          <w:szCs w:val="18"/>
          <w:lang w:eastAsia="pl-PL"/>
        </w:rPr>
        <w:t>analogue</w:t>
      </w:r>
      <w:r w:rsidRPr="000206CC">
        <w:rPr>
          <w:bCs/>
          <w:szCs w:val="18"/>
          <w:lang w:eastAsia="pl-PL"/>
        </w:rPr>
        <w:t xml:space="preserve"> wind speed records repr</w:t>
      </w:r>
      <w:r w:rsidRPr="000206CC">
        <w:rPr>
          <w:bCs/>
          <w:szCs w:val="18"/>
          <w:lang w:eastAsia="pl-PL"/>
        </w:rPr>
        <w:t>e</w:t>
      </w:r>
      <w:r w:rsidRPr="000206CC">
        <w:rPr>
          <w:bCs/>
          <w:szCs w:val="18"/>
          <w:lang w:eastAsia="pl-PL"/>
        </w:rPr>
        <w:t xml:space="preserve">senting wind speeds averaged over a short period); </w:t>
      </w:r>
      <w:r w:rsidRPr="000206CC">
        <w:rPr>
          <w:b/>
          <w:bCs/>
          <w:szCs w:val="18"/>
          <w:lang w:eastAsia="pl-PL"/>
        </w:rPr>
        <w:t>fastest 5-min speeds</w:t>
      </w:r>
      <w:r w:rsidRPr="000206CC">
        <w:rPr>
          <w:bCs/>
          <w:szCs w:val="18"/>
          <w:lang w:eastAsia="pl-PL"/>
        </w:rPr>
        <w:t xml:space="preserve"> (determined from charts) and </w:t>
      </w:r>
      <w:r w:rsidRPr="000206CC">
        <w:rPr>
          <w:b/>
          <w:bCs/>
          <w:szCs w:val="18"/>
          <w:lang w:eastAsia="pl-PL"/>
        </w:rPr>
        <w:t>fas</w:t>
      </w:r>
      <w:r w:rsidRPr="000206CC">
        <w:rPr>
          <w:b/>
          <w:bCs/>
          <w:szCs w:val="18"/>
          <w:lang w:eastAsia="pl-PL"/>
        </w:rPr>
        <w:t>t</w:t>
      </w:r>
      <w:r w:rsidRPr="000206CC">
        <w:rPr>
          <w:b/>
          <w:bCs/>
          <w:szCs w:val="18"/>
          <w:lang w:eastAsia="pl-PL"/>
        </w:rPr>
        <w:t>est 1-min observed speeds</w:t>
      </w:r>
      <w:r w:rsidRPr="000206CC">
        <w:rPr>
          <w:bCs/>
          <w:szCs w:val="18"/>
          <w:lang w:eastAsia="pl-PL"/>
        </w:rPr>
        <w:t xml:space="preserve"> (typically done visually from a non-recording display)</w:t>
      </w:r>
      <w:r w:rsidR="0039175F">
        <w:rPr>
          <w:bCs/>
          <w:szCs w:val="18"/>
          <w:lang w:eastAsia="pl-PL"/>
        </w:rPr>
        <w:t>.</w:t>
      </w:r>
    </w:p>
    <w:p w14:paraId="02DD5A90" w14:textId="77777777" w:rsidR="00176B73" w:rsidRPr="000206CC" w:rsidRDefault="00176B73" w:rsidP="00176B73">
      <w:pPr>
        <w:widowControl w:val="0"/>
        <w:numPr>
          <w:ilvl w:val="0"/>
          <w:numId w:val="44"/>
        </w:numPr>
        <w:shd w:val="clear" w:color="auto" w:fill="FFFFFF"/>
        <w:autoSpaceDE w:val="0"/>
        <w:autoSpaceDN w:val="0"/>
        <w:adjustRightInd w:val="0"/>
        <w:spacing w:after="0"/>
        <w:ind w:left="426" w:hanging="426"/>
        <w:rPr>
          <w:bCs/>
          <w:szCs w:val="18"/>
          <w:lang w:eastAsia="pl-PL"/>
        </w:rPr>
      </w:pPr>
      <w:r w:rsidRPr="000206CC">
        <w:rPr>
          <w:b/>
          <w:bCs/>
          <w:szCs w:val="18"/>
          <w:lang w:eastAsia="pl-PL"/>
        </w:rPr>
        <w:t>Sources for observed extreme wind (tornado) data</w:t>
      </w:r>
      <w:r w:rsidRPr="000206CC">
        <w:rPr>
          <w:bCs/>
          <w:szCs w:val="18"/>
          <w:lang w:eastAsia="pl-PL"/>
        </w:rPr>
        <w:t xml:space="preserve"> - identification of the extreme wind data available for a region and determination of the various types of extreme wind and tornadoes data recorded for each location are necessary for further analysis. </w:t>
      </w:r>
    </w:p>
    <w:p w14:paraId="00E7EFE7" w14:textId="77777777" w:rsidR="00176B73" w:rsidRPr="000206CC" w:rsidRDefault="00176B73" w:rsidP="00176B73">
      <w:pPr>
        <w:widowControl w:val="0"/>
        <w:numPr>
          <w:ilvl w:val="0"/>
          <w:numId w:val="44"/>
        </w:numPr>
        <w:shd w:val="clear" w:color="auto" w:fill="FFFFFF"/>
        <w:autoSpaceDE w:val="0"/>
        <w:autoSpaceDN w:val="0"/>
        <w:adjustRightInd w:val="0"/>
        <w:spacing w:after="0"/>
        <w:ind w:left="426" w:hanging="426"/>
        <w:rPr>
          <w:bCs/>
          <w:szCs w:val="18"/>
          <w:lang w:eastAsia="pl-PL"/>
        </w:rPr>
      </w:pPr>
      <w:r w:rsidRPr="000206CC">
        <w:rPr>
          <w:b/>
          <w:bCs/>
          <w:szCs w:val="18"/>
          <w:lang w:eastAsia="pl-PL"/>
        </w:rPr>
        <w:t>Data base preparation</w:t>
      </w:r>
      <w:r w:rsidRPr="000206CC">
        <w:rPr>
          <w:bCs/>
          <w:szCs w:val="18"/>
          <w:lang w:eastAsia="pl-PL"/>
        </w:rPr>
        <w:t xml:space="preserve"> - observed wind data acquired for evaluation of extremes need some preprocessing before using in risk assessment. The preprocessing includes such an operation as: screening the data for pro</w:t>
      </w:r>
      <w:r w:rsidRPr="000206CC">
        <w:rPr>
          <w:bCs/>
          <w:szCs w:val="18"/>
          <w:lang w:eastAsia="pl-PL"/>
        </w:rPr>
        <w:t>b</w:t>
      </w:r>
      <w:r w:rsidRPr="000206CC">
        <w:rPr>
          <w:bCs/>
          <w:szCs w:val="18"/>
          <w:lang w:eastAsia="pl-PL"/>
        </w:rPr>
        <w:t>lems (errors or incompleteness of data); adjustment of data into a consistent form; calculation of additional measures based on obtained data.</w:t>
      </w:r>
    </w:p>
    <w:p w14:paraId="5CEB1D20" w14:textId="77777777" w:rsidR="00176B73" w:rsidRPr="000206CC" w:rsidRDefault="00176B73" w:rsidP="00176B73">
      <w:pPr>
        <w:widowControl w:val="0"/>
        <w:numPr>
          <w:ilvl w:val="0"/>
          <w:numId w:val="44"/>
        </w:numPr>
        <w:shd w:val="clear" w:color="auto" w:fill="FFFFFF"/>
        <w:autoSpaceDE w:val="0"/>
        <w:autoSpaceDN w:val="0"/>
        <w:adjustRightInd w:val="0"/>
        <w:spacing w:after="0"/>
        <w:ind w:left="426" w:hanging="426"/>
        <w:rPr>
          <w:bCs/>
          <w:szCs w:val="18"/>
          <w:lang w:eastAsia="pl-PL"/>
        </w:rPr>
      </w:pPr>
      <w:r w:rsidRPr="000206CC">
        <w:rPr>
          <w:b/>
          <w:bCs/>
          <w:szCs w:val="18"/>
          <w:lang w:eastAsia="pl-PL"/>
        </w:rPr>
        <w:t>Data screening</w:t>
      </w:r>
      <w:r w:rsidRPr="000206CC">
        <w:rPr>
          <w:bCs/>
          <w:szCs w:val="18"/>
          <w:lang w:eastAsia="pl-PL"/>
        </w:rPr>
        <w:t xml:space="preserve"> - it consists of 1) determining exactly what type of data have been obtained, 2) identifying the location and height of measurement for each speed, and 3) examining the data for spurious values and trends that may indicate unreported changes in anemometer exposure, location, or type.</w:t>
      </w:r>
    </w:p>
    <w:p w14:paraId="42C94BE8" w14:textId="77777777" w:rsidR="00176B73" w:rsidRPr="000206CC" w:rsidRDefault="00176B73" w:rsidP="00176B73">
      <w:pPr>
        <w:widowControl w:val="0"/>
        <w:numPr>
          <w:ilvl w:val="0"/>
          <w:numId w:val="44"/>
        </w:numPr>
        <w:shd w:val="clear" w:color="auto" w:fill="FFFFFF"/>
        <w:autoSpaceDE w:val="0"/>
        <w:autoSpaceDN w:val="0"/>
        <w:adjustRightInd w:val="0"/>
        <w:spacing w:after="0"/>
        <w:ind w:left="426" w:hanging="426"/>
        <w:rPr>
          <w:bCs/>
          <w:szCs w:val="18"/>
          <w:lang w:eastAsia="pl-PL"/>
        </w:rPr>
      </w:pPr>
      <w:r w:rsidRPr="000206CC">
        <w:rPr>
          <w:b/>
          <w:bCs/>
          <w:szCs w:val="18"/>
          <w:lang w:eastAsia="pl-PL"/>
        </w:rPr>
        <w:t>Adjustment of observed extreme winds</w:t>
      </w:r>
      <w:r w:rsidRPr="000206CC">
        <w:rPr>
          <w:bCs/>
          <w:szCs w:val="18"/>
          <w:lang w:eastAsia="pl-PL"/>
        </w:rPr>
        <w:t xml:space="preserve"> - after the initial screening has been completed, the observed wind data base should be made internally consistent. In a typical situation, the extreme wind data will have been measured by different organizations and for different periods of time. As a result, the dimensional units in which the speeds are expressed may not be the same for all data, the data may not be of a common type, and the data are likely to have been obtained at different measurement heights. When this is the case, it is necessary to standardize the data to minimize any differences that may be due to measurement techniques.</w:t>
      </w:r>
    </w:p>
    <w:p w14:paraId="3F71D09C" w14:textId="77777777" w:rsidR="00176B73" w:rsidRPr="000206CC" w:rsidRDefault="00176B73" w:rsidP="00176B73">
      <w:pPr>
        <w:widowControl w:val="0"/>
        <w:numPr>
          <w:ilvl w:val="0"/>
          <w:numId w:val="44"/>
        </w:numPr>
        <w:shd w:val="clear" w:color="auto" w:fill="FFFFFF"/>
        <w:autoSpaceDE w:val="0"/>
        <w:autoSpaceDN w:val="0"/>
        <w:adjustRightInd w:val="0"/>
        <w:spacing w:after="0"/>
        <w:ind w:left="426" w:hanging="426"/>
        <w:rPr>
          <w:bCs/>
          <w:szCs w:val="18"/>
          <w:lang w:eastAsia="pl-PL"/>
        </w:rPr>
      </w:pPr>
      <w:r w:rsidRPr="000206CC">
        <w:rPr>
          <w:b/>
          <w:bCs/>
          <w:szCs w:val="18"/>
          <w:lang w:eastAsia="pl-PL"/>
        </w:rPr>
        <w:t>Averaging interval</w:t>
      </w:r>
      <w:r w:rsidRPr="000206CC">
        <w:rPr>
          <w:bCs/>
          <w:szCs w:val="18"/>
          <w:lang w:eastAsia="pl-PL"/>
        </w:rPr>
        <w:t xml:space="preserve"> - each wind speed observation is, at least implicitly, associated with an interval over which the speed is averaged. The averaging intervals associated with extreme winds range from about 2 s for peak gusts to 5-min. However, the most common extreme wind, the fastest mile, is not associated with a fixed averaging interval. The fastest-mile wind speed averaging interval is a function of the wind speed. Var</w:t>
      </w:r>
      <w:r w:rsidRPr="000206CC">
        <w:rPr>
          <w:bCs/>
          <w:szCs w:val="18"/>
          <w:lang w:eastAsia="pl-PL"/>
        </w:rPr>
        <w:t>i</w:t>
      </w:r>
      <w:r w:rsidRPr="000206CC">
        <w:rPr>
          <w:bCs/>
          <w:szCs w:val="18"/>
          <w:lang w:eastAsia="pl-PL"/>
        </w:rPr>
        <w:t>ous techniques are applied to provide an accurate adjustment for all conditions and types of observation.</w:t>
      </w:r>
    </w:p>
    <w:p w14:paraId="0C5CB589" w14:textId="77777777" w:rsidR="00176B73" w:rsidRPr="000206CC" w:rsidRDefault="00176B73" w:rsidP="00176B73">
      <w:pPr>
        <w:widowControl w:val="0"/>
        <w:numPr>
          <w:ilvl w:val="0"/>
          <w:numId w:val="44"/>
        </w:numPr>
        <w:shd w:val="clear" w:color="auto" w:fill="FFFFFF"/>
        <w:autoSpaceDE w:val="0"/>
        <w:autoSpaceDN w:val="0"/>
        <w:adjustRightInd w:val="0"/>
        <w:spacing w:after="0"/>
        <w:ind w:left="426" w:hanging="426"/>
        <w:rPr>
          <w:bCs/>
          <w:szCs w:val="18"/>
          <w:lang w:eastAsia="pl-PL"/>
        </w:rPr>
      </w:pPr>
      <w:r w:rsidRPr="000206CC">
        <w:rPr>
          <w:b/>
          <w:bCs/>
          <w:szCs w:val="18"/>
          <w:lang w:eastAsia="pl-PL"/>
        </w:rPr>
        <w:t>Measurement height</w:t>
      </w:r>
      <w:r w:rsidRPr="000206CC">
        <w:rPr>
          <w:bCs/>
          <w:szCs w:val="18"/>
          <w:lang w:eastAsia="pl-PL"/>
        </w:rPr>
        <w:t>. Near the earth's surface, winds increase with height above ground. Therefore, it is reasonable to make an attempt to take the height of measurement in to account in the analysis of extreme winds in order to estimate variation of extreme winds with height.</w:t>
      </w:r>
    </w:p>
    <w:p w14:paraId="5BACF979" w14:textId="77777777" w:rsidR="00176B73" w:rsidRPr="00CA2EC8" w:rsidRDefault="00176B73" w:rsidP="00176B73">
      <w:pPr>
        <w:widowControl w:val="0"/>
        <w:shd w:val="clear" w:color="auto" w:fill="FFFFFF"/>
        <w:autoSpaceDE w:val="0"/>
        <w:autoSpaceDN w:val="0"/>
        <w:adjustRightInd w:val="0"/>
        <w:spacing w:after="0"/>
        <w:rPr>
          <w:rFonts w:asciiTheme="minorHAnsi" w:hAnsiTheme="minorHAnsi"/>
          <w:bCs/>
          <w:sz w:val="20"/>
          <w:szCs w:val="20"/>
          <w:lang w:eastAsia="pl-PL"/>
        </w:rPr>
      </w:pPr>
    </w:p>
    <w:p w14:paraId="15EB7359" w14:textId="77777777" w:rsidR="00176B73" w:rsidRPr="000206CC" w:rsidRDefault="00176B73" w:rsidP="00176B73">
      <w:pPr>
        <w:rPr>
          <w:bCs/>
          <w:szCs w:val="18"/>
          <w:lang w:eastAsia="pl-PL"/>
        </w:rPr>
      </w:pPr>
      <w:r w:rsidRPr="000206CC">
        <w:rPr>
          <w:bCs/>
          <w:szCs w:val="18"/>
          <w:lang w:eastAsia="pl-PL"/>
        </w:rPr>
        <w:t xml:space="preserve">An example of the real event and the description of consequences of hurricane can be found in </w:t>
      </w:r>
      <w:r w:rsidRPr="000206CC">
        <w:rPr>
          <w:szCs w:val="18"/>
        </w:rPr>
        <w:t>“</w:t>
      </w:r>
      <w:r w:rsidRPr="000206CC">
        <w:rPr>
          <w:szCs w:val="18"/>
          <w:lang w:eastAsia="pl-PL"/>
        </w:rPr>
        <w:t>Effect of Hurr</w:t>
      </w:r>
      <w:r w:rsidRPr="000206CC">
        <w:rPr>
          <w:szCs w:val="18"/>
          <w:lang w:eastAsia="pl-PL"/>
        </w:rPr>
        <w:t>i</w:t>
      </w:r>
      <w:r w:rsidRPr="000206CC">
        <w:rPr>
          <w:szCs w:val="18"/>
          <w:lang w:eastAsia="pl-PL"/>
        </w:rPr>
        <w:t>cane Andrew on the Turkey Point Nuclear Generating Station from August 20-30, 1992”.</w:t>
      </w:r>
    </w:p>
    <w:p w14:paraId="04B4CF63" w14:textId="77777777" w:rsidR="00176B73" w:rsidRPr="00CA2EC8" w:rsidRDefault="00176B73" w:rsidP="00176B73">
      <w:pPr>
        <w:widowControl w:val="0"/>
        <w:shd w:val="clear" w:color="auto" w:fill="FFFFFF"/>
        <w:autoSpaceDE w:val="0"/>
        <w:autoSpaceDN w:val="0"/>
        <w:adjustRightInd w:val="0"/>
        <w:spacing w:after="0"/>
        <w:rPr>
          <w:rFonts w:asciiTheme="minorHAnsi" w:hAnsiTheme="minorHAnsi"/>
          <w:bCs/>
          <w:sz w:val="20"/>
          <w:szCs w:val="20"/>
          <w:lang w:eastAsia="pl-PL"/>
        </w:rPr>
      </w:pPr>
    </w:p>
    <w:p w14:paraId="2784C954" w14:textId="77777777" w:rsidR="00176B73" w:rsidRPr="000206CC" w:rsidRDefault="00176B73" w:rsidP="00176B73">
      <w:pPr>
        <w:widowControl w:val="0"/>
        <w:shd w:val="clear" w:color="auto" w:fill="FFFFFF"/>
        <w:autoSpaceDE w:val="0"/>
        <w:autoSpaceDN w:val="0"/>
        <w:adjustRightInd w:val="0"/>
        <w:spacing w:after="0"/>
        <w:rPr>
          <w:b/>
          <w:bCs/>
          <w:szCs w:val="18"/>
          <w:lang w:eastAsia="pl-PL"/>
        </w:rPr>
      </w:pPr>
      <w:r w:rsidRPr="000206CC">
        <w:rPr>
          <w:b/>
          <w:bCs/>
          <w:szCs w:val="18"/>
          <w:lang w:eastAsia="pl-PL"/>
        </w:rPr>
        <w:t>Bibliography</w:t>
      </w:r>
    </w:p>
    <w:p w14:paraId="2C2C767B" w14:textId="77777777" w:rsidR="00176B73" w:rsidRPr="000206CC" w:rsidRDefault="00176B73" w:rsidP="00176B73">
      <w:pPr>
        <w:pStyle w:val="Default"/>
        <w:numPr>
          <w:ilvl w:val="0"/>
          <w:numId w:val="43"/>
        </w:numPr>
        <w:spacing w:after="37" w:line="348" w:lineRule="atLeast"/>
        <w:jc w:val="both"/>
        <w:rPr>
          <w:rFonts w:ascii="Trebuchet MS" w:hAnsi="Trebuchet MS" w:cs="Times New Roman"/>
          <w:color w:val="auto"/>
          <w:sz w:val="18"/>
          <w:szCs w:val="18"/>
          <w:lang w:val="en-GB"/>
        </w:rPr>
      </w:pPr>
      <w:r w:rsidRPr="000206CC">
        <w:rPr>
          <w:rFonts w:ascii="Trebuchet MS" w:hAnsi="Trebuchet MS" w:cs="Times New Roman"/>
          <w:color w:val="auto"/>
          <w:sz w:val="18"/>
          <w:szCs w:val="18"/>
          <w:lang w:val="en-GB"/>
        </w:rPr>
        <w:t xml:space="preserve">UBC-1988, “Uniform Building Code,” International Conference of Building Code Officials, 1988 </w:t>
      </w:r>
    </w:p>
    <w:p w14:paraId="40CA13CA" w14:textId="77777777" w:rsidR="00176B73" w:rsidRPr="000206CC" w:rsidRDefault="00176B73" w:rsidP="00176B73">
      <w:pPr>
        <w:pStyle w:val="Default"/>
        <w:numPr>
          <w:ilvl w:val="0"/>
          <w:numId w:val="43"/>
        </w:numPr>
        <w:spacing w:after="37" w:line="348" w:lineRule="atLeast"/>
        <w:jc w:val="both"/>
        <w:rPr>
          <w:rFonts w:ascii="Trebuchet MS" w:hAnsi="Trebuchet MS" w:cs="Times New Roman"/>
          <w:color w:val="auto"/>
          <w:sz w:val="18"/>
          <w:szCs w:val="18"/>
          <w:lang w:val="en-GB"/>
        </w:rPr>
      </w:pPr>
      <w:r w:rsidRPr="000206CC">
        <w:rPr>
          <w:rFonts w:ascii="Trebuchet MS" w:hAnsi="Trebuchet MS" w:cs="Times New Roman"/>
          <w:color w:val="auto"/>
          <w:sz w:val="18"/>
          <w:szCs w:val="18"/>
          <w:lang w:val="en-GB"/>
        </w:rPr>
        <w:t>Fujita, T.T., “Proposed Characterization of Tornadoes and Hurricanes by Area and Intensity,” SMRP R</w:t>
      </w:r>
      <w:r w:rsidRPr="000206CC">
        <w:rPr>
          <w:rFonts w:ascii="Trebuchet MS" w:hAnsi="Trebuchet MS" w:cs="Times New Roman"/>
          <w:color w:val="auto"/>
          <w:sz w:val="18"/>
          <w:szCs w:val="18"/>
          <w:lang w:val="en-GB"/>
        </w:rPr>
        <w:t>e</w:t>
      </w:r>
      <w:r w:rsidRPr="000206CC">
        <w:rPr>
          <w:rFonts w:ascii="Trebuchet MS" w:hAnsi="Trebuchet MS" w:cs="Times New Roman"/>
          <w:color w:val="auto"/>
          <w:sz w:val="18"/>
          <w:szCs w:val="18"/>
          <w:lang w:val="en-GB"/>
        </w:rPr>
        <w:t xml:space="preserve">search Paper No. 91, University of Illinois, 1991 </w:t>
      </w:r>
    </w:p>
    <w:p w14:paraId="236614AF" w14:textId="77777777" w:rsidR="00176B73" w:rsidRPr="000206CC" w:rsidRDefault="00176B73" w:rsidP="00176B73">
      <w:pPr>
        <w:pStyle w:val="Default"/>
        <w:numPr>
          <w:ilvl w:val="0"/>
          <w:numId w:val="43"/>
        </w:numPr>
        <w:spacing w:after="37" w:line="348" w:lineRule="atLeast"/>
        <w:jc w:val="both"/>
        <w:rPr>
          <w:rFonts w:ascii="Trebuchet MS" w:hAnsi="Trebuchet MS" w:cs="Times New Roman"/>
          <w:color w:val="auto"/>
          <w:sz w:val="18"/>
          <w:szCs w:val="18"/>
          <w:lang w:val="en-GB"/>
        </w:rPr>
      </w:pPr>
      <w:r w:rsidRPr="000206CC">
        <w:rPr>
          <w:rFonts w:ascii="Trebuchet MS" w:hAnsi="Trebuchet MS" w:cs="Times New Roman"/>
          <w:color w:val="auto"/>
          <w:sz w:val="18"/>
          <w:szCs w:val="18"/>
          <w:lang w:val="en-GB"/>
        </w:rPr>
        <w:t>Wind Science and Engineering Center, “A Recommendation for an Enhanced Fujita Scale (EF-Scale),” Te</w:t>
      </w:r>
      <w:r w:rsidRPr="000206CC">
        <w:rPr>
          <w:rFonts w:ascii="Trebuchet MS" w:hAnsi="Trebuchet MS" w:cs="Times New Roman"/>
          <w:color w:val="auto"/>
          <w:sz w:val="18"/>
          <w:szCs w:val="18"/>
          <w:lang w:val="en-GB"/>
        </w:rPr>
        <w:t>x</w:t>
      </w:r>
      <w:r w:rsidRPr="000206CC">
        <w:rPr>
          <w:rFonts w:ascii="Trebuchet MS" w:hAnsi="Trebuchet MS" w:cs="Times New Roman"/>
          <w:color w:val="auto"/>
          <w:sz w:val="18"/>
          <w:szCs w:val="18"/>
          <w:lang w:val="en-GB"/>
        </w:rPr>
        <w:t xml:space="preserve">as Tech University, 2006 </w:t>
      </w:r>
    </w:p>
    <w:p w14:paraId="1E34516C" w14:textId="77777777" w:rsidR="00176B73" w:rsidRPr="000206CC" w:rsidRDefault="00176B73" w:rsidP="00176B73">
      <w:pPr>
        <w:pStyle w:val="Default"/>
        <w:numPr>
          <w:ilvl w:val="0"/>
          <w:numId w:val="43"/>
        </w:numPr>
        <w:spacing w:after="37" w:line="348" w:lineRule="atLeast"/>
        <w:jc w:val="both"/>
        <w:rPr>
          <w:rFonts w:ascii="Trebuchet MS" w:hAnsi="Trebuchet MS" w:cs="Times New Roman"/>
          <w:color w:val="auto"/>
          <w:sz w:val="18"/>
          <w:szCs w:val="18"/>
          <w:lang w:val="en-GB"/>
        </w:rPr>
      </w:pPr>
      <w:r w:rsidRPr="000206CC">
        <w:rPr>
          <w:rFonts w:ascii="Trebuchet MS" w:hAnsi="Trebuchet MS" w:cs="Times New Roman"/>
          <w:color w:val="auto"/>
          <w:sz w:val="18"/>
          <w:szCs w:val="18"/>
          <w:lang w:val="en-GB"/>
        </w:rPr>
        <w:t xml:space="preserve">ANSI/ANS 2.3-1983, “Standard for Estimating Tornado and Extreme wind Characteristics at Nuclear Power Sites,” American Nuclear Society, 1983 </w:t>
      </w:r>
    </w:p>
    <w:p w14:paraId="58245986" w14:textId="77777777" w:rsidR="00176B73" w:rsidRPr="000206CC" w:rsidRDefault="00176B73" w:rsidP="00176B73">
      <w:pPr>
        <w:pStyle w:val="Default"/>
        <w:numPr>
          <w:ilvl w:val="0"/>
          <w:numId w:val="43"/>
        </w:numPr>
        <w:spacing w:after="37" w:line="348" w:lineRule="atLeast"/>
        <w:jc w:val="both"/>
        <w:rPr>
          <w:rFonts w:ascii="Trebuchet MS" w:hAnsi="Trebuchet MS" w:cs="Times New Roman"/>
          <w:color w:val="auto"/>
          <w:sz w:val="18"/>
          <w:szCs w:val="18"/>
          <w:lang w:val="en-GB"/>
        </w:rPr>
      </w:pPr>
      <w:r w:rsidRPr="000206CC">
        <w:rPr>
          <w:rFonts w:ascii="Trebuchet MS" w:hAnsi="Trebuchet MS" w:cs="Times New Roman"/>
          <w:color w:val="auto"/>
          <w:sz w:val="18"/>
          <w:szCs w:val="18"/>
          <w:lang w:val="en-GB"/>
        </w:rPr>
        <w:lastRenderedPageBreak/>
        <w:t>ANSI/ANS 2.3-2011, “Estimating Tornado and Hurricane Extreme Straight Line Wind Characteristics at N</w:t>
      </w:r>
      <w:r w:rsidRPr="000206CC">
        <w:rPr>
          <w:rFonts w:ascii="Trebuchet MS" w:hAnsi="Trebuchet MS" w:cs="Times New Roman"/>
          <w:color w:val="auto"/>
          <w:sz w:val="18"/>
          <w:szCs w:val="18"/>
          <w:lang w:val="en-GB"/>
        </w:rPr>
        <w:t>u</w:t>
      </w:r>
      <w:r w:rsidRPr="000206CC">
        <w:rPr>
          <w:rFonts w:ascii="Trebuchet MS" w:hAnsi="Trebuchet MS" w:cs="Times New Roman"/>
          <w:color w:val="auto"/>
          <w:sz w:val="18"/>
          <w:szCs w:val="18"/>
          <w:lang w:val="en-GB"/>
        </w:rPr>
        <w:t xml:space="preserve">clear Facility Sites,” American Nuclear Society, 2011 </w:t>
      </w:r>
    </w:p>
    <w:p w14:paraId="058B59DA" w14:textId="77777777" w:rsidR="00176B73" w:rsidRPr="000206CC" w:rsidRDefault="00176B73" w:rsidP="00176B73">
      <w:pPr>
        <w:pStyle w:val="Default"/>
        <w:numPr>
          <w:ilvl w:val="0"/>
          <w:numId w:val="43"/>
        </w:numPr>
        <w:spacing w:after="37" w:line="348" w:lineRule="atLeast"/>
        <w:jc w:val="both"/>
        <w:rPr>
          <w:rFonts w:ascii="Trebuchet MS" w:hAnsi="Trebuchet MS" w:cs="Times New Roman"/>
          <w:color w:val="auto"/>
          <w:sz w:val="18"/>
          <w:szCs w:val="18"/>
          <w:lang w:val="en-GB"/>
        </w:rPr>
      </w:pPr>
      <w:r w:rsidRPr="000206CC">
        <w:rPr>
          <w:rFonts w:ascii="Trebuchet MS" w:hAnsi="Trebuchet MS" w:cs="Times New Roman"/>
          <w:color w:val="auto"/>
          <w:sz w:val="18"/>
          <w:szCs w:val="18"/>
          <w:lang w:val="en-GB"/>
        </w:rPr>
        <w:t>R.G. 1.76-1974, “Design Basis Tornado and Tornado Missiles for Nuclear Power Plants, “U.S. Nuclear Reg</w:t>
      </w:r>
      <w:r w:rsidRPr="000206CC">
        <w:rPr>
          <w:rFonts w:ascii="Trebuchet MS" w:hAnsi="Trebuchet MS" w:cs="Times New Roman"/>
          <w:color w:val="auto"/>
          <w:sz w:val="18"/>
          <w:szCs w:val="18"/>
          <w:lang w:val="en-GB"/>
        </w:rPr>
        <w:t>u</w:t>
      </w:r>
      <w:r w:rsidRPr="000206CC">
        <w:rPr>
          <w:rFonts w:ascii="Trebuchet MS" w:hAnsi="Trebuchet MS" w:cs="Times New Roman"/>
          <w:color w:val="auto"/>
          <w:sz w:val="18"/>
          <w:szCs w:val="18"/>
          <w:lang w:val="en-GB"/>
        </w:rPr>
        <w:t xml:space="preserve">latory Commission, 1974 </w:t>
      </w:r>
    </w:p>
    <w:p w14:paraId="4E02B073" w14:textId="77777777" w:rsidR="00176B73" w:rsidRPr="000206CC" w:rsidRDefault="00176B73" w:rsidP="00176B73">
      <w:pPr>
        <w:pStyle w:val="Default"/>
        <w:numPr>
          <w:ilvl w:val="0"/>
          <w:numId w:val="43"/>
        </w:numPr>
        <w:spacing w:after="37" w:line="348" w:lineRule="atLeast"/>
        <w:jc w:val="both"/>
        <w:rPr>
          <w:rFonts w:ascii="Trebuchet MS" w:hAnsi="Trebuchet MS" w:cs="Times New Roman"/>
          <w:color w:val="auto"/>
          <w:sz w:val="18"/>
          <w:szCs w:val="18"/>
          <w:lang w:val="en-GB"/>
        </w:rPr>
      </w:pPr>
      <w:r w:rsidRPr="000206CC">
        <w:rPr>
          <w:rFonts w:ascii="Trebuchet MS" w:hAnsi="Trebuchet MS" w:cs="Times New Roman"/>
          <w:color w:val="auto"/>
          <w:sz w:val="18"/>
          <w:szCs w:val="18"/>
          <w:lang w:val="en-GB"/>
        </w:rPr>
        <w:t>NUREG/CR-4461, “Ramsdell, J.V. “Tornado Climatology of the Contiguous United States,” Rev 2, N</w:t>
      </w:r>
      <w:r w:rsidRPr="000206CC">
        <w:rPr>
          <w:rFonts w:ascii="Trebuchet MS" w:hAnsi="Trebuchet MS" w:cs="Times New Roman"/>
          <w:color w:val="auto"/>
          <w:sz w:val="18"/>
          <w:szCs w:val="18"/>
          <w:lang w:val="en-GB"/>
        </w:rPr>
        <w:t>U</w:t>
      </w:r>
      <w:r w:rsidRPr="000206CC">
        <w:rPr>
          <w:rFonts w:ascii="Trebuchet MS" w:hAnsi="Trebuchet MS" w:cs="Times New Roman"/>
          <w:color w:val="auto"/>
          <w:sz w:val="18"/>
          <w:szCs w:val="18"/>
          <w:lang w:val="en-GB"/>
        </w:rPr>
        <w:t xml:space="preserve">REG/CR-4461 Prepared for U.S. Nuclear Regulatory Commission, 2007 </w:t>
      </w:r>
    </w:p>
    <w:p w14:paraId="583804B7" w14:textId="3D93379F" w:rsidR="00176B73" w:rsidRPr="000206CC" w:rsidRDefault="00176B73" w:rsidP="00176B73">
      <w:pPr>
        <w:widowControl w:val="0"/>
        <w:numPr>
          <w:ilvl w:val="0"/>
          <w:numId w:val="43"/>
        </w:numPr>
        <w:shd w:val="clear" w:color="auto" w:fill="FFFFFF"/>
        <w:autoSpaceDE w:val="0"/>
        <w:autoSpaceDN w:val="0"/>
        <w:adjustRightInd w:val="0"/>
        <w:spacing w:after="0"/>
        <w:rPr>
          <w:bCs/>
          <w:szCs w:val="18"/>
          <w:lang w:eastAsia="pl-PL"/>
        </w:rPr>
      </w:pPr>
      <w:r w:rsidRPr="000206CC">
        <w:rPr>
          <w:bCs/>
          <w:szCs w:val="18"/>
          <w:lang w:eastAsia="pl-PL"/>
        </w:rPr>
        <w:t>NUREG/CR</w:t>
      </w:r>
      <w:r w:rsidR="0039175F">
        <w:rPr>
          <w:bCs/>
          <w:szCs w:val="18"/>
          <w:lang w:eastAsia="pl-PL"/>
        </w:rPr>
        <w:t>-</w:t>
      </w:r>
      <w:r w:rsidRPr="000206CC">
        <w:rPr>
          <w:bCs/>
          <w:szCs w:val="18"/>
          <w:lang w:eastAsia="pl-PL"/>
        </w:rPr>
        <w:t>4492 Methodology for Estimating Extreme Winds for Probabilistic Risk Assessment, 1986</w:t>
      </w:r>
    </w:p>
    <w:p w14:paraId="7819D19E" w14:textId="77777777" w:rsidR="00176B73" w:rsidRPr="000206CC" w:rsidRDefault="00176B73" w:rsidP="00176B73">
      <w:pPr>
        <w:pStyle w:val="Default"/>
        <w:numPr>
          <w:ilvl w:val="0"/>
          <w:numId w:val="43"/>
        </w:numPr>
        <w:spacing w:after="37" w:line="348" w:lineRule="atLeast"/>
        <w:jc w:val="both"/>
        <w:rPr>
          <w:rFonts w:ascii="Trebuchet MS" w:hAnsi="Trebuchet MS" w:cs="Times New Roman"/>
          <w:color w:val="auto"/>
          <w:sz w:val="18"/>
          <w:szCs w:val="18"/>
          <w:lang w:val="en-GB"/>
        </w:rPr>
      </w:pPr>
      <w:r w:rsidRPr="000206CC">
        <w:rPr>
          <w:rFonts w:ascii="Trebuchet MS" w:hAnsi="Trebuchet MS" w:cs="Times New Roman"/>
          <w:color w:val="auto"/>
          <w:sz w:val="18"/>
          <w:szCs w:val="18"/>
          <w:lang w:val="en-GB"/>
        </w:rPr>
        <w:t>Boissonnade, A., “Development of a Probabilistic Tornado Wind Hazard,” Vol. 1, Lawrence Livermore N</w:t>
      </w:r>
      <w:r w:rsidRPr="000206CC">
        <w:rPr>
          <w:rFonts w:ascii="Trebuchet MS" w:hAnsi="Trebuchet MS" w:cs="Times New Roman"/>
          <w:color w:val="auto"/>
          <w:sz w:val="18"/>
          <w:szCs w:val="18"/>
          <w:lang w:val="en-GB"/>
        </w:rPr>
        <w:t>a</w:t>
      </w:r>
      <w:r w:rsidRPr="000206CC">
        <w:rPr>
          <w:rFonts w:ascii="Trebuchet MS" w:hAnsi="Trebuchet MS" w:cs="Times New Roman"/>
          <w:color w:val="auto"/>
          <w:sz w:val="18"/>
          <w:szCs w:val="18"/>
          <w:lang w:val="en-GB"/>
        </w:rPr>
        <w:t xml:space="preserve">tional Laboratory Prepared for U.S. Department of Energy, 2000 </w:t>
      </w:r>
    </w:p>
    <w:p w14:paraId="118BA53E" w14:textId="77777777" w:rsidR="00176B73" w:rsidRPr="000206CC" w:rsidRDefault="00176B73" w:rsidP="00176B73">
      <w:pPr>
        <w:pStyle w:val="Default"/>
        <w:numPr>
          <w:ilvl w:val="0"/>
          <w:numId w:val="43"/>
        </w:numPr>
        <w:spacing w:line="348" w:lineRule="atLeast"/>
        <w:jc w:val="both"/>
        <w:rPr>
          <w:rFonts w:ascii="Trebuchet MS" w:hAnsi="Trebuchet MS" w:cs="Times New Roman"/>
          <w:color w:val="auto"/>
          <w:sz w:val="18"/>
          <w:szCs w:val="18"/>
          <w:lang w:val="en-GB"/>
        </w:rPr>
      </w:pPr>
      <w:r w:rsidRPr="000206CC">
        <w:rPr>
          <w:rFonts w:ascii="Trebuchet MS" w:hAnsi="Trebuchet MS" w:cs="Times New Roman"/>
          <w:color w:val="auto"/>
          <w:sz w:val="18"/>
          <w:szCs w:val="18"/>
          <w:lang w:val="en-GB"/>
        </w:rPr>
        <w:t>ASCE 7-95, “Minimum Design Loads for Buildings and Other Structures,” American Society of Civil Eng</w:t>
      </w:r>
      <w:r w:rsidRPr="000206CC">
        <w:rPr>
          <w:rFonts w:ascii="Trebuchet MS" w:hAnsi="Trebuchet MS" w:cs="Times New Roman"/>
          <w:color w:val="auto"/>
          <w:sz w:val="18"/>
          <w:szCs w:val="18"/>
          <w:lang w:val="en-GB"/>
        </w:rPr>
        <w:t>i</w:t>
      </w:r>
      <w:r w:rsidRPr="000206CC">
        <w:rPr>
          <w:rFonts w:ascii="Trebuchet MS" w:hAnsi="Trebuchet MS" w:cs="Times New Roman"/>
          <w:color w:val="auto"/>
          <w:sz w:val="18"/>
          <w:szCs w:val="18"/>
          <w:lang w:val="en-GB"/>
        </w:rPr>
        <w:t xml:space="preserve">neers, 1995 </w:t>
      </w:r>
    </w:p>
    <w:p w14:paraId="354F0554" w14:textId="77777777" w:rsidR="00176B73" w:rsidRPr="000206CC" w:rsidRDefault="00176B73" w:rsidP="00176B73">
      <w:pPr>
        <w:pStyle w:val="Default"/>
        <w:numPr>
          <w:ilvl w:val="0"/>
          <w:numId w:val="43"/>
        </w:numPr>
        <w:spacing w:line="348" w:lineRule="atLeast"/>
        <w:jc w:val="both"/>
        <w:rPr>
          <w:rFonts w:ascii="Trebuchet MS" w:hAnsi="Trebuchet MS" w:cs="Times New Roman"/>
          <w:color w:val="auto"/>
          <w:sz w:val="18"/>
          <w:szCs w:val="18"/>
          <w:lang w:val="en-GB"/>
        </w:rPr>
      </w:pPr>
      <w:r w:rsidRPr="000206CC">
        <w:rPr>
          <w:rFonts w:ascii="Trebuchet MS" w:hAnsi="Trebuchet MS" w:cs="Times New Roman"/>
          <w:color w:val="auto"/>
          <w:sz w:val="18"/>
          <w:szCs w:val="18"/>
          <w:lang w:val="en-GB"/>
        </w:rPr>
        <w:t>DOE-STD-1020-2012, “Natural Phenomena Hazard Analysis and Design Criteria for DOE Facilities”, 2012</w:t>
      </w:r>
    </w:p>
    <w:p w14:paraId="338C3E22" w14:textId="77777777" w:rsidR="00176B73" w:rsidRPr="000206CC" w:rsidRDefault="00176B73" w:rsidP="00176B73">
      <w:pPr>
        <w:pStyle w:val="Default"/>
        <w:numPr>
          <w:ilvl w:val="0"/>
          <w:numId w:val="43"/>
        </w:numPr>
        <w:spacing w:line="348" w:lineRule="atLeast"/>
        <w:jc w:val="both"/>
        <w:rPr>
          <w:rFonts w:ascii="Trebuchet MS" w:hAnsi="Trebuchet MS" w:cs="Times New Roman"/>
          <w:color w:val="auto"/>
          <w:sz w:val="18"/>
          <w:szCs w:val="18"/>
          <w:lang w:val="en-GB"/>
        </w:rPr>
      </w:pPr>
      <w:r w:rsidRPr="000206CC">
        <w:rPr>
          <w:rFonts w:ascii="Trebuchet MS" w:hAnsi="Trebuchet MS" w:cs="Times New Roman"/>
          <w:color w:val="auto"/>
          <w:sz w:val="18"/>
          <w:szCs w:val="18"/>
          <w:lang w:val="en-GB"/>
        </w:rPr>
        <w:t>Bangash M. Y. H., “Structure for Nuclear Facilities. Analysis Design and Construction”, 2011</w:t>
      </w:r>
    </w:p>
    <w:p w14:paraId="2638774B" w14:textId="77777777" w:rsidR="00176B73" w:rsidRPr="000206CC" w:rsidRDefault="00176B73" w:rsidP="00176B73">
      <w:pPr>
        <w:pStyle w:val="Default"/>
        <w:numPr>
          <w:ilvl w:val="0"/>
          <w:numId w:val="43"/>
        </w:numPr>
        <w:spacing w:line="348" w:lineRule="atLeast"/>
        <w:jc w:val="both"/>
        <w:rPr>
          <w:rFonts w:ascii="Trebuchet MS" w:hAnsi="Trebuchet MS" w:cs="Times New Roman"/>
          <w:color w:val="auto"/>
          <w:sz w:val="18"/>
          <w:szCs w:val="18"/>
          <w:lang w:val="en-GB"/>
        </w:rPr>
      </w:pPr>
      <w:r w:rsidRPr="000206CC">
        <w:rPr>
          <w:rFonts w:ascii="Trebuchet MS" w:hAnsi="Trebuchet MS"/>
          <w:color w:val="auto"/>
          <w:sz w:val="18"/>
          <w:szCs w:val="18"/>
          <w:lang w:val="en-GB"/>
        </w:rPr>
        <w:t>Effect of Hurricane Andrew on the Turkey Point Nuclear Generating Station from August 20-30, 1992, 1993, ISBN 0-16-041720-1</w:t>
      </w:r>
    </w:p>
    <w:p w14:paraId="5322DA3E" w14:textId="77777777" w:rsidR="008F70DC" w:rsidRPr="00CA2EC8" w:rsidRDefault="008F70DC" w:rsidP="00E46E70">
      <w:pPr>
        <w:widowControl w:val="0"/>
        <w:shd w:val="clear" w:color="auto" w:fill="FFFFFF"/>
        <w:autoSpaceDE w:val="0"/>
        <w:autoSpaceDN w:val="0"/>
        <w:adjustRightInd w:val="0"/>
        <w:spacing w:after="0" w:line="240" w:lineRule="auto"/>
        <w:rPr>
          <w:rFonts w:asciiTheme="minorHAnsi" w:hAnsiTheme="minorHAnsi"/>
          <w:b/>
          <w:bCs/>
          <w:sz w:val="20"/>
          <w:szCs w:val="20"/>
          <w:lang w:eastAsia="pl-PL"/>
        </w:rPr>
      </w:pPr>
    </w:p>
    <w:p w14:paraId="22E17510" w14:textId="77777777" w:rsidR="006C108E" w:rsidRPr="00CA2EC8" w:rsidRDefault="006C108E" w:rsidP="0092490E">
      <w:pPr>
        <w:pStyle w:val="Default"/>
        <w:jc w:val="both"/>
        <w:rPr>
          <w:rFonts w:asciiTheme="minorHAnsi" w:hAnsiTheme="minorHAnsi" w:cs="Times New Roman"/>
          <w:color w:val="auto"/>
          <w:sz w:val="20"/>
          <w:szCs w:val="20"/>
          <w:lang w:val="en-GB"/>
        </w:rPr>
      </w:pPr>
    </w:p>
    <w:p w14:paraId="18B77E6B" w14:textId="77777777" w:rsidR="00845AA9" w:rsidRPr="00CA2EC8" w:rsidRDefault="00845AA9">
      <w:pPr>
        <w:spacing w:after="0" w:line="240" w:lineRule="auto"/>
        <w:jc w:val="left"/>
        <w:rPr>
          <w:rStyle w:val="Heading1Char"/>
          <w:rFonts w:ascii="Trebuchet MS" w:hAnsi="Trebuchet MS"/>
          <w:bCs w:val="0"/>
          <w:caps/>
          <w:sz w:val="28"/>
          <w:szCs w:val="28"/>
          <w:highlight w:val="yellow"/>
          <w:u w:val="single"/>
        </w:rPr>
      </w:pPr>
      <w:bookmarkStart w:id="226" w:name="_Ref448612679"/>
      <w:bookmarkStart w:id="227" w:name="_Ref448612750"/>
      <w:bookmarkStart w:id="228" w:name="_Ref448612757"/>
      <w:r w:rsidRPr="00CA2EC8">
        <w:rPr>
          <w:rStyle w:val="Heading1Char"/>
          <w:rFonts w:ascii="Trebuchet MS" w:hAnsi="Trebuchet MS"/>
          <w:b w:val="0"/>
          <w:sz w:val="28"/>
          <w:szCs w:val="28"/>
          <w:highlight w:val="yellow"/>
        </w:rPr>
        <w:br w:type="page"/>
      </w:r>
    </w:p>
    <w:p w14:paraId="6B093D51" w14:textId="542DF24B" w:rsidR="00C951AE" w:rsidRDefault="00C951AE" w:rsidP="00C951AE">
      <w:pPr>
        <w:pStyle w:val="Titre1"/>
        <w:suppressAutoHyphens/>
        <w:ind w:left="284" w:hanging="284"/>
      </w:pPr>
      <w:bookmarkStart w:id="229" w:name="_Ref451938164"/>
      <w:bookmarkStart w:id="230" w:name="_Toc470710559"/>
      <w:r w:rsidRPr="0051208D">
        <w:rPr>
          <w:bCs w:val="0"/>
        </w:rPr>
        <w:lastRenderedPageBreak/>
        <w:t>APPENDIX</w:t>
      </w:r>
      <w:r w:rsidR="000C4278" w:rsidRPr="0051208D">
        <w:rPr>
          <w:bCs w:val="0"/>
        </w:rPr>
        <w:t xml:space="preserve"> 2</w:t>
      </w:r>
      <w:r w:rsidRPr="0051208D">
        <w:t>. Examples of National Experiences on Extreme weather assessment</w:t>
      </w:r>
      <w:bookmarkEnd w:id="229"/>
      <w:bookmarkEnd w:id="230"/>
    </w:p>
    <w:p w14:paraId="3E549D96" w14:textId="74228464" w:rsidR="001A1788" w:rsidRPr="0051208D" w:rsidRDefault="008215EF" w:rsidP="008215EF">
      <w:pPr>
        <w:pStyle w:val="Titre1"/>
        <w:rPr>
          <w:rStyle w:val="Heading1Char"/>
          <w:rFonts w:ascii="Trebuchet MS" w:hAnsi="Trebuchet MS"/>
          <w:b/>
          <w:sz w:val="28"/>
          <w:szCs w:val="28"/>
        </w:rPr>
      </w:pPr>
      <w:bookmarkStart w:id="231" w:name="_Ref451863636"/>
      <w:bookmarkStart w:id="232" w:name="_Ref451863645"/>
      <w:bookmarkStart w:id="233" w:name="_Ref451863650"/>
      <w:bookmarkStart w:id="234" w:name="_Ref451863654"/>
      <w:bookmarkStart w:id="235" w:name="_Toc470710560"/>
      <w:r w:rsidRPr="0051208D">
        <w:rPr>
          <w:rStyle w:val="Heading1Char"/>
          <w:rFonts w:ascii="Trebuchet MS" w:hAnsi="Trebuchet MS"/>
          <w:b/>
          <w:sz w:val="28"/>
          <w:szCs w:val="28"/>
        </w:rPr>
        <w:t>ANNEX</w:t>
      </w:r>
      <w:r w:rsidR="000C4278" w:rsidRPr="0051208D">
        <w:rPr>
          <w:rStyle w:val="Heading1Char"/>
          <w:rFonts w:ascii="Trebuchet MS" w:hAnsi="Trebuchet MS"/>
          <w:b/>
          <w:sz w:val="28"/>
          <w:szCs w:val="28"/>
        </w:rPr>
        <w:t xml:space="preserve"> 2.1</w:t>
      </w:r>
      <w:r w:rsidRPr="0051208D">
        <w:rPr>
          <w:rStyle w:val="Heading1Char"/>
          <w:rFonts w:ascii="Trebuchet MS" w:hAnsi="Trebuchet MS"/>
          <w:b/>
          <w:sz w:val="28"/>
          <w:szCs w:val="28"/>
        </w:rPr>
        <w:t xml:space="preserve">. </w:t>
      </w:r>
      <w:r w:rsidR="001A1788" w:rsidRPr="0051208D">
        <w:rPr>
          <w:rStyle w:val="Heading1Char"/>
          <w:rFonts w:ascii="Trebuchet MS" w:hAnsi="Trebuchet MS"/>
          <w:b/>
          <w:sz w:val="28"/>
          <w:szCs w:val="28"/>
        </w:rPr>
        <w:t>Extreme Weather Assessment in Bulgaria</w:t>
      </w:r>
      <w:bookmarkEnd w:id="226"/>
      <w:bookmarkEnd w:id="227"/>
      <w:bookmarkEnd w:id="228"/>
      <w:bookmarkEnd w:id="231"/>
      <w:bookmarkEnd w:id="232"/>
      <w:bookmarkEnd w:id="233"/>
      <w:bookmarkEnd w:id="234"/>
      <w:bookmarkEnd w:id="235"/>
    </w:p>
    <w:p w14:paraId="4F2E54DD" w14:textId="6184085A" w:rsidR="001A1788" w:rsidRPr="00CA2EC8" w:rsidRDefault="001A1788" w:rsidP="001A1788">
      <w:pPr>
        <w:spacing w:after="0"/>
      </w:pPr>
      <w:r w:rsidRPr="00CA2EC8">
        <w:t>In Bulgaria, the main regulatory requirements toward to the external hazards, as well as directions to the PSA development are specified by the “</w:t>
      </w:r>
      <w:r w:rsidRPr="00CA2EC8">
        <w:rPr>
          <w:rFonts w:cs="Times-Bold"/>
          <w:bCs/>
          <w:lang w:eastAsia="bg-BG"/>
        </w:rPr>
        <w:t>Regulation on Ensuring the Safety of Nuclear Power Plants</w:t>
      </w:r>
      <w:r w:rsidRPr="00CA2EC8">
        <w:t xml:space="preserve"> </w:t>
      </w:r>
      <w:r w:rsidRPr="00CA2EC8">
        <w:fldChar w:fldCharType="begin"/>
      </w:r>
      <w:r w:rsidRPr="00CA2EC8">
        <w:instrText xml:space="preserve"> REF _Ref445347599 \r \h  \* MERGEFORMAT </w:instrText>
      </w:r>
      <w:r w:rsidRPr="00CA2EC8">
        <w:fldChar w:fldCharType="separate"/>
      </w:r>
      <w:r w:rsidR="006672E4">
        <w:t>[A]</w:t>
      </w:r>
      <w:r w:rsidRPr="00CA2EC8">
        <w:fldChar w:fldCharType="end"/>
      </w:r>
      <w:r w:rsidRPr="00CA2EC8">
        <w:t xml:space="preserve">. </w:t>
      </w:r>
      <w:r w:rsidRPr="00CA2EC8">
        <w:rPr>
          <w:rFonts w:cs="Times-BoldItalic"/>
          <w:bCs/>
          <w:iCs/>
          <w:lang w:eastAsia="bg-BG"/>
        </w:rPr>
        <w:t>According to the regulation, the specific requirements related to the extreme meteorological impacts are as follows:</w:t>
      </w:r>
    </w:p>
    <w:p w14:paraId="3F7A862A" w14:textId="77777777" w:rsidR="001A1788" w:rsidRPr="00CA2EC8" w:rsidRDefault="001A1788" w:rsidP="001A1788">
      <w:pPr>
        <w:spacing w:after="0"/>
        <w:ind w:left="708"/>
        <w:rPr>
          <w:i/>
          <w:szCs w:val="18"/>
        </w:rPr>
      </w:pPr>
      <w:r w:rsidRPr="00CA2EC8">
        <w:rPr>
          <w:i/>
          <w:szCs w:val="18"/>
        </w:rPr>
        <w:t xml:space="preserve">Art.29 </w:t>
      </w:r>
      <w:r w:rsidRPr="00CA2EC8">
        <w:rPr>
          <w:rFonts w:cs="Times-Roman"/>
          <w:i/>
          <w:szCs w:val="18"/>
          <w:lang w:eastAsia="bg-BG"/>
        </w:rPr>
        <w:t>Engineering surveys and investigations of natural processes, phenomena and factors</w:t>
      </w:r>
      <w:r w:rsidRPr="00CA2EC8">
        <w:rPr>
          <w:i/>
          <w:szCs w:val="18"/>
        </w:rPr>
        <w:t xml:space="preserve"> </w:t>
      </w:r>
      <w:r w:rsidRPr="00CA2EC8">
        <w:rPr>
          <w:rFonts w:cs="Times-Roman"/>
          <w:i/>
          <w:szCs w:val="18"/>
          <w:lang w:eastAsia="bg-BG"/>
        </w:rPr>
        <w:t>having pote</w:t>
      </w:r>
      <w:r w:rsidRPr="00CA2EC8">
        <w:rPr>
          <w:rFonts w:cs="Times-Roman"/>
          <w:i/>
          <w:szCs w:val="18"/>
          <w:lang w:eastAsia="bg-BG"/>
        </w:rPr>
        <w:t>n</w:t>
      </w:r>
      <w:r w:rsidRPr="00CA2EC8">
        <w:rPr>
          <w:rFonts w:cs="Times-Roman"/>
          <w:i/>
          <w:szCs w:val="18"/>
          <w:lang w:eastAsia="bg-BG"/>
        </w:rPr>
        <w:t>tial impact on NPP safety shall be conducted for the region and the site for situating a NPP:</w:t>
      </w:r>
    </w:p>
    <w:p w14:paraId="5A79D7F7" w14:textId="77777777" w:rsidR="001A1788" w:rsidRPr="00CA2EC8" w:rsidRDefault="001A1788" w:rsidP="001A1788">
      <w:pPr>
        <w:spacing w:after="0"/>
        <w:ind w:left="708"/>
        <w:rPr>
          <w:i/>
          <w:szCs w:val="18"/>
        </w:rPr>
      </w:pPr>
      <w:r w:rsidRPr="00CA2EC8">
        <w:rPr>
          <w:rFonts w:cs="Times-Roman"/>
          <w:i/>
          <w:szCs w:val="18"/>
          <w:lang w:eastAsia="bg-BG"/>
        </w:rPr>
        <w:t>2. within the NPP site boundaries, the following shall be identified:</w:t>
      </w:r>
    </w:p>
    <w:p w14:paraId="0F5F0F5A" w14:textId="77777777" w:rsidR="001A1788" w:rsidRPr="00CA2EC8" w:rsidRDefault="001A1788" w:rsidP="001A1788">
      <w:pPr>
        <w:autoSpaceDE w:val="0"/>
        <w:autoSpaceDN w:val="0"/>
        <w:adjustRightInd w:val="0"/>
        <w:spacing w:after="0"/>
        <w:ind w:left="708"/>
        <w:rPr>
          <w:rFonts w:cs="Times-Roman"/>
          <w:i/>
          <w:szCs w:val="18"/>
          <w:lang w:eastAsia="bg-BG"/>
        </w:rPr>
      </w:pPr>
      <w:r w:rsidRPr="00CA2EC8">
        <w:rPr>
          <w:rFonts w:cs="Times-Roman"/>
          <w:i/>
          <w:szCs w:val="18"/>
          <w:lang w:eastAsia="bg-BG"/>
        </w:rPr>
        <w:t xml:space="preserve">g) tornado intensity, the peak tangential values of the periphery speed and the speed of the tornado progressive motion; the pressure drop between the tornado periphery and the centre; </w:t>
      </w:r>
    </w:p>
    <w:p w14:paraId="4CDCA365" w14:textId="77777777" w:rsidR="001A1788" w:rsidRPr="00CA2EC8" w:rsidRDefault="001A1788" w:rsidP="001A1788">
      <w:pPr>
        <w:autoSpaceDE w:val="0"/>
        <w:autoSpaceDN w:val="0"/>
        <w:adjustRightInd w:val="0"/>
        <w:spacing w:after="0"/>
        <w:ind w:left="708"/>
        <w:rPr>
          <w:rFonts w:cs="Times-Roman"/>
          <w:i/>
          <w:szCs w:val="18"/>
          <w:lang w:eastAsia="bg-BG"/>
        </w:rPr>
      </w:pPr>
      <w:r w:rsidRPr="00CA2EC8">
        <w:rPr>
          <w:rFonts w:cs="Times-Roman"/>
          <w:i/>
          <w:szCs w:val="18"/>
          <w:lang w:eastAsia="bg-BG"/>
        </w:rPr>
        <w:t>5. for a NPP site, the impact on safety of other processes, phenomena and factors of natural origin shall be determined (hurricane, extreme rainfalls, air and water temperatures, icings, thunderstorms, dust-storms and sand-storms, erosion of river and water basins banks).</w:t>
      </w:r>
    </w:p>
    <w:p w14:paraId="47754045" w14:textId="62337AF8" w:rsidR="001A1788" w:rsidRPr="00CA2EC8" w:rsidRDefault="001A1788" w:rsidP="001A1788">
      <w:r w:rsidRPr="00CA2EC8">
        <w:rPr>
          <w:rFonts w:cs="Times-Bold"/>
          <w:bCs/>
          <w:lang w:eastAsia="bg-BG"/>
        </w:rPr>
        <w:t>Also, the safety guide “</w:t>
      </w:r>
      <w:r w:rsidRPr="00CA2EC8">
        <w:t xml:space="preserve">Probabilistic Safety Analysis of Nuclear Power Plants” </w:t>
      </w:r>
      <w:r w:rsidRPr="00CA2EC8">
        <w:fldChar w:fldCharType="begin"/>
      </w:r>
      <w:r w:rsidRPr="00CA2EC8">
        <w:instrText xml:space="preserve"> REF _Ref445347647 \r \h  \* MERGEFORMAT </w:instrText>
      </w:r>
      <w:r w:rsidRPr="00CA2EC8">
        <w:fldChar w:fldCharType="separate"/>
      </w:r>
      <w:r w:rsidR="006672E4">
        <w:t>[B]</w:t>
      </w:r>
      <w:r w:rsidRPr="00CA2EC8">
        <w:fldChar w:fldCharType="end"/>
      </w:r>
      <w:r w:rsidRPr="00CA2EC8">
        <w:t xml:space="preserve"> </w:t>
      </w:r>
      <w:r w:rsidRPr="00CA2EC8">
        <w:rPr>
          <w:rFonts w:cs="Times-Bold"/>
          <w:bCs/>
          <w:lang w:eastAsia="bg-BG"/>
        </w:rPr>
        <w:t xml:space="preserve">gives additional guidelines for enforcement of the regulation. It should be noted that </w:t>
      </w:r>
      <w:r w:rsidRPr="00CA2EC8">
        <w:t>this guide has a recommendatory nature. The guide co</w:t>
      </w:r>
      <w:r w:rsidRPr="00CA2EC8">
        <w:t>n</w:t>
      </w:r>
      <w:r w:rsidRPr="00CA2EC8">
        <w:t>tains the list of the external hazards that shall be considered in the screening analysis (Section 2.150, p.25). Fu</w:t>
      </w:r>
      <w:r w:rsidRPr="00CA2EC8">
        <w:t>r</w:t>
      </w:r>
      <w:r w:rsidRPr="00CA2EC8">
        <w:t xml:space="preserve">thermore, </w:t>
      </w:r>
      <w:r w:rsidRPr="00CA2EC8">
        <w:rPr>
          <w:rFonts w:cs="ArialMT"/>
          <w:lang w:eastAsia="bg-BG"/>
        </w:rPr>
        <w:t>the safety guide, in the section 2.151 states that in addition, the following combinations of hazards shall be considered: harsh winter conditions including snow (e.g. snowfall, drift, blizzards, and snowstorms), low temperatures, ice cover, harsh summer conditions including high temperatures, drought, forest fire, and low river water level.</w:t>
      </w:r>
    </w:p>
    <w:p w14:paraId="782F6417" w14:textId="77777777" w:rsidR="001A1788" w:rsidRPr="00CA2EC8" w:rsidRDefault="001A1788" w:rsidP="001A1788">
      <w:pPr>
        <w:spacing w:after="0"/>
        <w:rPr>
          <w:rFonts w:cs="ArialMT"/>
          <w:lang w:eastAsia="bg-BG"/>
        </w:rPr>
      </w:pPr>
      <w:r w:rsidRPr="00CA2EC8">
        <w:rPr>
          <w:rFonts w:cs="ArialMT"/>
          <w:lang w:eastAsia="bg-BG"/>
        </w:rPr>
        <w:t>Moreover, the additional guidelines with respect to the screening of the events are provided, e.g. do not need to be modelled in the PSA events due to hazards presented in sections 2.150 to 2.151, if one of the following cond</w:t>
      </w:r>
      <w:r w:rsidRPr="00CA2EC8">
        <w:rPr>
          <w:rFonts w:cs="ArialMT"/>
          <w:lang w:eastAsia="bg-BG"/>
        </w:rPr>
        <w:t>i</w:t>
      </w:r>
      <w:r w:rsidRPr="00CA2EC8">
        <w:rPr>
          <w:rFonts w:cs="ArialMT"/>
          <w:lang w:eastAsia="bg-BG"/>
        </w:rPr>
        <w:t>tions is met (Section 2.152, p.25):</w:t>
      </w:r>
    </w:p>
    <w:p w14:paraId="4D1FBC11" w14:textId="77777777" w:rsidR="001A1788" w:rsidRPr="00CA2EC8" w:rsidRDefault="001A1788" w:rsidP="001A1788">
      <w:pPr>
        <w:autoSpaceDE w:val="0"/>
        <w:autoSpaceDN w:val="0"/>
        <w:adjustRightInd w:val="0"/>
        <w:spacing w:after="0"/>
        <w:ind w:left="708"/>
        <w:rPr>
          <w:rFonts w:cs="ArialMT"/>
          <w:i/>
          <w:szCs w:val="18"/>
          <w:lang w:eastAsia="bg-BG"/>
        </w:rPr>
      </w:pPr>
      <w:r w:rsidRPr="00CA2EC8">
        <w:rPr>
          <w:rFonts w:cs="ArialMT"/>
          <w:i/>
          <w:szCs w:val="18"/>
          <w:lang w:eastAsia="bg-BG"/>
        </w:rPr>
        <w:t xml:space="preserve">-It can be shown based on qualitative arguments that the hazard has a negligible impact on the </w:t>
      </w:r>
      <w:r w:rsidRPr="00CA2EC8">
        <w:rPr>
          <w:rFonts w:cs="Arial-ItalicMT"/>
          <w:i/>
          <w:iCs/>
          <w:szCs w:val="18"/>
          <w:lang w:eastAsia="bg-BG"/>
        </w:rPr>
        <w:t xml:space="preserve">CDF/FDF </w:t>
      </w:r>
      <w:r w:rsidRPr="00CA2EC8">
        <w:rPr>
          <w:rFonts w:cs="ArialMT"/>
          <w:i/>
          <w:szCs w:val="18"/>
          <w:lang w:eastAsia="bg-BG"/>
        </w:rPr>
        <w:t>(e.g., if the consequences on the plant do not require the actuation of protective safety systems or the consequences are already covered by events having a significantly higher frequency of occurrence);</w:t>
      </w:r>
    </w:p>
    <w:p w14:paraId="557EBFCD" w14:textId="77777777" w:rsidR="001A1788" w:rsidRPr="00CA2EC8" w:rsidRDefault="001A1788" w:rsidP="001A1788">
      <w:pPr>
        <w:autoSpaceDE w:val="0"/>
        <w:autoSpaceDN w:val="0"/>
        <w:adjustRightInd w:val="0"/>
        <w:ind w:left="708"/>
        <w:rPr>
          <w:rFonts w:cs="ArialMT"/>
          <w:i/>
          <w:szCs w:val="18"/>
          <w:lang w:eastAsia="bg-BG"/>
        </w:rPr>
      </w:pPr>
      <w:r w:rsidRPr="00CA2EC8">
        <w:rPr>
          <w:rFonts w:cs="ArialMT"/>
          <w:i/>
          <w:szCs w:val="18"/>
          <w:lang w:eastAsia="bg-BG"/>
        </w:rPr>
        <w:t xml:space="preserve">-A bounding analysis of the </w:t>
      </w:r>
      <w:r w:rsidRPr="00CA2EC8">
        <w:rPr>
          <w:rFonts w:cs="Arial-ItalicMT"/>
          <w:i/>
          <w:iCs/>
          <w:szCs w:val="18"/>
          <w:lang w:eastAsia="bg-BG"/>
        </w:rPr>
        <w:t xml:space="preserve">CDF/FDF </w:t>
      </w:r>
      <w:r w:rsidRPr="00CA2EC8">
        <w:rPr>
          <w:rFonts w:cs="ArialMT"/>
          <w:i/>
          <w:szCs w:val="18"/>
          <w:lang w:eastAsia="bg-BG"/>
        </w:rPr>
        <w:t>due to the hazard yields a result less than two orders of</w:t>
      </w:r>
      <w:r w:rsidRPr="00CA2EC8">
        <w:rPr>
          <w:rFonts w:cs="Arial-ItalicMT"/>
          <w:i/>
          <w:iCs/>
          <w:szCs w:val="18"/>
          <w:lang w:eastAsia="bg-BG"/>
        </w:rPr>
        <w:t xml:space="preserve"> CDF/FDF obtained from the analysis of internal initiating events</w:t>
      </w:r>
      <w:r w:rsidRPr="00CA2EC8">
        <w:rPr>
          <w:rFonts w:cs="ArialMT"/>
          <w:i/>
          <w:szCs w:val="18"/>
          <w:lang w:eastAsia="bg-BG"/>
        </w:rPr>
        <w:t>.</w:t>
      </w:r>
    </w:p>
    <w:p w14:paraId="7A90FD53" w14:textId="77777777" w:rsidR="001A1788" w:rsidRPr="00CA2EC8" w:rsidRDefault="001A1788" w:rsidP="001A1788">
      <w:pPr>
        <w:autoSpaceDE w:val="0"/>
        <w:autoSpaceDN w:val="0"/>
        <w:adjustRightInd w:val="0"/>
        <w:spacing w:after="0"/>
        <w:rPr>
          <w:rFonts w:cs="ArialMT"/>
          <w:szCs w:val="18"/>
          <w:lang w:eastAsia="bg-BG"/>
        </w:rPr>
      </w:pPr>
      <w:r w:rsidRPr="00CA2EC8">
        <w:rPr>
          <w:rFonts w:cs="ArialMT"/>
          <w:szCs w:val="18"/>
          <w:lang w:eastAsia="bg-BG"/>
        </w:rPr>
        <w:t>Regarding to the extreme winds, according to the same document, the analysis shall include a probabilistic evalu</w:t>
      </w:r>
      <w:r w:rsidRPr="00CA2EC8">
        <w:rPr>
          <w:rFonts w:cs="ArialMT"/>
          <w:szCs w:val="18"/>
          <w:lang w:eastAsia="bg-BG"/>
        </w:rPr>
        <w:t>a</w:t>
      </w:r>
      <w:r w:rsidRPr="00CA2EC8">
        <w:rPr>
          <w:rFonts w:cs="ArialMT"/>
          <w:szCs w:val="18"/>
          <w:lang w:eastAsia="bg-BG"/>
        </w:rPr>
        <w:t xml:space="preserve">tion of wind hazards and of wind induced failures, and a quantification of </w:t>
      </w:r>
      <w:r w:rsidRPr="00CA2EC8">
        <w:rPr>
          <w:rFonts w:cs="Arial-ItalicMT"/>
          <w:i/>
          <w:iCs/>
          <w:szCs w:val="18"/>
          <w:lang w:eastAsia="bg-BG"/>
        </w:rPr>
        <w:t xml:space="preserve">CDF/FDF </w:t>
      </w:r>
      <w:r w:rsidRPr="00CA2EC8">
        <w:rPr>
          <w:rFonts w:cs="ArialMT"/>
          <w:szCs w:val="18"/>
          <w:lang w:eastAsia="bg-BG"/>
        </w:rPr>
        <w:t>including uncertainties. Fu</w:t>
      </w:r>
      <w:r w:rsidRPr="00CA2EC8">
        <w:rPr>
          <w:rFonts w:cs="ArialMT"/>
          <w:szCs w:val="18"/>
          <w:lang w:eastAsia="bg-BG"/>
        </w:rPr>
        <w:t>r</w:t>
      </w:r>
      <w:r w:rsidRPr="00CA2EC8">
        <w:rPr>
          <w:rFonts w:cs="ArialMT"/>
          <w:szCs w:val="18"/>
          <w:lang w:eastAsia="bg-BG"/>
        </w:rPr>
        <w:t>thermore, the comprehensive and up to date database on wind occurrences and peak wind velocities shall be d</w:t>
      </w:r>
      <w:r w:rsidRPr="00CA2EC8">
        <w:rPr>
          <w:rFonts w:cs="ArialMT"/>
          <w:szCs w:val="18"/>
          <w:lang w:eastAsia="bg-BG"/>
        </w:rPr>
        <w:t>e</w:t>
      </w:r>
      <w:r w:rsidRPr="00CA2EC8">
        <w:rPr>
          <w:rFonts w:cs="ArialMT"/>
          <w:szCs w:val="18"/>
          <w:lang w:eastAsia="bg-BG"/>
        </w:rPr>
        <w:t xml:space="preserve">veloped consisting of: a site specific historical wind velocity data (short term) and wind data from long term measurement for at least one other location (e.g., from a fixed weather station or an airport near the plant). Also, the long term site specific wind data shall be developed by considering the short term site specific and the wind data from the other locations. The guide explicitly states that if measured wind speeds have to be mapped to specific heights of interest, the Thom equation shall be used (Section 2.173, p.30): </w:t>
      </w:r>
    </w:p>
    <w:p w14:paraId="275361E6" w14:textId="77777777" w:rsidR="001A1788" w:rsidRPr="00CA2EC8" w:rsidRDefault="001A1788" w:rsidP="001A1788">
      <w:pPr>
        <w:autoSpaceDE w:val="0"/>
        <w:autoSpaceDN w:val="0"/>
        <w:adjustRightInd w:val="0"/>
        <w:spacing w:after="0"/>
        <w:ind w:left="708"/>
        <w:rPr>
          <w:rFonts w:cs="Arial-ItalicMT"/>
          <w:i/>
          <w:iCs/>
          <w:szCs w:val="18"/>
          <w:lang w:eastAsia="bg-BG"/>
        </w:rPr>
      </w:pPr>
      <w:r w:rsidRPr="00CA2EC8">
        <w:rPr>
          <w:rFonts w:cs="Arial-ItalicMT"/>
          <w:i/>
          <w:iCs/>
          <w:szCs w:val="18"/>
          <w:lang w:eastAsia="bg-BG"/>
        </w:rPr>
        <w:t>v</w:t>
      </w:r>
      <w:r w:rsidRPr="00CA2EC8">
        <w:rPr>
          <w:rFonts w:cs="Arial-ItalicMT"/>
          <w:i/>
          <w:iCs/>
          <w:szCs w:val="18"/>
          <w:vertAlign w:val="subscript"/>
          <w:lang w:eastAsia="bg-BG"/>
        </w:rPr>
        <w:t>1</w:t>
      </w:r>
      <w:r w:rsidRPr="00CA2EC8">
        <w:rPr>
          <w:rFonts w:cs="Arial-ItalicMT"/>
          <w:i/>
          <w:iCs/>
          <w:szCs w:val="18"/>
          <w:lang w:eastAsia="bg-BG"/>
        </w:rPr>
        <w:t xml:space="preserve"> = v</w:t>
      </w:r>
      <w:r w:rsidRPr="00CA2EC8">
        <w:rPr>
          <w:rFonts w:cs="Arial-ItalicMT"/>
          <w:i/>
          <w:iCs/>
          <w:szCs w:val="18"/>
          <w:vertAlign w:val="subscript"/>
          <w:lang w:eastAsia="bg-BG"/>
        </w:rPr>
        <w:t>2</w:t>
      </w:r>
      <w:r w:rsidRPr="00CA2EC8">
        <w:rPr>
          <w:rFonts w:cs="Arial-ItalicMT"/>
          <w:i/>
          <w:iCs/>
          <w:szCs w:val="18"/>
          <w:lang w:eastAsia="bg-BG"/>
        </w:rPr>
        <w:t xml:space="preserve"> (h</w:t>
      </w:r>
      <w:r w:rsidRPr="00CA2EC8">
        <w:rPr>
          <w:rFonts w:cs="Arial-ItalicMT"/>
          <w:i/>
          <w:iCs/>
          <w:szCs w:val="18"/>
          <w:vertAlign w:val="subscript"/>
          <w:lang w:eastAsia="bg-BG"/>
        </w:rPr>
        <w:t>1</w:t>
      </w:r>
      <w:r w:rsidRPr="00CA2EC8">
        <w:rPr>
          <w:rFonts w:cs="Arial-ItalicMT"/>
          <w:i/>
          <w:iCs/>
          <w:szCs w:val="18"/>
          <w:lang w:eastAsia="bg-BG"/>
        </w:rPr>
        <w:t>/h</w:t>
      </w:r>
      <w:r w:rsidRPr="00CA2EC8">
        <w:rPr>
          <w:rFonts w:cs="Arial-ItalicMT"/>
          <w:i/>
          <w:iCs/>
          <w:szCs w:val="18"/>
          <w:vertAlign w:val="subscript"/>
          <w:lang w:eastAsia="bg-BG"/>
        </w:rPr>
        <w:t>2</w:t>
      </w:r>
      <w:r w:rsidRPr="00CA2EC8">
        <w:rPr>
          <w:rFonts w:cs="Arial-ItalicMT"/>
          <w:i/>
          <w:iCs/>
          <w:szCs w:val="18"/>
          <w:lang w:eastAsia="bg-BG"/>
        </w:rPr>
        <w:t>)</w:t>
      </w:r>
      <w:r w:rsidRPr="00CA2EC8">
        <w:rPr>
          <w:rFonts w:cs="Arial-ItalicMT"/>
          <w:i/>
          <w:iCs/>
          <w:szCs w:val="18"/>
          <w:vertAlign w:val="superscript"/>
          <w:lang w:eastAsia="bg-BG"/>
        </w:rPr>
        <w:t>1/n</w:t>
      </w:r>
      <w:r w:rsidRPr="00CA2EC8">
        <w:rPr>
          <w:rFonts w:cs="Arial-ItalicMT"/>
          <w:i/>
          <w:iCs/>
          <w:szCs w:val="18"/>
          <w:lang w:eastAsia="bg-BG"/>
        </w:rPr>
        <w:t xml:space="preserve">, </w:t>
      </w:r>
      <w:r w:rsidRPr="00CA2EC8">
        <w:rPr>
          <w:rFonts w:cs="ArialMT"/>
          <w:i/>
          <w:szCs w:val="18"/>
          <w:lang w:eastAsia="bg-BG"/>
        </w:rPr>
        <w:t>where:</w:t>
      </w:r>
    </w:p>
    <w:p w14:paraId="44DF7B10" w14:textId="77777777" w:rsidR="001A1788" w:rsidRPr="00CA2EC8" w:rsidRDefault="001A1788" w:rsidP="001A1788">
      <w:pPr>
        <w:autoSpaceDE w:val="0"/>
        <w:autoSpaceDN w:val="0"/>
        <w:adjustRightInd w:val="0"/>
        <w:spacing w:after="0"/>
        <w:ind w:left="708"/>
        <w:rPr>
          <w:rFonts w:cs="Arial-ItalicMT"/>
          <w:i/>
          <w:iCs/>
          <w:szCs w:val="18"/>
          <w:lang w:eastAsia="bg-BG"/>
        </w:rPr>
      </w:pPr>
      <w:r w:rsidRPr="00CA2EC8">
        <w:rPr>
          <w:rFonts w:cs="Arial-ItalicMT"/>
          <w:i/>
          <w:iCs/>
          <w:szCs w:val="18"/>
          <w:lang w:eastAsia="bg-BG"/>
        </w:rPr>
        <w:t>v</w:t>
      </w:r>
      <w:r w:rsidRPr="00CA2EC8">
        <w:rPr>
          <w:rFonts w:cs="Arial-ItalicMT"/>
          <w:i/>
          <w:iCs/>
          <w:szCs w:val="18"/>
          <w:vertAlign w:val="subscript"/>
          <w:lang w:eastAsia="bg-BG"/>
        </w:rPr>
        <w:t>1</w:t>
      </w:r>
      <w:r w:rsidRPr="00CA2EC8">
        <w:rPr>
          <w:rFonts w:cs="Arial-ItalicMT"/>
          <w:i/>
          <w:iCs/>
          <w:szCs w:val="18"/>
          <w:lang w:eastAsia="bg-BG"/>
        </w:rPr>
        <w:t xml:space="preserve"> - </w:t>
      </w:r>
      <w:r w:rsidRPr="00CA2EC8">
        <w:rPr>
          <w:rFonts w:cs="ArialMT"/>
          <w:i/>
          <w:szCs w:val="18"/>
          <w:lang w:eastAsia="bg-BG"/>
        </w:rPr>
        <w:t xml:space="preserve">wind velocity at height </w:t>
      </w:r>
      <w:r w:rsidRPr="00CA2EC8">
        <w:rPr>
          <w:rFonts w:cs="Arial-ItalicMT"/>
          <w:i/>
          <w:iCs/>
          <w:szCs w:val="18"/>
          <w:lang w:eastAsia="bg-BG"/>
        </w:rPr>
        <w:t>h</w:t>
      </w:r>
      <w:r w:rsidRPr="00CA2EC8">
        <w:rPr>
          <w:rFonts w:cs="Arial-ItalicMT"/>
          <w:i/>
          <w:iCs/>
          <w:szCs w:val="18"/>
          <w:vertAlign w:val="subscript"/>
          <w:lang w:eastAsia="bg-BG"/>
        </w:rPr>
        <w:t>1</w:t>
      </w:r>
      <w:r w:rsidRPr="00CA2EC8">
        <w:rPr>
          <w:rFonts w:cs="Arial-ItalicMT"/>
          <w:i/>
          <w:iCs/>
          <w:szCs w:val="18"/>
          <w:lang w:eastAsia="bg-BG"/>
        </w:rPr>
        <w:t>;</w:t>
      </w:r>
    </w:p>
    <w:p w14:paraId="4C80EBBB" w14:textId="77777777" w:rsidR="001A1788" w:rsidRPr="00CA2EC8" w:rsidRDefault="001A1788" w:rsidP="001A1788">
      <w:pPr>
        <w:autoSpaceDE w:val="0"/>
        <w:autoSpaceDN w:val="0"/>
        <w:adjustRightInd w:val="0"/>
        <w:spacing w:after="0"/>
        <w:ind w:left="708"/>
        <w:rPr>
          <w:rFonts w:cs="Arial-ItalicMT"/>
          <w:i/>
          <w:iCs/>
          <w:szCs w:val="18"/>
          <w:lang w:eastAsia="bg-BG"/>
        </w:rPr>
      </w:pPr>
      <w:r w:rsidRPr="00CA2EC8">
        <w:rPr>
          <w:rFonts w:cs="Arial-ItalicMT"/>
          <w:i/>
          <w:iCs/>
          <w:szCs w:val="18"/>
          <w:lang w:eastAsia="bg-BG"/>
        </w:rPr>
        <w:t>v</w:t>
      </w:r>
      <w:r w:rsidRPr="00CA2EC8">
        <w:rPr>
          <w:rFonts w:cs="Arial-ItalicMT"/>
          <w:i/>
          <w:iCs/>
          <w:szCs w:val="18"/>
          <w:vertAlign w:val="subscript"/>
          <w:lang w:eastAsia="bg-BG"/>
        </w:rPr>
        <w:t>2</w:t>
      </w:r>
      <w:r w:rsidRPr="00CA2EC8">
        <w:rPr>
          <w:rFonts w:cs="Arial-ItalicMT"/>
          <w:i/>
          <w:iCs/>
          <w:szCs w:val="18"/>
          <w:lang w:eastAsia="bg-BG"/>
        </w:rPr>
        <w:t xml:space="preserve"> - </w:t>
      </w:r>
      <w:r w:rsidRPr="00CA2EC8">
        <w:rPr>
          <w:rFonts w:cs="ArialMT"/>
          <w:i/>
          <w:szCs w:val="18"/>
          <w:lang w:eastAsia="bg-BG"/>
        </w:rPr>
        <w:t xml:space="preserve">wind velocity at height </w:t>
      </w:r>
      <w:r w:rsidRPr="00CA2EC8">
        <w:rPr>
          <w:rFonts w:cs="Arial-ItalicMT"/>
          <w:i/>
          <w:iCs/>
          <w:szCs w:val="18"/>
          <w:lang w:eastAsia="bg-BG"/>
        </w:rPr>
        <w:t>h</w:t>
      </w:r>
      <w:r w:rsidRPr="00CA2EC8">
        <w:rPr>
          <w:rFonts w:cs="Arial-ItalicMT"/>
          <w:i/>
          <w:iCs/>
          <w:szCs w:val="18"/>
          <w:vertAlign w:val="subscript"/>
          <w:lang w:eastAsia="bg-BG"/>
        </w:rPr>
        <w:t>2</w:t>
      </w:r>
      <w:r w:rsidRPr="00CA2EC8">
        <w:rPr>
          <w:rFonts w:cs="Arial-ItalicMT"/>
          <w:i/>
          <w:iCs/>
          <w:szCs w:val="18"/>
          <w:lang w:eastAsia="bg-BG"/>
        </w:rPr>
        <w:t>;</w:t>
      </w:r>
    </w:p>
    <w:p w14:paraId="08E03363" w14:textId="77777777" w:rsidR="001A1788" w:rsidRPr="00CA2EC8" w:rsidRDefault="001A1788" w:rsidP="00663521">
      <w:pPr>
        <w:autoSpaceDE w:val="0"/>
        <w:autoSpaceDN w:val="0"/>
        <w:adjustRightInd w:val="0"/>
        <w:ind w:left="708"/>
        <w:rPr>
          <w:rFonts w:cs="ArialMT"/>
          <w:i/>
          <w:szCs w:val="18"/>
          <w:lang w:eastAsia="bg-BG"/>
        </w:rPr>
      </w:pPr>
      <w:r w:rsidRPr="00CA2EC8">
        <w:rPr>
          <w:rFonts w:cs="Arial-ItalicMT"/>
          <w:i/>
          <w:iCs/>
          <w:szCs w:val="18"/>
          <w:lang w:eastAsia="bg-BG"/>
        </w:rPr>
        <w:t xml:space="preserve">n - </w:t>
      </w:r>
      <w:r w:rsidRPr="00CA2EC8">
        <w:rPr>
          <w:rFonts w:cs="ArialMT"/>
          <w:i/>
          <w:szCs w:val="18"/>
          <w:lang w:eastAsia="bg-BG"/>
        </w:rPr>
        <w:t>constant, depending on the surface roughness (unevenness).</w:t>
      </w:r>
    </w:p>
    <w:p w14:paraId="1C201743" w14:textId="77777777" w:rsidR="001A1788" w:rsidRPr="00CA2EC8" w:rsidRDefault="001A1788" w:rsidP="00663521">
      <w:pPr>
        <w:rPr>
          <w:lang w:eastAsia="bg-BG"/>
        </w:rPr>
      </w:pPr>
      <w:r w:rsidRPr="00CA2EC8">
        <w:rPr>
          <w:lang w:eastAsia="bg-BG"/>
        </w:rPr>
        <w:lastRenderedPageBreak/>
        <w:t>In addition, the guide also noted that maximum wind speed exceedance frequency curve (yearly exceedance fr</w:t>
      </w:r>
      <w:r w:rsidRPr="00CA2EC8">
        <w:rPr>
          <w:lang w:eastAsia="bg-BG"/>
        </w:rPr>
        <w:t>e</w:t>
      </w:r>
      <w:r w:rsidRPr="00CA2EC8">
        <w:rPr>
          <w:lang w:eastAsia="bg-BG"/>
        </w:rPr>
        <w:t>quency versus maximum wind speed) shall be developed based on the short term site specific wind data using a Gumbel probability distribution for the data fit and extrapolation. The guide provides additional guidelines: a plant walkdown shall be conducted for the identification of vulnerable SSCs and potential sources of flying o</w:t>
      </w:r>
      <w:r w:rsidRPr="00CA2EC8">
        <w:rPr>
          <w:lang w:eastAsia="bg-BG"/>
        </w:rPr>
        <w:t>b</w:t>
      </w:r>
      <w:r w:rsidRPr="00CA2EC8">
        <w:rPr>
          <w:lang w:eastAsia="bg-BG"/>
        </w:rPr>
        <w:t>jects; realistic wind fragilities shall be estimated for the relevant SSCs. According to the same guide, the unce</w:t>
      </w:r>
      <w:r w:rsidRPr="00CA2EC8">
        <w:rPr>
          <w:lang w:eastAsia="bg-BG"/>
        </w:rPr>
        <w:t>r</w:t>
      </w:r>
      <w:r w:rsidRPr="00CA2EC8">
        <w:rPr>
          <w:lang w:eastAsia="bg-BG"/>
        </w:rPr>
        <w:t>tainties shall be taken into account; the load case “extreme wind” shall be represented by an adequate number of initiating events; for each wind category, a loss of offsite power shall be assumed; for wind speeds greater than 180 km/h, failure of glass (windows) shall be assumed. The corresponding damage (e.g., due to water ingress, pressurization) in the affected building or room shall be considered in the PSA. A part of this, in addition, the potential and effects of indirect winds threats shall be identified and discussed.</w:t>
      </w:r>
    </w:p>
    <w:p w14:paraId="162924F5" w14:textId="77777777" w:rsidR="001A1788" w:rsidRPr="00CA2EC8" w:rsidRDefault="001A1788" w:rsidP="001A1788">
      <w:pPr>
        <w:autoSpaceDE w:val="0"/>
        <w:autoSpaceDN w:val="0"/>
        <w:adjustRightInd w:val="0"/>
        <w:spacing w:after="0"/>
        <w:rPr>
          <w:rFonts w:cs="ArialMT"/>
          <w:szCs w:val="18"/>
          <w:lang w:eastAsia="bg-BG"/>
        </w:rPr>
      </w:pPr>
      <w:r w:rsidRPr="00CA2EC8">
        <w:rPr>
          <w:rFonts w:cs="ArialMT"/>
          <w:szCs w:val="18"/>
          <w:lang w:eastAsia="bg-BG"/>
        </w:rPr>
        <w:t>With respect to the tornado, the analysis shall include a probabilistic evaluation of tornado hazards and of tornado induced failures, and a quantification of the risks as CDF/FDF, including uncertainties. Furthermore, the occu</w:t>
      </w:r>
      <w:r w:rsidRPr="00CA2EC8">
        <w:rPr>
          <w:rFonts w:cs="ArialMT"/>
          <w:szCs w:val="18"/>
          <w:lang w:eastAsia="bg-BG"/>
        </w:rPr>
        <w:t>r</w:t>
      </w:r>
      <w:r w:rsidRPr="00CA2EC8">
        <w:rPr>
          <w:rFonts w:cs="ArialMT"/>
          <w:szCs w:val="18"/>
          <w:lang w:eastAsia="bg-BG"/>
        </w:rPr>
        <w:t>rence of tornadoes shall be assumed to be uniformly distributed within a rectangular area of 12 500 km</w:t>
      </w:r>
      <w:r w:rsidRPr="00CA2EC8">
        <w:rPr>
          <w:rFonts w:cs="ArialMT"/>
          <w:szCs w:val="18"/>
          <w:vertAlign w:val="superscript"/>
          <w:lang w:eastAsia="bg-BG"/>
        </w:rPr>
        <w:t>2</w:t>
      </w:r>
      <w:r w:rsidRPr="00CA2EC8">
        <w:rPr>
          <w:rFonts w:cs="ArialMT"/>
          <w:szCs w:val="18"/>
          <w:lang w:eastAsia="bg-BG"/>
        </w:rPr>
        <w:t xml:space="preserve"> around the nuclear power plant. The mean annual frequencies of tornadoes shall be assumed as follows (Section 2.183, p.31):</w:t>
      </w:r>
    </w:p>
    <w:p w14:paraId="437B86A6" w14:textId="77777777" w:rsidR="001A1788" w:rsidRPr="00CA2EC8" w:rsidRDefault="001A1788" w:rsidP="00014865">
      <w:pPr>
        <w:numPr>
          <w:ilvl w:val="2"/>
          <w:numId w:val="31"/>
        </w:numPr>
        <w:autoSpaceDE w:val="0"/>
        <w:autoSpaceDN w:val="0"/>
        <w:adjustRightInd w:val="0"/>
        <w:spacing w:after="0"/>
        <w:ind w:left="993"/>
        <w:rPr>
          <w:rFonts w:cs="ArialMT"/>
          <w:i/>
          <w:szCs w:val="18"/>
          <w:lang w:eastAsia="bg-BG"/>
        </w:rPr>
      </w:pPr>
      <w:r w:rsidRPr="00CA2EC8">
        <w:rPr>
          <w:rFonts w:cs="ArialMT"/>
          <w:i/>
          <w:szCs w:val="18"/>
          <w:lang w:eastAsia="bg-BG"/>
        </w:rPr>
        <w:t>F0 and F1: 2.3.10</w:t>
      </w:r>
      <w:r w:rsidRPr="00CA2EC8">
        <w:rPr>
          <w:rFonts w:cs="ArialMT"/>
          <w:i/>
          <w:szCs w:val="18"/>
          <w:vertAlign w:val="superscript"/>
          <w:lang w:eastAsia="bg-BG"/>
        </w:rPr>
        <w:t>0</w:t>
      </w:r>
      <w:r w:rsidRPr="00CA2EC8">
        <w:rPr>
          <w:rFonts w:cs="ArialMT"/>
          <w:i/>
          <w:szCs w:val="18"/>
          <w:lang w:eastAsia="bg-BG"/>
        </w:rPr>
        <w:t xml:space="preserve"> per year;</w:t>
      </w:r>
    </w:p>
    <w:p w14:paraId="74E95842" w14:textId="77777777" w:rsidR="001A1788" w:rsidRPr="00CA2EC8" w:rsidRDefault="001A1788" w:rsidP="00014865">
      <w:pPr>
        <w:numPr>
          <w:ilvl w:val="2"/>
          <w:numId w:val="31"/>
        </w:numPr>
        <w:autoSpaceDE w:val="0"/>
        <w:autoSpaceDN w:val="0"/>
        <w:adjustRightInd w:val="0"/>
        <w:spacing w:after="0"/>
        <w:ind w:left="993"/>
        <w:rPr>
          <w:rFonts w:cs="ArialMT"/>
          <w:i/>
          <w:szCs w:val="18"/>
          <w:lang w:eastAsia="bg-BG"/>
        </w:rPr>
      </w:pPr>
      <w:r w:rsidRPr="00CA2EC8">
        <w:rPr>
          <w:rFonts w:cs="ArialMT"/>
          <w:i/>
          <w:szCs w:val="18"/>
          <w:lang w:eastAsia="bg-BG"/>
        </w:rPr>
        <w:t>F2: 2.2.10</w:t>
      </w:r>
      <w:r w:rsidRPr="00CA2EC8">
        <w:rPr>
          <w:rFonts w:cs="ArialMT"/>
          <w:i/>
          <w:szCs w:val="18"/>
          <w:vertAlign w:val="superscript"/>
          <w:lang w:eastAsia="bg-BG"/>
        </w:rPr>
        <w:t>-1</w:t>
      </w:r>
      <w:r w:rsidRPr="00CA2EC8">
        <w:rPr>
          <w:rFonts w:cs="ArialMT"/>
          <w:i/>
          <w:szCs w:val="18"/>
          <w:lang w:eastAsia="bg-BG"/>
        </w:rPr>
        <w:t xml:space="preserve"> per year;</w:t>
      </w:r>
    </w:p>
    <w:p w14:paraId="36EBC088" w14:textId="77777777" w:rsidR="001A1788" w:rsidRPr="00CA2EC8" w:rsidRDefault="001A1788" w:rsidP="00014865">
      <w:pPr>
        <w:numPr>
          <w:ilvl w:val="2"/>
          <w:numId w:val="31"/>
        </w:numPr>
        <w:autoSpaceDE w:val="0"/>
        <w:autoSpaceDN w:val="0"/>
        <w:adjustRightInd w:val="0"/>
        <w:ind w:left="993"/>
        <w:rPr>
          <w:rFonts w:cs="ArialMT"/>
          <w:i/>
          <w:szCs w:val="18"/>
          <w:lang w:eastAsia="bg-BG"/>
        </w:rPr>
      </w:pPr>
      <w:r w:rsidRPr="00CA2EC8">
        <w:rPr>
          <w:rFonts w:cs="ArialMT"/>
          <w:i/>
          <w:szCs w:val="18"/>
          <w:lang w:eastAsia="bg-BG"/>
        </w:rPr>
        <w:t>F3 and higher: 6.3.10</w:t>
      </w:r>
      <w:r w:rsidRPr="00CA2EC8">
        <w:rPr>
          <w:rFonts w:cs="ArialMT"/>
          <w:i/>
          <w:szCs w:val="18"/>
          <w:vertAlign w:val="superscript"/>
          <w:lang w:eastAsia="bg-BG"/>
        </w:rPr>
        <w:t>-2</w:t>
      </w:r>
      <w:r w:rsidRPr="00CA2EC8">
        <w:rPr>
          <w:rFonts w:cs="ArialMT"/>
          <w:i/>
          <w:szCs w:val="18"/>
          <w:lang w:eastAsia="bg-BG"/>
        </w:rPr>
        <w:t xml:space="preserve"> per year.</w:t>
      </w:r>
    </w:p>
    <w:p w14:paraId="0D45F242" w14:textId="77777777" w:rsidR="001A1788" w:rsidRPr="00CA2EC8" w:rsidRDefault="001A1788" w:rsidP="001A1788">
      <w:pPr>
        <w:autoSpaceDE w:val="0"/>
        <w:autoSpaceDN w:val="0"/>
        <w:adjustRightInd w:val="0"/>
        <w:spacing w:after="0"/>
        <w:rPr>
          <w:rFonts w:cs="ArialMT"/>
          <w:szCs w:val="18"/>
          <w:lang w:eastAsia="bg-BG"/>
        </w:rPr>
      </w:pPr>
      <w:r w:rsidRPr="00CA2EC8">
        <w:rPr>
          <w:rFonts w:cs="ArialMT"/>
          <w:szCs w:val="18"/>
          <w:lang w:eastAsia="bg-BG"/>
        </w:rPr>
        <w:t>The strike areas for tornadoes with various intensities shall be assumed as follows (Section 2.184, p. 31):</w:t>
      </w:r>
    </w:p>
    <w:p w14:paraId="4F6B8114" w14:textId="77777777" w:rsidR="001A1788" w:rsidRPr="00CA2EC8" w:rsidRDefault="001A1788" w:rsidP="00014865">
      <w:pPr>
        <w:numPr>
          <w:ilvl w:val="2"/>
          <w:numId w:val="31"/>
        </w:numPr>
        <w:autoSpaceDE w:val="0"/>
        <w:autoSpaceDN w:val="0"/>
        <w:adjustRightInd w:val="0"/>
        <w:spacing w:after="0"/>
        <w:ind w:left="993"/>
        <w:rPr>
          <w:rFonts w:cs="ArialMT"/>
          <w:i/>
          <w:szCs w:val="18"/>
          <w:lang w:eastAsia="bg-BG"/>
        </w:rPr>
      </w:pPr>
      <w:r w:rsidRPr="00CA2EC8">
        <w:rPr>
          <w:rFonts w:cs="ArialMT"/>
          <w:i/>
          <w:szCs w:val="18"/>
          <w:lang w:eastAsia="bg-BG"/>
        </w:rPr>
        <w:t>F0 and F1: length = 3.8 km, width = 70 m;</w:t>
      </w:r>
    </w:p>
    <w:p w14:paraId="6A43B175" w14:textId="77777777" w:rsidR="001A1788" w:rsidRPr="00CA2EC8" w:rsidRDefault="001A1788" w:rsidP="00014865">
      <w:pPr>
        <w:numPr>
          <w:ilvl w:val="2"/>
          <w:numId w:val="31"/>
        </w:numPr>
        <w:autoSpaceDE w:val="0"/>
        <w:autoSpaceDN w:val="0"/>
        <w:adjustRightInd w:val="0"/>
        <w:spacing w:after="0"/>
        <w:ind w:left="993"/>
        <w:rPr>
          <w:rFonts w:cs="ArialMT"/>
          <w:i/>
          <w:szCs w:val="18"/>
          <w:lang w:eastAsia="bg-BG"/>
        </w:rPr>
      </w:pPr>
      <w:r w:rsidRPr="00CA2EC8">
        <w:rPr>
          <w:rFonts w:cs="ArialMT"/>
          <w:i/>
          <w:szCs w:val="18"/>
          <w:lang w:eastAsia="bg-BG"/>
        </w:rPr>
        <w:t>F2: length = 5.1 km, width = 150 m;</w:t>
      </w:r>
    </w:p>
    <w:p w14:paraId="41FBC380" w14:textId="77777777" w:rsidR="001A1788" w:rsidRPr="00CA2EC8" w:rsidRDefault="001A1788" w:rsidP="00014865">
      <w:pPr>
        <w:numPr>
          <w:ilvl w:val="2"/>
          <w:numId w:val="31"/>
        </w:numPr>
        <w:autoSpaceDE w:val="0"/>
        <w:autoSpaceDN w:val="0"/>
        <w:adjustRightInd w:val="0"/>
        <w:ind w:left="993"/>
        <w:rPr>
          <w:rFonts w:cs="ArialMT"/>
          <w:i/>
          <w:szCs w:val="18"/>
          <w:lang w:eastAsia="bg-BG"/>
        </w:rPr>
      </w:pPr>
      <w:r w:rsidRPr="00CA2EC8">
        <w:rPr>
          <w:rFonts w:cs="ArialMT"/>
          <w:i/>
          <w:szCs w:val="18"/>
          <w:lang w:eastAsia="bg-BG"/>
        </w:rPr>
        <w:t>F3 and higher: length = 19 km, width = 320 m.</w:t>
      </w:r>
    </w:p>
    <w:p w14:paraId="7287D1D9" w14:textId="77777777" w:rsidR="001A1788" w:rsidRPr="00CA2EC8" w:rsidRDefault="001A1788" w:rsidP="00663521">
      <w:pPr>
        <w:rPr>
          <w:lang w:eastAsia="bg-BG"/>
        </w:rPr>
      </w:pPr>
      <w:r w:rsidRPr="00CA2EC8">
        <w:rPr>
          <w:lang w:eastAsia="bg-BG"/>
        </w:rPr>
        <w:t>It should be noted that the directions towards to the tornado followed the same directions to the extreme wind, presented above, e.g. shall be conducted a plant walkdown; the realistic fragilities shall be estimated for the relevant SSCs; for each tornado velocity category, failure of glass (windows) shall be assumed; the corresponding damage in the affected buildings or rooms shall be considered in the PSA; the potential and effects of indirect tornado threats shall be identified and discussed.</w:t>
      </w:r>
    </w:p>
    <w:p w14:paraId="5F8A758E" w14:textId="77777777" w:rsidR="001A1788" w:rsidRPr="00CA2EC8" w:rsidRDefault="001A1788" w:rsidP="00663521">
      <w:pPr>
        <w:rPr>
          <w:lang w:eastAsia="bg-BG"/>
        </w:rPr>
      </w:pPr>
      <w:r w:rsidRPr="00CA2EC8">
        <w:rPr>
          <w:lang w:eastAsia="bg-BG"/>
        </w:rPr>
        <w:t>Based on the stress tests results, the information provided below gives an overview of the issues related to the extreme weather impacts on the Kozloduy NPP site.</w:t>
      </w:r>
    </w:p>
    <w:p w14:paraId="5DCCAF03" w14:textId="77777777" w:rsidR="001A1788" w:rsidRPr="00CA2EC8" w:rsidRDefault="001A1788" w:rsidP="001A1788">
      <w:pPr>
        <w:autoSpaceDE w:val="0"/>
        <w:autoSpaceDN w:val="0"/>
        <w:adjustRightInd w:val="0"/>
        <w:spacing w:after="0"/>
        <w:rPr>
          <w:szCs w:val="18"/>
          <w:lang w:eastAsia="bg-BG"/>
        </w:rPr>
      </w:pPr>
      <w:r w:rsidRPr="00CA2EC8">
        <w:rPr>
          <w:rFonts w:cs="ArialMT"/>
          <w:szCs w:val="18"/>
          <w:lang w:eastAsia="bg-BG"/>
        </w:rPr>
        <w:t xml:space="preserve">According to the Bulgarian National Report [3] developed within the European Union stress tests, </w:t>
      </w:r>
      <w:r w:rsidRPr="00CA2EC8">
        <w:rPr>
          <w:szCs w:val="18"/>
          <w:lang w:eastAsia="bg-BG"/>
        </w:rPr>
        <w:t>the following climate characteristics underlay the design bases of the nuclear facilities of Kozloduy NPP site:</w:t>
      </w:r>
    </w:p>
    <w:p w14:paraId="1062EB8C" w14:textId="77777777" w:rsidR="001A1788" w:rsidRPr="00CA2EC8" w:rsidRDefault="001A1788" w:rsidP="00845AA9">
      <w:pPr>
        <w:numPr>
          <w:ilvl w:val="2"/>
          <w:numId w:val="31"/>
        </w:numPr>
        <w:autoSpaceDE w:val="0"/>
        <w:autoSpaceDN w:val="0"/>
        <w:adjustRightInd w:val="0"/>
        <w:spacing w:after="0"/>
        <w:ind w:left="992" w:hanging="357"/>
        <w:rPr>
          <w:rFonts w:cs="ArialMT"/>
          <w:i/>
          <w:szCs w:val="18"/>
          <w:lang w:eastAsia="bg-BG"/>
        </w:rPr>
      </w:pPr>
      <w:r w:rsidRPr="00CA2EC8">
        <w:rPr>
          <w:rFonts w:cs="ArialMT"/>
          <w:i/>
          <w:szCs w:val="18"/>
          <w:lang w:eastAsia="bg-BG"/>
        </w:rPr>
        <w:t>Average annual temperature +11.6°С;</w:t>
      </w:r>
    </w:p>
    <w:p w14:paraId="3DF30B16" w14:textId="77777777" w:rsidR="001A1788" w:rsidRPr="00CA2EC8" w:rsidRDefault="001A1788" w:rsidP="00845AA9">
      <w:pPr>
        <w:numPr>
          <w:ilvl w:val="2"/>
          <w:numId w:val="31"/>
        </w:numPr>
        <w:autoSpaceDE w:val="0"/>
        <w:autoSpaceDN w:val="0"/>
        <w:adjustRightInd w:val="0"/>
        <w:spacing w:after="0"/>
        <w:ind w:left="992" w:hanging="357"/>
        <w:rPr>
          <w:rFonts w:cs="ArialMT"/>
          <w:i/>
          <w:szCs w:val="18"/>
          <w:lang w:eastAsia="bg-BG"/>
        </w:rPr>
      </w:pPr>
      <w:r w:rsidRPr="00CA2EC8">
        <w:rPr>
          <w:rFonts w:cs="ArialMT"/>
          <w:i/>
          <w:szCs w:val="18"/>
          <w:lang w:eastAsia="bg-BG"/>
        </w:rPr>
        <w:t>Т</w:t>
      </w:r>
      <w:r w:rsidRPr="00CA2EC8">
        <w:rPr>
          <w:rFonts w:cs="ArialMT"/>
          <w:i/>
          <w:szCs w:val="18"/>
          <w:vertAlign w:val="subscript"/>
          <w:lang w:eastAsia="bg-BG"/>
        </w:rPr>
        <w:t>av</w:t>
      </w:r>
      <w:r w:rsidRPr="00CA2EC8">
        <w:rPr>
          <w:rFonts w:cs="ArialMT"/>
          <w:i/>
          <w:szCs w:val="18"/>
          <w:lang w:eastAsia="bg-BG"/>
        </w:rPr>
        <w:t xml:space="preserve"> for July +24.3°С;</w:t>
      </w:r>
    </w:p>
    <w:p w14:paraId="2FFD31CC" w14:textId="77777777" w:rsidR="001A1788" w:rsidRPr="00CA2EC8" w:rsidRDefault="001A1788" w:rsidP="00845AA9">
      <w:pPr>
        <w:numPr>
          <w:ilvl w:val="2"/>
          <w:numId w:val="31"/>
        </w:numPr>
        <w:autoSpaceDE w:val="0"/>
        <w:autoSpaceDN w:val="0"/>
        <w:adjustRightInd w:val="0"/>
        <w:spacing w:after="0"/>
        <w:ind w:left="992" w:hanging="357"/>
        <w:rPr>
          <w:rFonts w:cs="ArialMT"/>
          <w:i/>
          <w:szCs w:val="18"/>
          <w:lang w:eastAsia="bg-BG"/>
        </w:rPr>
      </w:pPr>
      <w:r w:rsidRPr="00CA2EC8">
        <w:rPr>
          <w:rFonts w:cs="ArialMT"/>
          <w:i/>
          <w:szCs w:val="18"/>
          <w:lang w:eastAsia="bg-BG"/>
        </w:rPr>
        <w:t>Т</w:t>
      </w:r>
      <w:r w:rsidRPr="00CA2EC8">
        <w:rPr>
          <w:rFonts w:cs="ArialMT"/>
          <w:i/>
          <w:szCs w:val="18"/>
          <w:vertAlign w:val="subscript"/>
          <w:lang w:eastAsia="bg-BG"/>
        </w:rPr>
        <w:t>av</w:t>
      </w:r>
      <w:r w:rsidRPr="00CA2EC8">
        <w:rPr>
          <w:rFonts w:cs="ArialMT"/>
          <w:i/>
          <w:szCs w:val="18"/>
          <w:lang w:eastAsia="bg-BG"/>
        </w:rPr>
        <w:t xml:space="preserve"> for January -1.5°С;</w:t>
      </w:r>
    </w:p>
    <w:p w14:paraId="1F6C1AAE" w14:textId="77777777" w:rsidR="001A1788" w:rsidRPr="00CA2EC8" w:rsidRDefault="001A1788" w:rsidP="00845AA9">
      <w:pPr>
        <w:numPr>
          <w:ilvl w:val="2"/>
          <w:numId w:val="31"/>
        </w:numPr>
        <w:autoSpaceDE w:val="0"/>
        <w:autoSpaceDN w:val="0"/>
        <w:adjustRightInd w:val="0"/>
        <w:spacing w:after="0"/>
        <w:ind w:left="992" w:hanging="357"/>
        <w:rPr>
          <w:rFonts w:cs="ArialMT"/>
          <w:i/>
          <w:szCs w:val="18"/>
          <w:lang w:eastAsia="bg-BG"/>
        </w:rPr>
      </w:pPr>
      <w:r w:rsidRPr="00CA2EC8">
        <w:rPr>
          <w:rFonts w:cs="ArialMT"/>
          <w:i/>
          <w:szCs w:val="18"/>
          <w:lang w:eastAsia="bg-BG"/>
        </w:rPr>
        <w:t>Т</w:t>
      </w:r>
      <w:r w:rsidRPr="00CA2EC8">
        <w:rPr>
          <w:rFonts w:cs="ArialMT"/>
          <w:i/>
          <w:szCs w:val="18"/>
          <w:vertAlign w:val="subscript"/>
          <w:lang w:eastAsia="bg-BG"/>
        </w:rPr>
        <w:t>mах</w:t>
      </w:r>
      <w:r w:rsidRPr="00CA2EC8">
        <w:rPr>
          <w:rFonts w:cs="ArialMT"/>
          <w:i/>
          <w:szCs w:val="18"/>
          <w:lang w:eastAsia="bg-BG"/>
        </w:rPr>
        <w:t xml:space="preserve"> absolute +43.0°С;</w:t>
      </w:r>
    </w:p>
    <w:p w14:paraId="11484833" w14:textId="77777777" w:rsidR="001A1788" w:rsidRPr="00CA2EC8" w:rsidRDefault="001A1788" w:rsidP="00845AA9">
      <w:pPr>
        <w:numPr>
          <w:ilvl w:val="2"/>
          <w:numId w:val="31"/>
        </w:numPr>
        <w:autoSpaceDE w:val="0"/>
        <w:autoSpaceDN w:val="0"/>
        <w:adjustRightInd w:val="0"/>
        <w:spacing w:after="0"/>
        <w:ind w:left="992" w:hanging="357"/>
        <w:rPr>
          <w:rFonts w:cs="ArialMT"/>
          <w:i/>
          <w:szCs w:val="18"/>
          <w:lang w:eastAsia="bg-BG"/>
        </w:rPr>
      </w:pPr>
      <w:r w:rsidRPr="00CA2EC8">
        <w:rPr>
          <w:rFonts w:cs="ArialMT"/>
          <w:i/>
          <w:szCs w:val="18"/>
          <w:lang w:eastAsia="bg-BG"/>
        </w:rPr>
        <w:t>Т</w:t>
      </w:r>
      <w:r w:rsidRPr="00CA2EC8">
        <w:rPr>
          <w:rFonts w:cs="ArialMT"/>
          <w:i/>
          <w:szCs w:val="18"/>
          <w:vertAlign w:val="subscript"/>
          <w:lang w:eastAsia="bg-BG"/>
        </w:rPr>
        <w:t>min</w:t>
      </w:r>
      <w:r w:rsidRPr="00CA2EC8">
        <w:rPr>
          <w:rFonts w:cs="ArialMT"/>
          <w:i/>
          <w:szCs w:val="18"/>
          <w:lang w:eastAsia="bg-BG"/>
        </w:rPr>
        <w:t xml:space="preserve"> absolute -29.0°С;</w:t>
      </w:r>
    </w:p>
    <w:p w14:paraId="1D068ED7" w14:textId="77777777" w:rsidR="001A1788" w:rsidRPr="00CA2EC8" w:rsidRDefault="001A1788" w:rsidP="00845AA9">
      <w:pPr>
        <w:numPr>
          <w:ilvl w:val="2"/>
          <w:numId w:val="31"/>
        </w:numPr>
        <w:autoSpaceDE w:val="0"/>
        <w:autoSpaceDN w:val="0"/>
        <w:adjustRightInd w:val="0"/>
        <w:spacing w:after="0"/>
        <w:ind w:left="992" w:hanging="357"/>
        <w:rPr>
          <w:rFonts w:cs="ArialMT"/>
          <w:i/>
          <w:szCs w:val="18"/>
          <w:lang w:eastAsia="bg-BG"/>
        </w:rPr>
      </w:pPr>
      <w:r w:rsidRPr="00CA2EC8">
        <w:rPr>
          <w:rFonts w:cs="ArialMT"/>
          <w:i/>
          <w:szCs w:val="18"/>
          <w:lang w:eastAsia="bg-BG"/>
        </w:rPr>
        <w:t>Average annual relative air humidity - 70%;</w:t>
      </w:r>
    </w:p>
    <w:p w14:paraId="1FA29E6E" w14:textId="77777777" w:rsidR="001A1788" w:rsidRPr="00CA2EC8" w:rsidRDefault="001A1788" w:rsidP="00845AA9">
      <w:pPr>
        <w:numPr>
          <w:ilvl w:val="2"/>
          <w:numId w:val="31"/>
        </w:numPr>
        <w:autoSpaceDE w:val="0"/>
        <w:autoSpaceDN w:val="0"/>
        <w:adjustRightInd w:val="0"/>
        <w:spacing w:after="0"/>
        <w:ind w:left="992" w:hanging="357"/>
        <w:rPr>
          <w:rFonts w:cs="ArialMT"/>
          <w:i/>
          <w:szCs w:val="18"/>
          <w:lang w:eastAsia="bg-BG"/>
        </w:rPr>
      </w:pPr>
      <w:r w:rsidRPr="00CA2EC8">
        <w:rPr>
          <w:rFonts w:cs="ArialMT"/>
          <w:i/>
          <w:szCs w:val="18"/>
          <w:lang w:eastAsia="bg-BG"/>
        </w:rPr>
        <w:t>Average annual precipitations – 520 mm;</w:t>
      </w:r>
    </w:p>
    <w:p w14:paraId="3CA4B103" w14:textId="77777777" w:rsidR="001A1788" w:rsidRPr="00CA2EC8" w:rsidRDefault="001A1788" w:rsidP="00845AA9">
      <w:pPr>
        <w:numPr>
          <w:ilvl w:val="2"/>
          <w:numId w:val="31"/>
        </w:numPr>
        <w:autoSpaceDE w:val="0"/>
        <w:autoSpaceDN w:val="0"/>
        <w:adjustRightInd w:val="0"/>
        <w:spacing w:after="0"/>
        <w:ind w:left="992" w:hanging="357"/>
        <w:rPr>
          <w:rFonts w:cs="ArialMT"/>
          <w:i/>
          <w:szCs w:val="18"/>
          <w:lang w:eastAsia="bg-BG"/>
        </w:rPr>
      </w:pPr>
      <w:r w:rsidRPr="00CA2EC8">
        <w:rPr>
          <w:rFonts w:cs="ArialMT"/>
          <w:i/>
          <w:szCs w:val="18"/>
          <w:lang w:eastAsia="bg-BG"/>
        </w:rPr>
        <w:t>Snow cover – not durative, maximum up to 30-40 days, typically do not exceed 15-20 cm;</w:t>
      </w:r>
    </w:p>
    <w:p w14:paraId="15278BC5" w14:textId="77777777" w:rsidR="001A1788" w:rsidRPr="00CA2EC8" w:rsidRDefault="001A1788" w:rsidP="00845AA9">
      <w:pPr>
        <w:numPr>
          <w:ilvl w:val="2"/>
          <w:numId w:val="31"/>
        </w:numPr>
        <w:autoSpaceDE w:val="0"/>
        <w:autoSpaceDN w:val="0"/>
        <w:adjustRightInd w:val="0"/>
        <w:spacing w:after="0"/>
        <w:ind w:left="992" w:hanging="357"/>
        <w:rPr>
          <w:rFonts w:cs="ArialMT"/>
          <w:i/>
          <w:szCs w:val="18"/>
          <w:lang w:eastAsia="bg-BG"/>
        </w:rPr>
      </w:pPr>
      <w:r w:rsidRPr="00CA2EC8">
        <w:rPr>
          <w:rFonts w:cs="ArialMT"/>
          <w:i/>
          <w:szCs w:val="18"/>
          <w:lang w:eastAsia="bg-BG"/>
        </w:rPr>
        <w:t>Maximum recorded snow cover 80 cm with 3% recurrence;</w:t>
      </w:r>
    </w:p>
    <w:p w14:paraId="2929C994" w14:textId="77777777" w:rsidR="001A1788" w:rsidRPr="00CA2EC8" w:rsidRDefault="001A1788" w:rsidP="00845AA9">
      <w:pPr>
        <w:numPr>
          <w:ilvl w:val="2"/>
          <w:numId w:val="31"/>
        </w:numPr>
        <w:autoSpaceDE w:val="0"/>
        <w:autoSpaceDN w:val="0"/>
        <w:adjustRightInd w:val="0"/>
        <w:spacing w:after="0"/>
        <w:ind w:left="992" w:hanging="357"/>
        <w:rPr>
          <w:rFonts w:cs="ArialMT"/>
          <w:i/>
          <w:szCs w:val="18"/>
          <w:lang w:eastAsia="bg-BG"/>
        </w:rPr>
      </w:pPr>
      <w:r w:rsidRPr="00CA2EC8">
        <w:rPr>
          <w:rFonts w:cs="ArialMT"/>
          <w:i/>
          <w:szCs w:val="18"/>
          <w:lang w:eastAsia="bg-BG"/>
        </w:rPr>
        <w:t>Dominating wind direction – West and North West;</w:t>
      </w:r>
    </w:p>
    <w:p w14:paraId="4326F168" w14:textId="77777777" w:rsidR="001A1788" w:rsidRPr="00CA2EC8" w:rsidRDefault="001A1788" w:rsidP="00845AA9">
      <w:pPr>
        <w:numPr>
          <w:ilvl w:val="2"/>
          <w:numId w:val="31"/>
        </w:numPr>
        <w:autoSpaceDE w:val="0"/>
        <w:autoSpaceDN w:val="0"/>
        <w:adjustRightInd w:val="0"/>
        <w:spacing w:after="0"/>
        <w:ind w:left="992" w:hanging="357"/>
        <w:rPr>
          <w:rFonts w:cs="ArialMT"/>
          <w:i/>
          <w:szCs w:val="18"/>
          <w:lang w:eastAsia="bg-BG"/>
        </w:rPr>
      </w:pPr>
      <w:r w:rsidRPr="00CA2EC8">
        <w:rPr>
          <w:rFonts w:cs="ArialMT"/>
          <w:i/>
          <w:szCs w:val="18"/>
          <w:lang w:eastAsia="bg-BG"/>
        </w:rPr>
        <w:t>Average annual wind speed 1-4 m/s;</w:t>
      </w:r>
    </w:p>
    <w:p w14:paraId="4807F6ED" w14:textId="77777777" w:rsidR="001A1788" w:rsidRPr="00CA2EC8" w:rsidRDefault="001A1788" w:rsidP="00845AA9">
      <w:pPr>
        <w:numPr>
          <w:ilvl w:val="2"/>
          <w:numId w:val="31"/>
        </w:numPr>
        <w:autoSpaceDE w:val="0"/>
        <w:autoSpaceDN w:val="0"/>
        <w:adjustRightInd w:val="0"/>
        <w:spacing w:after="0"/>
        <w:ind w:left="992" w:hanging="357"/>
        <w:rPr>
          <w:rFonts w:cs="ArialMT"/>
          <w:i/>
          <w:szCs w:val="18"/>
          <w:lang w:eastAsia="bg-BG"/>
        </w:rPr>
      </w:pPr>
      <w:r w:rsidRPr="00CA2EC8">
        <w:rPr>
          <w:rFonts w:cs="ArialMT"/>
          <w:i/>
          <w:szCs w:val="18"/>
          <w:lang w:eastAsia="bg-BG"/>
        </w:rPr>
        <w:lastRenderedPageBreak/>
        <w:t>Days with wind speed over 11.0 m/s – 69;</w:t>
      </w:r>
    </w:p>
    <w:p w14:paraId="7498BB42" w14:textId="77777777" w:rsidR="001A1788" w:rsidRPr="00CA2EC8" w:rsidRDefault="001A1788" w:rsidP="00845AA9">
      <w:pPr>
        <w:numPr>
          <w:ilvl w:val="2"/>
          <w:numId w:val="31"/>
        </w:numPr>
        <w:autoSpaceDE w:val="0"/>
        <w:autoSpaceDN w:val="0"/>
        <w:adjustRightInd w:val="0"/>
        <w:spacing w:after="0"/>
        <w:ind w:left="992" w:hanging="357"/>
        <w:rPr>
          <w:rFonts w:cs="ArialMT"/>
          <w:i/>
          <w:szCs w:val="18"/>
          <w:lang w:eastAsia="bg-BG"/>
        </w:rPr>
      </w:pPr>
      <w:r w:rsidRPr="00CA2EC8">
        <w:rPr>
          <w:rFonts w:cs="ArialMT"/>
          <w:i/>
          <w:szCs w:val="18"/>
          <w:lang w:eastAsia="bg-BG"/>
        </w:rPr>
        <w:t>Days with wind speed over 16.0 m/s – 4-5 days;</w:t>
      </w:r>
    </w:p>
    <w:p w14:paraId="2254D907" w14:textId="77777777" w:rsidR="001A1788" w:rsidRPr="00CA2EC8" w:rsidRDefault="001A1788" w:rsidP="00845AA9">
      <w:pPr>
        <w:numPr>
          <w:ilvl w:val="2"/>
          <w:numId w:val="31"/>
        </w:numPr>
        <w:autoSpaceDE w:val="0"/>
        <w:autoSpaceDN w:val="0"/>
        <w:adjustRightInd w:val="0"/>
        <w:spacing w:after="0"/>
        <w:ind w:left="992" w:hanging="357"/>
        <w:rPr>
          <w:rFonts w:cs="ArialMT"/>
          <w:i/>
          <w:szCs w:val="18"/>
          <w:lang w:eastAsia="bg-BG"/>
        </w:rPr>
      </w:pPr>
      <w:r w:rsidRPr="00CA2EC8">
        <w:rPr>
          <w:rFonts w:cs="ArialMT"/>
          <w:i/>
          <w:szCs w:val="18"/>
          <w:lang w:eastAsia="bg-BG"/>
        </w:rPr>
        <w:t>Extreme wind speed - 45 m/s.</w:t>
      </w:r>
    </w:p>
    <w:p w14:paraId="2C16935F" w14:textId="7B0DE556" w:rsidR="001A1788" w:rsidRPr="00CA2EC8" w:rsidRDefault="001A1788" w:rsidP="00663521">
      <w:pPr>
        <w:rPr>
          <w:rFonts w:cs="ArialMT"/>
          <w:lang w:eastAsia="bg-BG"/>
        </w:rPr>
      </w:pPr>
      <w:r w:rsidRPr="00CA2EC8">
        <w:rPr>
          <w:rFonts w:cs="ArialMT"/>
          <w:lang w:eastAsia="bg-BG"/>
        </w:rPr>
        <w:t xml:space="preserve">On the basis </w:t>
      </w:r>
      <w:r w:rsidR="0039175F">
        <w:rPr>
          <w:rFonts w:cs="ArialMT"/>
          <w:lang w:eastAsia="bg-BG"/>
        </w:rPr>
        <w:t>of</w:t>
      </w:r>
      <w:r w:rsidRPr="00CA2EC8">
        <w:rPr>
          <w:rFonts w:cs="ArialMT"/>
          <w:lang w:eastAsia="bg-BG"/>
        </w:rPr>
        <w:t xml:space="preserve"> the considerations provided by the Bulgarian National Report, </w:t>
      </w:r>
      <w:r w:rsidRPr="00CA2EC8">
        <w:rPr>
          <w:lang w:eastAsia="bg-BG"/>
        </w:rPr>
        <w:t>dominating for Kozloduy NPP are the west winds, followed in frequency by east and northwest winds. At probability P=1% (once per 100 years) the ma</w:t>
      </w:r>
      <w:r w:rsidRPr="00CA2EC8">
        <w:rPr>
          <w:lang w:eastAsia="bg-BG"/>
        </w:rPr>
        <w:t>x</w:t>
      </w:r>
      <w:r w:rsidRPr="00CA2EC8">
        <w:rPr>
          <w:lang w:eastAsia="bg-BG"/>
        </w:rPr>
        <w:t>imum velocity of wind in Kozloduy NPP and Oryahovo are respectively 37-42 m/s. Dominating are west winds with wind frequency 34.9-35.5% at winds 4.2-5.6 m/s.</w:t>
      </w:r>
    </w:p>
    <w:p w14:paraId="79207555" w14:textId="77777777" w:rsidR="001A1788" w:rsidRPr="00CA2EC8" w:rsidRDefault="001A1788" w:rsidP="00663521">
      <w:pPr>
        <w:rPr>
          <w:lang w:eastAsia="bg-BG"/>
        </w:rPr>
      </w:pPr>
      <w:r w:rsidRPr="00CA2EC8">
        <w:rPr>
          <w:lang w:eastAsia="bg-BG"/>
        </w:rPr>
        <w:t>At probability Р=0.01% (probability once per 10000 years) the calculated wind velocity is 45 m/s, which is accepted as extreme, at application of the estimated impacts on the civil structures and facilities ensuring nuclear and radiation safety.</w:t>
      </w:r>
    </w:p>
    <w:p w14:paraId="6D422534" w14:textId="5B1D137F" w:rsidR="001A1788" w:rsidRPr="00CA2EC8" w:rsidRDefault="001A1788" w:rsidP="00663521">
      <w:pPr>
        <w:rPr>
          <w:lang w:eastAsia="bg-BG"/>
        </w:rPr>
      </w:pPr>
      <w:r w:rsidRPr="00CA2EC8">
        <w:rPr>
          <w:lang w:eastAsia="bg-BG"/>
        </w:rPr>
        <w:t>According to the analysis of National Institut</w:t>
      </w:r>
      <w:r w:rsidR="00C518CC">
        <w:rPr>
          <w:lang w:eastAsia="bg-BG"/>
        </w:rPr>
        <w:t>e</w:t>
      </w:r>
      <w:r w:rsidRPr="00CA2EC8">
        <w:rPr>
          <w:lang w:eastAsia="bg-BG"/>
        </w:rPr>
        <w:t xml:space="preserve"> of Meteorology and Hydrology of Bulgarian Academy of Science pe</w:t>
      </w:r>
      <w:r w:rsidRPr="00CA2EC8">
        <w:rPr>
          <w:lang w:eastAsia="bg-BG"/>
        </w:rPr>
        <w:t>r</w:t>
      </w:r>
      <w:r w:rsidRPr="00CA2EC8">
        <w:rPr>
          <w:lang w:eastAsia="bg-BG"/>
        </w:rPr>
        <w:t>formed in 2009, the characteristics of 16 sand spouts observed during the period from 1986 to 2009 and evaluated for the zone with the radius of 178 km around Kozloduy NPP are: maximum velocity - 332 km/h</w:t>
      </w:r>
      <w:r w:rsidR="0039175F">
        <w:rPr>
          <w:lang w:eastAsia="bg-BG"/>
        </w:rPr>
        <w:t xml:space="preserve"> </w:t>
      </w:r>
      <w:r w:rsidRPr="00CA2EC8">
        <w:rPr>
          <w:lang w:eastAsia="bg-BG"/>
        </w:rPr>
        <w:t>(92.2 m/s); wind speed - 263 km/h</w:t>
      </w:r>
      <w:r w:rsidR="0039175F">
        <w:rPr>
          <w:lang w:eastAsia="bg-BG"/>
        </w:rPr>
        <w:t xml:space="preserve"> </w:t>
      </w:r>
      <w:r w:rsidRPr="00CA2EC8">
        <w:rPr>
          <w:lang w:eastAsia="bg-BG"/>
        </w:rPr>
        <w:t>(73.1 m/s); motion speed - 69 km/h</w:t>
      </w:r>
      <w:r w:rsidR="0039175F">
        <w:rPr>
          <w:lang w:eastAsia="bg-BG"/>
        </w:rPr>
        <w:t xml:space="preserve"> </w:t>
      </w:r>
      <w:r w:rsidRPr="00CA2EC8">
        <w:rPr>
          <w:lang w:eastAsia="bg-BG"/>
        </w:rPr>
        <w:t>(19.2 m/s); radius corresponding to the maximum wind speed air flow 45.7 m; probability of sand spout occurrence with the above characteristics in the area of 12 500 km</w:t>
      </w:r>
      <w:r w:rsidRPr="00CA2EC8">
        <w:rPr>
          <w:vertAlign w:val="superscript"/>
          <w:lang w:eastAsia="bg-BG"/>
        </w:rPr>
        <w:t>2</w:t>
      </w:r>
      <w:r w:rsidRPr="00CA2EC8">
        <w:rPr>
          <w:lang w:eastAsia="bg-BG"/>
        </w:rPr>
        <w:t xml:space="preserve"> around Kozloduy NPP is 6.3.10</w:t>
      </w:r>
      <w:r w:rsidRPr="00CA2EC8">
        <w:rPr>
          <w:vertAlign w:val="superscript"/>
          <w:lang w:eastAsia="bg-BG"/>
        </w:rPr>
        <w:t>-7</w:t>
      </w:r>
      <w:r w:rsidRPr="00CA2EC8">
        <w:rPr>
          <w:lang w:eastAsia="bg-BG"/>
        </w:rPr>
        <w:t xml:space="preserve"> for 1 year and with speed over 332 km/h – 1.26.10</w:t>
      </w:r>
      <w:r w:rsidRPr="00CA2EC8">
        <w:rPr>
          <w:vertAlign w:val="superscript"/>
          <w:lang w:eastAsia="bg-BG"/>
        </w:rPr>
        <w:t>-8</w:t>
      </w:r>
      <w:r w:rsidRPr="00CA2EC8">
        <w:rPr>
          <w:lang w:eastAsia="bg-BG"/>
        </w:rPr>
        <w:t xml:space="preserve"> for 1 year.</w:t>
      </w:r>
    </w:p>
    <w:p w14:paraId="1D9A2850" w14:textId="77777777" w:rsidR="001A1788" w:rsidRPr="00CA2EC8" w:rsidRDefault="001A1788" w:rsidP="00663521">
      <w:pPr>
        <w:rPr>
          <w:lang w:eastAsia="bg-BG"/>
        </w:rPr>
      </w:pPr>
      <w:r w:rsidRPr="00CA2EC8">
        <w:rPr>
          <w:lang w:eastAsia="bg-BG"/>
        </w:rPr>
        <w:t>The probability of wind spout over the given section of area 100 000 km</w:t>
      </w:r>
      <w:r w:rsidRPr="00CA2EC8">
        <w:rPr>
          <w:vertAlign w:val="superscript"/>
          <w:lang w:eastAsia="bg-BG"/>
        </w:rPr>
        <w:t>2</w:t>
      </w:r>
      <w:r w:rsidRPr="00CA2EC8">
        <w:rPr>
          <w:lang w:eastAsia="bg-BG"/>
        </w:rPr>
        <w:t xml:space="preserve"> during one year is estimated at 5.05.10</w:t>
      </w:r>
      <w:r w:rsidRPr="00CA2EC8">
        <w:rPr>
          <w:vertAlign w:val="superscript"/>
          <w:lang w:eastAsia="bg-BG"/>
        </w:rPr>
        <w:t>-6</w:t>
      </w:r>
      <w:r w:rsidRPr="00CA2EC8">
        <w:rPr>
          <w:lang w:eastAsia="bg-BG"/>
        </w:rPr>
        <w:t>. The maximum wind speed 92.2 m/s will lead to pressure on the structures of 5.2 kN/m</w:t>
      </w:r>
      <w:r w:rsidRPr="00CA2EC8">
        <w:rPr>
          <w:vertAlign w:val="superscript"/>
          <w:lang w:eastAsia="bg-BG"/>
        </w:rPr>
        <w:t>2</w:t>
      </w:r>
      <w:r w:rsidRPr="00CA2EC8">
        <w:rPr>
          <w:lang w:eastAsia="bg-BG"/>
        </w:rPr>
        <w:t>.</w:t>
      </w:r>
    </w:p>
    <w:p w14:paraId="3E09589C" w14:textId="27C4F685" w:rsidR="001A1788" w:rsidRPr="00CA2EC8" w:rsidRDefault="001A1788" w:rsidP="00663521">
      <w:pPr>
        <w:rPr>
          <w:lang w:eastAsia="bg-BG"/>
        </w:rPr>
      </w:pPr>
      <w:r w:rsidRPr="00CA2EC8">
        <w:rPr>
          <w:lang w:eastAsia="bg-BG"/>
        </w:rPr>
        <w:t xml:space="preserve">Furthermore, regarding to the </w:t>
      </w:r>
      <w:r w:rsidRPr="00CA2EC8">
        <w:rPr>
          <w:rFonts w:cs="TimesNewRomanPS-BoldMT"/>
          <w:bCs/>
          <w:lang w:eastAsia="bg-BG"/>
        </w:rPr>
        <w:t xml:space="preserve">humidity and freezing, according to the report, </w:t>
      </w:r>
      <w:r w:rsidRPr="00CA2EC8">
        <w:rPr>
          <w:lang w:eastAsia="bg-BG"/>
        </w:rPr>
        <w:t>the average annual humidity is 78%. With specific combination of temperature, humidity and wind speed, the probability of icing and freezing increa</w:t>
      </w:r>
      <w:r w:rsidRPr="00CA2EC8">
        <w:rPr>
          <w:lang w:eastAsia="bg-BG"/>
        </w:rPr>
        <w:t>s</w:t>
      </w:r>
      <w:r w:rsidRPr="00CA2EC8">
        <w:rPr>
          <w:lang w:eastAsia="bg-BG"/>
        </w:rPr>
        <w:t>es. The most likely combinations temperature-wind-humidity necessary to determine the combined ice and wind loading on the facilities are: a temperature between 0</w:t>
      </w:r>
      <w:r w:rsidR="00E33F1F">
        <w:rPr>
          <w:lang w:eastAsia="bg-BG"/>
        </w:rPr>
        <w:t> </w:t>
      </w:r>
      <w:r w:rsidRPr="00CA2EC8">
        <w:rPr>
          <w:lang w:eastAsia="bg-BG"/>
        </w:rPr>
        <w:t>ºC to -4</w:t>
      </w:r>
      <w:r w:rsidR="00E33F1F">
        <w:rPr>
          <w:lang w:eastAsia="bg-BG"/>
        </w:rPr>
        <w:t> </w:t>
      </w:r>
      <w:r w:rsidRPr="00CA2EC8">
        <w:rPr>
          <w:lang w:eastAsia="bg-BG"/>
        </w:rPr>
        <w:t>ºC, wind speed between 0 and 3 to 5 m/s and rel</w:t>
      </w:r>
      <w:r w:rsidRPr="00CA2EC8">
        <w:rPr>
          <w:lang w:eastAsia="bg-BG"/>
        </w:rPr>
        <w:t>a</w:t>
      </w:r>
      <w:r w:rsidRPr="00CA2EC8">
        <w:rPr>
          <w:lang w:eastAsia="bg-BG"/>
        </w:rPr>
        <w:t>tive humidity along Danube River between 95 and 100%.</w:t>
      </w:r>
    </w:p>
    <w:p w14:paraId="07992075" w14:textId="77777777" w:rsidR="001A1788" w:rsidRPr="00CA2EC8" w:rsidRDefault="001A1788" w:rsidP="00663521">
      <w:pPr>
        <w:rPr>
          <w:lang w:eastAsia="bg-BG"/>
        </w:rPr>
      </w:pPr>
      <w:r w:rsidRPr="00CA2EC8">
        <w:rPr>
          <w:lang w:eastAsia="bg-BG"/>
        </w:rPr>
        <w:t>On the basis of data from the meteorological monitoring system in the last four years (valid for 2011) a combin</w:t>
      </w:r>
      <w:r w:rsidRPr="00CA2EC8">
        <w:rPr>
          <w:lang w:eastAsia="bg-BG"/>
        </w:rPr>
        <w:t>a</w:t>
      </w:r>
      <w:r w:rsidRPr="00CA2EC8">
        <w:rPr>
          <w:lang w:eastAsia="bg-BG"/>
        </w:rPr>
        <w:t>tion of such conditions was not observed in the region of Kozloduy, which is mainly due to lower levels of humid</w:t>
      </w:r>
      <w:r w:rsidRPr="00CA2EC8">
        <w:rPr>
          <w:lang w:eastAsia="bg-BG"/>
        </w:rPr>
        <w:t>i</w:t>
      </w:r>
      <w:r w:rsidRPr="00CA2EC8">
        <w:rPr>
          <w:lang w:eastAsia="bg-BG"/>
        </w:rPr>
        <w:t>ty. The risk of icing conditions on the basis of the last 11 years (valid for 2011) has averaged 2% annually. This means that freezing is relatively rare.</w:t>
      </w:r>
    </w:p>
    <w:p w14:paraId="187EDC6F" w14:textId="39E3FB2B" w:rsidR="001A1788" w:rsidRPr="00CA2EC8" w:rsidRDefault="001A1788" w:rsidP="00663521">
      <w:pPr>
        <w:rPr>
          <w:rFonts w:cs="TimesNewRomanPS-BoldMT"/>
          <w:bCs/>
          <w:lang w:eastAsia="bg-BG"/>
        </w:rPr>
      </w:pPr>
      <w:r w:rsidRPr="00CA2EC8">
        <w:rPr>
          <w:rFonts w:cs="TimesNewRomanPS-BoldMT"/>
          <w:bCs/>
          <w:lang w:eastAsia="bg-BG"/>
        </w:rPr>
        <w:t xml:space="preserve">Regarding to the extreme snowfalls, according to the cited document </w:t>
      </w:r>
      <w:r w:rsidRPr="00CA2EC8">
        <w:rPr>
          <w:rFonts w:cs="TimesNewRomanPS-BoldMT"/>
          <w:bCs/>
          <w:lang w:eastAsia="bg-BG"/>
        </w:rPr>
        <w:fldChar w:fldCharType="begin"/>
      </w:r>
      <w:r w:rsidRPr="00CA2EC8">
        <w:rPr>
          <w:rFonts w:cs="TimesNewRomanPS-BoldMT"/>
          <w:bCs/>
          <w:lang w:eastAsia="bg-BG"/>
        </w:rPr>
        <w:instrText xml:space="preserve"> REF _Ref445347972 \r \h  \* MERGEFORMAT </w:instrText>
      </w:r>
      <w:r w:rsidRPr="00CA2EC8">
        <w:rPr>
          <w:rFonts w:cs="TimesNewRomanPS-BoldMT"/>
          <w:bCs/>
          <w:lang w:eastAsia="bg-BG"/>
        </w:rPr>
      </w:r>
      <w:r w:rsidRPr="00CA2EC8">
        <w:rPr>
          <w:rFonts w:cs="TimesNewRomanPS-BoldMT"/>
          <w:bCs/>
          <w:lang w:eastAsia="bg-BG"/>
        </w:rPr>
        <w:fldChar w:fldCharType="separate"/>
      </w:r>
      <w:r w:rsidR="006672E4">
        <w:rPr>
          <w:rFonts w:cs="TimesNewRomanPS-BoldMT"/>
          <w:bCs/>
          <w:lang w:eastAsia="bg-BG"/>
        </w:rPr>
        <w:t>[C]</w:t>
      </w:r>
      <w:r w:rsidRPr="00CA2EC8">
        <w:rPr>
          <w:rFonts w:cs="TimesNewRomanPS-BoldMT"/>
          <w:bCs/>
          <w:lang w:eastAsia="bg-BG"/>
        </w:rPr>
        <w:fldChar w:fldCharType="end"/>
      </w:r>
      <w:r w:rsidRPr="00CA2EC8">
        <w:rPr>
          <w:rFonts w:cs="TimesNewRomanPS-BoldMT"/>
          <w:bCs/>
          <w:lang w:eastAsia="bg-BG"/>
        </w:rPr>
        <w:t xml:space="preserve">, the </w:t>
      </w:r>
      <w:r w:rsidRPr="00CA2EC8">
        <w:rPr>
          <w:lang w:eastAsia="bg-BG"/>
        </w:rPr>
        <w:t>snow in the region is volatile and with relatively shallow depth due to the fact that stable snow cover is typical of regions with averag</w:t>
      </w:r>
      <w:r w:rsidR="00E33F1F">
        <w:rPr>
          <w:lang w:eastAsia="bg-BG"/>
        </w:rPr>
        <w:t>e January temperatures below -3 </w:t>
      </w:r>
      <w:r w:rsidRPr="00CA2EC8">
        <w:rPr>
          <w:lang w:eastAsia="bg-BG"/>
        </w:rPr>
        <w:t>ºC. The average annual snow cover height does not exceed 20 cm. Of the greatest recu</w:t>
      </w:r>
      <w:r w:rsidRPr="00CA2EC8">
        <w:rPr>
          <w:lang w:eastAsia="bg-BG"/>
        </w:rPr>
        <w:t>r</w:t>
      </w:r>
      <w:r w:rsidRPr="00CA2EC8">
        <w:rPr>
          <w:lang w:eastAsia="bg-BG"/>
        </w:rPr>
        <w:t>rence of 24-30% is the height of 11-20 cm. Considered in decades, in winter months</w:t>
      </w:r>
      <w:r w:rsidR="0092627E" w:rsidRPr="00CA2EC8">
        <w:rPr>
          <w:lang w:eastAsia="bg-BG"/>
        </w:rPr>
        <w:t>,</w:t>
      </w:r>
      <w:r w:rsidRPr="00CA2EC8">
        <w:rPr>
          <w:lang w:eastAsia="bg-BG"/>
        </w:rPr>
        <w:t xml:space="preserve"> snow cover height for not more than 3-4 days is about 5 cm. This allows for excluding the possibility for the water reserves in the snow cover in the region of Kozloduy to be involved in possible flooding even during sudden warming. Height of snow cover of 70-80 cm has a low recurrence - only 3% (1 to 2 days, based on the past data for 1977). This value is considered extreme.</w:t>
      </w:r>
    </w:p>
    <w:p w14:paraId="55DB3D14" w14:textId="77777777" w:rsidR="001A1788" w:rsidRPr="00CA2EC8" w:rsidRDefault="001A1788" w:rsidP="00663521">
      <w:pPr>
        <w:rPr>
          <w:rFonts w:cs="TimesNewRomanPS-BoldMT"/>
          <w:bCs/>
          <w:lang w:eastAsia="bg-BG"/>
        </w:rPr>
      </w:pPr>
      <w:r w:rsidRPr="00CA2EC8">
        <w:rPr>
          <w:rFonts w:cs="TimesNewRomanPS-BoldMT"/>
          <w:bCs/>
          <w:lang w:eastAsia="bg-BG"/>
        </w:rPr>
        <w:t xml:space="preserve">With regard to the ice phenomena, in the Bulgarian report on the stress tests states that in the case of </w:t>
      </w:r>
      <w:r w:rsidRPr="00CA2EC8">
        <w:rPr>
          <w:lang w:eastAsia="bg-BG"/>
        </w:rPr>
        <w:t>continued detention of negative temperatures in the Bulgarian section of Danube River for several days may lead to the onset of freezing of the river. After impoundment of water supply system "Iron Gate" likelihood of ice occurrence in Oryahovo station decreased from 79% to 62%. For the period from 1963 to now there has been no complete free</w:t>
      </w:r>
      <w:r w:rsidRPr="00CA2EC8">
        <w:rPr>
          <w:lang w:eastAsia="bg-BG"/>
        </w:rPr>
        <w:t>z</w:t>
      </w:r>
      <w:r w:rsidRPr="00CA2EC8">
        <w:rPr>
          <w:lang w:eastAsia="bg-BG"/>
        </w:rPr>
        <w:t>ing in the section of the river.</w:t>
      </w:r>
    </w:p>
    <w:p w14:paraId="56C30F4A" w14:textId="77777777" w:rsidR="001A1788" w:rsidRPr="00CA2EC8" w:rsidRDefault="001A1788" w:rsidP="00663521">
      <w:pPr>
        <w:rPr>
          <w:rFonts w:cs="TimesNewRomanPS-BoldMT"/>
          <w:bCs/>
          <w:lang w:eastAsia="bg-BG"/>
        </w:rPr>
      </w:pPr>
      <w:r w:rsidRPr="00CA2EC8">
        <w:rPr>
          <w:rFonts w:cs="TimesNewRomanPS-BoldMT"/>
          <w:bCs/>
          <w:lang w:eastAsia="bg-BG"/>
        </w:rPr>
        <w:lastRenderedPageBreak/>
        <w:t xml:space="preserve">Concerning to the extreme temperatures, according to the stress tests report, </w:t>
      </w:r>
      <w:r w:rsidRPr="00CA2EC8">
        <w:rPr>
          <w:lang w:eastAsia="bg-BG"/>
        </w:rPr>
        <w:t xml:space="preserve">the average annual temperature for the region is from 11.3 to 12.0 </w:t>
      </w:r>
      <w:r w:rsidRPr="00CA2EC8">
        <w:rPr>
          <w:vertAlign w:val="superscript"/>
          <w:lang w:eastAsia="bg-BG"/>
        </w:rPr>
        <w:t>o</w:t>
      </w:r>
      <w:r w:rsidRPr="00CA2EC8">
        <w:rPr>
          <w:lang w:eastAsia="bg-BG"/>
        </w:rPr>
        <w:t>С. The monthly outdoor air temperature for July is t</w:t>
      </w:r>
      <w:r w:rsidRPr="00CA2EC8">
        <w:rPr>
          <w:vertAlign w:val="subscript"/>
          <w:lang w:eastAsia="bg-BG"/>
        </w:rPr>
        <w:t>VII</w:t>
      </w:r>
      <w:r w:rsidRPr="00CA2EC8">
        <w:rPr>
          <w:lang w:eastAsia="bg-BG"/>
        </w:rPr>
        <w:t xml:space="preserve"> = 24.5 </w:t>
      </w:r>
      <w:r w:rsidRPr="00CA2EC8">
        <w:rPr>
          <w:vertAlign w:val="superscript"/>
          <w:lang w:eastAsia="bg-BG"/>
        </w:rPr>
        <w:t>o</w:t>
      </w:r>
      <w:r w:rsidRPr="00CA2EC8">
        <w:rPr>
          <w:lang w:eastAsia="bg-BG"/>
        </w:rPr>
        <w:t>C. Absolute max</w:t>
      </w:r>
      <w:r w:rsidRPr="00CA2EC8">
        <w:rPr>
          <w:lang w:eastAsia="bg-BG"/>
        </w:rPr>
        <w:t>i</w:t>
      </w:r>
      <w:r w:rsidRPr="00CA2EC8">
        <w:rPr>
          <w:lang w:eastAsia="bg-BG"/>
        </w:rPr>
        <w:t xml:space="preserve">mum temperatures range from 38.4 to 43.3 </w:t>
      </w:r>
      <w:r w:rsidRPr="00CA2EC8">
        <w:rPr>
          <w:vertAlign w:val="superscript"/>
          <w:lang w:eastAsia="bg-BG"/>
        </w:rPr>
        <w:t>o</w:t>
      </w:r>
      <w:r w:rsidRPr="00CA2EC8">
        <w:rPr>
          <w:lang w:eastAsia="bg-BG"/>
        </w:rPr>
        <w:t>С. According to the Kozloduy meteorological monitoring system data for the period of 2000-2011, the absolute maximum temperature for Kozloduy NPP site is T</w:t>
      </w:r>
      <w:r w:rsidRPr="00CA2EC8">
        <w:rPr>
          <w:vertAlign w:val="subscript"/>
          <w:lang w:eastAsia="bg-BG"/>
        </w:rPr>
        <w:t>max</w:t>
      </w:r>
      <w:r w:rsidRPr="00CA2EC8">
        <w:rPr>
          <w:lang w:eastAsia="bg-BG"/>
        </w:rPr>
        <w:t xml:space="preserve"> = 43.3 </w:t>
      </w:r>
      <w:r w:rsidRPr="00CA2EC8">
        <w:rPr>
          <w:vertAlign w:val="superscript"/>
          <w:lang w:eastAsia="bg-BG"/>
        </w:rPr>
        <w:t>o</w:t>
      </w:r>
      <w:r w:rsidRPr="00CA2EC8">
        <w:rPr>
          <w:lang w:eastAsia="bg-BG"/>
        </w:rPr>
        <w:t xml:space="preserve">C, measured on July 24, 2007 at 17:00. As extreme temperature 43.3 </w:t>
      </w:r>
      <w:r w:rsidRPr="00CA2EC8">
        <w:rPr>
          <w:vertAlign w:val="superscript"/>
          <w:lang w:eastAsia="bg-BG"/>
        </w:rPr>
        <w:t>o</w:t>
      </w:r>
      <w:r w:rsidRPr="00CA2EC8">
        <w:rPr>
          <w:lang w:eastAsia="bg-BG"/>
        </w:rPr>
        <w:t>С is defined. Average January temperature is t</w:t>
      </w:r>
      <w:r w:rsidRPr="00CA2EC8">
        <w:rPr>
          <w:vertAlign w:val="subscript"/>
          <w:lang w:eastAsia="bg-BG"/>
        </w:rPr>
        <w:t>I</w:t>
      </w:r>
      <w:r w:rsidRPr="00CA2EC8">
        <w:rPr>
          <w:lang w:eastAsia="bg-BG"/>
        </w:rPr>
        <w:t xml:space="preserve"> = -0.9 </w:t>
      </w:r>
      <w:r w:rsidRPr="00CA2EC8">
        <w:rPr>
          <w:vertAlign w:val="superscript"/>
          <w:lang w:eastAsia="bg-BG"/>
        </w:rPr>
        <w:t>o</w:t>
      </w:r>
      <w:r w:rsidRPr="00CA2EC8">
        <w:rPr>
          <w:lang w:eastAsia="bg-BG"/>
        </w:rPr>
        <w:t xml:space="preserve">C. The absolute minimum temperatures in the region range from -20.0 to -26.6 </w:t>
      </w:r>
      <w:r w:rsidRPr="00CA2EC8">
        <w:rPr>
          <w:vertAlign w:val="superscript"/>
          <w:lang w:eastAsia="bg-BG"/>
        </w:rPr>
        <w:t>o</w:t>
      </w:r>
      <w:r w:rsidRPr="00CA2EC8">
        <w:rPr>
          <w:lang w:eastAsia="bg-BG"/>
        </w:rPr>
        <w:t>С. According to the meteorological monitoring system data for the period of 2000-2011 absolute minimum temperature is T</w:t>
      </w:r>
      <w:r w:rsidRPr="00CA2EC8">
        <w:rPr>
          <w:vertAlign w:val="subscript"/>
          <w:lang w:eastAsia="bg-BG"/>
        </w:rPr>
        <w:t>min</w:t>
      </w:r>
      <w:r w:rsidRPr="00CA2EC8">
        <w:rPr>
          <w:lang w:eastAsia="bg-BG"/>
        </w:rPr>
        <w:t xml:space="preserve"> = -24.4 </w:t>
      </w:r>
      <w:r w:rsidRPr="00CA2EC8">
        <w:rPr>
          <w:vertAlign w:val="superscript"/>
          <w:lang w:eastAsia="bg-BG"/>
        </w:rPr>
        <w:t>o</w:t>
      </w:r>
      <w:r w:rsidRPr="00CA2EC8">
        <w:rPr>
          <w:lang w:eastAsia="bg-BG"/>
        </w:rPr>
        <w:t xml:space="preserve">С, measured on 8 February 2005 at 5:00. As extremely low temperature -26.6 </w:t>
      </w:r>
      <w:r w:rsidRPr="00CA2EC8">
        <w:rPr>
          <w:vertAlign w:val="superscript"/>
          <w:lang w:eastAsia="bg-BG"/>
        </w:rPr>
        <w:t>o</w:t>
      </w:r>
      <w:r w:rsidRPr="00CA2EC8">
        <w:rPr>
          <w:lang w:eastAsia="bg-BG"/>
        </w:rPr>
        <w:t>C is accepted.</w:t>
      </w:r>
    </w:p>
    <w:p w14:paraId="142E80B9" w14:textId="1B78E932" w:rsidR="001A1788" w:rsidRPr="00CA2EC8" w:rsidRDefault="001A1788" w:rsidP="001A1788">
      <w:pPr>
        <w:autoSpaceDE w:val="0"/>
        <w:autoSpaceDN w:val="0"/>
        <w:adjustRightInd w:val="0"/>
        <w:spacing w:after="0"/>
        <w:rPr>
          <w:szCs w:val="18"/>
          <w:lang w:eastAsia="bg-BG"/>
        </w:rPr>
      </w:pPr>
      <w:r w:rsidRPr="00CA2EC8">
        <w:rPr>
          <w:szCs w:val="18"/>
          <w:lang w:eastAsia="bg-BG"/>
        </w:rPr>
        <w:t>With regard to the normal operation of Kozloduy NPP there are the following possible combinations of meteorolo</w:t>
      </w:r>
      <w:r w:rsidRPr="00CA2EC8">
        <w:rPr>
          <w:szCs w:val="18"/>
          <w:lang w:eastAsia="bg-BG"/>
        </w:rPr>
        <w:t>g</w:t>
      </w:r>
      <w:r w:rsidRPr="00CA2EC8">
        <w:rPr>
          <w:szCs w:val="18"/>
          <w:lang w:eastAsia="bg-BG"/>
        </w:rPr>
        <w:t xml:space="preserve">ical impacts </w:t>
      </w:r>
      <w:r w:rsidRPr="00CA2EC8">
        <w:rPr>
          <w:rFonts w:cs="TimesNewRomanPS-BoldMT"/>
          <w:bCs/>
          <w:szCs w:val="18"/>
          <w:lang w:eastAsia="bg-BG"/>
        </w:rPr>
        <w:fldChar w:fldCharType="begin"/>
      </w:r>
      <w:r w:rsidRPr="00CA2EC8">
        <w:rPr>
          <w:rFonts w:cs="TimesNewRomanPS-BoldMT"/>
          <w:bCs/>
          <w:szCs w:val="18"/>
          <w:lang w:eastAsia="bg-BG"/>
        </w:rPr>
        <w:instrText xml:space="preserve"> REF _Ref445347972 \r \h </w:instrText>
      </w:r>
      <w:r w:rsidRPr="00CA2EC8">
        <w:rPr>
          <w:rFonts w:cs="TimesNewRomanPS-BoldMT"/>
          <w:bCs/>
          <w:szCs w:val="18"/>
          <w:lang w:eastAsia="bg-BG"/>
        </w:rPr>
      </w:r>
      <w:r w:rsidRPr="00CA2EC8">
        <w:rPr>
          <w:rFonts w:cs="TimesNewRomanPS-BoldMT"/>
          <w:bCs/>
          <w:szCs w:val="18"/>
          <w:lang w:eastAsia="bg-BG"/>
        </w:rPr>
        <w:fldChar w:fldCharType="separate"/>
      </w:r>
      <w:r w:rsidR="006672E4">
        <w:rPr>
          <w:rFonts w:cs="TimesNewRomanPS-BoldMT"/>
          <w:bCs/>
          <w:szCs w:val="18"/>
          <w:lang w:eastAsia="bg-BG"/>
        </w:rPr>
        <w:t>[C]</w:t>
      </w:r>
      <w:r w:rsidRPr="00CA2EC8">
        <w:rPr>
          <w:rFonts w:cs="TimesNewRomanPS-BoldMT"/>
          <w:bCs/>
          <w:szCs w:val="18"/>
          <w:lang w:eastAsia="bg-BG"/>
        </w:rPr>
        <w:fldChar w:fldCharType="end"/>
      </w:r>
      <w:r w:rsidRPr="00CA2EC8">
        <w:rPr>
          <w:szCs w:val="18"/>
          <w:lang w:eastAsia="bg-BG"/>
        </w:rPr>
        <w:t>:</w:t>
      </w:r>
    </w:p>
    <w:p w14:paraId="570CEFD4" w14:textId="77777777" w:rsidR="001A1788" w:rsidRPr="00CA2EC8" w:rsidRDefault="001A1788" w:rsidP="00A14A61">
      <w:pPr>
        <w:numPr>
          <w:ilvl w:val="2"/>
          <w:numId w:val="29"/>
        </w:numPr>
        <w:autoSpaceDE w:val="0"/>
        <w:autoSpaceDN w:val="0"/>
        <w:adjustRightInd w:val="0"/>
        <w:spacing w:after="0"/>
        <w:ind w:left="709"/>
        <w:rPr>
          <w:szCs w:val="18"/>
          <w:lang w:eastAsia="bg-BG"/>
        </w:rPr>
      </w:pPr>
      <w:r w:rsidRPr="00CA2EC8">
        <w:rPr>
          <w:szCs w:val="18"/>
          <w:lang w:eastAsia="bg-BG"/>
        </w:rPr>
        <w:t>Combination of temperature-wind-humidity within the limit of temperature between 0ºС and -4ºС, wind speed between 0 and 5 m/s and relative humidity between 95 and 100%, at which preconditions for free</w:t>
      </w:r>
      <w:r w:rsidRPr="00CA2EC8">
        <w:rPr>
          <w:szCs w:val="18"/>
          <w:lang w:eastAsia="bg-BG"/>
        </w:rPr>
        <w:t>z</w:t>
      </w:r>
      <w:r w:rsidRPr="00CA2EC8">
        <w:rPr>
          <w:szCs w:val="18"/>
          <w:lang w:eastAsia="bg-BG"/>
        </w:rPr>
        <w:t>ing are established.</w:t>
      </w:r>
    </w:p>
    <w:p w14:paraId="265981D1" w14:textId="77777777" w:rsidR="001A1788" w:rsidRPr="00CA2EC8" w:rsidRDefault="001A1788" w:rsidP="00A14A61">
      <w:pPr>
        <w:numPr>
          <w:ilvl w:val="2"/>
          <w:numId w:val="29"/>
        </w:numPr>
        <w:autoSpaceDE w:val="0"/>
        <w:autoSpaceDN w:val="0"/>
        <w:adjustRightInd w:val="0"/>
        <w:ind w:left="709"/>
        <w:rPr>
          <w:szCs w:val="18"/>
          <w:lang w:eastAsia="bg-BG"/>
        </w:rPr>
      </w:pPr>
      <w:r w:rsidRPr="00CA2EC8">
        <w:rPr>
          <w:szCs w:val="18"/>
          <w:lang w:eastAsia="bg-BG"/>
        </w:rPr>
        <w:t>Combination of high temperatures, extremely low precipitations and low standing of Danube River – P</w:t>
      </w:r>
      <w:r w:rsidRPr="00CA2EC8">
        <w:rPr>
          <w:szCs w:val="18"/>
          <w:lang w:eastAsia="bg-BG"/>
        </w:rPr>
        <w:t>o</w:t>
      </w:r>
      <w:r w:rsidRPr="00CA2EC8">
        <w:rPr>
          <w:szCs w:val="18"/>
          <w:lang w:eastAsia="bg-BG"/>
        </w:rPr>
        <w:t>tential for reaching the extremely low water level of elevation 20.50 is below 1%; this has not happened for the entire period of the plant operation.</w:t>
      </w:r>
    </w:p>
    <w:p w14:paraId="52D5F4AF" w14:textId="21F3B25E" w:rsidR="001A1788" w:rsidRPr="00CA2EC8" w:rsidRDefault="001A1788" w:rsidP="001A1788">
      <w:pPr>
        <w:autoSpaceDE w:val="0"/>
        <w:autoSpaceDN w:val="0"/>
        <w:adjustRightInd w:val="0"/>
        <w:spacing w:after="0"/>
        <w:rPr>
          <w:rFonts w:cs="Times-Roman"/>
          <w:szCs w:val="18"/>
          <w:lang w:eastAsia="bg-BG"/>
        </w:rPr>
      </w:pPr>
      <w:r w:rsidRPr="00CA2EC8">
        <w:rPr>
          <w:rFonts w:cs="ArialMT"/>
          <w:szCs w:val="18"/>
          <w:lang w:eastAsia="bg-BG"/>
        </w:rPr>
        <w:t xml:space="preserve">Regarding to the extreme weather conditions, according to the Bulgarian Action Plan </w:t>
      </w:r>
      <w:r w:rsidRPr="00CA2EC8">
        <w:rPr>
          <w:rFonts w:cs="ArialMT"/>
          <w:szCs w:val="18"/>
          <w:lang w:eastAsia="bg-BG"/>
        </w:rPr>
        <w:fldChar w:fldCharType="begin"/>
      </w:r>
      <w:r w:rsidRPr="00CA2EC8">
        <w:rPr>
          <w:rFonts w:cs="ArialMT"/>
          <w:szCs w:val="18"/>
          <w:lang w:eastAsia="bg-BG"/>
        </w:rPr>
        <w:instrText xml:space="preserve"> REF _Ref445348073 \r \h </w:instrText>
      </w:r>
      <w:r w:rsidRPr="00CA2EC8">
        <w:rPr>
          <w:rFonts w:cs="ArialMT"/>
          <w:szCs w:val="18"/>
          <w:lang w:eastAsia="bg-BG"/>
        </w:rPr>
      </w:r>
      <w:r w:rsidRPr="00CA2EC8">
        <w:rPr>
          <w:rFonts w:cs="ArialMT"/>
          <w:szCs w:val="18"/>
          <w:lang w:eastAsia="bg-BG"/>
        </w:rPr>
        <w:fldChar w:fldCharType="separate"/>
      </w:r>
      <w:r w:rsidR="006672E4">
        <w:rPr>
          <w:rFonts w:cs="ArialMT"/>
          <w:szCs w:val="18"/>
          <w:lang w:eastAsia="bg-BG"/>
        </w:rPr>
        <w:t>[D]</w:t>
      </w:r>
      <w:r w:rsidRPr="00CA2EC8">
        <w:rPr>
          <w:rFonts w:cs="ArialMT"/>
          <w:szCs w:val="18"/>
          <w:lang w:eastAsia="bg-BG"/>
        </w:rPr>
        <w:fldChar w:fldCharType="end"/>
      </w:r>
      <w:r w:rsidRPr="00CA2EC8">
        <w:rPr>
          <w:rFonts w:cs="ArialMT"/>
          <w:szCs w:val="18"/>
          <w:lang w:eastAsia="bg-BG"/>
        </w:rPr>
        <w:t xml:space="preserve">, the </w:t>
      </w:r>
      <w:r w:rsidRPr="00CA2EC8">
        <w:rPr>
          <w:rFonts w:cs="Times-Roman"/>
          <w:szCs w:val="18"/>
          <w:lang w:eastAsia="bg-BG"/>
        </w:rPr>
        <w:t xml:space="preserve">following additional measures are provided to increase robustness of the Kozloduy nuclear power plant: </w:t>
      </w:r>
    </w:p>
    <w:p w14:paraId="7518BB88" w14:textId="77777777" w:rsidR="001A1788" w:rsidRPr="00CA2EC8" w:rsidRDefault="001A1788" w:rsidP="00A14A61">
      <w:pPr>
        <w:numPr>
          <w:ilvl w:val="0"/>
          <w:numId w:val="27"/>
        </w:numPr>
      </w:pPr>
      <w:r w:rsidRPr="00CA2EC8">
        <w:t>Analysis of the extreme weather conditions of the Kozloduy site using probabilistic methods in the IAEA methodology by exploring combinations of extreme weather conditions;</w:t>
      </w:r>
    </w:p>
    <w:p w14:paraId="50DF4811" w14:textId="77777777" w:rsidR="001A1788" w:rsidRPr="00CA2EC8" w:rsidRDefault="001A1788" w:rsidP="00A14A61">
      <w:pPr>
        <w:numPr>
          <w:ilvl w:val="0"/>
          <w:numId w:val="27"/>
        </w:numPr>
      </w:pPr>
      <w:r w:rsidRPr="00CA2EC8">
        <w:t>Assessment of possible damage to the regional road infrastructure around the plant under extreme exte</w:t>
      </w:r>
      <w:r w:rsidRPr="00CA2EC8">
        <w:t>r</w:t>
      </w:r>
      <w:r w:rsidRPr="00CA2EC8">
        <w:t>nal impacts and assessment of the reliability of routes providing access to equipment, supplies and pe</w:t>
      </w:r>
      <w:r w:rsidRPr="00CA2EC8">
        <w:t>r</w:t>
      </w:r>
      <w:r w:rsidRPr="00CA2EC8">
        <w:t>sonnel access to the plant.</w:t>
      </w:r>
    </w:p>
    <w:p w14:paraId="20DC912A" w14:textId="63FA01E9" w:rsidR="00663521" w:rsidRPr="004D69DC" w:rsidRDefault="00845AA9" w:rsidP="00663521">
      <w:pPr>
        <w:rPr>
          <w:b/>
        </w:rPr>
      </w:pPr>
      <w:r w:rsidRPr="004D69DC">
        <w:rPr>
          <w:b/>
        </w:rPr>
        <w:t xml:space="preserve">List of </w:t>
      </w:r>
      <w:r w:rsidR="00683C50" w:rsidRPr="004D69DC">
        <w:rPr>
          <w:b/>
        </w:rPr>
        <w:t>Re</w:t>
      </w:r>
      <w:r w:rsidRPr="004D69DC">
        <w:rPr>
          <w:b/>
        </w:rPr>
        <w:t>ferences</w:t>
      </w:r>
    </w:p>
    <w:p w14:paraId="48B9BBB1" w14:textId="77777777" w:rsidR="00663521" w:rsidRPr="00CA2EC8" w:rsidRDefault="00663521" w:rsidP="00616BC1">
      <w:pPr>
        <w:pStyle w:val="References"/>
        <w:numPr>
          <w:ilvl w:val="0"/>
          <w:numId w:val="64"/>
        </w:numPr>
        <w:spacing w:after="0" w:line="360" w:lineRule="auto"/>
        <w:ind w:left="357" w:hanging="357"/>
        <w:rPr>
          <w:lang w:eastAsia="bg-BG"/>
        </w:rPr>
      </w:pPr>
      <w:bookmarkStart w:id="236" w:name="_Ref445347599"/>
      <w:r w:rsidRPr="00CA2EC8">
        <w:t xml:space="preserve">Regulation on ensuring the safety of NPPs, </w:t>
      </w:r>
      <w:r w:rsidRPr="00CA2EC8">
        <w:rPr>
          <w:lang w:eastAsia="bg-BG"/>
        </w:rPr>
        <w:t>Published SG, No.66 of 30 July 2004,</w:t>
      </w:r>
      <w:r w:rsidRPr="00CA2EC8">
        <w:t xml:space="preserve"> amended SG No. 46 of 12 June 2007, amended SG No. 53 of 10 June 2008, and amended SG No. 5 of 19 January 2010.</w:t>
      </w:r>
      <w:bookmarkEnd w:id="236"/>
    </w:p>
    <w:p w14:paraId="1862616D" w14:textId="77777777" w:rsidR="00663521" w:rsidRPr="00CA2EC8" w:rsidRDefault="00663521" w:rsidP="00616BC1">
      <w:pPr>
        <w:pStyle w:val="References"/>
        <w:numPr>
          <w:ilvl w:val="0"/>
          <w:numId w:val="64"/>
        </w:numPr>
        <w:spacing w:after="0" w:line="360" w:lineRule="auto"/>
        <w:ind w:left="357" w:hanging="357"/>
      </w:pPr>
      <w:bookmarkStart w:id="237" w:name="_Ref445347647"/>
      <w:r w:rsidRPr="00CA2EC8">
        <w:t>BNRA, Safety Guide, Probabilistic safety Analysis of Nuclear Power Plants, PP-7/2010 (in Bulgarian).</w:t>
      </w:r>
      <w:bookmarkEnd w:id="237"/>
    </w:p>
    <w:p w14:paraId="11404A33" w14:textId="77777777" w:rsidR="00663521" w:rsidRPr="00CA2EC8" w:rsidRDefault="00663521" w:rsidP="00616BC1">
      <w:pPr>
        <w:pStyle w:val="References"/>
        <w:numPr>
          <w:ilvl w:val="0"/>
          <w:numId w:val="64"/>
        </w:numPr>
        <w:spacing w:after="0" w:line="360" w:lineRule="auto"/>
        <w:ind w:left="357" w:hanging="357"/>
        <w:rPr>
          <w:lang w:eastAsia="bg-BG"/>
        </w:rPr>
      </w:pPr>
      <w:bookmarkStart w:id="238" w:name="_Ref445347972"/>
      <w:r w:rsidRPr="00CA2EC8">
        <w:rPr>
          <w:lang w:eastAsia="bg-BG"/>
        </w:rPr>
        <w:t xml:space="preserve">BNRA, </w:t>
      </w:r>
      <w:r w:rsidRPr="00CA2EC8">
        <w:t>European “Stress Tests” for NPPs, National Report of Bulgaria, December 2011.</w:t>
      </w:r>
      <w:bookmarkEnd w:id="238"/>
    </w:p>
    <w:p w14:paraId="2D5558C8" w14:textId="5EB41334" w:rsidR="0034616A" w:rsidRPr="00CA2EC8" w:rsidRDefault="00663521" w:rsidP="00616BC1">
      <w:pPr>
        <w:pStyle w:val="References"/>
        <w:numPr>
          <w:ilvl w:val="0"/>
          <w:numId w:val="64"/>
        </w:numPr>
        <w:spacing w:after="0" w:line="360" w:lineRule="auto"/>
        <w:ind w:left="357" w:hanging="357"/>
        <w:jc w:val="left"/>
        <w:rPr>
          <w:rStyle w:val="Heading1Char"/>
          <w:rFonts w:ascii="Trebuchet MS" w:hAnsi="Trebuchet MS"/>
          <w:b w:val="0"/>
          <w:kern w:val="0"/>
          <w:sz w:val="18"/>
          <w:szCs w:val="24"/>
        </w:rPr>
      </w:pPr>
      <w:bookmarkStart w:id="239" w:name="_Ref445348073"/>
      <w:r w:rsidRPr="00CA2EC8">
        <w:t>BNRA, EUROPEAN “STRESS TESTS” Kozloduy NPP, National Action Plan of Bulgaria, January 2014.</w:t>
      </w:r>
      <w:bookmarkEnd w:id="239"/>
      <w:r w:rsidR="00845AA9" w:rsidRPr="00CA2EC8">
        <w:t xml:space="preserve"> </w:t>
      </w:r>
      <w:r w:rsidR="0034616A" w:rsidRPr="00CA2EC8">
        <w:rPr>
          <w:rStyle w:val="Heading1Char"/>
          <w:rFonts w:ascii="Trebuchet MS" w:hAnsi="Trebuchet MS"/>
          <w:b w:val="0"/>
          <w:kern w:val="0"/>
          <w:sz w:val="18"/>
          <w:szCs w:val="24"/>
        </w:rPr>
        <w:br w:type="page"/>
      </w:r>
    </w:p>
    <w:p w14:paraId="3E3BAD20" w14:textId="38CD05E6" w:rsidR="00E15F47" w:rsidRPr="0051208D" w:rsidRDefault="008215EF" w:rsidP="008215EF">
      <w:pPr>
        <w:pStyle w:val="Titre1"/>
        <w:rPr>
          <w:rStyle w:val="Heading1Char"/>
          <w:rFonts w:ascii="Trebuchet MS" w:hAnsi="Trebuchet MS"/>
          <w:b/>
          <w:sz w:val="28"/>
          <w:szCs w:val="28"/>
        </w:rPr>
      </w:pPr>
      <w:bookmarkStart w:id="240" w:name="_Toc470710561"/>
      <w:r w:rsidRPr="0051208D">
        <w:rPr>
          <w:rStyle w:val="Heading1Char"/>
          <w:rFonts w:ascii="Trebuchet MS" w:hAnsi="Trebuchet MS"/>
          <w:b/>
          <w:sz w:val="28"/>
          <w:szCs w:val="28"/>
        </w:rPr>
        <w:lastRenderedPageBreak/>
        <w:t>ANNEX</w:t>
      </w:r>
      <w:r w:rsidR="000C4278" w:rsidRPr="0051208D">
        <w:rPr>
          <w:rStyle w:val="Heading1Char"/>
          <w:rFonts w:ascii="Trebuchet MS" w:hAnsi="Trebuchet MS"/>
          <w:b/>
          <w:sz w:val="28"/>
          <w:szCs w:val="28"/>
        </w:rPr>
        <w:t xml:space="preserve"> 2.2</w:t>
      </w:r>
      <w:r w:rsidRPr="0051208D">
        <w:rPr>
          <w:rStyle w:val="Heading1Char"/>
          <w:rFonts w:ascii="Trebuchet MS" w:hAnsi="Trebuchet MS"/>
          <w:b/>
          <w:sz w:val="28"/>
          <w:szCs w:val="28"/>
        </w:rPr>
        <w:t xml:space="preserve">. </w:t>
      </w:r>
      <w:r w:rsidR="00E15F47" w:rsidRPr="0051208D">
        <w:rPr>
          <w:rStyle w:val="Heading1Char"/>
          <w:rFonts w:ascii="Trebuchet MS" w:hAnsi="Trebuchet MS"/>
          <w:b/>
          <w:sz w:val="28"/>
          <w:szCs w:val="28"/>
        </w:rPr>
        <w:t>Extreme Weather Assessment in Hungary</w:t>
      </w:r>
      <w:bookmarkEnd w:id="240"/>
    </w:p>
    <w:p w14:paraId="126D6E82" w14:textId="77777777" w:rsidR="00E15F47" w:rsidRPr="00CA2EC8" w:rsidRDefault="00E15F47" w:rsidP="00E15F47">
      <w:pPr>
        <w:rPr>
          <w:rFonts w:cs="TimesNewRomanPS-BoldMT"/>
          <w:bCs/>
          <w:lang w:eastAsia="bg-BG"/>
        </w:rPr>
      </w:pPr>
      <w:r w:rsidRPr="00CA2EC8">
        <w:rPr>
          <w:rFonts w:cs="TimesNewRomanPS-BoldMT"/>
          <w:bCs/>
          <w:lang w:eastAsia="bg-BG"/>
        </w:rPr>
        <w:t>The objective of hazard assessment was to determine event frequencies for different magnitudes of the parameter which represents best the load induced by an external hazard. Hazard assessment was based on the data collected by the Hungarian Meteorological Service at station Paks during the past few decades. The following observations were taken into consideration:</w:t>
      </w:r>
    </w:p>
    <w:p w14:paraId="0B352874" w14:textId="77777777" w:rsidR="00E15F47" w:rsidRPr="00CA2EC8" w:rsidRDefault="00E15F47" w:rsidP="006B05FA">
      <w:pPr>
        <w:pStyle w:val="NormalText"/>
        <w:numPr>
          <w:ilvl w:val="0"/>
          <w:numId w:val="33"/>
        </w:numPr>
        <w:ind w:left="714" w:hanging="357"/>
        <w:rPr>
          <w:rFonts w:ascii="Trebuchet MS" w:hAnsi="Trebuchet MS"/>
          <w:sz w:val="18"/>
          <w:szCs w:val="18"/>
          <w:lang w:val="en-GB"/>
        </w:rPr>
      </w:pPr>
      <w:r w:rsidRPr="00CA2EC8">
        <w:rPr>
          <w:rFonts w:ascii="Trebuchet MS" w:hAnsi="Trebuchet MS"/>
          <w:sz w:val="18"/>
          <w:szCs w:val="18"/>
          <w:lang w:val="en-GB"/>
        </w:rPr>
        <w:t>maximum gust of wind [m/s],</w:t>
      </w:r>
    </w:p>
    <w:p w14:paraId="115D9899" w14:textId="77777777" w:rsidR="00E15F47" w:rsidRPr="00CA2EC8" w:rsidRDefault="00E15F47" w:rsidP="006B05FA">
      <w:pPr>
        <w:pStyle w:val="NormalText"/>
        <w:numPr>
          <w:ilvl w:val="0"/>
          <w:numId w:val="33"/>
        </w:numPr>
        <w:ind w:left="714" w:hanging="357"/>
        <w:rPr>
          <w:rFonts w:ascii="Trebuchet MS" w:hAnsi="Trebuchet MS"/>
          <w:sz w:val="18"/>
          <w:szCs w:val="18"/>
          <w:lang w:val="en-GB"/>
        </w:rPr>
      </w:pPr>
      <w:r w:rsidRPr="00CA2EC8">
        <w:rPr>
          <w:rStyle w:val="s"/>
          <w:rFonts w:ascii="Trebuchet MS" w:hAnsi="Trebuchet MS"/>
          <w:sz w:val="18"/>
          <w:szCs w:val="18"/>
          <w:lang w:val="en-GB"/>
        </w:rPr>
        <w:t>instantaneous</w:t>
      </w:r>
      <w:r w:rsidRPr="00CA2EC8">
        <w:rPr>
          <w:rFonts w:ascii="Trebuchet MS" w:hAnsi="Trebuchet MS"/>
          <w:sz w:val="18"/>
          <w:szCs w:val="18"/>
          <w:lang w:val="en-GB"/>
        </w:rPr>
        <w:t xml:space="preserve"> and daily average maximum and minimum air temperature [°C],</w:t>
      </w:r>
    </w:p>
    <w:p w14:paraId="4EB3F0BC" w14:textId="77777777" w:rsidR="00E15F47" w:rsidRPr="00CA2EC8" w:rsidRDefault="00E15F47" w:rsidP="006B05FA">
      <w:pPr>
        <w:pStyle w:val="NormalText"/>
        <w:numPr>
          <w:ilvl w:val="0"/>
          <w:numId w:val="33"/>
        </w:numPr>
        <w:ind w:left="714" w:hanging="357"/>
        <w:rPr>
          <w:rFonts w:ascii="Trebuchet MS" w:hAnsi="Trebuchet MS"/>
          <w:sz w:val="18"/>
          <w:szCs w:val="18"/>
          <w:lang w:val="en-GB"/>
        </w:rPr>
      </w:pPr>
      <w:r w:rsidRPr="00CA2EC8">
        <w:rPr>
          <w:rFonts w:ascii="Trebuchet MS" w:hAnsi="Trebuchet MS"/>
          <w:sz w:val="18"/>
          <w:szCs w:val="18"/>
          <w:lang w:val="en-GB"/>
        </w:rPr>
        <w:t>maximum 10, 20, 60 minute and daily precipitation intensity [mm/min],</w:t>
      </w:r>
    </w:p>
    <w:p w14:paraId="68273D41" w14:textId="77777777" w:rsidR="00E15F47" w:rsidRPr="00CA2EC8" w:rsidRDefault="00E15F47" w:rsidP="006B05FA">
      <w:pPr>
        <w:pStyle w:val="NormalText"/>
        <w:numPr>
          <w:ilvl w:val="0"/>
          <w:numId w:val="33"/>
        </w:numPr>
        <w:ind w:left="714" w:hanging="357"/>
        <w:rPr>
          <w:rFonts w:ascii="Trebuchet MS" w:hAnsi="Trebuchet MS"/>
          <w:sz w:val="18"/>
          <w:szCs w:val="18"/>
          <w:lang w:val="en-GB"/>
        </w:rPr>
      </w:pPr>
      <w:r w:rsidRPr="00CA2EC8">
        <w:rPr>
          <w:rFonts w:ascii="Trebuchet MS" w:hAnsi="Trebuchet MS"/>
          <w:sz w:val="18"/>
          <w:szCs w:val="18"/>
          <w:lang w:val="en-GB"/>
        </w:rPr>
        <w:t>maximum thickness of snow [cm],</w:t>
      </w:r>
    </w:p>
    <w:p w14:paraId="4465C21A" w14:textId="77777777" w:rsidR="00E15F47" w:rsidRPr="00CA2EC8" w:rsidRDefault="00E15F47" w:rsidP="006B05FA">
      <w:pPr>
        <w:pStyle w:val="NormalText"/>
        <w:numPr>
          <w:ilvl w:val="0"/>
          <w:numId w:val="33"/>
        </w:numPr>
        <w:ind w:left="714" w:hanging="357"/>
        <w:rPr>
          <w:rFonts w:ascii="Trebuchet MS" w:hAnsi="Trebuchet MS"/>
          <w:sz w:val="18"/>
          <w:szCs w:val="18"/>
          <w:lang w:val="en-GB"/>
        </w:rPr>
      </w:pPr>
      <w:r w:rsidRPr="00CA2EC8">
        <w:rPr>
          <w:rFonts w:ascii="Trebuchet MS" w:hAnsi="Trebuchet MS"/>
          <w:sz w:val="18"/>
          <w:szCs w:val="18"/>
          <w:lang w:val="en-GB"/>
        </w:rPr>
        <w:t>maximum load of frost and icing [g/mm].</w:t>
      </w:r>
    </w:p>
    <w:p w14:paraId="0ED430F8" w14:textId="77777777" w:rsidR="00E15F47" w:rsidRPr="00CA2EC8" w:rsidRDefault="00E15F47" w:rsidP="00E15F47">
      <w:pPr>
        <w:rPr>
          <w:rFonts w:cs="TimesNewRomanPS-BoldMT"/>
          <w:bCs/>
          <w:lang w:eastAsia="bg-BG"/>
        </w:rPr>
      </w:pPr>
      <w:r w:rsidRPr="00CA2EC8">
        <w:rPr>
          <w:rFonts w:cs="TimesNewRomanPS-BoldMT"/>
          <w:bCs/>
          <w:lang w:eastAsia="bg-BG"/>
        </w:rPr>
        <w:t>In accordance with the international practice of climatological applications, we made use of extreme value theory to characterize and quantify each external hazard. Hazard curves were established by fitting Gumbel distribution on the annual extreme values of the most up to date site specific meteorological data. Hypothesis testing was conducted to justify that the Gumbel distribution was an appropriate approximation of the hazard curves.</w:t>
      </w:r>
    </w:p>
    <w:p w14:paraId="7D67658B" w14:textId="77777777" w:rsidR="00E15F47" w:rsidRPr="00CA2EC8" w:rsidRDefault="00E15F47" w:rsidP="00E15F47">
      <w:pPr>
        <w:pStyle w:val="NormalText"/>
        <w:spacing w:after="0" w:line="360" w:lineRule="auto"/>
        <w:rPr>
          <w:rFonts w:ascii="Trebuchet MS" w:hAnsi="Trebuchet MS"/>
          <w:sz w:val="18"/>
          <w:szCs w:val="18"/>
          <w:lang w:val="en-GB"/>
        </w:rPr>
      </w:pPr>
      <w:r w:rsidRPr="00CA2EC8">
        <w:rPr>
          <w:rFonts w:ascii="Trebuchet MS" w:hAnsi="Trebuchet MS"/>
          <w:sz w:val="18"/>
          <w:szCs w:val="18"/>
          <w:lang w:val="en-GB"/>
        </w:rPr>
        <w:t>Extreme weather conditions were estimated at different confidence levels (5, 15, 30, 50, 70, 85 and 95%) for 1 to 10</w:t>
      </w:r>
      <w:r w:rsidRPr="00CA2EC8">
        <w:rPr>
          <w:rFonts w:ascii="Trebuchet MS" w:hAnsi="Trebuchet MS"/>
          <w:sz w:val="18"/>
          <w:szCs w:val="18"/>
          <w:vertAlign w:val="superscript"/>
          <w:lang w:val="en-GB"/>
        </w:rPr>
        <w:noBreakHyphen/>
        <w:t>7</w:t>
      </w:r>
      <w:r w:rsidRPr="00CA2EC8">
        <w:rPr>
          <w:rFonts w:ascii="Trebuchet MS" w:hAnsi="Trebuchet MS"/>
          <w:sz w:val="18"/>
          <w:szCs w:val="18"/>
          <w:lang w:val="en-GB"/>
        </w:rPr>
        <w:t> 1/a frequency of exceedance. The results of hazard analyses are not presented hereby for every single hazard, but Figure 1 demonstrates the hazard curves for extreme snow as an example. The results of the analysis show – among others – the plant design basis value for the occurrence frequency of 10</w:t>
      </w:r>
      <w:r w:rsidRPr="00CA2EC8">
        <w:rPr>
          <w:rFonts w:ascii="Trebuchet MS" w:hAnsi="Trebuchet MS"/>
          <w:sz w:val="18"/>
          <w:szCs w:val="18"/>
          <w:vertAlign w:val="superscript"/>
          <w:lang w:val="en-GB"/>
        </w:rPr>
        <w:noBreakHyphen/>
        <w:t>4</w:t>
      </w:r>
      <w:r w:rsidRPr="00CA2EC8">
        <w:rPr>
          <w:rFonts w:ascii="Trebuchet MS" w:hAnsi="Trebuchet MS"/>
          <w:sz w:val="18"/>
          <w:szCs w:val="18"/>
          <w:lang w:val="en-GB"/>
        </w:rPr>
        <w:t> /a at 50% confidence level (107 cm) and the lower limit of the safety assessment which has the occurrence frequency of 10</w:t>
      </w:r>
      <w:r w:rsidRPr="00CA2EC8">
        <w:rPr>
          <w:rFonts w:ascii="Trebuchet MS" w:hAnsi="Trebuchet MS"/>
          <w:sz w:val="18"/>
          <w:szCs w:val="18"/>
          <w:vertAlign w:val="superscript"/>
          <w:lang w:val="en-GB"/>
        </w:rPr>
        <w:noBreakHyphen/>
        <w:t>7</w:t>
      </w:r>
      <w:r w:rsidRPr="00CA2EC8">
        <w:rPr>
          <w:rFonts w:ascii="Trebuchet MS" w:hAnsi="Trebuchet MS"/>
          <w:sz w:val="18"/>
          <w:szCs w:val="18"/>
          <w:lang w:val="en-GB"/>
        </w:rPr>
        <w:t> /a (e.g. 175 cm at 50% confidence level). The hazard curves also demonstrate the uncertainty limits of the Gumbel approximation, e.g. the expected thickness of snow for occurrence frequency of 10</w:t>
      </w:r>
      <w:r w:rsidRPr="00CA2EC8">
        <w:rPr>
          <w:rFonts w:ascii="Trebuchet MS" w:hAnsi="Trebuchet MS"/>
          <w:sz w:val="18"/>
          <w:szCs w:val="18"/>
          <w:vertAlign w:val="superscript"/>
          <w:lang w:val="en-GB"/>
        </w:rPr>
        <w:noBreakHyphen/>
        <w:t>5</w:t>
      </w:r>
      <w:r w:rsidRPr="00CA2EC8">
        <w:rPr>
          <w:rFonts w:ascii="Trebuchet MS" w:hAnsi="Trebuchet MS"/>
          <w:sz w:val="18"/>
          <w:szCs w:val="18"/>
          <w:lang w:val="en-GB"/>
        </w:rPr>
        <w:t> /a is 104 cm at 5% confidence level, while it is 166 cm at 95% confidence level.</w:t>
      </w:r>
    </w:p>
    <w:p w14:paraId="02AF8255" w14:textId="77777777" w:rsidR="00E15F47" w:rsidRPr="00CA2EC8" w:rsidRDefault="00E15F47" w:rsidP="00E15F47">
      <w:pPr>
        <w:pStyle w:val="NormalText"/>
        <w:rPr>
          <w:lang w:val="en-GB"/>
        </w:rPr>
      </w:pPr>
    </w:p>
    <w:p w14:paraId="22279BAC" w14:textId="77777777" w:rsidR="00E15F47" w:rsidRPr="00CA2EC8" w:rsidRDefault="00E15F47" w:rsidP="00E15F47">
      <w:pPr>
        <w:pStyle w:val="NormalText"/>
        <w:jc w:val="center"/>
        <w:rPr>
          <w:lang w:val="en-GB"/>
        </w:rPr>
      </w:pPr>
      <w:r w:rsidRPr="00CA2EC8">
        <w:rPr>
          <w:noProof/>
          <w:lang w:val="fr-FR" w:eastAsia="fr-FR"/>
        </w:rPr>
        <w:drawing>
          <wp:inline distT="0" distB="0" distL="0" distR="0" wp14:anchorId="0A66FDE1" wp14:editId="1883C6ED">
            <wp:extent cx="5494351" cy="2441051"/>
            <wp:effectExtent l="0" t="0" r="11430" b="16510"/>
            <wp:docPr id="1397" name="Diagram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2"/>
              </a:graphicData>
            </a:graphic>
          </wp:inline>
        </w:drawing>
      </w:r>
    </w:p>
    <w:p w14:paraId="648BD014" w14:textId="11DC3FA9" w:rsidR="00E15F47" w:rsidRPr="00CA2EC8" w:rsidRDefault="00E15F47" w:rsidP="00E15F47">
      <w:pPr>
        <w:pStyle w:val="NormalText"/>
        <w:jc w:val="center"/>
        <w:rPr>
          <w:rStyle w:val="Heading1Char"/>
          <w:rFonts w:ascii="Trebuchet MS" w:hAnsi="Trebuchet MS"/>
          <w:bCs w:val="0"/>
          <w:kern w:val="0"/>
          <w:sz w:val="18"/>
          <w:szCs w:val="18"/>
          <w:lang w:eastAsia="en-US"/>
        </w:rPr>
      </w:pPr>
      <w:r w:rsidRPr="00CA2EC8">
        <w:rPr>
          <w:rFonts w:ascii="Trebuchet MS" w:hAnsi="Trebuchet MS"/>
          <w:b/>
          <w:sz w:val="18"/>
          <w:szCs w:val="18"/>
          <w:lang w:val="en-GB"/>
        </w:rPr>
        <w:t>Figure 1</w:t>
      </w:r>
      <w:r w:rsidR="00C245E8" w:rsidRPr="00CA2EC8">
        <w:rPr>
          <w:rFonts w:ascii="Trebuchet MS" w:hAnsi="Trebuchet MS"/>
          <w:b/>
          <w:sz w:val="18"/>
          <w:szCs w:val="18"/>
          <w:lang w:val="en-GB"/>
        </w:rPr>
        <w:t>.</w:t>
      </w:r>
      <w:r w:rsidRPr="00CA2EC8">
        <w:rPr>
          <w:rFonts w:ascii="Trebuchet MS" w:hAnsi="Trebuchet MS"/>
          <w:b/>
          <w:sz w:val="18"/>
          <w:szCs w:val="18"/>
          <w:lang w:val="en-GB"/>
        </w:rPr>
        <w:t xml:space="preserve"> Hazard curves for extreme snow relevant to the Paks site</w:t>
      </w:r>
    </w:p>
    <w:p w14:paraId="62BA81C1" w14:textId="77777777" w:rsidR="00486606" w:rsidRPr="00CA2EC8" w:rsidRDefault="00486606" w:rsidP="00E15F47">
      <w:pPr>
        <w:rPr>
          <w:rStyle w:val="Heading1Char"/>
          <w:rFonts w:ascii="Trebuchet MS" w:hAnsi="Trebuchet MS"/>
          <w:bCs w:val="0"/>
          <w:kern w:val="0"/>
          <w:sz w:val="18"/>
          <w:szCs w:val="18"/>
          <w:lang w:eastAsia="en-US"/>
        </w:rPr>
      </w:pPr>
    </w:p>
    <w:p w14:paraId="0ED13DF7" w14:textId="77777777" w:rsidR="00994B2F" w:rsidRDefault="00994B2F">
      <w:pPr>
        <w:spacing w:after="0" w:line="240" w:lineRule="auto"/>
        <w:jc w:val="left"/>
        <w:rPr>
          <w:rStyle w:val="Heading1Char"/>
          <w:rFonts w:ascii="Trebuchet MS" w:hAnsi="Trebuchet MS"/>
          <w:bCs w:val="0"/>
          <w:caps/>
          <w:sz w:val="28"/>
          <w:szCs w:val="28"/>
          <w:u w:val="single"/>
        </w:rPr>
      </w:pPr>
      <w:r>
        <w:rPr>
          <w:rStyle w:val="Heading1Char"/>
          <w:rFonts w:ascii="Trebuchet MS" w:hAnsi="Trebuchet MS"/>
          <w:b w:val="0"/>
          <w:sz w:val="28"/>
          <w:szCs w:val="28"/>
        </w:rPr>
        <w:br w:type="page"/>
      </w:r>
    </w:p>
    <w:p w14:paraId="66A6A577" w14:textId="46824656" w:rsidR="006F34F2" w:rsidRPr="0051208D" w:rsidRDefault="006F34F2" w:rsidP="00A45A70">
      <w:pPr>
        <w:pStyle w:val="Titre1"/>
        <w:rPr>
          <w:rStyle w:val="Heading1Char"/>
          <w:rFonts w:ascii="Trebuchet MS" w:hAnsi="Trebuchet MS"/>
          <w:b/>
          <w:sz w:val="28"/>
          <w:szCs w:val="28"/>
        </w:rPr>
      </w:pPr>
      <w:bookmarkStart w:id="241" w:name="_Toc470710562"/>
      <w:r w:rsidRPr="0051208D">
        <w:rPr>
          <w:rStyle w:val="Heading1Char"/>
          <w:rFonts w:ascii="Trebuchet MS" w:hAnsi="Trebuchet MS"/>
          <w:b/>
          <w:sz w:val="28"/>
          <w:szCs w:val="28"/>
        </w:rPr>
        <w:lastRenderedPageBreak/>
        <w:t>ANNEX</w:t>
      </w:r>
      <w:r w:rsidR="000C4278" w:rsidRPr="0051208D">
        <w:rPr>
          <w:rStyle w:val="Heading1Char"/>
          <w:rFonts w:ascii="Trebuchet MS" w:hAnsi="Trebuchet MS"/>
          <w:b/>
          <w:sz w:val="28"/>
          <w:szCs w:val="28"/>
        </w:rPr>
        <w:t xml:space="preserve"> 2.3</w:t>
      </w:r>
      <w:r w:rsidRPr="0051208D">
        <w:rPr>
          <w:rStyle w:val="Heading1Char"/>
          <w:rFonts w:ascii="Trebuchet MS" w:hAnsi="Trebuchet MS"/>
          <w:b/>
          <w:sz w:val="28"/>
          <w:szCs w:val="28"/>
        </w:rPr>
        <w:t>. Extreme Weather Assessment in Lithuania</w:t>
      </w:r>
      <w:bookmarkEnd w:id="241"/>
    </w:p>
    <w:p w14:paraId="7A791FE9" w14:textId="6DD75F3E" w:rsidR="0073651D" w:rsidRPr="00CA2EC8" w:rsidRDefault="0073651D" w:rsidP="0073651D">
      <w:r w:rsidRPr="00CA2EC8">
        <w:t>Though decision regarding Ignalina NPP decommissioning has been made, however, a demand to ensure nuclear safety in Lithuania does not diminish. The construction of new nuclear objects in Lithuania is also related with Ignalina NPP decommissioning. First of all, these are spent fuel storages, where medium and high radioactivity waste and spent nuclear fuel will be stored. On the other hand, after making a decision regarding Ignalina NPP decommissioning, an issue regarding possibilities to construct a new nuclear power plant is discussed very inte</w:t>
      </w:r>
      <w:r w:rsidRPr="00CA2EC8">
        <w:t>n</w:t>
      </w:r>
      <w:r w:rsidRPr="00CA2EC8">
        <w:t xml:space="preserve">sively in Lithuania. Various scientific studies are carried out, where economical, technical and social aspects are being analysed. However, the </w:t>
      </w:r>
      <w:r w:rsidR="000E206D" w:rsidRPr="00CA2EC8">
        <w:t xml:space="preserve">one of </w:t>
      </w:r>
      <w:r w:rsidRPr="00CA2EC8">
        <w:t>most important part of this issue is safety of nuclear power plant.</w:t>
      </w:r>
    </w:p>
    <w:p w14:paraId="79F296EB" w14:textId="56D7A403" w:rsidR="0050060C" w:rsidRPr="00CA2EC8" w:rsidRDefault="0050060C" w:rsidP="0050060C">
      <w:r w:rsidRPr="00CA2EC8">
        <w:t>Many different technical documents and research reports are stored at Ignalina NPP archive. Major part of this material is used for assessment of potential new NPP construction sites. Besides, it is not restricted only to mat</w:t>
      </w:r>
      <w:r w:rsidRPr="00CA2EC8">
        <w:t>e</w:t>
      </w:r>
      <w:r w:rsidRPr="00CA2EC8">
        <w:t>rial analysis submitted by new NPP or stored at Ignalina NPP archive. Search for the relevant materials has been performed in other information sources as well. Preparing the assessment of construction sites in respect to exte</w:t>
      </w:r>
      <w:r w:rsidRPr="00CA2EC8">
        <w:t>r</w:t>
      </w:r>
      <w:r w:rsidRPr="00CA2EC8">
        <w:t xml:space="preserve">nal events the environmental impact assessment (EIA) report and other EIA related data </w:t>
      </w:r>
      <w:r w:rsidR="005E6018" w:rsidRPr="00CA2EC8">
        <w:t>was</w:t>
      </w:r>
      <w:r w:rsidRPr="00CA2EC8">
        <w:t xml:space="preserve"> taken into account.</w:t>
      </w:r>
    </w:p>
    <w:p w14:paraId="30A1D30D" w14:textId="4735636E" w:rsidR="0073651D" w:rsidRPr="00CA2EC8" w:rsidRDefault="00114363" w:rsidP="00114363">
      <w:r w:rsidRPr="00CA2EC8">
        <w:t xml:space="preserve">While analysing extreme meteorological phenomena and events, extreme precipitation was analysed separately. Extreme winds and other meteorological phenomena and events </w:t>
      </w:r>
      <w:r w:rsidR="004826A0" w:rsidRPr="00CA2EC8">
        <w:t>possibly</w:t>
      </w:r>
      <w:r w:rsidRPr="00CA2EC8">
        <w:t xml:space="preserve"> influencing potential new NPP constru</w:t>
      </w:r>
      <w:r w:rsidRPr="00CA2EC8">
        <w:t>c</w:t>
      </w:r>
      <w:r w:rsidRPr="00CA2EC8">
        <w:t>tion sites were investigated as well.</w:t>
      </w:r>
      <w:r w:rsidR="00AD0B8D" w:rsidRPr="00CA2EC8">
        <w:t xml:space="preserve"> The Lithuanian practice on initiating event selection and analysis is in accor</w:t>
      </w:r>
      <w:r w:rsidR="00AD0B8D" w:rsidRPr="00CA2EC8">
        <w:t>d</w:t>
      </w:r>
      <w:r w:rsidR="00AD0B8D" w:rsidRPr="00CA2EC8">
        <w:t xml:space="preserve">ance to the methodology elaborated by the IAEA. Although, the specific features of the PSA related requirements used or under the development in Lithuanian is described in </w:t>
      </w:r>
      <w:r w:rsidR="000E206D" w:rsidRPr="00CA2EC8">
        <w:t xml:space="preserve">another </w:t>
      </w:r>
      <w:r w:rsidR="000D7539" w:rsidRPr="00CA2EC8">
        <w:t xml:space="preserve">report </w:t>
      </w:r>
      <w:r w:rsidR="00AD0B8D" w:rsidRPr="00CA2EC8">
        <w:t>“Methodology for Selecting Initiating Events and Hazards for Consideration in an Extended PSA”. The large part of this description is focusing on the external hazard</w:t>
      </w:r>
      <w:r w:rsidR="000D7539" w:rsidRPr="00CA2EC8">
        <w:t>s</w:t>
      </w:r>
      <w:r w:rsidR="00AD0B8D" w:rsidRPr="00CA2EC8">
        <w:t xml:space="preserve"> </w:t>
      </w:r>
      <w:r w:rsidR="005E6018" w:rsidRPr="00CA2EC8">
        <w:t>selection</w:t>
      </w:r>
      <w:r w:rsidR="000D7539" w:rsidRPr="00CA2EC8">
        <w:t xml:space="preserve"> and their combinations</w:t>
      </w:r>
      <w:r w:rsidR="00AD0B8D" w:rsidRPr="00CA2EC8">
        <w:t xml:space="preserve">, while specific examples from </w:t>
      </w:r>
      <w:r w:rsidR="007525A5" w:rsidRPr="00CA2EC8">
        <w:t>data and methodology</w:t>
      </w:r>
      <w:r w:rsidR="00AD0B8D" w:rsidRPr="00CA2EC8">
        <w:t xml:space="preserve"> </w:t>
      </w:r>
      <w:r w:rsidR="000E206D" w:rsidRPr="00CA2EC8">
        <w:t xml:space="preserve">for the analysis </w:t>
      </w:r>
      <w:r w:rsidR="00AD0B8D" w:rsidRPr="00CA2EC8">
        <w:t>are presented</w:t>
      </w:r>
      <w:r w:rsidR="00FE5037" w:rsidRPr="00FE5037">
        <w:t xml:space="preserve"> </w:t>
      </w:r>
      <w:r w:rsidR="00FE5037" w:rsidRPr="00CA2EC8">
        <w:t>below</w:t>
      </w:r>
      <w:r w:rsidR="00AD0B8D" w:rsidRPr="00CA2EC8">
        <w:t>.</w:t>
      </w:r>
    </w:p>
    <w:p w14:paraId="53910FDF" w14:textId="021B2C68" w:rsidR="00493DE2" w:rsidRPr="00CA2EC8" w:rsidRDefault="00493DE2" w:rsidP="00F042A5">
      <w:pPr>
        <w:spacing w:after="0"/>
      </w:pPr>
      <w:r w:rsidRPr="00CA2EC8">
        <w:t>In order to perform an assessment of events, the following activities have be</w:t>
      </w:r>
      <w:r w:rsidR="00434559" w:rsidRPr="00CA2EC8">
        <w:t>en</w:t>
      </w:r>
      <w:r w:rsidRPr="00CA2EC8">
        <w:t xml:space="preserve"> carried out:</w:t>
      </w:r>
    </w:p>
    <w:p w14:paraId="7F1ABD9E" w14:textId="77777777" w:rsidR="00493DE2" w:rsidRPr="00CA2EC8" w:rsidRDefault="00493DE2" w:rsidP="00F042A5">
      <w:pPr>
        <w:spacing w:after="0"/>
      </w:pPr>
      <w:r w:rsidRPr="00CA2EC8">
        <w:t>•</w:t>
      </w:r>
      <w:r w:rsidRPr="00CA2EC8">
        <w:tab/>
        <w:t>identify events that may affect the safety and design solutions of NPP;</w:t>
      </w:r>
    </w:p>
    <w:p w14:paraId="3FE94DE9" w14:textId="77777777" w:rsidR="00493DE2" w:rsidRPr="00CA2EC8" w:rsidRDefault="00493DE2" w:rsidP="00F042A5">
      <w:pPr>
        <w:spacing w:after="0"/>
      </w:pPr>
      <w:r w:rsidRPr="00CA2EC8">
        <w:t>•</w:t>
      </w:r>
      <w:r w:rsidRPr="00CA2EC8">
        <w:tab/>
        <w:t>determine quantitative parameters (probability, threshold values, etc.) of meteorological phenomena and hazards as well as scope of probable outcomes;</w:t>
      </w:r>
    </w:p>
    <w:p w14:paraId="745EB2B1" w14:textId="1551C985" w:rsidR="00493DE2" w:rsidRPr="00CA2EC8" w:rsidRDefault="00493DE2" w:rsidP="00F042A5">
      <w:pPr>
        <w:spacing w:after="0"/>
      </w:pPr>
      <w:r w:rsidRPr="00CA2EC8">
        <w:t>•</w:t>
      </w:r>
      <w:r w:rsidRPr="00CA2EC8">
        <w:tab/>
        <w:t>in the maps and plans indicate locations of potential hazard sources and distances to the NPP;</w:t>
      </w:r>
    </w:p>
    <w:p w14:paraId="6FFA2257" w14:textId="582E1B86" w:rsidR="00493DE2" w:rsidRPr="00CA2EC8" w:rsidRDefault="00493DE2" w:rsidP="00F042A5">
      <w:pPr>
        <w:spacing w:after="0"/>
      </w:pPr>
      <w:r w:rsidRPr="00CA2EC8">
        <w:t>•</w:t>
      </w:r>
      <w:r w:rsidRPr="00CA2EC8">
        <w:tab/>
        <w:t>assess collected statistical data (capacity, reliability, etc.);</w:t>
      </w:r>
    </w:p>
    <w:p w14:paraId="6A044F20" w14:textId="77777777" w:rsidR="00493DE2" w:rsidRPr="00CA2EC8" w:rsidRDefault="00493DE2" w:rsidP="00F042A5">
      <w:pPr>
        <w:spacing w:after="0"/>
      </w:pPr>
      <w:r w:rsidRPr="00CA2EC8">
        <w:t>•</w:t>
      </w:r>
      <w:r w:rsidRPr="00CA2EC8">
        <w:tab/>
        <w:t>perform a selection of events for further analysis;</w:t>
      </w:r>
    </w:p>
    <w:p w14:paraId="1C7B074A" w14:textId="425C71A4" w:rsidR="004762DF" w:rsidRPr="00CA2EC8" w:rsidRDefault="00493DE2" w:rsidP="00F042A5">
      <w:pPr>
        <w:spacing w:after="0"/>
      </w:pPr>
      <w:r w:rsidRPr="00CA2EC8">
        <w:t>•</w:t>
      </w:r>
      <w:r w:rsidRPr="00CA2EC8">
        <w:tab/>
        <w:t>carry out detailed assessment of selected events.</w:t>
      </w:r>
    </w:p>
    <w:p w14:paraId="79C758F6" w14:textId="564BA6CC" w:rsidR="005E6018" w:rsidRPr="00CA2EC8" w:rsidRDefault="00434559" w:rsidP="005E6018">
      <w:r w:rsidRPr="00CA2EC8">
        <w:t>Lithuania</w:t>
      </w:r>
      <w:r w:rsidR="005E6018" w:rsidRPr="00CA2EC8">
        <w:t xml:space="preserve"> is located in the continental East Europe climate area. One of the main features of the climate in the region is the fact that no air masses are formed over this area. Cyclones are mostly connected with the polar front and determine a continuous movement of air masses. The cyclones formed over the medium latitudes of the Atla</w:t>
      </w:r>
      <w:r w:rsidR="005E6018" w:rsidRPr="00CA2EC8">
        <w:t>n</w:t>
      </w:r>
      <w:r w:rsidR="005E6018" w:rsidRPr="00CA2EC8">
        <w:t>tic Ocean move from the west towards the east through Western Europe and the new NPP region is often located at the intersection of the paths of the cyclones bringing humid maritime air.</w:t>
      </w:r>
    </w:p>
    <w:p w14:paraId="133E4318" w14:textId="1C0B9A7F" w:rsidR="005E6018" w:rsidRPr="00CA2EC8" w:rsidRDefault="005E6018" w:rsidP="005E6018">
      <w:r w:rsidRPr="00CA2EC8">
        <w:t xml:space="preserve">The variation of maritime and continental air masses is frequent; </w:t>
      </w:r>
      <w:r w:rsidR="007525A5" w:rsidRPr="00CA2EC8">
        <w:t>therefore,</w:t>
      </w:r>
      <w:r w:rsidRPr="00CA2EC8">
        <w:t xml:space="preserve"> the climate of the region can be co</w:t>
      </w:r>
      <w:r w:rsidRPr="00CA2EC8">
        <w:t>n</w:t>
      </w:r>
      <w:r w:rsidRPr="00CA2EC8">
        <w:t>sidered as a transient climate from the maritime climate of Western Europe to the continental climate of Eurasia. In comparison with other Lithuanian areas, the new NPP area is characterized by big variations of air temperature over the year, colder and longer winters with abundant snow cover, and warmer, but shorter summers. Average precipitation is also higher.</w:t>
      </w:r>
    </w:p>
    <w:p w14:paraId="6B8EF94C" w14:textId="14DED2F9" w:rsidR="000619B9" w:rsidRPr="00CA2EC8" w:rsidRDefault="000619B9" w:rsidP="007525A5">
      <w:r w:rsidRPr="00CA2EC8">
        <w:t xml:space="preserve">In </w:t>
      </w:r>
      <w:r w:rsidR="00A12276" w:rsidRPr="00CA2EC8">
        <w:t>Lithuania,</w:t>
      </w:r>
      <w:r w:rsidRPr="00CA2EC8">
        <w:t xml:space="preserve"> </w:t>
      </w:r>
      <w:r w:rsidR="00434559" w:rsidRPr="00CA2EC8">
        <w:t xml:space="preserve">the </w:t>
      </w:r>
      <w:r w:rsidRPr="00CA2EC8">
        <w:t>criteria of extreme meteorological events for nuclear safety are not defined, therefore meteor</w:t>
      </w:r>
      <w:r w:rsidRPr="00CA2EC8">
        <w:t>o</w:t>
      </w:r>
      <w:r w:rsidRPr="00CA2EC8">
        <w:t>logical phenomenon is considered to be an extreme event when it reaches criteria of elemental or catastrophic meteorological phenomena. These criteria are described in the table below.</w:t>
      </w:r>
    </w:p>
    <w:p w14:paraId="39BB6D59" w14:textId="42328244" w:rsidR="000619B9" w:rsidRPr="00CA2EC8" w:rsidRDefault="000619B9" w:rsidP="00994B2F">
      <w:pPr>
        <w:pStyle w:val="Lgende"/>
        <w:keepNext/>
        <w:jc w:val="center"/>
        <w:rPr>
          <w:sz w:val="18"/>
          <w:szCs w:val="18"/>
        </w:rPr>
      </w:pPr>
      <w:bookmarkStart w:id="242" w:name="_Ref225216529"/>
      <w:bookmarkStart w:id="243" w:name="_Toc448817120"/>
      <w:r w:rsidRPr="00CA2EC8">
        <w:rPr>
          <w:sz w:val="18"/>
          <w:szCs w:val="18"/>
        </w:rPr>
        <w:lastRenderedPageBreak/>
        <w:t>Table</w:t>
      </w:r>
      <w:r w:rsidR="00C245E8" w:rsidRPr="00CA2EC8">
        <w:rPr>
          <w:sz w:val="18"/>
          <w:szCs w:val="18"/>
        </w:rPr>
        <w:t xml:space="preserve"> 1</w:t>
      </w:r>
      <w:r w:rsidRPr="00CA2EC8">
        <w:rPr>
          <w:sz w:val="18"/>
          <w:szCs w:val="18"/>
        </w:rPr>
        <w:t>.</w:t>
      </w:r>
      <w:bookmarkStart w:id="244" w:name="_Toc231874082"/>
      <w:bookmarkEnd w:id="242"/>
      <w:r w:rsidRPr="00CA2EC8">
        <w:rPr>
          <w:sz w:val="18"/>
          <w:szCs w:val="18"/>
        </w:rPr>
        <w:t xml:space="preserve"> </w:t>
      </w:r>
      <w:bookmarkEnd w:id="244"/>
      <w:r w:rsidRPr="00CA2EC8">
        <w:rPr>
          <w:sz w:val="18"/>
          <w:szCs w:val="18"/>
        </w:rPr>
        <w:t>Criteria of extreme meteorological events</w:t>
      </w:r>
      <w:bookmarkEnd w:id="24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7"/>
        <w:gridCol w:w="4499"/>
        <w:gridCol w:w="1855"/>
      </w:tblGrid>
      <w:tr w:rsidR="000619B9" w:rsidRPr="00CA2EC8" w14:paraId="61A08937" w14:textId="77777777" w:rsidTr="00330DA4">
        <w:trPr>
          <w:tblHeader/>
        </w:trPr>
        <w:tc>
          <w:tcPr>
            <w:tcW w:w="0" w:type="auto"/>
            <w:vMerge w:val="restart"/>
            <w:tcBorders>
              <w:top w:val="double" w:sz="4" w:space="0" w:color="auto"/>
              <w:left w:val="double" w:sz="4" w:space="0" w:color="auto"/>
            </w:tcBorders>
            <w:shd w:val="clear" w:color="auto" w:fill="auto"/>
            <w:vAlign w:val="center"/>
          </w:tcPr>
          <w:p w14:paraId="665EC9FE" w14:textId="77777777" w:rsidR="000619B9" w:rsidRPr="00CA2EC8" w:rsidRDefault="000619B9" w:rsidP="00EA5AD3">
            <w:pPr>
              <w:keepNext/>
              <w:keepLines/>
              <w:spacing w:after="0" w:line="240" w:lineRule="auto"/>
              <w:jc w:val="center"/>
              <w:rPr>
                <w:bCs/>
                <w:szCs w:val="16"/>
              </w:rPr>
            </w:pPr>
            <w:r w:rsidRPr="00CA2EC8">
              <w:rPr>
                <w:bCs/>
                <w:szCs w:val="16"/>
              </w:rPr>
              <w:t>Phenomena</w:t>
            </w:r>
          </w:p>
        </w:tc>
        <w:tc>
          <w:tcPr>
            <w:tcW w:w="0" w:type="auto"/>
            <w:gridSpan w:val="2"/>
            <w:tcBorders>
              <w:top w:val="double" w:sz="4" w:space="0" w:color="auto"/>
              <w:right w:val="double" w:sz="4" w:space="0" w:color="auto"/>
            </w:tcBorders>
            <w:shd w:val="clear" w:color="auto" w:fill="auto"/>
            <w:vAlign w:val="center"/>
          </w:tcPr>
          <w:p w14:paraId="5D780D3B" w14:textId="77777777" w:rsidR="000619B9" w:rsidRPr="00CA2EC8" w:rsidRDefault="000619B9" w:rsidP="00EA5AD3">
            <w:pPr>
              <w:keepNext/>
              <w:keepLines/>
              <w:spacing w:after="0" w:line="240" w:lineRule="auto"/>
              <w:jc w:val="center"/>
              <w:rPr>
                <w:bCs/>
                <w:szCs w:val="16"/>
              </w:rPr>
            </w:pPr>
            <w:r w:rsidRPr="00CA2EC8">
              <w:rPr>
                <w:bCs/>
                <w:szCs w:val="16"/>
              </w:rPr>
              <w:t>Criteria</w:t>
            </w:r>
            <w:r w:rsidRPr="00CA2EC8">
              <w:rPr>
                <w:szCs w:val="16"/>
              </w:rPr>
              <w:t>*</w:t>
            </w:r>
          </w:p>
        </w:tc>
      </w:tr>
      <w:tr w:rsidR="000619B9" w:rsidRPr="00CA2EC8" w14:paraId="0C48AF52" w14:textId="77777777" w:rsidTr="00330DA4">
        <w:trPr>
          <w:tblHeader/>
        </w:trPr>
        <w:tc>
          <w:tcPr>
            <w:tcW w:w="0" w:type="auto"/>
            <w:vMerge/>
            <w:tcBorders>
              <w:left w:val="double" w:sz="4" w:space="0" w:color="auto"/>
              <w:bottom w:val="double" w:sz="4" w:space="0" w:color="auto"/>
            </w:tcBorders>
            <w:shd w:val="clear" w:color="auto" w:fill="auto"/>
            <w:vAlign w:val="center"/>
          </w:tcPr>
          <w:p w14:paraId="66BCFBB0" w14:textId="77777777" w:rsidR="000619B9" w:rsidRPr="00CA2EC8" w:rsidRDefault="000619B9" w:rsidP="00EA5AD3">
            <w:pPr>
              <w:keepNext/>
              <w:keepLines/>
              <w:spacing w:after="0" w:line="240" w:lineRule="auto"/>
              <w:jc w:val="center"/>
              <w:rPr>
                <w:szCs w:val="16"/>
              </w:rPr>
            </w:pPr>
          </w:p>
        </w:tc>
        <w:tc>
          <w:tcPr>
            <w:tcW w:w="0" w:type="auto"/>
            <w:tcBorders>
              <w:bottom w:val="double" w:sz="4" w:space="0" w:color="auto"/>
            </w:tcBorders>
            <w:shd w:val="clear" w:color="auto" w:fill="auto"/>
            <w:vAlign w:val="center"/>
          </w:tcPr>
          <w:p w14:paraId="7B1080AD" w14:textId="77777777" w:rsidR="000619B9" w:rsidRPr="00CA2EC8" w:rsidRDefault="000619B9" w:rsidP="00EA5AD3">
            <w:pPr>
              <w:keepNext/>
              <w:keepLines/>
              <w:spacing w:after="0" w:line="240" w:lineRule="auto"/>
              <w:jc w:val="center"/>
              <w:rPr>
                <w:szCs w:val="16"/>
              </w:rPr>
            </w:pPr>
            <w:r w:rsidRPr="00CA2EC8">
              <w:rPr>
                <w:szCs w:val="16"/>
              </w:rPr>
              <w:t>Measurement unit</w:t>
            </w:r>
          </w:p>
        </w:tc>
        <w:tc>
          <w:tcPr>
            <w:tcW w:w="0" w:type="auto"/>
            <w:tcBorders>
              <w:bottom w:val="double" w:sz="4" w:space="0" w:color="auto"/>
              <w:right w:val="double" w:sz="4" w:space="0" w:color="auto"/>
            </w:tcBorders>
            <w:shd w:val="clear" w:color="auto" w:fill="auto"/>
            <w:vAlign w:val="center"/>
          </w:tcPr>
          <w:p w14:paraId="432562B6" w14:textId="77777777" w:rsidR="000619B9" w:rsidRPr="00CA2EC8" w:rsidRDefault="000619B9" w:rsidP="00EA5AD3">
            <w:pPr>
              <w:keepNext/>
              <w:keepLines/>
              <w:spacing w:after="0" w:line="240" w:lineRule="auto"/>
              <w:jc w:val="center"/>
              <w:rPr>
                <w:szCs w:val="16"/>
              </w:rPr>
            </w:pPr>
            <w:r w:rsidRPr="00CA2EC8">
              <w:rPr>
                <w:szCs w:val="16"/>
              </w:rPr>
              <w:t>Evaluation, value, critical threshold</w:t>
            </w:r>
          </w:p>
        </w:tc>
      </w:tr>
      <w:tr w:rsidR="000619B9" w:rsidRPr="00CA2EC8" w14:paraId="517AC897" w14:textId="77777777" w:rsidTr="00330DA4">
        <w:trPr>
          <w:tblHeader/>
        </w:trPr>
        <w:tc>
          <w:tcPr>
            <w:tcW w:w="0" w:type="auto"/>
            <w:gridSpan w:val="3"/>
            <w:tcBorders>
              <w:top w:val="double" w:sz="4" w:space="0" w:color="auto"/>
              <w:left w:val="double" w:sz="4" w:space="0" w:color="auto"/>
              <w:right w:val="double" w:sz="4" w:space="0" w:color="auto"/>
            </w:tcBorders>
            <w:shd w:val="clear" w:color="auto" w:fill="auto"/>
            <w:vAlign w:val="center"/>
          </w:tcPr>
          <w:p w14:paraId="07F4B2C4" w14:textId="60774857" w:rsidR="000619B9" w:rsidRPr="00CA2EC8" w:rsidRDefault="000619B9" w:rsidP="00EA5AD3">
            <w:pPr>
              <w:keepNext/>
              <w:keepLines/>
              <w:spacing w:after="0" w:line="240" w:lineRule="auto"/>
              <w:jc w:val="left"/>
              <w:rPr>
                <w:szCs w:val="16"/>
                <w:u w:val="single"/>
              </w:rPr>
            </w:pPr>
            <w:r w:rsidRPr="00CA2EC8">
              <w:rPr>
                <w:szCs w:val="16"/>
                <w:u w:val="single"/>
              </w:rPr>
              <w:t>1. Elemental meteorological phenomena</w:t>
            </w:r>
          </w:p>
        </w:tc>
      </w:tr>
      <w:tr w:rsidR="000619B9" w:rsidRPr="00CA2EC8" w14:paraId="62181E6C" w14:textId="77777777" w:rsidTr="00330DA4">
        <w:trPr>
          <w:tblHeader/>
        </w:trPr>
        <w:tc>
          <w:tcPr>
            <w:tcW w:w="0" w:type="auto"/>
            <w:tcBorders>
              <w:left w:val="double" w:sz="4" w:space="0" w:color="auto"/>
            </w:tcBorders>
            <w:shd w:val="clear" w:color="auto" w:fill="auto"/>
            <w:vAlign w:val="center"/>
          </w:tcPr>
          <w:p w14:paraId="6E6E3C51" w14:textId="77777777" w:rsidR="000619B9" w:rsidRPr="00CA2EC8" w:rsidRDefault="000619B9" w:rsidP="00EA5AD3">
            <w:pPr>
              <w:keepNext/>
              <w:keepLines/>
              <w:spacing w:after="0" w:line="240" w:lineRule="auto"/>
              <w:jc w:val="left"/>
              <w:rPr>
                <w:szCs w:val="16"/>
              </w:rPr>
            </w:pPr>
            <w:r w:rsidRPr="00CA2EC8">
              <w:rPr>
                <w:szCs w:val="16"/>
              </w:rPr>
              <w:t>1.1. Very strong wind</w:t>
            </w:r>
          </w:p>
        </w:tc>
        <w:tc>
          <w:tcPr>
            <w:tcW w:w="0" w:type="auto"/>
            <w:shd w:val="clear" w:color="auto" w:fill="auto"/>
            <w:vAlign w:val="center"/>
          </w:tcPr>
          <w:p w14:paraId="160CEC1C" w14:textId="77777777" w:rsidR="000619B9" w:rsidRPr="00CA2EC8" w:rsidRDefault="000619B9" w:rsidP="00EA5AD3">
            <w:pPr>
              <w:keepNext/>
              <w:keepLines/>
              <w:spacing w:after="0" w:line="240" w:lineRule="auto"/>
              <w:jc w:val="center"/>
              <w:rPr>
                <w:szCs w:val="16"/>
              </w:rPr>
            </w:pPr>
            <w:r w:rsidRPr="00CA2EC8">
              <w:rPr>
                <w:szCs w:val="16"/>
              </w:rPr>
              <w:t>maximum wind speed, m/s</w:t>
            </w:r>
          </w:p>
        </w:tc>
        <w:tc>
          <w:tcPr>
            <w:tcW w:w="0" w:type="auto"/>
            <w:tcBorders>
              <w:right w:val="double" w:sz="4" w:space="0" w:color="auto"/>
            </w:tcBorders>
            <w:shd w:val="clear" w:color="auto" w:fill="auto"/>
            <w:vAlign w:val="center"/>
          </w:tcPr>
          <w:p w14:paraId="08CAAB3E" w14:textId="77777777" w:rsidR="000619B9" w:rsidRPr="00CA2EC8" w:rsidRDefault="000619B9" w:rsidP="00EA5AD3">
            <w:pPr>
              <w:keepNext/>
              <w:keepLines/>
              <w:spacing w:after="0" w:line="240" w:lineRule="auto"/>
              <w:jc w:val="center"/>
              <w:rPr>
                <w:szCs w:val="16"/>
              </w:rPr>
            </w:pPr>
            <w:r w:rsidRPr="00CA2EC8">
              <w:rPr>
                <w:szCs w:val="16"/>
              </w:rPr>
              <w:t>28-32</w:t>
            </w:r>
          </w:p>
        </w:tc>
      </w:tr>
      <w:tr w:rsidR="000619B9" w:rsidRPr="00CA2EC8" w14:paraId="798E8A11" w14:textId="77777777" w:rsidTr="00330DA4">
        <w:trPr>
          <w:tblHeader/>
        </w:trPr>
        <w:tc>
          <w:tcPr>
            <w:tcW w:w="0" w:type="auto"/>
            <w:tcBorders>
              <w:left w:val="double" w:sz="4" w:space="0" w:color="auto"/>
            </w:tcBorders>
            <w:shd w:val="clear" w:color="auto" w:fill="auto"/>
            <w:vAlign w:val="center"/>
          </w:tcPr>
          <w:p w14:paraId="5253F837" w14:textId="77777777" w:rsidR="000619B9" w:rsidRPr="00CA2EC8" w:rsidRDefault="000619B9" w:rsidP="00EA5AD3">
            <w:pPr>
              <w:keepNext/>
              <w:keepLines/>
              <w:spacing w:after="0" w:line="240" w:lineRule="auto"/>
              <w:jc w:val="left"/>
              <w:rPr>
                <w:szCs w:val="16"/>
              </w:rPr>
            </w:pPr>
            <w:r w:rsidRPr="00CA2EC8">
              <w:rPr>
                <w:szCs w:val="16"/>
              </w:rPr>
              <w:t>1.2. Very strong rain</w:t>
            </w:r>
          </w:p>
        </w:tc>
        <w:tc>
          <w:tcPr>
            <w:tcW w:w="0" w:type="auto"/>
            <w:shd w:val="clear" w:color="auto" w:fill="auto"/>
            <w:vAlign w:val="center"/>
          </w:tcPr>
          <w:p w14:paraId="7A662DCB"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amount of precipitation, mm;</w:t>
            </w:r>
          </w:p>
          <w:p w14:paraId="3CF7C074" w14:textId="77777777" w:rsidR="000619B9" w:rsidRPr="00CA2EC8" w:rsidRDefault="000619B9" w:rsidP="00EA5AD3">
            <w:pPr>
              <w:keepNext/>
              <w:keepLines/>
              <w:spacing w:after="0" w:line="240" w:lineRule="auto"/>
              <w:jc w:val="center"/>
              <w:rPr>
                <w:szCs w:val="16"/>
              </w:rPr>
            </w:pPr>
            <w:r w:rsidRPr="00CA2EC8">
              <w:rPr>
                <w:szCs w:val="16"/>
              </w:rPr>
              <w:t>duration, h</w:t>
            </w:r>
          </w:p>
        </w:tc>
        <w:tc>
          <w:tcPr>
            <w:tcW w:w="0" w:type="auto"/>
            <w:tcBorders>
              <w:right w:val="double" w:sz="4" w:space="0" w:color="auto"/>
            </w:tcBorders>
            <w:shd w:val="clear" w:color="auto" w:fill="auto"/>
            <w:vAlign w:val="center"/>
          </w:tcPr>
          <w:p w14:paraId="079EF7CA" w14:textId="77777777" w:rsidR="000619B9" w:rsidRPr="00CA2EC8" w:rsidRDefault="000619B9" w:rsidP="00EA5AD3">
            <w:pPr>
              <w:pStyle w:val="BasicParagraph"/>
              <w:tabs>
                <w:tab w:val="left" w:pos="510"/>
                <w:tab w:val="left" w:pos="740"/>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50–80;</w:t>
            </w:r>
          </w:p>
          <w:p w14:paraId="7894A518" w14:textId="77777777" w:rsidR="000619B9" w:rsidRPr="00CA2EC8" w:rsidRDefault="000619B9" w:rsidP="00EA5AD3">
            <w:pPr>
              <w:keepNext/>
              <w:keepLines/>
              <w:spacing w:after="0" w:line="240" w:lineRule="auto"/>
              <w:jc w:val="center"/>
              <w:rPr>
                <w:szCs w:val="16"/>
              </w:rPr>
            </w:pPr>
            <w:r w:rsidRPr="00CA2EC8">
              <w:rPr>
                <w:szCs w:val="16"/>
              </w:rPr>
              <w:t>≤12</w:t>
            </w:r>
          </w:p>
        </w:tc>
      </w:tr>
      <w:tr w:rsidR="000619B9" w:rsidRPr="00CA2EC8" w14:paraId="09882513" w14:textId="77777777" w:rsidTr="00330DA4">
        <w:trPr>
          <w:tblHeader/>
        </w:trPr>
        <w:tc>
          <w:tcPr>
            <w:tcW w:w="0" w:type="auto"/>
            <w:tcBorders>
              <w:left w:val="double" w:sz="4" w:space="0" w:color="auto"/>
            </w:tcBorders>
            <w:shd w:val="clear" w:color="auto" w:fill="auto"/>
            <w:vAlign w:val="center"/>
          </w:tcPr>
          <w:p w14:paraId="6C53B438"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1.3. Long-lasting very strong rain</w:t>
            </w:r>
          </w:p>
        </w:tc>
        <w:tc>
          <w:tcPr>
            <w:tcW w:w="0" w:type="auto"/>
            <w:shd w:val="clear" w:color="auto" w:fill="auto"/>
            <w:vAlign w:val="center"/>
          </w:tcPr>
          <w:p w14:paraId="6235C6E5"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amount of precipitation, that precipitated within 5 days or less, exceeds monthly standard climate rate, times</w:t>
            </w:r>
          </w:p>
        </w:tc>
        <w:tc>
          <w:tcPr>
            <w:tcW w:w="0" w:type="auto"/>
            <w:tcBorders>
              <w:right w:val="double" w:sz="4" w:space="0" w:color="auto"/>
            </w:tcBorders>
            <w:shd w:val="clear" w:color="auto" w:fill="auto"/>
            <w:vAlign w:val="center"/>
          </w:tcPr>
          <w:p w14:paraId="441C3774" w14:textId="77777777" w:rsidR="000619B9" w:rsidRPr="00CA2EC8" w:rsidRDefault="000619B9" w:rsidP="00EA5AD3">
            <w:pPr>
              <w:keepNext/>
              <w:keepLines/>
              <w:spacing w:after="0" w:line="240" w:lineRule="auto"/>
              <w:jc w:val="center"/>
              <w:rPr>
                <w:szCs w:val="16"/>
              </w:rPr>
            </w:pPr>
            <w:r w:rsidRPr="00CA2EC8">
              <w:rPr>
                <w:szCs w:val="16"/>
              </w:rPr>
              <w:t>2-3</w:t>
            </w:r>
          </w:p>
        </w:tc>
      </w:tr>
      <w:tr w:rsidR="000619B9" w:rsidRPr="00CA2EC8" w14:paraId="47F4943F" w14:textId="77777777" w:rsidTr="00330DA4">
        <w:trPr>
          <w:tblHeader/>
        </w:trPr>
        <w:tc>
          <w:tcPr>
            <w:tcW w:w="0" w:type="auto"/>
            <w:tcBorders>
              <w:left w:val="double" w:sz="4" w:space="0" w:color="auto"/>
            </w:tcBorders>
            <w:shd w:val="clear" w:color="auto" w:fill="auto"/>
            <w:vAlign w:val="center"/>
          </w:tcPr>
          <w:p w14:paraId="47030BC4" w14:textId="77777777" w:rsidR="000619B9" w:rsidRPr="00CA2EC8" w:rsidRDefault="000619B9" w:rsidP="00EA5AD3">
            <w:pPr>
              <w:keepNext/>
              <w:keepLines/>
              <w:spacing w:after="0" w:line="240" w:lineRule="auto"/>
              <w:jc w:val="left"/>
              <w:rPr>
                <w:szCs w:val="16"/>
              </w:rPr>
            </w:pPr>
            <w:r w:rsidRPr="00CA2EC8">
              <w:rPr>
                <w:szCs w:val="16"/>
              </w:rPr>
              <w:t>1.4. Very strong snow</w:t>
            </w:r>
          </w:p>
        </w:tc>
        <w:tc>
          <w:tcPr>
            <w:tcW w:w="0" w:type="auto"/>
            <w:shd w:val="clear" w:color="auto" w:fill="auto"/>
          </w:tcPr>
          <w:p w14:paraId="5AE72B14"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amount of precipitation, mm;</w:t>
            </w:r>
          </w:p>
          <w:p w14:paraId="716C860A" w14:textId="77777777" w:rsidR="000619B9" w:rsidRPr="00CA2EC8" w:rsidRDefault="000619B9" w:rsidP="00EA5AD3">
            <w:pPr>
              <w:keepNext/>
              <w:keepLines/>
              <w:spacing w:after="0" w:line="240" w:lineRule="auto"/>
              <w:jc w:val="center"/>
              <w:rPr>
                <w:szCs w:val="16"/>
              </w:rPr>
            </w:pPr>
            <w:r w:rsidRPr="00CA2EC8">
              <w:rPr>
                <w:szCs w:val="16"/>
              </w:rPr>
              <w:t xml:space="preserve">snow pack increase, cm; </w:t>
            </w:r>
            <w:r w:rsidRPr="00CA2EC8">
              <w:rPr>
                <w:szCs w:val="16"/>
              </w:rPr>
              <w:br/>
              <w:t>duration, h</w:t>
            </w:r>
          </w:p>
        </w:tc>
        <w:tc>
          <w:tcPr>
            <w:tcW w:w="0" w:type="auto"/>
            <w:tcBorders>
              <w:right w:val="double" w:sz="4" w:space="0" w:color="auto"/>
            </w:tcBorders>
            <w:shd w:val="clear" w:color="auto" w:fill="auto"/>
          </w:tcPr>
          <w:p w14:paraId="6B5F1D6C" w14:textId="77777777" w:rsidR="000619B9" w:rsidRPr="00CA2EC8" w:rsidRDefault="000619B9" w:rsidP="00EA5AD3">
            <w:pPr>
              <w:pStyle w:val="BasicParagraph"/>
              <w:tabs>
                <w:tab w:val="left" w:pos="510"/>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20–30;</w:t>
            </w:r>
          </w:p>
          <w:p w14:paraId="3AF8B8BD" w14:textId="77777777" w:rsidR="000619B9" w:rsidRPr="00CA2EC8" w:rsidRDefault="000619B9" w:rsidP="00EA5AD3">
            <w:pPr>
              <w:pStyle w:val="BasicParagraph"/>
              <w:tabs>
                <w:tab w:val="left" w:pos="510"/>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20–30;</w:t>
            </w:r>
          </w:p>
          <w:p w14:paraId="72D3F1EA" w14:textId="77777777" w:rsidR="000619B9" w:rsidRPr="00CA2EC8" w:rsidRDefault="000619B9" w:rsidP="00EA5AD3">
            <w:pPr>
              <w:keepNext/>
              <w:keepLines/>
              <w:spacing w:after="0" w:line="240" w:lineRule="auto"/>
              <w:jc w:val="center"/>
              <w:rPr>
                <w:szCs w:val="16"/>
              </w:rPr>
            </w:pPr>
            <w:r w:rsidRPr="00CA2EC8">
              <w:rPr>
                <w:szCs w:val="16"/>
              </w:rPr>
              <w:t>≤12</w:t>
            </w:r>
          </w:p>
        </w:tc>
      </w:tr>
      <w:tr w:rsidR="000619B9" w:rsidRPr="00CA2EC8" w14:paraId="75D87B5E" w14:textId="77777777" w:rsidTr="00330DA4">
        <w:trPr>
          <w:tblHeader/>
        </w:trPr>
        <w:tc>
          <w:tcPr>
            <w:tcW w:w="0" w:type="auto"/>
            <w:tcBorders>
              <w:left w:val="double" w:sz="4" w:space="0" w:color="auto"/>
            </w:tcBorders>
            <w:shd w:val="clear" w:color="auto" w:fill="auto"/>
            <w:vAlign w:val="center"/>
          </w:tcPr>
          <w:p w14:paraId="0CE800A5"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1.5. Very strong blizzard</w:t>
            </w:r>
          </w:p>
        </w:tc>
        <w:tc>
          <w:tcPr>
            <w:tcW w:w="0" w:type="auto"/>
            <w:shd w:val="clear" w:color="auto" w:fill="auto"/>
          </w:tcPr>
          <w:p w14:paraId="3B6D5F8E"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 xml:space="preserve">average wind speed, m/s; </w:t>
            </w:r>
            <w:r w:rsidRPr="00CA2EC8">
              <w:rPr>
                <w:rFonts w:ascii="Trebuchet MS" w:hAnsi="Trebuchet MS"/>
                <w:color w:val="auto"/>
                <w:sz w:val="18"/>
                <w:szCs w:val="16"/>
                <w:lang w:val="en-GB"/>
              </w:rPr>
              <w:br/>
              <w:t>visibility, m;</w:t>
            </w:r>
          </w:p>
          <w:p w14:paraId="6DF7AB77" w14:textId="77777777" w:rsidR="000619B9" w:rsidRPr="00CA2EC8" w:rsidRDefault="000619B9" w:rsidP="00EA5AD3">
            <w:pPr>
              <w:keepNext/>
              <w:keepLines/>
              <w:spacing w:after="0" w:line="240" w:lineRule="auto"/>
              <w:jc w:val="center"/>
              <w:rPr>
                <w:szCs w:val="16"/>
              </w:rPr>
            </w:pPr>
            <w:r w:rsidRPr="00CA2EC8">
              <w:rPr>
                <w:szCs w:val="16"/>
              </w:rPr>
              <w:t>duration, h</w:t>
            </w:r>
          </w:p>
        </w:tc>
        <w:tc>
          <w:tcPr>
            <w:tcW w:w="0" w:type="auto"/>
            <w:tcBorders>
              <w:right w:val="double" w:sz="4" w:space="0" w:color="auto"/>
            </w:tcBorders>
            <w:shd w:val="clear" w:color="auto" w:fill="auto"/>
          </w:tcPr>
          <w:p w14:paraId="5179EF1D" w14:textId="77777777" w:rsidR="000619B9" w:rsidRPr="00CA2EC8" w:rsidRDefault="000619B9" w:rsidP="00EA5AD3">
            <w:pPr>
              <w:pStyle w:val="BasicParagraph"/>
              <w:tabs>
                <w:tab w:val="left" w:pos="510"/>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15–20;</w:t>
            </w:r>
          </w:p>
          <w:p w14:paraId="4DD7012D" w14:textId="77777777" w:rsidR="000619B9" w:rsidRPr="00CA2EC8" w:rsidRDefault="000619B9" w:rsidP="00EA5AD3">
            <w:pPr>
              <w:pStyle w:val="BasicParagraph"/>
              <w:tabs>
                <w:tab w:val="left" w:pos="510"/>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1000;</w:t>
            </w:r>
          </w:p>
          <w:p w14:paraId="4C550CCA" w14:textId="77777777" w:rsidR="000619B9" w:rsidRPr="00CA2EC8" w:rsidRDefault="000619B9" w:rsidP="00EA5AD3">
            <w:pPr>
              <w:keepNext/>
              <w:keepLines/>
              <w:spacing w:after="0" w:line="240" w:lineRule="auto"/>
              <w:jc w:val="center"/>
              <w:rPr>
                <w:szCs w:val="16"/>
              </w:rPr>
            </w:pPr>
            <w:r w:rsidRPr="00CA2EC8">
              <w:rPr>
                <w:szCs w:val="16"/>
              </w:rPr>
              <w:t>≥12</w:t>
            </w:r>
          </w:p>
        </w:tc>
      </w:tr>
      <w:tr w:rsidR="000619B9" w:rsidRPr="00CA2EC8" w14:paraId="588685F8" w14:textId="77777777" w:rsidTr="00330DA4">
        <w:trPr>
          <w:tblHeader/>
        </w:trPr>
        <w:tc>
          <w:tcPr>
            <w:tcW w:w="0" w:type="auto"/>
            <w:tcBorders>
              <w:left w:val="double" w:sz="4" w:space="0" w:color="auto"/>
            </w:tcBorders>
            <w:shd w:val="clear" w:color="auto" w:fill="auto"/>
            <w:vAlign w:val="center"/>
          </w:tcPr>
          <w:p w14:paraId="0D01CB20" w14:textId="77777777" w:rsidR="000619B9" w:rsidRPr="00CA2EC8" w:rsidRDefault="000619B9" w:rsidP="00EA5AD3">
            <w:pPr>
              <w:keepNext/>
              <w:keepLines/>
              <w:spacing w:after="0" w:line="240" w:lineRule="auto"/>
              <w:jc w:val="left"/>
              <w:rPr>
                <w:szCs w:val="16"/>
              </w:rPr>
            </w:pPr>
            <w:r w:rsidRPr="00CA2EC8">
              <w:rPr>
                <w:szCs w:val="16"/>
              </w:rPr>
              <w:t>1.6. Very strong hail</w:t>
            </w:r>
          </w:p>
        </w:tc>
        <w:tc>
          <w:tcPr>
            <w:tcW w:w="0" w:type="auto"/>
            <w:shd w:val="clear" w:color="auto" w:fill="auto"/>
          </w:tcPr>
          <w:p w14:paraId="18DA3569"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hailstone diameter, mm</w:t>
            </w:r>
          </w:p>
        </w:tc>
        <w:tc>
          <w:tcPr>
            <w:tcW w:w="0" w:type="auto"/>
            <w:tcBorders>
              <w:right w:val="double" w:sz="4" w:space="0" w:color="auto"/>
            </w:tcBorders>
            <w:shd w:val="clear" w:color="auto" w:fill="auto"/>
          </w:tcPr>
          <w:p w14:paraId="063FCC1F" w14:textId="77777777" w:rsidR="000619B9" w:rsidRPr="00CA2EC8" w:rsidRDefault="000619B9" w:rsidP="00EA5AD3">
            <w:pPr>
              <w:pStyle w:val="BasicParagraph"/>
              <w:tabs>
                <w:tab w:val="left" w:pos="510"/>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20</w:t>
            </w:r>
          </w:p>
        </w:tc>
      </w:tr>
      <w:tr w:rsidR="000619B9" w:rsidRPr="00CA2EC8" w14:paraId="21B32705" w14:textId="77777777" w:rsidTr="00330DA4">
        <w:trPr>
          <w:tblHeader/>
        </w:trPr>
        <w:tc>
          <w:tcPr>
            <w:tcW w:w="0" w:type="auto"/>
            <w:tcBorders>
              <w:left w:val="double" w:sz="4" w:space="0" w:color="auto"/>
            </w:tcBorders>
            <w:shd w:val="clear" w:color="auto" w:fill="auto"/>
            <w:vAlign w:val="center"/>
          </w:tcPr>
          <w:p w14:paraId="3BCE6A96"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1.7. Very strong composite glazed frost</w:t>
            </w:r>
          </w:p>
        </w:tc>
        <w:tc>
          <w:tcPr>
            <w:tcW w:w="0" w:type="auto"/>
            <w:shd w:val="clear" w:color="auto" w:fill="auto"/>
          </w:tcPr>
          <w:p w14:paraId="78DBE11E"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glazed frost thickness/diameter on the wire of freezing rain support, mm</w:t>
            </w:r>
          </w:p>
        </w:tc>
        <w:tc>
          <w:tcPr>
            <w:tcW w:w="0" w:type="auto"/>
            <w:tcBorders>
              <w:right w:val="double" w:sz="4" w:space="0" w:color="auto"/>
            </w:tcBorders>
            <w:shd w:val="clear" w:color="auto" w:fill="auto"/>
          </w:tcPr>
          <w:p w14:paraId="265839EE" w14:textId="77777777" w:rsidR="000619B9" w:rsidRPr="00CA2EC8" w:rsidRDefault="000619B9" w:rsidP="00EA5AD3">
            <w:pPr>
              <w:pStyle w:val="BasicParagraph"/>
              <w:tabs>
                <w:tab w:val="left" w:pos="510"/>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35</w:t>
            </w:r>
          </w:p>
        </w:tc>
      </w:tr>
      <w:tr w:rsidR="000619B9" w:rsidRPr="00CA2EC8" w14:paraId="1A813203" w14:textId="77777777" w:rsidTr="00330DA4">
        <w:trPr>
          <w:tblHeader/>
        </w:trPr>
        <w:tc>
          <w:tcPr>
            <w:tcW w:w="0" w:type="auto"/>
            <w:tcBorders>
              <w:left w:val="double" w:sz="4" w:space="0" w:color="auto"/>
            </w:tcBorders>
            <w:shd w:val="clear" w:color="auto" w:fill="auto"/>
            <w:vAlign w:val="center"/>
          </w:tcPr>
          <w:p w14:paraId="70ECB033"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1.8. Very strong freezing rain</w:t>
            </w:r>
          </w:p>
        </w:tc>
        <w:tc>
          <w:tcPr>
            <w:tcW w:w="0" w:type="auto"/>
            <w:shd w:val="clear" w:color="auto" w:fill="auto"/>
          </w:tcPr>
          <w:p w14:paraId="43307602"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glazed frost thickness/diameter on the wire of freezing rain support, mm</w:t>
            </w:r>
          </w:p>
        </w:tc>
        <w:tc>
          <w:tcPr>
            <w:tcW w:w="0" w:type="auto"/>
            <w:tcBorders>
              <w:right w:val="double" w:sz="4" w:space="0" w:color="auto"/>
            </w:tcBorders>
            <w:shd w:val="clear" w:color="auto" w:fill="auto"/>
          </w:tcPr>
          <w:p w14:paraId="352C10B4" w14:textId="77777777" w:rsidR="000619B9" w:rsidRPr="00CA2EC8" w:rsidRDefault="000619B9" w:rsidP="00EA5AD3">
            <w:pPr>
              <w:pStyle w:val="BasicParagraph"/>
              <w:tabs>
                <w:tab w:val="left" w:pos="510"/>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20</w:t>
            </w:r>
          </w:p>
          <w:p w14:paraId="7689AB65" w14:textId="77777777" w:rsidR="000619B9" w:rsidRPr="00CA2EC8" w:rsidRDefault="000619B9" w:rsidP="00EA5AD3">
            <w:pPr>
              <w:keepNext/>
              <w:keepLines/>
              <w:spacing w:after="0" w:line="240" w:lineRule="auto"/>
              <w:jc w:val="center"/>
              <w:rPr>
                <w:szCs w:val="16"/>
              </w:rPr>
            </w:pPr>
          </w:p>
        </w:tc>
      </w:tr>
      <w:tr w:rsidR="000619B9" w:rsidRPr="00CA2EC8" w14:paraId="54019136" w14:textId="77777777" w:rsidTr="00330DA4">
        <w:trPr>
          <w:tblHeader/>
        </w:trPr>
        <w:tc>
          <w:tcPr>
            <w:tcW w:w="0" w:type="auto"/>
            <w:tcBorders>
              <w:left w:val="double" w:sz="4" w:space="0" w:color="auto"/>
            </w:tcBorders>
            <w:shd w:val="clear" w:color="auto" w:fill="auto"/>
            <w:vAlign w:val="center"/>
          </w:tcPr>
          <w:p w14:paraId="69685B5A"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1.9. Very strong wet snow sleet</w:t>
            </w:r>
          </w:p>
        </w:tc>
        <w:tc>
          <w:tcPr>
            <w:tcW w:w="0" w:type="auto"/>
            <w:shd w:val="clear" w:color="auto" w:fill="auto"/>
          </w:tcPr>
          <w:p w14:paraId="638589B9"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glazed frost thickness/diameter on the wire of freezing rain support, mm</w:t>
            </w:r>
          </w:p>
        </w:tc>
        <w:tc>
          <w:tcPr>
            <w:tcW w:w="0" w:type="auto"/>
            <w:tcBorders>
              <w:right w:val="double" w:sz="4" w:space="0" w:color="auto"/>
            </w:tcBorders>
            <w:shd w:val="clear" w:color="auto" w:fill="auto"/>
          </w:tcPr>
          <w:p w14:paraId="15016BFB" w14:textId="77777777" w:rsidR="000619B9" w:rsidRPr="00CA2EC8" w:rsidRDefault="000619B9" w:rsidP="00EA5AD3">
            <w:pPr>
              <w:pStyle w:val="BasicParagraph"/>
              <w:tabs>
                <w:tab w:val="left" w:pos="510"/>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35</w:t>
            </w:r>
          </w:p>
          <w:p w14:paraId="729833A1" w14:textId="77777777" w:rsidR="000619B9" w:rsidRPr="00CA2EC8" w:rsidRDefault="000619B9" w:rsidP="00EA5AD3">
            <w:pPr>
              <w:keepNext/>
              <w:keepLines/>
              <w:spacing w:after="0" w:line="240" w:lineRule="auto"/>
              <w:jc w:val="center"/>
              <w:rPr>
                <w:szCs w:val="16"/>
              </w:rPr>
            </w:pPr>
          </w:p>
        </w:tc>
      </w:tr>
      <w:tr w:rsidR="000619B9" w:rsidRPr="00CA2EC8" w14:paraId="6F464D19" w14:textId="77777777" w:rsidTr="00330DA4">
        <w:trPr>
          <w:tblHeader/>
        </w:trPr>
        <w:tc>
          <w:tcPr>
            <w:tcW w:w="0" w:type="auto"/>
            <w:tcBorders>
              <w:left w:val="double" w:sz="4" w:space="0" w:color="auto"/>
            </w:tcBorders>
            <w:shd w:val="clear" w:color="auto" w:fill="auto"/>
            <w:vAlign w:val="center"/>
          </w:tcPr>
          <w:p w14:paraId="5B2CA9D8" w14:textId="77777777" w:rsidR="000619B9" w:rsidRPr="00CA2EC8" w:rsidRDefault="000619B9" w:rsidP="00EA5AD3">
            <w:pPr>
              <w:keepNext/>
              <w:keepLines/>
              <w:spacing w:after="0" w:line="240" w:lineRule="auto"/>
              <w:jc w:val="left"/>
              <w:rPr>
                <w:szCs w:val="16"/>
              </w:rPr>
            </w:pPr>
            <w:r w:rsidRPr="00CA2EC8">
              <w:rPr>
                <w:szCs w:val="16"/>
              </w:rPr>
              <w:t>1.10. Hard frost</w:t>
            </w:r>
          </w:p>
        </w:tc>
        <w:tc>
          <w:tcPr>
            <w:tcW w:w="0" w:type="auto"/>
            <w:shd w:val="clear" w:color="auto" w:fill="auto"/>
          </w:tcPr>
          <w:p w14:paraId="5B7CAC84"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minimum air temperature, °C;</w:t>
            </w:r>
          </w:p>
          <w:p w14:paraId="58F3371E" w14:textId="77777777" w:rsidR="000619B9" w:rsidRPr="00CA2EC8" w:rsidRDefault="000619B9" w:rsidP="00EA5AD3">
            <w:pPr>
              <w:keepNext/>
              <w:keepLines/>
              <w:spacing w:after="0" w:line="240" w:lineRule="auto"/>
              <w:jc w:val="center"/>
              <w:rPr>
                <w:szCs w:val="16"/>
              </w:rPr>
            </w:pPr>
            <w:r w:rsidRPr="00CA2EC8">
              <w:rPr>
                <w:szCs w:val="16"/>
              </w:rPr>
              <w:t>duration of hard frost, number of days</w:t>
            </w:r>
          </w:p>
        </w:tc>
        <w:tc>
          <w:tcPr>
            <w:tcW w:w="0" w:type="auto"/>
            <w:tcBorders>
              <w:right w:val="double" w:sz="4" w:space="0" w:color="auto"/>
            </w:tcBorders>
            <w:shd w:val="clear" w:color="auto" w:fill="auto"/>
          </w:tcPr>
          <w:p w14:paraId="05965AB6" w14:textId="77777777" w:rsidR="000619B9" w:rsidRPr="00CA2EC8" w:rsidRDefault="000619B9" w:rsidP="00EA5AD3">
            <w:pPr>
              <w:pStyle w:val="BasicParagraph"/>
              <w:tabs>
                <w:tab w:val="left" w:pos="510"/>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30;</w:t>
            </w:r>
          </w:p>
          <w:p w14:paraId="74229F4D" w14:textId="77777777" w:rsidR="000619B9" w:rsidRPr="00CA2EC8" w:rsidRDefault="000619B9" w:rsidP="00EA5AD3">
            <w:pPr>
              <w:keepNext/>
              <w:keepLines/>
              <w:spacing w:after="0" w:line="240" w:lineRule="auto"/>
              <w:jc w:val="center"/>
              <w:rPr>
                <w:szCs w:val="16"/>
              </w:rPr>
            </w:pPr>
            <w:r w:rsidRPr="00CA2EC8">
              <w:rPr>
                <w:szCs w:val="16"/>
              </w:rPr>
              <w:t>1–3</w:t>
            </w:r>
          </w:p>
        </w:tc>
      </w:tr>
      <w:tr w:rsidR="000619B9" w:rsidRPr="00CA2EC8" w14:paraId="3C6B1D42" w14:textId="77777777" w:rsidTr="00330DA4">
        <w:trPr>
          <w:tblHeader/>
        </w:trPr>
        <w:tc>
          <w:tcPr>
            <w:tcW w:w="0" w:type="auto"/>
            <w:tcBorders>
              <w:left w:val="double" w:sz="4" w:space="0" w:color="auto"/>
            </w:tcBorders>
            <w:shd w:val="clear" w:color="auto" w:fill="auto"/>
            <w:vAlign w:val="center"/>
          </w:tcPr>
          <w:p w14:paraId="7708A94C"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1.11. Heat</w:t>
            </w:r>
          </w:p>
        </w:tc>
        <w:tc>
          <w:tcPr>
            <w:tcW w:w="0" w:type="auto"/>
            <w:shd w:val="clear" w:color="auto" w:fill="auto"/>
          </w:tcPr>
          <w:p w14:paraId="2253B422"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maximum air temperature, °C;</w:t>
            </w:r>
          </w:p>
          <w:p w14:paraId="00324902" w14:textId="77777777" w:rsidR="000619B9" w:rsidRPr="00CA2EC8" w:rsidRDefault="000619B9" w:rsidP="00EA5AD3">
            <w:pPr>
              <w:keepNext/>
              <w:keepLines/>
              <w:spacing w:after="0" w:line="240" w:lineRule="auto"/>
              <w:jc w:val="center"/>
              <w:rPr>
                <w:szCs w:val="16"/>
              </w:rPr>
            </w:pPr>
            <w:r w:rsidRPr="00CA2EC8">
              <w:rPr>
                <w:szCs w:val="16"/>
              </w:rPr>
              <w:t>duration of heat, number of days</w:t>
            </w:r>
          </w:p>
        </w:tc>
        <w:tc>
          <w:tcPr>
            <w:tcW w:w="0" w:type="auto"/>
            <w:tcBorders>
              <w:right w:val="double" w:sz="4" w:space="0" w:color="auto"/>
            </w:tcBorders>
            <w:shd w:val="clear" w:color="auto" w:fill="auto"/>
          </w:tcPr>
          <w:p w14:paraId="24277E3C" w14:textId="77777777" w:rsidR="000619B9" w:rsidRPr="00CA2EC8" w:rsidRDefault="000619B9" w:rsidP="00EA5AD3">
            <w:pPr>
              <w:pStyle w:val="BasicParagraph"/>
              <w:tabs>
                <w:tab w:val="left" w:pos="510"/>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30;</w:t>
            </w:r>
          </w:p>
          <w:p w14:paraId="1A229998" w14:textId="77777777" w:rsidR="000619B9" w:rsidRPr="00CA2EC8" w:rsidRDefault="000619B9" w:rsidP="00EA5AD3">
            <w:pPr>
              <w:keepNext/>
              <w:keepLines/>
              <w:spacing w:after="0" w:line="240" w:lineRule="auto"/>
              <w:jc w:val="center"/>
              <w:rPr>
                <w:szCs w:val="16"/>
              </w:rPr>
            </w:pPr>
            <w:r w:rsidRPr="00CA2EC8">
              <w:rPr>
                <w:szCs w:val="16"/>
              </w:rPr>
              <w:t>≥3</w:t>
            </w:r>
          </w:p>
        </w:tc>
      </w:tr>
      <w:tr w:rsidR="000619B9" w:rsidRPr="00CA2EC8" w14:paraId="090D16E3" w14:textId="77777777" w:rsidTr="00330DA4">
        <w:trPr>
          <w:tblHeader/>
        </w:trPr>
        <w:tc>
          <w:tcPr>
            <w:tcW w:w="0" w:type="auto"/>
            <w:tcBorders>
              <w:left w:val="double" w:sz="4" w:space="0" w:color="auto"/>
            </w:tcBorders>
            <w:shd w:val="clear" w:color="auto" w:fill="auto"/>
            <w:vAlign w:val="center"/>
          </w:tcPr>
          <w:p w14:paraId="744E39ED"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1.12. Frost within active plant vegetation period</w:t>
            </w:r>
          </w:p>
        </w:tc>
        <w:tc>
          <w:tcPr>
            <w:tcW w:w="0" w:type="auto"/>
            <w:shd w:val="clear" w:color="auto" w:fill="auto"/>
          </w:tcPr>
          <w:p w14:paraId="781127D7"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daily average air temperature, °C;</w:t>
            </w:r>
          </w:p>
          <w:p w14:paraId="45324EED" w14:textId="77777777" w:rsidR="000619B9" w:rsidRPr="00CA2EC8" w:rsidRDefault="000619B9" w:rsidP="00EA5AD3">
            <w:pPr>
              <w:keepNext/>
              <w:keepLines/>
              <w:spacing w:after="0" w:line="240" w:lineRule="auto"/>
              <w:jc w:val="center"/>
              <w:rPr>
                <w:szCs w:val="16"/>
              </w:rPr>
            </w:pPr>
            <w:r w:rsidRPr="00CA2EC8">
              <w:rPr>
                <w:szCs w:val="16"/>
              </w:rPr>
              <w:t>air (soil surface) temperature, °C</w:t>
            </w:r>
          </w:p>
        </w:tc>
        <w:tc>
          <w:tcPr>
            <w:tcW w:w="0" w:type="auto"/>
            <w:tcBorders>
              <w:right w:val="double" w:sz="4" w:space="0" w:color="auto"/>
            </w:tcBorders>
            <w:shd w:val="clear" w:color="auto" w:fill="auto"/>
          </w:tcPr>
          <w:p w14:paraId="360AC2A0" w14:textId="77777777" w:rsidR="000619B9" w:rsidRPr="00CA2EC8" w:rsidRDefault="000619B9" w:rsidP="00EA5AD3">
            <w:pPr>
              <w:pStyle w:val="BasicParagraph"/>
              <w:tabs>
                <w:tab w:val="left" w:pos="510"/>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10;</w:t>
            </w:r>
          </w:p>
          <w:p w14:paraId="55D93683" w14:textId="77777777" w:rsidR="000619B9" w:rsidRPr="00CA2EC8" w:rsidRDefault="000619B9" w:rsidP="00EA5AD3">
            <w:pPr>
              <w:keepNext/>
              <w:keepLines/>
              <w:spacing w:after="0" w:line="240" w:lineRule="auto"/>
              <w:jc w:val="center"/>
              <w:rPr>
                <w:szCs w:val="16"/>
              </w:rPr>
            </w:pPr>
            <w:r w:rsidRPr="00CA2EC8">
              <w:rPr>
                <w:szCs w:val="16"/>
              </w:rPr>
              <w:t>&lt;0</w:t>
            </w:r>
          </w:p>
        </w:tc>
      </w:tr>
      <w:tr w:rsidR="000619B9" w:rsidRPr="00CA2EC8" w14:paraId="4C46BEBE" w14:textId="77777777" w:rsidTr="00330DA4">
        <w:trPr>
          <w:tblHeader/>
        </w:trPr>
        <w:tc>
          <w:tcPr>
            <w:tcW w:w="0" w:type="auto"/>
            <w:tcBorders>
              <w:left w:val="double" w:sz="4" w:space="0" w:color="auto"/>
            </w:tcBorders>
            <w:shd w:val="clear" w:color="auto" w:fill="auto"/>
            <w:vAlign w:val="center"/>
          </w:tcPr>
          <w:p w14:paraId="5633A707"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1.13. Drought within active plant vegetation period</w:t>
            </w:r>
          </w:p>
        </w:tc>
        <w:tc>
          <w:tcPr>
            <w:tcW w:w="0" w:type="auto"/>
            <w:shd w:val="clear" w:color="auto" w:fill="auto"/>
          </w:tcPr>
          <w:p w14:paraId="169BA9F6"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daily average air temperature, °C;</w:t>
            </w:r>
          </w:p>
          <w:p w14:paraId="6CD403DA"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hydrothermal coefficient – a numerical value</w:t>
            </w:r>
          </w:p>
          <w:p w14:paraId="1CA4B8F6" w14:textId="77777777" w:rsidR="000619B9" w:rsidRPr="00CA2EC8" w:rsidRDefault="000619B9" w:rsidP="00EA5AD3">
            <w:pPr>
              <w:pStyle w:val="BasicParagraph"/>
              <w:spacing w:line="240" w:lineRule="auto"/>
              <w:jc w:val="center"/>
              <w:rPr>
                <w:rFonts w:ascii="Trebuchet MS" w:hAnsi="Trebuchet MS"/>
                <w:color w:val="auto"/>
                <w:sz w:val="18"/>
                <w:szCs w:val="16"/>
                <w:vertAlign w:val="superscript"/>
                <w:lang w:val="en-GB"/>
              </w:rPr>
            </w:pPr>
            <w:r w:rsidRPr="00CA2EC8">
              <w:rPr>
                <w:rFonts w:ascii="Trebuchet MS" w:hAnsi="Trebuchet MS"/>
                <w:color w:val="auto"/>
                <w:sz w:val="18"/>
                <w:szCs w:val="16"/>
                <w:lang w:val="en-GB"/>
              </w:rPr>
              <w:t>duration, number of days</w:t>
            </w:r>
          </w:p>
        </w:tc>
        <w:tc>
          <w:tcPr>
            <w:tcW w:w="0" w:type="auto"/>
            <w:tcBorders>
              <w:right w:val="double" w:sz="4" w:space="0" w:color="auto"/>
            </w:tcBorders>
            <w:shd w:val="clear" w:color="auto" w:fill="auto"/>
          </w:tcPr>
          <w:p w14:paraId="76586518" w14:textId="77777777" w:rsidR="000619B9" w:rsidRPr="00CA2EC8" w:rsidRDefault="000619B9" w:rsidP="00EA5AD3">
            <w:pPr>
              <w:pStyle w:val="BasicParagraph"/>
              <w:tabs>
                <w:tab w:val="left" w:pos="510"/>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10;</w:t>
            </w:r>
          </w:p>
          <w:p w14:paraId="382B3E9C" w14:textId="7D737D29" w:rsidR="000619B9" w:rsidRPr="00CA2EC8" w:rsidRDefault="000619B9" w:rsidP="00EA5AD3">
            <w:pPr>
              <w:pStyle w:val="BasicParagraph"/>
              <w:tabs>
                <w:tab w:val="left" w:pos="510"/>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lt;0</w:t>
            </w:r>
            <w:r w:rsidR="00E33F1F">
              <w:rPr>
                <w:rFonts w:ascii="Trebuchet MS" w:hAnsi="Trebuchet MS"/>
                <w:color w:val="auto"/>
                <w:sz w:val="18"/>
                <w:szCs w:val="16"/>
                <w:lang w:val="en-GB"/>
              </w:rPr>
              <w:t>.</w:t>
            </w:r>
            <w:r w:rsidRPr="00CA2EC8">
              <w:rPr>
                <w:rFonts w:ascii="Trebuchet MS" w:hAnsi="Trebuchet MS"/>
                <w:color w:val="auto"/>
                <w:sz w:val="18"/>
                <w:szCs w:val="16"/>
                <w:lang w:val="en-GB"/>
              </w:rPr>
              <w:t>5;</w:t>
            </w:r>
          </w:p>
          <w:p w14:paraId="1CF05DAF" w14:textId="77777777" w:rsidR="000619B9" w:rsidRPr="00CA2EC8" w:rsidRDefault="000619B9" w:rsidP="00EA5AD3">
            <w:pPr>
              <w:keepNext/>
              <w:keepLines/>
              <w:spacing w:after="0" w:line="240" w:lineRule="auto"/>
              <w:jc w:val="center"/>
              <w:rPr>
                <w:szCs w:val="16"/>
              </w:rPr>
            </w:pPr>
            <w:r w:rsidRPr="00CA2EC8">
              <w:rPr>
                <w:szCs w:val="16"/>
              </w:rPr>
              <w:t>&gt;30</w:t>
            </w:r>
          </w:p>
        </w:tc>
      </w:tr>
      <w:tr w:rsidR="000619B9" w:rsidRPr="00CA2EC8" w14:paraId="0C857A8E" w14:textId="77777777" w:rsidTr="00330DA4">
        <w:trPr>
          <w:tblHeader/>
        </w:trPr>
        <w:tc>
          <w:tcPr>
            <w:tcW w:w="0" w:type="auto"/>
            <w:tcBorders>
              <w:left w:val="double" w:sz="4" w:space="0" w:color="auto"/>
            </w:tcBorders>
            <w:shd w:val="clear" w:color="auto" w:fill="auto"/>
            <w:vAlign w:val="center"/>
          </w:tcPr>
          <w:p w14:paraId="51105364"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1.14. Drought in the forests</w:t>
            </w:r>
          </w:p>
        </w:tc>
        <w:tc>
          <w:tcPr>
            <w:tcW w:w="0" w:type="auto"/>
            <w:shd w:val="clear" w:color="auto" w:fill="auto"/>
          </w:tcPr>
          <w:p w14:paraId="7A5C1165" w14:textId="77777777" w:rsidR="000619B9" w:rsidRPr="00CA2EC8" w:rsidRDefault="000619B9" w:rsidP="00EA5AD3">
            <w:pPr>
              <w:keepNext/>
              <w:keepLines/>
              <w:spacing w:after="0" w:line="240" w:lineRule="auto"/>
              <w:jc w:val="center"/>
              <w:rPr>
                <w:szCs w:val="16"/>
              </w:rPr>
            </w:pPr>
            <w:r w:rsidRPr="00CA2EC8">
              <w:rPr>
                <w:szCs w:val="16"/>
              </w:rPr>
              <w:t>complex forest rate of fire – a numerical value;</w:t>
            </w:r>
          </w:p>
          <w:p w14:paraId="39144960" w14:textId="77777777" w:rsidR="000619B9" w:rsidRPr="00CA2EC8" w:rsidRDefault="000619B9" w:rsidP="00EA5AD3">
            <w:pPr>
              <w:keepNext/>
              <w:keepLines/>
              <w:spacing w:after="0" w:line="240" w:lineRule="auto"/>
              <w:jc w:val="center"/>
              <w:rPr>
                <w:szCs w:val="16"/>
              </w:rPr>
            </w:pPr>
            <w:r w:rsidRPr="00CA2EC8">
              <w:rPr>
                <w:szCs w:val="16"/>
              </w:rPr>
              <w:t>forest fire risk</w:t>
            </w:r>
          </w:p>
        </w:tc>
        <w:tc>
          <w:tcPr>
            <w:tcW w:w="0" w:type="auto"/>
            <w:tcBorders>
              <w:right w:val="double" w:sz="4" w:space="0" w:color="auto"/>
            </w:tcBorders>
            <w:shd w:val="clear" w:color="auto" w:fill="auto"/>
          </w:tcPr>
          <w:p w14:paraId="5A4FC11D" w14:textId="77777777" w:rsidR="000619B9" w:rsidRPr="00CA2EC8" w:rsidRDefault="000619B9" w:rsidP="00EA5AD3">
            <w:pPr>
              <w:pStyle w:val="BasicParagraph"/>
              <w:tabs>
                <w:tab w:val="left" w:pos="575"/>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10 000;</w:t>
            </w:r>
          </w:p>
          <w:p w14:paraId="48CD716F" w14:textId="77777777" w:rsidR="000619B9" w:rsidRPr="00CA2EC8" w:rsidRDefault="000619B9" w:rsidP="00EA5AD3">
            <w:pPr>
              <w:keepNext/>
              <w:keepLines/>
              <w:spacing w:after="0" w:line="240" w:lineRule="auto"/>
              <w:jc w:val="center"/>
              <w:rPr>
                <w:szCs w:val="16"/>
              </w:rPr>
            </w:pPr>
            <w:r w:rsidRPr="00CA2EC8">
              <w:rPr>
                <w:szCs w:val="16"/>
              </w:rPr>
              <w:t>V</w:t>
            </w:r>
          </w:p>
        </w:tc>
      </w:tr>
      <w:tr w:rsidR="000619B9" w:rsidRPr="00CA2EC8" w14:paraId="64EBCFA2" w14:textId="77777777" w:rsidTr="00330DA4">
        <w:trPr>
          <w:tblHeader/>
        </w:trPr>
        <w:tc>
          <w:tcPr>
            <w:tcW w:w="0" w:type="auto"/>
            <w:tcBorders>
              <w:left w:val="double" w:sz="4" w:space="0" w:color="auto"/>
            </w:tcBorders>
            <w:shd w:val="clear" w:color="auto" w:fill="auto"/>
            <w:vAlign w:val="center"/>
          </w:tcPr>
          <w:p w14:paraId="77BB5B25"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1.15. Very thick fog</w:t>
            </w:r>
          </w:p>
        </w:tc>
        <w:tc>
          <w:tcPr>
            <w:tcW w:w="0" w:type="auto"/>
            <w:shd w:val="clear" w:color="auto" w:fill="auto"/>
          </w:tcPr>
          <w:p w14:paraId="69A4982B"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visibility, m;</w:t>
            </w:r>
          </w:p>
          <w:p w14:paraId="6A6EA207"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duration, h</w:t>
            </w:r>
          </w:p>
        </w:tc>
        <w:tc>
          <w:tcPr>
            <w:tcW w:w="0" w:type="auto"/>
            <w:tcBorders>
              <w:right w:val="double" w:sz="4" w:space="0" w:color="auto"/>
            </w:tcBorders>
            <w:shd w:val="clear" w:color="auto" w:fill="auto"/>
          </w:tcPr>
          <w:p w14:paraId="314AE2C6" w14:textId="77777777" w:rsidR="000619B9" w:rsidRPr="00CA2EC8" w:rsidRDefault="000619B9" w:rsidP="00EA5AD3">
            <w:pPr>
              <w:pStyle w:val="BasicParagraph"/>
              <w:tabs>
                <w:tab w:val="left" w:pos="575"/>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100</w:t>
            </w:r>
          </w:p>
          <w:p w14:paraId="20EAA5EA" w14:textId="77777777" w:rsidR="000619B9" w:rsidRPr="00CA2EC8" w:rsidRDefault="000619B9" w:rsidP="00EA5AD3">
            <w:pPr>
              <w:pStyle w:val="BasicParagraph"/>
              <w:tabs>
                <w:tab w:val="left" w:pos="575"/>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12;</w:t>
            </w:r>
          </w:p>
        </w:tc>
      </w:tr>
      <w:tr w:rsidR="000619B9" w:rsidRPr="00CA2EC8" w14:paraId="744E476B" w14:textId="77777777" w:rsidTr="00330DA4">
        <w:trPr>
          <w:tblHeader/>
        </w:trPr>
        <w:tc>
          <w:tcPr>
            <w:tcW w:w="0" w:type="auto"/>
            <w:tcBorders>
              <w:left w:val="double" w:sz="4" w:space="0" w:color="auto"/>
            </w:tcBorders>
            <w:shd w:val="clear" w:color="auto" w:fill="auto"/>
            <w:vAlign w:val="center"/>
          </w:tcPr>
          <w:p w14:paraId="45895A95"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1.16. Very strong storm (complex of hazardous meteorological phenomena:</w:t>
            </w:r>
          </w:p>
          <w:p w14:paraId="4164F313"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thunderstorm</w:t>
            </w:r>
          </w:p>
          <w:p w14:paraId="58CDFDC9"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and / or flaw</w:t>
            </w:r>
          </w:p>
          <w:p w14:paraId="718DF8B5"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strong rain</w:t>
            </w:r>
          </w:p>
          <w:p w14:paraId="6E8B3F26"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hail)</w:t>
            </w:r>
          </w:p>
        </w:tc>
        <w:tc>
          <w:tcPr>
            <w:tcW w:w="0" w:type="auto"/>
            <w:shd w:val="clear" w:color="auto" w:fill="auto"/>
          </w:tcPr>
          <w:p w14:paraId="6F027755"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p>
          <w:p w14:paraId="4CA8F2B0"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p>
          <w:p w14:paraId="087318B1"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fact;</w:t>
            </w:r>
          </w:p>
          <w:p w14:paraId="4286EE1B"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maximum wind speed, m/s;</w:t>
            </w:r>
          </w:p>
          <w:p w14:paraId="4D69574D"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amount of precipitation, mm/h.;</w:t>
            </w:r>
          </w:p>
          <w:p w14:paraId="5D47087A"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hailstone diameter, mm</w:t>
            </w:r>
          </w:p>
        </w:tc>
        <w:tc>
          <w:tcPr>
            <w:tcW w:w="0" w:type="auto"/>
            <w:tcBorders>
              <w:right w:val="double" w:sz="4" w:space="0" w:color="auto"/>
            </w:tcBorders>
            <w:shd w:val="clear" w:color="auto" w:fill="auto"/>
          </w:tcPr>
          <w:p w14:paraId="091D128E" w14:textId="77777777" w:rsidR="000619B9" w:rsidRPr="00CA2EC8" w:rsidRDefault="000619B9" w:rsidP="00EA5AD3">
            <w:pPr>
              <w:pStyle w:val="BasicParagraph"/>
              <w:tabs>
                <w:tab w:val="left" w:pos="575"/>
              </w:tabs>
              <w:spacing w:line="240" w:lineRule="auto"/>
              <w:jc w:val="center"/>
              <w:rPr>
                <w:rFonts w:ascii="Trebuchet MS" w:hAnsi="Trebuchet MS"/>
                <w:color w:val="auto"/>
                <w:sz w:val="18"/>
                <w:szCs w:val="16"/>
                <w:lang w:val="en-GB"/>
              </w:rPr>
            </w:pPr>
          </w:p>
          <w:p w14:paraId="3B5D8A15" w14:textId="77777777" w:rsidR="000619B9" w:rsidRPr="00CA2EC8" w:rsidRDefault="000619B9" w:rsidP="00EA5AD3">
            <w:pPr>
              <w:pStyle w:val="BasicParagraph"/>
              <w:tabs>
                <w:tab w:val="left" w:pos="575"/>
              </w:tabs>
              <w:spacing w:line="240" w:lineRule="auto"/>
              <w:jc w:val="center"/>
              <w:rPr>
                <w:rFonts w:ascii="Trebuchet MS" w:hAnsi="Trebuchet MS"/>
                <w:color w:val="auto"/>
                <w:sz w:val="18"/>
                <w:szCs w:val="16"/>
                <w:lang w:val="en-GB"/>
              </w:rPr>
            </w:pPr>
          </w:p>
          <w:p w14:paraId="0E871FD3" w14:textId="77777777" w:rsidR="000619B9" w:rsidRPr="00CA2EC8" w:rsidRDefault="000619B9" w:rsidP="00EA5AD3">
            <w:pPr>
              <w:pStyle w:val="BasicParagraph"/>
              <w:tabs>
                <w:tab w:val="left" w:pos="575"/>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is;</w:t>
            </w:r>
          </w:p>
          <w:p w14:paraId="70DC8D1C" w14:textId="77777777" w:rsidR="000619B9" w:rsidRPr="00CA2EC8" w:rsidRDefault="000619B9" w:rsidP="00EA5AD3">
            <w:pPr>
              <w:pStyle w:val="BasicParagraph"/>
              <w:tabs>
                <w:tab w:val="left" w:pos="575"/>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15–28;</w:t>
            </w:r>
          </w:p>
          <w:p w14:paraId="581E527F" w14:textId="77777777" w:rsidR="000619B9" w:rsidRPr="00CA2EC8" w:rsidRDefault="000619B9" w:rsidP="00EA5AD3">
            <w:pPr>
              <w:pStyle w:val="BasicParagraph"/>
              <w:tabs>
                <w:tab w:val="left" w:pos="575"/>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15/≤12;</w:t>
            </w:r>
          </w:p>
          <w:p w14:paraId="1E4FBE8F" w14:textId="77777777" w:rsidR="000619B9" w:rsidRPr="00CA2EC8" w:rsidRDefault="000619B9" w:rsidP="00EA5AD3">
            <w:pPr>
              <w:pStyle w:val="BasicParagraph"/>
              <w:tabs>
                <w:tab w:val="left" w:pos="575"/>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 xml:space="preserve">≥6 </w:t>
            </w:r>
          </w:p>
        </w:tc>
      </w:tr>
      <w:tr w:rsidR="000619B9" w:rsidRPr="00CA2EC8" w14:paraId="45A4CF42" w14:textId="77777777" w:rsidTr="00330DA4">
        <w:trPr>
          <w:tblHeader/>
        </w:trPr>
        <w:tc>
          <w:tcPr>
            <w:tcW w:w="0" w:type="auto"/>
            <w:gridSpan w:val="3"/>
            <w:tcBorders>
              <w:left w:val="double" w:sz="4" w:space="0" w:color="auto"/>
              <w:right w:val="double" w:sz="4" w:space="0" w:color="auto"/>
            </w:tcBorders>
            <w:shd w:val="clear" w:color="auto" w:fill="auto"/>
            <w:vAlign w:val="center"/>
          </w:tcPr>
          <w:p w14:paraId="551299D8" w14:textId="105919CA" w:rsidR="000619B9" w:rsidRPr="00CA2EC8" w:rsidRDefault="000619B9" w:rsidP="00EA5AD3">
            <w:pPr>
              <w:keepNext/>
              <w:keepLines/>
              <w:spacing w:after="0" w:line="240" w:lineRule="auto"/>
              <w:jc w:val="left"/>
              <w:rPr>
                <w:szCs w:val="16"/>
              </w:rPr>
            </w:pPr>
            <w:r w:rsidRPr="00CA2EC8">
              <w:rPr>
                <w:szCs w:val="16"/>
              </w:rPr>
              <w:t xml:space="preserve">2. </w:t>
            </w:r>
            <w:r w:rsidRPr="00CA2EC8">
              <w:rPr>
                <w:szCs w:val="16"/>
                <w:u w:val="single"/>
              </w:rPr>
              <w:t>Catastrophic meteorological phenomena</w:t>
            </w:r>
          </w:p>
        </w:tc>
      </w:tr>
      <w:tr w:rsidR="000619B9" w:rsidRPr="00CA2EC8" w14:paraId="303094CA" w14:textId="77777777" w:rsidTr="00330DA4">
        <w:trPr>
          <w:tblHeader/>
        </w:trPr>
        <w:tc>
          <w:tcPr>
            <w:tcW w:w="0" w:type="auto"/>
            <w:tcBorders>
              <w:left w:val="double" w:sz="4" w:space="0" w:color="auto"/>
            </w:tcBorders>
            <w:shd w:val="clear" w:color="auto" w:fill="auto"/>
            <w:vAlign w:val="center"/>
          </w:tcPr>
          <w:p w14:paraId="5EAFDE02"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2.1. Hurricane</w:t>
            </w:r>
          </w:p>
        </w:tc>
        <w:tc>
          <w:tcPr>
            <w:tcW w:w="0" w:type="auto"/>
            <w:shd w:val="clear" w:color="auto" w:fill="auto"/>
          </w:tcPr>
          <w:p w14:paraId="1BE4D410"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maximum wind speed, m/s</w:t>
            </w:r>
          </w:p>
        </w:tc>
        <w:tc>
          <w:tcPr>
            <w:tcW w:w="0" w:type="auto"/>
            <w:tcBorders>
              <w:right w:val="double" w:sz="4" w:space="0" w:color="auto"/>
            </w:tcBorders>
            <w:shd w:val="clear" w:color="auto" w:fill="auto"/>
          </w:tcPr>
          <w:p w14:paraId="34A81B6B" w14:textId="77777777" w:rsidR="000619B9" w:rsidRPr="00CA2EC8" w:rsidRDefault="000619B9" w:rsidP="00EA5AD3">
            <w:pPr>
              <w:pStyle w:val="BasicParagraph"/>
              <w:tabs>
                <w:tab w:val="left" w:pos="575"/>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33</w:t>
            </w:r>
          </w:p>
        </w:tc>
      </w:tr>
      <w:tr w:rsidR="000619B9" w:rsidRPr="00CA2EC8" w14:paraId="13C95B2F" w14:textId="77777777" w:rsidTr="00330DA4">
        <w:trPr>
          <w:tblHeader/>
        </w:trPr>
        <w:tc>
          <w:tcPr>
            <w:tcW w:w="0" w:type="auto"/>
            <w:tcBorders>
              <w:left w:val="double" w:sz="4" w:space="0" w:color="auto"/>
            </w:tcBorders>
            <w:shd w:val="clear" w:color="auto" w:fill="auto"/>
            <w:vAlign w:val="center"/>
          </w:tcPr>
          <w:p w14:paraId="52C8D6B5"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2.2. Very strong rain</w:t>
            </w:r>
          </w:p>
        </w:tc>
        <w:tc>
          <w:tcPr>
            <w:tcW w:w="0" w:type="auto"/>
            <w:shd w:val="clear" w:color="auto" w:fill="auto"/>
          </w:tcPr>
          <w:p w14:paraId="7DE1C8F9"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amount of precipitation, mm;</w:t>
            </w:r>
          </w:p>
          <w:p w14:paraId="59E7F5E3" w14:textId="77777777" w:rsidR="000619B9" w:rsidRPr="00CA2EC8" w:rsidRDefault="000619B9" w:rsidP="00EA5AD3">
            <w:pPr>
              <w:keepNext/>
              <w:keepLines/>
              <w:spacing w:after="0" w:line="240" w:lineRule="auto"/>
              <w:jc w:val="center"/>
              <w:rPr>
                <w:szCs w:val="16"/>
              </w:rPr>
            </w:pPr>
            <w:r w:rsidRPr="00CA2EC8">
              <w:rPr>
                <w:szCs w:val="16"/>
              </w:rPr>
              <w:t>duration, h</w:t>
            </w:r>
          </w:p>
        </w:tc>
        <w:tc>
          <w:tcPr>
            <w:tcW w:w="0" w:type="auto"/>
            <w:tcBorders>
              <w:right w:val="double" w:sz="4" w:space="0" w:color="auto"/>
            </w:tcBorders>
            <w:shd w:val="clear" w:color="auto" w:fill="auto"/>
          </w:tcPr>
          <w:p w14:paraId="32D0E201" w14:textId="77777777" w:rsidR="000619B9" w:rsidRPr="00CA2EC8" w:rsidRDefault="000619B9" w:rsidP="00EA5AD3">
            <w:pPr>
              <w:pStyle w:val="BasicParagraph"/>
              <w:tabs>
                <w:tab w:val="left" w:pos="575"/>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gt;80;</w:t>
            </w:r>
          </w:p>
          <w:p w14:paraId="127B005B" w14:textId="77777777" w:rsidR="000619B9" w:rsidRPr="00CA2EC8" w:rsidRDefault="000619B9" w:rsidP="00EA5AD3">
            <w:pPr>
              <w:keepNext/>
              <w:keepLines/>
              <w:spacing w:after="0" w:line="240" w:lineRule="auto"/>
              <w:jc w:val="center"/>
              <w:rPr>
                <w:szCs w:val="16"/>
              </w:rPr>
            </w:pPr>
            <w:r w:rsidRPr="00CA2EC8">
              <w:rPr>
                <w:szCs w:val="16"/>
              </w:rPr>
              <w:t>≤12</w:t>
            </w:r>
          </w:p>
        </w:tc>
      </w:tr>
      <w:tr w:rsidR="000619B9" w:rsidRPr="00CA2EC8" w14:paraId="2D35A1C7" w14:textId="77777777" w:rsidTr="00330DA4">
        <w:trPr>
          <w:tblHeader/>
        </w:trPr>
        <w:tc>
          <w:tcPr>
            <w:tcW w:w="0" w:type="auto"/>
            <w:tcBorders>
              <w:left w:val="double" w:sz="4" w:space="0" w:color="auto"/>
            </w:tcBorders>
            <w:shd w:val="clear" w:color="auto" w:fill="auto"/>
            <w:vAlign w:val="center"/>
          </w:tcPr>
          <w:p w14:paraId="2EBBCF6D"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2.3. Long-lasting very strong rain</w:t>
            </w:r>
          </w:p>
        </w:tc>
        <w:tc>
          <w:tcPr>
            <w:tcW w:w="0" w:type="auto"/>
            <w:shd w:val="clear" w:color="auto" w:fill="auto"/>
          </w:tcPr>
          <w:p w14:paraId="761148A9"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amount of precipitation, that precipitated within 5 days or less, exceeds monthly standard climate rate, times</w:t>
            </w:r>
          </w:p>
        </w:tc>
        <w:tc>
          <w:tcPr>
            <w:tcW w:w="0" w:type="auto"/>
            <w:tcBorders>
              <w:right w:val="double" w:sz="4" w:space="0" w:color="auto"/>
            </w:tcBorders>
            <w:shd w:val="clear" w:color="auto" w:fill="auto"/>
          </w:tcPr>
          <w:p w14:paraId="52193C93" w14:textId="4BC2B2CB" w:rsidR="000619B9" w:rsidRPr="00330DA4" w:rsidRDefault="00330DA4" w:rsidP="00330DA4">
            <w:pPr>
              <w:pStyle w:val="BasicParagraph"/>
              <w:tabs>
                <w:tab w:val="left" w:pos="575"/>
              </w:tabs>
              <w:spacing w:line="240" w:lineRule="auto"/>
              <w:jc w:val="center"/>
              <w:rPr>
                <w:rFonts w:ascii="Trebuchet MS" w:hAnsi="Trebuchet MS"/>
                <w:color w:val="auto"/>
                <w:sz w:val="18"/>
                <w:szCs w:val="16"/>
                <w:lang w:val="en-GB"/>
              </w:rPr>
            </w:pPr>
            <w:r>
              <w:rPr>
                <w:rFonts w:ascii="Trebuchet MS" w:hAnsi="Trebuchet MS"/>
                <w:color w:val="auto"/>
                <w:sz w:val="18"/>
                <w:szCs w:val="16"/>
                <w:lang w:val="en-GB"/>
              </w:rPr>
              <w:t>&gt;3</w:t>
            </w:r>
          </w:p>
        </w:tc>
      </w:tr>
      <w:tr w:rsidR="000619B9" w:rsidRPr="00CA2EC8" w14:paraId="506F2C42" w14:textId="77777777" w:rsidTr="00330DA4">
        <w:trPr>
          <w:tblHeader/>
        </w:trPr>
        <w:tc>
          <w:tcPr>
            <w:tcW w:w="0" w:type="auto"/>
            <w:tcBorders>
              <w:left w:val="double" w:sz="4" w:space="0" w:color="auto"/>
            </w:tcBorders>
            <w:shd w:val="clear" w:color="auto" w:fill="auto"/>
            <w:vAlign w:val="center"/>
          </w:tcPr>
          <w:p w14:paraId="7D8C28FB"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2.4. Very strong snow</w:t>
            </w:r>
          </w:p>
        </w:tc>
        <w:tc>
          <w:tcPr>
            <w:tcW w:w="0" w:type="auto"/>
            <w:shd w:val="clear" w:color="auto" w:fill="auto"/>
          </w:tcPr>
          <w:p w14:paraId="050D0F49"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amount of precipitation, mm;</w:t>
            </w:r>
          </w:p>
          <w:p w14:paraId="61101EC9" w14:textId="77777777" w:rsidR="000619B9" w:rsidRPr="00CA2EC8" w:rsidRDefault="000619B9" w:rsidP="00EA5AD3">
            <w:pPr>
              <w:keepNext/>
              <w:keepLines/>
              <w:spacing w:after="0" w:line="240" w:lineRule="auto"/>
              <w:jc w:val="center"/>
              <w:rPr>
                <w:szCs w:val="16"/>
              </w:rPr>
            </w:pPr>
            <w:r w:rsidRPr="00CA2EC8">
              <w:rPr>
                <w:szCs w:val="16"/>
              </w:rPr>
              <w:t xml:space="preserve">snow pack increase, cm; </w:t>
            </w:r>
            <w:r w:rsidRPr="00CA2EC8">
              <w:rPr>
                <w:szCs w:val="16"/>
              </w:rPr>
              <w:br/>
              <w:t>duration, h</w:t>
            </w:r>
          </w:p>
        </w:tc>
        <w:tc>
          <w:tcPr>
            <w:tcW w:w="0" w:type="auto"/>
            <w:tcBorders>
              <w:right w:val="double" w:sz="4" w:space="0" w:color="auto"/>
            </w:tcBorders>
            <w:shd w:val="clear" w:color="auto" w:fill="auto"/>
          </w:tcPr>
          <w:p w14:paraId="4279F8DC" w14:textId="77777777" w:rsidR="000619B9" w:rsidRPr="00CA2EC8" w:rsidRDefault="000619B9" w:rsidP="00EA5AD3">
            <w:pPr>
              <w:pStyle w:val="BasicParagraph"/>
              <w:tabs>
                <w:tab w:val="left" w:pos="575"/>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gt;30;</w:t>
            </w:r>
          </w:p>
          <w:p w14:paraId="5C4CE2B7" w14:textId="77777777" w:rsidR="000619B9" w:rsidRPr="00CA2EC8" w:rsidRDefault="000619B9" w:rsidP="00EA5AD3">
            <w:pPr>
              <w:pStyle w:val="BasicParagraph"/>
              <w:tabs>
                <w:tab w:val="left" w:pos="575"/>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gt;30;</w:t>
            </w:r>
          </w:p>
          <w:p w14:paraId="0CA27BAC" w14:textId="77777777" w:rsidR="000619B9" w:rsidRPr="00CA2EC8" w:rsidRDefault="000619B9" w:rsidP="00EA5AD3">
            <w:pPr>
              <w:keepNext/>
              <w:keepLines/>
              <w:spacing w:after="0" w:line="240" w:lineRule="auto"/>
              <w:jc w:val="center"/>
              <w:rPr>
                <w:szCs w:val="16"/>
              </w:rPr>
            </w:pPr>
            <w:r w:rsidRPr="00CA2EC8">
              <w:rPr>
                <w:szCs w:val="16"/>
              </w:rPr>
              <w:t>≤12</w:t>
            </w:r>
          </w:p>
        </w:tc>
      </w:tr>
      <w:tr w:rsidR="000619B9" w:rsidRPr="00CA2EC8" w14:paraId="08642C35" w14:textId="77777777" w:rsidTr="00330DA4">
        <w:trPr>
          <w:tblHeader/>
        </w:trPr>
        <w:tc>
          <w:tcPr>
            <w:tcW w:w="0" w:type="auto"/>
            <w:tcBorders>
              <w:left w:val="double" w:sz="4" w:space="0" w:color="auto"/>
            </w:tcBorders>
            <w:shd w:val="clear" w:color="auto" w:fill="auto"/>
            <w:vAlign w:val="center"/>
          </w:tcPr>
          <w:p w14:paraId="5401B159"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2.5. Very strong blizzard</w:t>
            </w:r>
          </w:p>
        </w:tc>
        <w:tc>
          <w:tcPr>
            <w:tcW w:w="0" w:type="auto"/>
            <w:shd w:val="clear" w:color="auto" w:fill="auto"/>
          </w:tcPr>
          <w:p w14:paraId="5FFD8736"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 xml:space="preserve">average wind speed, m/s; </w:t>
            </w:r>
            <w:r w:rsidRPr="00CA2EC8">
              <w:rPr>
                <w:rFonts w:ascii="Trebuchet MS" w:hAnsi="Trebuchet MS"/>
                <w:color w:val="auto"/>
                <w:sz w:val="18"/>
                <w:szCs w:val="16"/>
                <w:lang w:val="en-GB"/>
              </w:rPr>
              <w:br/>
              <w:t>visibility, m;</w:t>
            </w:r>
          </w:p>
          <w:p w14:paraId="1C390154" w14:textId="77777777" w:rsidR="000619B9" w:rsidRPr="00CA2EC8" w:rsidRDefault="000619B9" w:rsidP="00EA5AD3">
            <w:pPr>
              <w:keepNext/>
              <w:keepLines/>
              <w:spacing w:after="0" w:line="240" w:lineRule="auto"/>
              <w:jc w:val="center"/>
              <w:rPr>
                <w:szCs w:val="16"/>
              </w:rPr>
            </w:pPr>
            <w:r w:rsidRPr="00CA2EC8">
              <w:rPr>
                <w:szCs w:val="16"/>
              </w:rPr>
              <w:t>duration, number of days</w:t>
            </w:r>
          </w:p>
        </w:tc>
        <w:tc>
          <w:tcPr>
            <w:tcW w:w="0" w:type="auto"/>
            <w:tcBorders>
              <w:right w:val="double" w:sz="4" w:space="0" w:color="auto"/>
            </w:tcBorders>
            <w:shd w:val="clear" w:color="auto" w:fill="auto"/>
          </w:tcPr>
          <w:p w14:paraId="51F4BDC5" w14:textId="77777777" w:rsidR="000619B9" w:rsidRPr="00CA2EC8" w:rsidRDefault="000619B9" w:rsidP="00EA5AD3">
            <w:pPr>
              <w:pStyle w:val="BasicParagraph"/>
              <w:tabs>
                <w:tab w:val="left" w:pos="575"/>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gt;20;</w:t>
            </w:r>
          </w:p>
          <w:p w14:paraId="352108A2" w14:textId="77777777" w:rsidR="000619B9" w:rsidRPr="00CA2EC8" w:rsidRDefault="000619B9" w:rsidP="00EA5AD3">
            <w:pPr>
              <w:pStyle w:val="BasicParagraph"/>
              <w:tabs>
                <w:tab w:val="left" w:pos="575"/>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500;</w:t>
            </w:r>
          </w:p>
          <w:p w14:paraId="4F54EF11" w14:textId="77777777" w:rsidR="000619B9" w:rsidRPr="00CA2EC8" w:rsidRDefault="000619B9" w:rsidP="00EA5AD3">
            <w:pPr>
              <w:keepNext/>
              <w:keepLines/>
              <w:spacing w:after="0" w:line="240" w:lineRule="auto"/>
              <w:jc w:val="center"/>
              <w:rPr>
                <w:szCs w:val="16"/>
              </w:rPr>
            </w:pPr>
            <w:r w:rsidRPr="00CA2EC8">
              <w:rPr>
                <w:szCs w:val="16"/>
              </w:rPr>
              <w:t>≥1</w:t>
            </w:r>
          </w:p>
        </w:tc>
      </w:tr>
      <w:tr w:rsidR="000619B9" w:rsidRPr="00CA2EC8" w14:paraId="04277F3A" w14:textId="77777777" w:rsidTr="00330DA4">
        <w:trPr>
          <w:tblHeader/>
        </w:trPr>
        <w:tc>
          <w:tcPr>
            <w:tcW w:w="0" w:type="auto"/>
            <w:tcBorders>
              <w:left w:val="double" w:sz="4" w:space="0" w:color="auto"/>
              <w:bottom w:val="double" w:sz="4" w:space="0" w:color="auto"/>
            </w:tcBorders>
            <w:shd w:val="clear" w:color="auto" w:fill="auto"/>
            <w:vAlign w:val="center"/>
          </w:tcPr>
          <w:p w14:paraId="0600963E" w14:textId="77777777" w:rsidR="000619B9" w:rsidRPr="00CA2EC8" w:rsidRDefault="000619B9" w:rsidP="00EA5AD3">
            <w:pPr>
              <w:pStyle w:val="BasicParagraph"/>
              <w:spacing w:line="240" w:lineRule="auto"/>
              <w:rPr>
                <w:rFonts w:ascii="Trebuchet MS" w:hAnsi="Trebuchet MS"/>
                <w:color w:val="auto"/>
                <w:sz w:val="18"/>
                <w:szCs w:val="16"/>
                <w:lang w:val="en-GB"/>
              </w:rPr>
            </w:pPr>
            <w:r w:rsidRPr="00CA2EC8">
              <w:rPr>
                <w:rFonts w:ascii="Trebuchet MS" w:hAnsi="Trebuchet MS"/>
                <w:color w:val="auto"/>
                <w:sz w:val="18"/>
                <w:szCs w:val="16"/>
                <w:lang w:val="en-GB"/>
              </w:rPr>
              <w:t>2.6. Very strong hard frost</w:t>
            </w:r>
          </w:p>
        </w:tc>
        <w:tc>
          <w:tcPr>
            <w:tcW w:w="0" w:type="auto"/>
            <w:tcBorders>
              <w:bottom w:val="double" w:sz="4" w:space="0" w:color="auto"/>
            </w:tcBorders>
            <w:shd w:val="clear" w:color="auto" w:fill="auto"/>
          </w:tcPr>
          <w:p w14:paraId="5F9089B6" w14:textId="77777777" w:rsidR="000619B9" w:rsidRPr="00CA2EC8" w:rsidRDefault="000619B9" w:rsidP="00EA5AD3">
            <w:pPr>
              <w:pStyle w:val="BasicParagraph"/>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minimum temperature, °C;</w:t>
            </w:r>
          </w:p>
          <w:p w14:paraId="46FFE601" w14:textId="77777777" w:rsidR="000619B9" w:rsidRPr="00CA2EC8" w:rsidRDefault="000619B9" w:rsidP="00EA5AD3">
            <w:pPr>
              <w:keepNext/>
              <w:keepLines/>
              <w:spacing w:after="0" w:line="240" w:lineRule="auto"/>
              <w:jc w:val="center"/>
              <w:rPr>
                <w:szCs w:val="16"/>
              </w:rPr>
            </w:pPr>
            <w:r w:rsidRPr="00CA2EC8">
              <w:rPr>
                <w:szCs w:val="16"/>
              </w:rPr>
              <w:t>duration, number of days</w:t>
            </w:r>
          </w:p>
        </w:tc>
        <w:tc>
          <w:tcPr>
            <w:tcW w:w="0" w:type="auto"/>
            <w:tcBorders>
              <w:bottom w:val="double" w:sz="4" w:space="0" w:color="auto"/>
              <w:right w:val="double" w:sz="4" w:space="0" w:color="auto"/>
            </w:tcBorders>
            <w:shd w:val="clear" w:color="auto" w:fill="auto"/>
          </w:tcPr>
          <w:p w14:paraId="62279ADD" w14:textId="77777777" w:rsidR="000619B9" w:rsidRPr="00CA2EC8" w:rsidRDefault="000619B9" w:rsidP="00EA5AD3">
            <w:pPr>
              <w:pStyle w:val="BasicParagraph"/>
              <w:tabs>
                <w:tab w:val="left" w:pos="575"/>
              </w:tabs>
              <w:spacing w:line="240" w:lineRule="auto"/>
              <w:jc w:val="center"/>
              <w:rPr>
                <w:rFonts w:ascii="Trebuchet MS" w:hAnsi="Trebuchet MS"/>
                <w:color w:val="auto"/>
                <w:sz w:val="18"/>
                <w:szCs w:val="16"/>
                <w:lang w:val="en-GB"/>
              </w:rPr>
            </w:pPr>
            <w:r w:rsidRPr="00CA2EC8">
              <w:rPr>
                <w:rFonts w:ascii="Trebuchet MS" w:hAnsi="Trebuchet MS"/>
                <w:color w:val="auto"/>
                <w:sz w:val="18"/>
                <w:szCs w:val="16"/>
                <w:lang w:val="en-GB"/>
              </w:rPr>
              <w:t>≤ -30;</w:t>
            </w:r>
          </w:p>
          <w:p w14:paraId="246CFCB5" w14:textId="77777777" w:rsidR="000619B9" w:rsidRPr="00CA2EC8" w:rsidRDefault="000619B9" w:rsidP="00EA5AD3">
            <w:pPr>
              <w:keepNext/>
              <w:keepLines/>
              <w:spacing w:after="0" w:line="240" w:lineRule="auto"/>
              <w:jc w:val="center"/>
              <w:rPr>
                <w:szCs w:val="16"/>
              </w:rPr>
            </w:pPr>
            <w:r w:rsidRPr="00CA2EC8">
              <w:rPr>
                <w:szCs w:val="16"/>
              </w:rPr>
              <w:t>&gt;3</w:t>
            </w:r>
          </w:p>
        </w:tc>
      </w:tr>
    </w:tbl>
    <w:p w14:paraId="7A4894E1" w14:textId="0EF5EE26" w:rsidR="000619B9" w:rsidRDefault="000619B9" w:rsidP="009775DC">
      <w:pPr>
        <w:spacing w:after="0" w:line="240" w:lineRule="auto"/>
      </w:pPr>
      <w:r w:rsidRPr="00CA2EC8">
        <w:t>* 2011 November 11 Order No. D1-870 “On elemental, catastrophic meteorological and hydrological phenomena criteria approval” of the Minister of the Environment of the Republic of Lithuania (Official Gazette, 2011. No. 141-6642, Vilnius)</w:t>
      </w:r>
    </w:p>
    <w:p w14:paraId="04CBB295" w14:textId="77777777" w:rsidR="00BF6230" w:rsidRPr="00CA2EC8" w:rsidRDefault="00BF6230" w:rsidP="009775DC">
      <w:pPr>
        <w:spacing w:after="0" w:line="240" w:lineRule="auto"/>
      </w:pPr>
    </w:p>
    <w:p w14:paraId="0A65A76D" w14:textId="05495619" w:rsidR="00896874" w:rsidRPr="00CA2EC8" w:rsidRDefault="00BF6230" w:rsidP="00FE5037">
      <w:r w:rsidRPr="00BF6230">
        <w:rPr>
          <w:b/>
          <w:u w:val="single"/>
        </w:rPr>
        <w:lastRenderedPageBreak/>
        <w:t>E</w:t>
      </w:r>
      <w:r w:rsidR="00896874" w:rsidRPr="00BF6230">
        <w:rPr>
          <w:b/>
          <w:u w:val="single"/>
        </w:rPr>
        <w:t>xtreme event</w:t>
      </w:r>
      <w:r w:rsidR="00896874" w:rsidRPr="00CA2EC8">
        <w:t xml:space="preserve"> – </w:t>
      </w:r>
      <w:r w:rsidRPr="00CA2EC8">
        <w:t xml:space="preserve">In general, </w:t>
      </w:r>
      <w:r w:rsidR="00896874" w:rsidRPr="00CA2EC8">
        <w:t>natural, technical, ecological or social event that reaches or exceeds stated criteria and endangers humans, their physiological and social conditions of life, property, economy and environment. One of the extreme event causes may be natural, i.e. dramatic changes of climatic conditions that cause natural disa</w:t>
      </w:r>
      <w:r w:rsidR="00896874" w:rsidRPr="00CA2EC8">
        <w:t>s</w:t>
      </w:r>
      <w:r w:rsidR="00896874" w:rsidRPr="00CA2EC8">
        <w:t xml:space="preserve">ters. </w:t>
      </w:r>
    </w:p>
    <w:p w14:paraId="78D4CA19" w14:textId="1F98B78C" w:rsidR="00896874" w:rsidRPr="00CA2EC8" w:rsidRDefault="00896874" w:rsidP="00FE5037">
      <w:r w:rsidRPr="00BF6230">
        <w:rPr>
          <w:b/>
          <w:u w:val="single"/>
        </w:rPr>
        <w:t>Extreme event criteria</w:t>
      </w:r>
      <w:r w:rsidRPr="00CA2EC8">
        <w:t xml:space="preserve"> – </w:t>
      </w:r>
      <w:r w:rsidR="00C91453" w:rsidRPr="00CA2EC8">
        <w:t xml:space="preserve">in general, </w:t>
      </w:r>
      <w:r w:rsidRPr="00CA2EC8">
        <w:t>physical, chemical or geographical dimension that describe event extent and consequences and are determined by observations and calculations or used in international practice. Event is co</w:t>
      </w:r>
      <w:r w:rsidRPr="00CA2EC8">
        <w:t>n</w:t>
      </w:r>
      <w:r w:rsidRPr="00CA2EC8">
        <w:t xml:space="preserve">sidered to be extreme if reaches or exceeds these criteria. </w:t>
      </w:r>
    </w:p>
    <w:p w14:paraId="0BBDEDCB" w14:textId="0739D591" w:rsidR="00896874" w:rsidRPr="00CA2EC8" w:rsidRDefault="00896874" w:rsidP="00FE5037">
      <w:r w:rsidRPr="00BF6230">
        <w:rPr>
          <w:b/>
          <w:u w:val="single"/>
        </w:rPr>
        <w:t>Elemental meteorological phenomena</w:t>
      </w:r>
      <w:r w:rsidRPr="00CA2EC8">
        <w:t xml:space="preserve"> – natural phenomena, which by their intensity, spread and duration can cause damage to the economy, population and can cause natural disasters. </w:t>
      </w:r>
    </w:p>
    <w:p w14:paraId="652F113A" w14:textId="77777777" w:rsidR="00FE5037" w:rsidRPr="00CA2EC8" w:rsidRDefault="00FE5037" w:rsidP="00FE5037">
      <w:pPr>
        <w:spacing w:after="0"/>
      </w:pPr>
      <w:r w:rsidRPr="00CA2EC8">
        <w:t>Initial data for climate analysis were collected and obtained from various sources:</w:t>
      </w:r>
    </w:p>
    <w:p w14:paraId="59B4C7F1" w14:textId="77777777" w:rsidR="00FE5037" w:rsidRPr="00CA2EC8" w:rsidRDefault="00FE5037" w:rsidP="00FE5037">
      <w:pPr>
        <w:spacing w:after="0"/>
      </w:pPr>
      <w:r w:rsidRPr="00CA2EC8">
        <w:t>•</w:t>
      </w:r>
      <w:r w:rsidRPr="00CA2EC8">
        <w:tab/>
        <w:t>observations of meteorological stations (automatic, instrumental and visual);</w:t>
      </w:r>
    </w:p>
    <w:p w14:paraId="07675BA5" w14:textId="77777777" w:rsidR="00FE5037" w:rsidRPr="00CA2EC8" w:rsidRDefault="00FE5037" w:rsidP="00FE5037">
      <w:pPr>
        <w:spacing w:after="0"/>
      </w:pPr>
      <w:r w:rsidRPr="00CA2EC8">
        <w:t>•</w:t>
      </w:r>
      <w:r w:rsidRPr="00CA2EC8">
        <w:tab/>
        <w:t>instrumental temporary observations: expeditionary, mobile stations, etc.;</w:t>
      </w:r>
    </w:p>
    <w:p w14:paraId="23337C6B" w14:textId="77777777" w:rsidR="00FE5037" w:rsidRPr="00CA2EC8" w:rsidRDefault="00FE5037" w:rsidP="00FE5037">
      <w:pPr>
        <w:spacing w:after="0"/>
      </w:pPr>
      <w:r w:rsidRPr="00CA2EC8">
        <w:t>•</w:t>
      </w:r>
      <w:r w:rsidRPr="00CA2EC8">
        <w:tab/>
        <w:t>meteorological satellites;</w:t>
      </w:r>
    </w:p>
    <w:p w14:paraId="0938E68C" w14:textId="77777777" w:rsidR="00FE5037" w:rsidRPr="00CA2EC8" w:rsidRDefault="00FE5037" w:rsidP="00FE5037">
      <w:pPr>
        <w:spacing w:after="0"/>
      </w:pPr>
      <w:r w:rsidRPr="00CA2EC8">
        <w:t>•</w:t>
      </w:r>
      <w:r w:rsidRPr="00CA2EC8">
        <w:tab/>
        <w:t>synoptic maps: bar topography and ground level;</w:t>
      </w:r>
    </w:p>
    <w:p w14:paraId="66F13BE2" w14:textId="77777777" w:rsidR="00FE5037" w:rsidRPr="00CA2EC8" w:rsidRDefault="00FE5037" w:rsidP="00FE5037">
      <w:pPr>
        <w:spacing w:after="0"/>
      </w:pPr>
      <w:r w:rsidRPr="00CA2EC8">
        <w:t>•</w:t>
      </w:r>
      <w:r w:rsidRPr="00CA2EC8">
        <w:tab/>
        <w:t>aerologic probing;</w:t>
      </w:r>
    </w:p>
    <w:p w14:paraId="4F9341B0" w14:textId="77777777" w:rsidR="00FE5037" w:rsidRPr="00CA2EC8" w:rsidRDefault="00FE5037" w:rsidP="00FE5037">
      <w:pPr>
        <w:spacing w:after="0"/>
      </w:pPr>
      <w:r w:rsidRPr="00CA2EC8">
        <w:t>•</w:t>
      </w:r>
      <w:r w:rsidRPr="00CA2EC8">
        <w:tab/>
        <w:t>other special meteorological stations.</w:t>
      </w:r>
    </w:p>
    <w:p w14:paraId="452C1800" w14:textId="6941C9FA" w:rsidR="00810C00" w:rsidRPr="00CA2EC8" w:rsidRDefault="00810C00" w:rsidP="00F042A5">
      <w:pPr>
        <w:spacing w:after="0"/>
      </w:pPr>
      <w:r w:rsidRPr="00CA2EC8">
        <w:t>Analysis and documentation of external events evaluation has been implemented in the following steps (see below Fig. 1):</w:t>
      </w:r>
    </w:p>
    <w:p w14:paraId="47A18F97" w14:textId="77777777" w:rsidR="00810C00" w:rsidRPr="00CA2EC8" w:rsidRDefault="00810C00" w:rsidP="00FE5037">
      <w:pPr>
        <w:spacing w:after="0"/>
        <w:ind w:left="284" w:hanging="284"/>
      </w:pPr>
      <w:r w:rsidRPr="00CA2EC8">
        <w:t>1.</w:t>
      </w:r>
      <w:r w:rsidRPr="00CA2EC8">
        <w:tab/>
        <w:t>Identification of external events and related phenomena when description of all possible events and/or related phenomena and possible outcomes are formed;</w:t>
      </w:r>
    </w:p>
    <w:p w14:paraId="1C0E7AA9" w14:textId="77777777" w:rsidR="00810C00" w:rsidRPr="00CA2EC8" w:rsidRDefault="00810C00" w:rsidP="00FE5037">
      <w:pPr>
        <w:spacing w:after="0"/>
        <w:ind w:left="284" w:hanging="284"/>
      </w:pPr>
      <w:r w:rsidRPr="00CA2EC8">
        <w:t>2.</w:t>
      </w:r>
      <w:r w:rsidRPr="00CA2EC8">
        <w:tab/>
        <w:t>Analysis of boundary conditions, in which under determined criteria event characteristic parameters and their value limits are defined;</w:t>
      </w:r>
    </w:p>
    <w:p w14:paraId="728460F6" w14:textId="77777777" w:rsidR="00810C00" w:rsidRPr="00CA2EC8" w:rsidRDefault="00810C00" w:rsidP="00FE5037">
      <w:pPr>
        <w:spacing w:after="0"/>
        <w:ind w:left="284" w:hanging="284"/>
      </w:pPr>
      <w:r w:rsidRPr="00CA2EC8">
        <w:t>3.</w:t>
      </w:r>
      <w:r w:rsidRPr="00CA2EC8">
        <w:tab/>
        <w:t xml:space="preserve">Data analysis, which includes information analysis related to event occurrence and collection and study of statistical and other data; </w:t>
      </w:r>
    </w:p>
    <w:p w14:paraId="5B88A6B7" w14:textId="77777777" w:rsidR="00810C00" w:rsidRPr="00CA2EC8" w:rsidRDefault="00810C00" w:rsidP="00FE5037">
      <w:pPr>
        <w:spacing w:after="0"/>
        <w:ind w:left="284" w:hanging="284"/>
      </w:pPr>
      <w:r w:rsidRPr="00CA2EC8">
        <w:t>4.</w:t>
      </w:r>
      <w:r w:rsidRPr="00CA2EC8">
        <w:tab/>
        <w:t>Event assessment, in which deterministic and/or probabilistic modelling and assessment of individual event occurrence are carried out;</w:t>
      </w:r>
    </w:p>
    <w:p w14:paraId="25884E1D" w14:textId="5A64DB57" w:rsidR="00810C00" w:rsidRPr="00CA2EC8" w:rsidRDefault="00810C00" w:rsidP="00FE5037">
      <w:pPr>
        <w:spacing w:after="0"/>
        <w:ind w:left="284" w:hanging="284"/>
      </w:pPr>
      <w:r w:rsidRPr="00CA2EC8">
        <w:t>5.</w:t>
      </w:r>
      <w:r w:rsidRPr="00CA2EC8">
        <w:tab/>
        <w:t>Analysis of outcomes, in which assessment and description of possible effects and extent of consequences that event occurrence may cause are performed.</w:t>
      </w:r>
    </w:p>
    <w:p w14:paraId="77E684AB" w14:textId="77777777" w:rsidR="00810C00" w:rsidRPr="00CA2EC8" w:rsidRDefault="00810C00" w:rsidP="00810C00">
      <w:pPr>
        <w:pStyle w:val="StyleJustifiedFirstline15cmDiagramaDiagrama"/>
        <w:ind w:firstLine="0"/>
        <w:jc w:val="center"/>
        <w:rPr>
          <w:rFonts w:ascii="Trebuchet MS" w:hAnsi="Trebuchet MS"/>
          <w:sz w:val="18"/>
          <w:szCs w:val="18"/>
          <w:lang w:val="en-GB"/>
        </w:rPr>
      </w:pPr>
      <w:r w:rsidRPr="00CA2EC8">
        <w:rPr>
          <w:rFonts w:ascii="Trebuchet MS" w:hAnsi="Trebuchet MS"/>
          <w:noProof/>
          <w:sz w:val="18"/>
          <w:szCs w:val="18"/>
          <w:lang w:val="fr-FR" w:eastAsia="fr-FR"/>
        </w:rPr>
        <mc:AlternateContent>
          <mc:Choice Requires="wpc">
            <w:drawing>
              <wp:anchor distT="0" distB="0" distL="114300" distR="114300" simplePos="0" relativeHeight="251681280" behindDoc="0" locked="0" layoutInCell="1" allowOverlap="1" wp14:anchorId="7F735297" wp14:editId="06345482">
                <wp:simplePos x="0" y="0"/>
                <wp:positionH relativeFrom="character">
                  <wp:posOffset>0</wp:posOffset>
                </wp:positionH>
                <wp:positionV relativeFrom="line">
                  <wp:posOffset>57785</wp:posOffset>
                </wp:positionV>
                <wp:extent cx="6172200" cy="1661160"/>
                <wp:effectExtent l="0" t="0" r="0" b="0"/>
                <wp:wrapNone/>
                <wp:docPr id="77" name="Canvas 107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131" name="Text Box 1080"/>
                        <wps:cNvSpPr txBox="1">
                          <a:spLocks noChangeArrowheads="1"/>
                        </wps:cNvSpPr>
                        <wps:spPr bwMode="auto">
                          <a:xfrm>
                            <a:off x="1485900" y="399415"/>
                            <a:ext cx="914400" cy="685800"/>
                          </a:xfrm>
                          <a:prstGeom prst="rect">
                            <a:avLst/>
                          </a:prstGeom>
                          <a:solidFill>
                            <a:srgbClr val="FFFFFF"/>
                          </a:solidFill>
                          <a:ln w="9525">
                            <a:solidFill>
                              <a:srgbClr val="000000"/>
                            </a:solidFill>
                            <a:miter lim="800000"/>
                            <a:headEnd/>
                            <a:tailEnd/>
                          </a:ln>
                        </wps:spPr>
                        <wps:txbx>
                          <w:txbxContent>
                            <w:p w14:paraId="235DD3D8" w14:textId="77777777" w:rsidR="00294387" w:rsidRPr="00810C00" w:rsidRDefault="00294387" w:rsidP="00810C00">
                              <w:pPr>
                                <w:jc w:val="center"/>
                                <w:rPr>
                                  <w:szCs w:val="18"/>
                                </w:rPr>
                              </w:pPr>
                              <w:r w:rsidRPr="00810C00">
                                <w:rPr>
                                  <w:szCs w:val="18"/>
                                </w:rPr>
                                <w:t>Selection of events</w:t>
                              </w:r>
                            </w:p>
                            <w:p w14:paraId="6194C9A7" w14:textId="77777777" w:rsidR="00294387" w:rsidRPr="00810C00" w:rsidRDefault="00294387" w:rsidP="00810C00">
                              <w:pPr>
                                <w:jc w:val="center"/>
                                <w:rPr>
                                  <w:szCs w:val="18"/>
                                </w:rPr>
                              </w:pPr>
                            </w:p>
                            <w:p w14:paraId="2408F0C0" w14:textId="77777777" w:rsidR="00294387" w:rsidRPr="00810C00" w:rsidRDefault="00294387" w:rsidP="00810C00">
                              <w:pPr>
                                <w:jc w:val="center"/>
                                <w:rPr>
                                  <w:szCs w:val="18"/>
                                </w:rPr>
                              </w:pPr>
                              <w:r w:rsidRPr="00810C00">
                                <w:rPr>
                                  <w:szCs w:val="18"/>
                                </w:rPr>
                                <w:t>2</w:t>
                              </w:r>
                            </w:p>
                          </w:txbxContent>
                        </wps:txbx>
                        <wps:bodyPr rot="0" vert="horz" wrap="square" lIns="91440" tIns="45720" rIns="91440" bIns="45720" anchor="t" anchorCtr="0" upright="1">
                          <a:noAutofit/>
                        </wps:bodyPr>
                      </wps:wsp>
                      <wps:wsp>
                        <wps:cNvPr id="1132" name="Text Box 1081"/>
                        <wps:cNvSpPr txBox="1">
                          <a:spLocks noChangeArrowheads="1"/>
                        </wps:cNvSpPr>
                        <wps:spPr bwMode="auto">
                          <a:xfrm>
                            <a:off x="2628900" y="407670"/>
                            <a:ext cx="914400" cy="677545"/>
                          </a:xfrm>
                          <a:prstGeom prst="rect">
                            <a:avLst/>
                          </a:prstGeom>
                          <a:solidFill>
                            <a:srgbClr val="FFFFFF"/>
                          </a:solidFill>
                          <a:ln w="9525">
                            <a:solidFill>
                              <a:srgbClr val="000000"/>
                            </a:solidFill>
                            <a:miter lim="800000"/>
                            <a:headEnd/>
                            <a:tailEnd/>
                          </a:ln>
                        </wps:spPr>
                        <wps:txbx>
                          <w:txbxContent>
                            <w:p w14:paraId="1581C58C" w14:textId="77777777" w:rsidR="00294387" w:rsidRPr="00810C00" w:rsidRDefault="00294387" w:rsidP="00810C00">
                              <w:pPr>
                                <w:jc w:val="center"/>
                                <w:rPr>
                                  <w:szCs w:val="18"/>
                                </w:rPr>
                              </w:pPr>
                              <w:r w:rsidRPr="00810C00">
                                <w:rPr>
                                  <w:szCs w:val="18"/>
                                </w:rPr>
                                <w:t>Data analysis</w:t>
                              </w:r>
                            </w:p>
                            <w:p w14:paraId="2E84458E" w14:textId="77777777" w:rsidR="00294387" w:rsidRPr="00810C00" w:rsidRDefault="00294387" w:rsidP="00810C00">
                              <w:pPr>
                                <w:jc w:val="center"/>
                                <w:rPr>
                                  <w:szCs w:val="18"/>
                                </w:rPr>
                              </w:pPr>
                            </w:p>
                            <w:p w14:paraId="236D2D2F" w14:textId="77777777" w:rsidR="00294387" w:rsidRPr="00810C00" w:rsidRDefault="00294387" w:rsidP="00810C00">
                              <w:pPr>
                                <w:jc w:val="center"/>
                                <w:rPr>
                                  <w:szCs w:val="18"/>
                                </w:rPr>
                              </w:pPr>
                              <w:r w:rsidRPr="00810C00">
                                <w:rPr>
                                  <w:szCs w:val="18"/>
                                </w:rPr>
                                <w:t>3</w:t>
                              </w:r>
                            </w:p>
                          </w:txbxContent>
                        </wps:txbx>
                        <wps:bodyPr rot="0" vert="horz" wrap="square" lIns="91440" tIns="45720" rIns="91440" bIns="45720" anchor="t" anchorCtr="0" upright="1">
                          <a:noAutofit/>
                        </wps:bodyPr>
                      </wps:wsp>
                      <wps:wsp>
                        <wps:cNvPr id="1133" name="Text Box 1082"/>
                        <wps:cNvSpPr txBox="1">
                          <a:spLocks noChangeArrowheads="1"/>
                        </wps:cNvSpPr>
                        <wps:spPr bwMode="auto">
                          <a:xfrm>
                            <a:off x="3771900" y="399415"/>
                            <a:ext cx="914400" cy="685800"/>
                          </a:xfrm>
                          <a:prstGeom prst="rect">
                            <a:avLst/>
                          </a:prstGeom>
                          <a:solidFill>
                            <a:srgbClr val="FFFFFF"/>
                          </a:solidFill>
                          <a:ln w="9525">
                            <a:solidFill>
                              <a:srgbClr val="000000"/>
                            </a:solidFill>
                            <a:miter lim="800000"/>
                            <a:headEnd/>
                            <a:tailEnd/>
                          </a:ln>
                        </wps:spPr>
                        <wps:txbx>
                          <w:txbxContent>
                            <w:p w14:paraId="5DDDA91C" w14:textId="77777777" w:rsidR="00294387" w:rsidRPr="00810C00" w:rsidRDefault="00294387" w:rsidP="00810C00">
                              <w:pPr>
                                <w:jc w:val="center"/>
                                <w:rPr>
                                  <w:szCs w:val="18"/>
                                </w:rPr>
                              </w:pPr>
                              <w:r w:rsidRPr="00810C00">
                                <w:rPr>
                                  <w:szCs w:val="18"/>
                                </w:rPr>
                                <w:t>Probabilistic estimation</w:t>
                              </w:r>
                            </w:p>
                            <w:p w14:paraId="1BAD718A" w14:textId="77777777" w:rsidR="00294387" w:rsidRPr="00810C00" w:rsidRDefault="00294387" w:rsidP="00810C00">
                              <w:pPr>
                                <w:jc w:val="center"/>
                                <w:rPr>
                                  <w:szCs w:val="18"/>
                                </w:rPr>
                              </w:pPr>
                            </w:p>
                            <w:p w14:paraId="67E970DB" w14:textId="77777777" w:rsidR="00294387" w:rsidRPr="00810C00" w:rsidRDefault="00294387" w:rsidP="00810C00">
                              <w:pPr>
                                <w:jc w:val="center"/>
                                <w:rPr>
                                  <w:szCs w:val="18"/>
                                </w:rPr>
                              </w:pPr>
                              <w:r w:rsidRPr="00810C00">
                                <w:rPr>
                                  <w:szCs w:val="18"/>
                                </w:rPr>
                                <w:t>4</w:t>
                              </w:r>
                            </w:p>
                          </w:txbxContent>
                        </wps:txbx>
                        <wps:bodyPr rot="0" vert="horz" wrap="square" lIns="91440" tIns="45720" rIns="91440" bIns="45720" anchor="t" anchorCtr="0" upright="1">
                          <a:noAutofit/>
                        </wps:bodyPr>
                      </wps:wsp>
                      <wps:wsp>
                        <wps:cNvPr id="1134" name="Text Box 1083"/>
                        <wps:cNvSpPr txBox="1">
                          <a:spLocks noChangeArrowheads="1"/>
                        </wps:cNvSpPr>
                        <wps:spPr bwMode="auto">
                          <a:xfrm>
                            <a:off x="228600" y="1313815"/>
                            <a:ext cx="5715000" cy="337820"/>
                          </a:xfrm>
                          <a:prstGeom prst="rect">
                            <a:avLst/>
                          </a:prstGeom>
                          <a:solidFill>
                            <a:srgbClr val="FFFFFF"/>
                          </a:solidFill>
                          <a:ln w="9525">
                            <a:solidFill>
                              <a:srgbClr val="000000"/>
                            </a:solidFill>
                            <a:miter lim="800000"/>
                            <a:headEnd/>
                            <a:tailEnd/>
                          </a:ln>
                        </wps:spPr>
                        <wps:txbx>
                          <w:txbxContent>
                            <w:p w14:paraId="4169FA14" w14:textId="77777777" w:rsidR="00294387" w:rsidRPr="00810C00" w:rsidRDefault="00294387" w:rsidP="00810C00">
                              <w:pPr>
                                <w:jc w:val="center"/>
                                <w:rPr>
                                  <w:szCs w:val="18"/>
                                </w:rPr>
                              </w:pPr>
                              <w:r w:rsidRPr="00810C00">
                                <w:rPr>
                                  <w:szCs w:val="18"/>
                                </w:rPr>
                                <w:t>Documentation</w:t>
                              </w:r>
                            </w:p>
                          </w:txbxContent>
                        </wps:txbx>
                        <wps:bodyPr rot="0" vert="horz" wrap="square" lIns="91440" tIns="45720" rIns="91440" bIns="45720" anchor="t" anchorCtr="0" upright="1">
                          <a:noAutofit/>
                        </wps:bodyPr>
                      </wps:wsp>
                      <wps:wsp>
                        <wps:cNvPr id="1135" name="Line 1084"/>
                        <wps:cNvCnPr/>
                        <wps:spPr bwMode="auto">
                          <a:xfrm>
                            <a:off x="1257300" y="742315"/>
                            <a:ext cx="21717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6" name="Text Box 1085"/>
                        <wps:cNvSpPr txBox="1">
                          <a:spLocks noChangeArrowheads="1"/>
                        </wps:cNvSpPr>
                        <wps:spPr bwMode="auto">
                          <a:xfrm>
                            <a:off x="4914900" y="399415"/>
                            <a:ext cx="914400" cy="685800"/>
                          </a:xfrm>
                          <a:prstGeom prst="rect">
                            <a:avLst/>
                          </a:prstGeom>
                          <a:solidFill>
                            <a:srgbClr val="FFFFFF"/>
                          </a:solidFill>
                          <a:ln w="9525">
                            <a:solidFill>
                              <a:srgbClr val="000000"/>
                            </a:solidFill>
                            <a:miter lim="800000"/>
                            <a:headEnd/>
                            <a:tailEnd/>
                          </a:ln>
                        </wps:spPr>
                        <wps:txbx>
                          <w:txbxContent>
                            <w:p w14:paraId="69C1A897" w14:textId="77777777" w:rsidR="00294387" w:rsidRPr="00810C00" w:rsidRDefault="00294387" w:rsidP="00810C00">
                              <w:pPr>
                                <w:jc w:val="center"/>
                                <w:rPr>
                                  <w:szCs w:val="18"/>
                                </w:rPr>
                              </w:pPr>
                              <w:r w:rsidRPr="00810C00">
                                <w:rPr>
                                  <w:szCs w:val="18"/>
                                </w:rPr>
                                <w:t>Analysis of outcomes</w:t>
                              </w:r>
                            </w:p>
                            <w:p w14:paraId="456D8ED5" w14:textId="77777777" w:rsidR="00294387" w:rsidRPr="00810C00" w:rsidRDefault="00294387" w:rsidP="00810C00">
                              <w:pPr>
                                <w:jc w:val="center"/>
                                <w:rPr>
                                  <w:szCs w:val="18"/>
                                </w:rPr>
                              </w:pPr>
                            </w:p>
                            <w:p w14:paraId="170D6363" w14:textId="77777777" w:rsidR="00294387" w:rsidRPr="00810C00" w:rsidRDefault="00294387" w:rsidP="00810C00">
                              <w:pPr>
                                <w:jc w:val="center"/>
                                <w:rPr>
                                  <w:szCs w:val="18"/>
                                </w:rPr>
                              </w:pPr>
                              <w:r w:rsidRPr="00810C00">
                                <w:rPr>
                                  <w:szCs w:val="18"/>
                                </w:rPr>
                                <w:t>5</w:t>
                              </w:r>
                            </w:p>
                          </w:txbxContent>
                        </wps:txbx>
                        <wps:bodyPr rot="0" vert="horz" wrap="square" lIns="91440" tIns="45720" rIns="91440" bIns="45720" anchor="t" anchorCtr="0" upright="1">
                          <a:noAutofit/>
                        </wps:bodyPr>
                      </wps:wsp>
                      <wps:wsp>
                        <wps:cNvPr id="1137" name="Line 1086"/>
                        <wps:cNvCnPr/>
                        <wps:spPr bwMode="auto">
                          <a:xfrm>
                            <a:off x="4686300" y="742315"/>
                            <a:ext cx="2159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8" name="Line 1087"/>
                        <wps:cNvCnPr/>
                        <wps:spPr bwMode="auto">
                          <a:xfrm>
                            <a:off x="800100" y="1085215"/>
                            <a:ext cx="635" cy="2254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9" name="Line 1088"/>
                        <wps:cNvCnPr/>
                        <wps:spPr bwMode="auto">
                          <a:xfrm>
                            <a:off x="1943100" y="1085215"/>
                            <a:ext cx="635" cy="2254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0" name="Line 1089"/>
                        <wps:cNvCnPr/>
                        <wps:spPr bwMode="auto">
                          <a:xfrm>
                            <a:off x="3085465" y="1085215"/>
                            <a:ext cx="635" cy="2254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1" name="Line 1090"/>
                        <wps:cNvCnPr/>
                        <wps:spPr bwMode="auto">
                          <a:xfrm>
                            <a:off x="4228465" y="1085215"/>
                            <a:ext cx="635" cy="2254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2" name="Line 1091"/>
                        <wps:cNvCnPr/>
                        <wps:spPr bwMode="auto">
                          <a:xfrm>
                            <a:off x="5371465" y="1085215"/>
                            <a:ext cx="635" cy="2254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3" name="Line 1092"/>
                        <wps:cNvCnPr/>
                        <wps:spPr bwMode="auto">
                          <a:xfrm>
                            <a:off x="2411730" y="742315"/>
                            <a:ext cx="21717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4" name="Text Box 1093"/>
                        <wps:cNvSpPr txBox="1">
                          <a:spLocks noChangeArrowheads="1"/>
                        </wps:cNvSpPr>
                        <wps:spPr bwMode="auto">
                          <a:xfrm>
                            <a:off x="342900" y="399415"/>
                            <a:ext cx="914400" cy="685800"/>
                          </a:xfrm>
                          <a:prstGeom prst="rect">
                            <a:avLst/>
                          </a:prstGeom>
                          <a:solidFill>
                            <a:srgbClr val="FFFFFF"/>
                          </a:solidFill>
                          <a:ln w="9525">
                            <a:solidFill>
                              <a:srgbClr val="000000"/>
                            </a:solidFill>
                            <a:miter lim="800000"/>
                            <a:headEnd/>
                            <a:tailEnd/>
                          </a:ln>
                        </wps:spPr>
                        <wps:txbx>
                          <w:txbxContent>
                            <w:p w14:paraId="666C99EC" w14:textId="77777777" w:rsidR="00294387" w:rsidRPr="00810C00" w:rsidRDefault="00294387" w:rsidP="00810C00">
                              <w:pPr>
                                <w:jc w:val="center"/>
                                <w:rPr>
                                  <w:szCs w:val="18"/>
                                </w:rPr>
                              </w:pPr>
                              <w:r w:rsidRPr="00810C00">
                                <w:rPr>
                                  <w:szCs w:val="18"/>
                                </w:rPr>
                                <w:t>Identification of events</w:t>
                              </w:r>
                            </w:p>
                            <w:p w14:paraId="6F59E9F1" w14:textId="77777777" w:rsidR="00294387" w:rsidRPr="00810C00" w:rsidRDefault="00294387" w:rsidP="00810C00">
                              <w:pPr>
                                <w:jc w:val="center"/>
                                <w:rPr>
                                  <w:szCs w:val="18"/>
                                </w:rPr>
                              </w:pPr>
                            </w:p>
                            <w:p w14:paraId="6770C260" w14:textId="77777777" w:rsidR="00294387" w:rsidRPr="00810C00" w:rsidRDefault="00294387" w:rsidP="00810C00">
                              <w:pPr>
                                <w:jc w:val="center"/>
                                <w:rPr>
                                  <w:szCs w:val="18"/>
                                </w:rPr>
                              </w:pPr>
                              <w:r w:rsidRPr="00810C00">
                                <w:rPr>
                                  <w:szCs w:val="18"/>
                                </w:rPr>
                                <w:t>1</w:t>
                              </w:r>
                            </w:p>
                          </w:txbxContent>
                        </wps:txbx>
                        <wps:bodyPr rot="0" vert="horz" wrap="square" lIns="91440" tIns="45720" rIns="91440" bIns="45720" anchor="t" anchorCtr="0" upright="1">
                          <a:noAutofit/>
                        </wps:bodyPr>
                      </wps:wsp>
                      <wps:wsp>
                        <wps:cNvPr id="1145" name="Line 1094"/>
                        <wps:cNvCnPr/>
                        <wps:spPr bwMode="auto">
                          <a:xfrm>
                            <a:off x="3543300" y="742315"/>
                            <a:ext cx="21717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3" name="Rectangle 1095"/>
                        <wps:cNvSpPr>
                          <a:spLocks noChangeArrowheads="1"/>
                        </wps:cNvSpPr>
                        <wps:spPr bwMode="auto">
                          <a:xfrm>
                            <a:off x="2514600" y="0"/>
                            <a:ext cx="3429000" cy="11995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4" name="Rectangle 1096"/>
                        <wps:cNvSpPr>
                          <a:spLocks noChangeArrowheads="1"/>
                        </wps:cNvSpPr>
                        <wps:spPr bwMode="auto">
                          <a:xfrm>
                            <a:off x="228600" y="0"/>
                            <a:ext cx="2286000" cy="119951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5" name="Text Box 1097"/>
                        <wps:cNvSpPr txBox="1">
                          <a:spLocks noChangeArrowheads="1"/>
                        </wps:cNvSpPr>
                        <wps:spPr bwMode="auto">
                          <a:xfrm>
                            <a:off x="2588895" y="114300"/>
                            <a:ext cx="3314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CAA1B3" w14:textId="77777777" w:rsidR="00294387" w:rsidRPr="00810C00" w:rsidRDefault="00294387" w:rsidP="00810C00">
                              <w:pPr>
                                <w:jc w:val="center"/>
                                <w:rPr>
                                  <w:szCs w:val="18"/>
                                  <w:u w:val="single"/>
                                </w:rPr>
                              </w:pPr>
                              <w:r w:rsidRPr="00810C00">
                                <w:rPr>
                                  <w:szCs w:val="18"/>
                                  <w:u w:val="single"/>
                                </w:rPr>
                                <w:t>Detailed investigation of selected events</w:t>
                              </w:r>
                            </w:p>
                          </w:txbxContent>
                        </wps:txbx>
                        <wps:bodyPr rot="0" vert="horz" wrap="square" lIns="91440" tIns="45720" rIns="91440" bIns="45720" anchor="t" anchorCtr="0" upright="1">
                          <a:noAutofit/>
                        </wps:bodyPr>
                      </wps:wsp>
                      <wps:wsp>
                        <wps:cNvPr id="1156" name="Text Box 1098"/>
                        <wps:cNvSpPr txBox="1">
                          <a:spLocks noChangeArrowheads="1"/>
                        </wps:cNvSpPr>
                        <wps:spPr bwMode="auto">
                          <a:xfrm>
                            <a:off x="302895" y="114300"/>
                            <a:ext cx="2171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D92091" w14:textId="77777777" w:rsidR="00294387" w:rsidRPr="00810C00" w:rsidRDefault="00294387" w:rsidP="00810C00">
                              <w:pPr>
                                <w:jc w:val="center"/>
                                <w:rPr>
                                  <w:szCs w:val="18"/>
                                  <w:u w:val="single"/>
                                </w:rPr>
                              </w:pPr>
                              <w:r w:rsidRPr="00810C00">
                                <w:rPr>
                                  <w:szCs w:val="18"/>
                                  <w:u w:val="single"/>
                                </w:rPr>
                                <w:t>Initial analysis of events</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078" o:spid="_x0000_s1192" editas="canvas" style="position:absolute;margin-left:0;margin-top:4.55pt;width:486pt;height:130.8pt;z-index:251681280;mso-position-horizontal-relative:char;mso-position-vertical-relative:line" coordsize="61722,166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">
                <v:shape id="_x0000_s1193" type="#_x0000_t75" style="position:absolute;width:61722;height:16611;visibility:visible;mso-wrap-style:square">
                  <v:fill o:detectmouseclick="t"/>
                  <v:path o:connecttype="none"/>
                </v:shape>
                <v:shape id="Text Box 1080" o:spid="_x0000_s1194" type="#_x0000_t202" style="position:absolute;left:14859;top:3994;width:9144;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3lsQA&#10;AADdAAAADwAAAGRycy9kb3ducmV2LnhtbERPTWvCQBC9C/0PyxR6Ed2kitrUVUqhRW82FXsdsmMS&#10;mp1Nd7cx/ntXELzN433Oct2bRnTkfG1ZQTpOQBAXVtdcKth/f4wWIHxA1thYJgVn8rBePQyWmGl7&#10;4i/q8lCKGMI+QwVVCG0mpS8qMujHtiWO3NE6gyFCV0rt8BTDTSOfk2QmDdYcGyps6b2i4jf/NwoW&#10;003347eT3aGYHZuXMJx3n39OqafH/u0VRKA+3MU390bH+ekkhes38QS5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d5bEAAAA3QAAAA8AAAAAAAAAAAAAAAAAmAIAAGRycy9k&#10;b3ducmV2LnhtbFBLBQYAAAAABAAEAPUAAACJAwAAAAA=&#10;">
                  <v:textbox>
                    <w:txbxContent>
                      <w:p w14:paraId="235DD3D8" w14:textId="77777777" w:rsidR="00294387" w:rsidRPr="00810C00" w:rsidRDefault="00294387" w:rsidP="00810C00">
                        <w:pPr>
                          <w:jc w:val="center"/>
                          <w:rPr>
                            <w:szCs w:val="18"/>
                          </w:rPr>
                        </w:pPr>
                        <w:r w:rsidRPr="00810C00">
                          <w:rPr>
                            <w:szCs w:val="18"/>
                          </w:rPr>
                          <w:t>Selection of events</w:t>
                        </w:r>
                      </w:p>
                      <w:p w14:paraId="6194C9A7" w14:textId="77777777" w:rsidR="00294387" w:rsidRPr="00810C00" w:rsidRDefault="00294387" w:rsidP="00810C00">
                        <w:pPr>
                          <w:jc w:val="center"/>
                          <w:rPr>
                            <w:szCs w:val="18"/>
                          </w:rPr>
                        </w:pPr>
                      </w:p>
                      <w:p w14:paraId="2408F0C0" w14:textId="77777777" w:rsidR="00294387" w:rsidRPr="00810C00" w:rsidRDefault="00294387" w:rsidP="00810C00">
                        <w:pPr>
                          <w:jc w:val="center"/>
                          <w:rPr>
                            <w:szCs w:val="18"/>
                          </w:rPr>
                        </w:pPr>
                        <w:r w:rsidRPr="00810C00">
                          <w:rPr>
                            <w:szCs w:val="18"/>
                          </w:rPr>
                          <w:t>2</w:t>
                        </w:r>
                      </w:p>
                    </w:txbxContent>
                  </v:textbox>
                </v:shape>
                <v:shape id="Text Box 1081" o:spid="_x0000_s1195" type="#_x0000_t202" style="position:absolute;left:26289;top:4076;width:9144;height:6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zp4cMA&#10;AADdAAAADwAAAGRycy9kb3ducmV2LnhtbERPS2sCMRC+C/0PYYReRLNqUbs1Sim06M0Xeh024+7i&#10;ZrJN0nX990YoeJuP7znzZWsq0ZDzpWUFw0ECgjizuuRcwWH/3Z+B8AFZY2WZFNzIw3Lx0pljqu2V&#10;t9TsQi5iCPsUFRQh1KmUPivIoB/YmjhyZ+sMhghdLrXDaww3lRwlyUQaLDk2FFjTV0HZZfdnFMze&#10;Vs3Jr8ebYzY5V++hN21+fp1Sr9328wNEoDY8xf/ulY7zh+MRPL6JJ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zp4cMAAADdAAAADwAAAAAAAAAAAAAAAACYAgAAZHJzL2Rv&#10;d25yZXYueG1sUEsFBgAAAAAEAAQA9QAAAIgDAAAAAA==&#10;">
                  <v:textbox>
                    <w:txbxContent>
                      <w:p w14:paraId="1581C58C" w14:textId="77777777" w:rsidR="00294387" w:rsidRPr="00810C00" w:rsidRDefault="00294387" w:rsidP="00810C00">
                        <w:pPr>
                          <w:jc w:val="center"/>
                          <w:rPr>
                            <w:szCs w:val="18"/>
                          </w:rPr>
                        </w:pPr>
                        <w:r w:rsidRPr="00810C00">
                          <w:rPr>
                            <w:szCs w:val="18"/>
                          </w:rPr>
                          <w:t>Data analysis</w:t>
                        </w:r>
                      </w:p>
                      <w:p w14:paraId="2E84458E" w14:textId="77777777" w:rsidR="00294387" w:rsidRPr="00810C00" w:rsidRDefault="00294387" w:rsidP="00810C00">
                        <w:pPr>
                          <w:jc w:val="center"/>
                          <w:rPr>
                            <w:szCs w:val="18"/>
                          </w:rPr>
                        </w:pPr>
                      </w:p>
                      <w:p w14:paraId="236D2D2F" w14:textId="77777777" w:rsidR="00294387" w:rsidRPr="00810C00" w:rsidRDefault="00294387" w:rsidP="00810C00">
                        <w:pPr>
                          <w:jc w:val="center"/>
                          <w:rPr>
                            <w:szCs w:val="18"/>
                          </w:rPr>
                        </w:pPr>
                        <w:r w:rsidRPr="00810C00">
                          <w:rPr>
                            <w:szCs w:val="18"/>
                          </w:rPr>
                          <w:t>3</w:t>
                        </w:r>
                      </w:p>
                    </w:txbxContent>
                  </v:textbox>
                </v:shape>
                <v:shape id="Text Box 1082" o:spid="_x0000_s1196" type="#_x0000_t202" style="position:absolute;left:37719;top:3994;width:9144;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MesQA&#10;AADdAAAADwAAAGRycy9kb3ducmV2LnhtbERPTWvCQBC9C/6HZQQvUjeaYm3qKkVQ9GZtaa9DdkxC&#10;s7Pp7hrjv3eFgrd5vM9ZrDpTi5acrywrmIwTEMS51RUXCr4+N09zED4ga6wtk4IreVgt+70FZtpe&#10;+IPaYyhEDGGfoYIyhCaT0uclGfRj2xBH7mSdwRChK6R2eInhppbTJJlJgxXHhhIbWpeU/x7PRsH8&#10;edf++H16+M5np/o1jF7a7Z9Tajjo3t9ABOrCQ/zv3uk4f5KmcP8mni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THrEAAAA3QAAAA8AAAAAAAAAAAAAAAAAmAIAAGRycy9k&#10;b3ducmV2LnhtbFBLBQYAAAAABAAEAPUAAACJAwAAAAA=&#10;">
                  <v:textbox>
                    <w:txbxContent>
                      <w:p w14:paraId="5DDDA91C" w14:textId="77777777" w:rsidR="00294387" w:rsidRPr="00810C00" w:rsidRDefault="00294387" w:rsidP="00810C00">
                        <w:pPr>
                          <w:jc w:val="center"/>
                          <w:rPr>
                            <w:szCs w:val="18"/>
                          </w:rPr>
                        </w:pPr>
                        <w:r w:rsidRPr="00810C00">
                          <w:rPr>
                            <w:szCs w:val="18"/>
                          </w:rPr>
                          <w:t>Probabilistic estimation</w:t>
                        </w:r>
                      </w:p>
                      <w:p w14:paraId="1BAD718A" w14:textId="77777777" w:rsidR="00294387" w:rsidRPr="00810C00" w:rsidRDefault="00294387" w:rsidP="00810C00">
                        <w:pPr>
                          <w:jc w:val="center"/>
                          <w:rPr>
                            <w:szCs w:val="18"/>
                          </w:rPr>
                        </w:pPr>
                      </w:p>
                      <w:p w14:paraId="67E970DB" w14:textId="77777777" w:rsidR="00294387" w:rsidRPr="00810C00" w:rsidRDefault="00294387" w:rsidP="00810C00">
                        <w:pPr>
                          <w:jc w:val="center"/>
                          <w:rPr>
                            <w:szCs w:val="18"/>
                          </w:rPr>
                        </w:pPr>
                        <w:r w:rsidRPr="00810C00">
                          <w:rPr>
                            <w:szCs w:val="18"/>
                          </w:rPr>
                          <w:t>4</w:t>
                        </w:r>
                      </w:p>
                    </w:txbxContent>
                  </v:textbox>
                </v:shape>
                <v:shape id="Text Box 1083" o:spid="_x0000_s1197" type="#_x0000_t202" style="position:absolute;left:2286;top:13138;width:57150;height:3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nUDsMA&#10;AADdAAAADwAAAGRycy9kb3ducmV2LnhtbERPTWsCMRC9C/6HMIVeRLNWsboaRYSKvakVvQ6bcXfp&#10;ZrIm6br++6ZQ8DaP9zmLVWsq0ZDzpWUFw0ECgjizuuRcwenroz8F4QOyxsoyKXiQh9Wy21lgqu2d&#10;D9QcQy5iCPsUFRQh1KmUPivIoB/YmjhyV+sMhghdLrXDeww3lXxLkok0WHJsKLCmTUHZ9/HHKJiO&#10;d83Ff47252xyrWah995sb06p15d2PQcRqA1P8b97p+P84WgMf9/EE+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AnUDsMAAADdAAAADwAAAAAAAAAAAAAAAACYAgAAZHJzL2Rv&#10;d25yZXYueG1sUEsFBgAAAAAEAAQA9QAAAIgDAAAAAA==&#10;">
                  <v:textbox>
                    <w:txbxContent>
                      <w:p w14:paraId="4169FA14" w14:textId="77777777" w:rsidR="00294387" w:rsidRPr="00810C00" w:rsidRDefault="00294387" w:rsidP="00810C00">
                        <w:pPr>
                          <w:jc w:val="center"/>
                          <w:rPr>
                            <w:szCs w:val="18"/>
                          </w:rPr>
                        </w:pPr>
                        <w:r w:rsidRPr="00810C00">
                          <w:rPr>
                            <w:szCs w:val="18"/>
                          </w:rPr>
                          <w:t>Documentation</w:t>
                        </w:r>
                      </w:p>
                    </w:txbxContent>
                  </v:textbox>
                </v:shape>
                <v:line id="Line 1084" o:spid="_x0000_s1198" style="position:absolute;visibility:visible;mso-wrap-style:square" from="12573,7423" to="14744,7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h6N8QAAADdAAAADwAAAGRycy9kb3ducmV2LnhtbERP32vCMBB+H/g/hBN8m2kdm1qNIiuD&#10;PWyCOvZ8NremrLmUJtbsv18GA9/u4/t56220rRio941jBfk0A0FcOd1wreDj9HK/AOEDssbWMSn4&#10;IQ/bzehujYV2Vz7QcAy1SCHsC1RgQugKKX1lyKKfuo44cV+utxgS7Gupe7ymcNvKWZY9SYsNpwaD&#10;HT0bqr6PF6tgbsqDnMvy7bQvhyZfxvf4eV4qNRnH3QpEoBhu4n/3q07z84dH+PsmnS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2Ho3xAAAAN0AAAAPAAAAAAAAAAAA&#10;AAAAAKECAABkcnMvZG93bnJldi54bWxQSwUGAAAAAAQABAD5AAAAkgMAAAAA&#10;">
                  <v:stroke endarrow="block"/>
                </v:line>
                <v:shape id="Text Box 1085" o:spid="_x0000_s1199" type="#_x0000_t202" style="position:absolute;left:49149;top:3994;width:9144;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fv4sQA&#10;AADdAAAADwAAAGRycy9kb3ducmV2LnhtbERPTWvCQBC9C/6HZQQvUjdqSW3qKkVQ9GZtaa9DdkxC&#10;s7Pp7hrjv3eFgrd5vM9ZrDpTi5acrywrmIwTEMS51RUXCr4+N09zED4ga6wtk4IreVgt+70FZtpe&#10;+IPaYyhEDGGfoYIyhCaT0uclGfRj2xBH7mSdwRChK6R2eInhppbTJEmlwYpjQ4kNrUvKf49no2D+&#10;vGt//H52+M7TU/0aRi/t9s8pNRx0728gAnXhIf5373ScP5mlcP8mni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X7+LEAAAA3QAAAA8AAAAAAAAAAAAAAAAAmAIAAGRycy9k&#10;b3ducmV2LnhtbFBLBQYAAAAABAAEAPUAAACJAwAAAAA=&#10;">
                  <v:textbox>
                    <w:txbxContent>
                      <w:p w14:paraId="69C1A897" w14:textId="77777777" w:rsidR="00294387" w:rsidRPr="00810C00" w:rsidRDefault="00294387" w:rsidP="00810C00">
                        <w:pPr>
                          <w:jc w:val="center"/>
                          <w:rPr>
                            <w:szCs w:val="18"/>
                          </w:rPr>
                        </w:pPr>
                        <w:r w:rsidRPr="00810C00">
                          <w:rPr>
                            <w:szCs w:val="18"/>
                          </w:rPr>
                          <w:t>Analysis of outcomes</w:t>
                        </w:r>
                      </w:p>
                      <w:p w14:paraId="456D8ED5" w14:textId="77777777" w:rsidR="00294387" w:rsidRPr="00810C00" w:rsidRDefault="00294387" w:rsidP="00810C00">
                        <w:pPr>
                          <w:jc w:val="center"/>
                          <w:rPr>
                            <w:szCs w:val="18"/>
                          </w:rPr>
                        </w:pPr>
                      </w:p>
                      <w:p w14:paraId="170D6363" w14:textId="77777777" w:rsidR="00294387" w:rsidRPr="00810C00" w:rsidRDefault="00294387" w:rsidP="00810C00">
                        <w:pPr>
                          <w:jc w:val="center"/>
                          <w:rPr>
                            <w:szCs w:val="18"/>
                          </w:rPr>
                        </w:pPr>
                        <w:r w:rsidRPr="00810C00">
                          <w:rPr>
                            <w:szCs w:val="18"/>
                          </w:rPr>
                          <w:t>5</w:t>
                        </w:r>
                      </w:p>
                    </w:txbxContent>
                  </v:textbox>
                </v:shape>
                <v:line id="Line 1086" o:spid="_x0000_s1200" style="position:absolute;visibility:visible;mso-wrap-style:square" from="46863,7423" to="49022,7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ZB28QAAADdAAAADwAAAGRycy9kb3ducmV2LnhtbERP32vCMBB+H+x/CDfY20w7wc5qlLEi&#10;7EEH6tjz2dyasuZSmqzG/94Ig73dx/fzlutoOzHS4FvHCvJJBoK4drrlRsHncfP0AsIHZI2dY1Jw&#10;IQ/r1f3dEkvtzryn8RAakULYl6jAhNCXUvrakEU/cT1x4r7dYDEkODRSD3hO4baTz1k2kxZbTg0G&#10;e3ozVP8cfq2CwlR7Wchqe/yoxjafx138Os2VenyIrwsQgWL4F/+533Wan08LuH2TTpC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RkHbxAAAAN0AAAAPAAAAAAAAAAAA&#10;AAAAAKECAABkcnMvZG93bnJldi54bWxQSwUGAAAAAAQABAD5AAAAkgMAAAAA&#10;">
                  <v:stroke endarrow="block"/>
                </v:line>
                <v:line id="Line 1087" o:spid="_x0000_s1201" style="position:absolute;visibility:visible;mso-wrap-style:square" from="8001,10852" to="8007,13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nVqcYAAADdAAAADwAAAGRycy9kb3ducmV2LnhtbESPQUvDQBCF70L/wzIFb3YTBdvGbktp&#10;EDyo0FY8j9kxG8zOhuyarv/eOQjeZnhv3vtms8u+VxONsQtsoFwUoIibYDtuDbydH29WoGJCttgH&#10;JgM/FGG3nV1tsLLhwkeaTqlVEsKxQgMupaHSOjaOPMZFGIhF+wyjxyTr2Go74kXCfa9vi+Jee+xY&#10;GhwOdHDUfJ2+vYGlq496qevn82s9deU6v+T3j7Ux1/O8fwCVKKd/89/1kxX88k5w5RsZQ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Z1anGAAAA3QAAAA8AAAAAAAAA&#10;AAAAAAAAoQIAAGRycy9kb3ducmV2LnhtbFBLBQYAAAAABAAEAPkAAACUAwAAAAA=&#10;">
                  <v:stroke endarrow="block"/>
                </v:line>
                <v:line id="Line 1088" o:spid="_x0000_s1202" style="position:absolute;visibility:visible;mso-wrap-style:square" from="19431,10852" to="19437,13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VwMsMAAADdAAAADwAAAGRycy9kb3ducmV2LnhtbERP30vDMBB+F/wfwgl7c2knONstG2IR&#10;9qCDdeLzrTmbYnMpTdbF/94IA9/u4/t56220vZho9J1jBfk8A0HcON1xq+Dj+Hr/BMIHZI29Y1Lw&#10;Qx62m9ubNZbaXfhAUx1akULYl6jAhDCUUvrGkEU/dwNx4r7caDEkOLZSj3hJ4baXiyx7lBY7Tg0G&#10;B3ox1HzXZ6tgaaqDXMrq7bivpi4v4nv8PBVKze7i8wpEoBj+xVf3Tqf5+UMBf9+kE+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VcDLDAAAA3QAAAA8AAAAAAAAAAAAA&#10;AAAAoQIAAGRycy9kb3ducmV2LnhtbFBLBQYAAAAABAAEAPkAAACRAwAAAAA=&#10;">
                  <v:stroke endarrow="block"/>
                </v:line>
                <v:line id="Line 1089" o:spid="_x0000_s1203" style="position:absolute;visibility:visible;mso-wrap-style:square" from="30854,10852" to="30861,13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mq0sYAAADdAAAADwAAAGRycy9kb3ducmV2LnhtbESPQUvDQBCF70L/wzIFb3YTEdvGbktp&#10;EDyo0FY8j9kxG8zOhuyarv/eOQjeZnhv3vtms8u+VxONsQtsoFwUoIibYDtuDbydH29WoGJCttgH&#10;JgM/FGG3nV1tsLLhwkeaTqlVEsKxQgMupaHSOjaOPMZFGIhF+wyjxyTr2Go74kXCfa9vi+Jee+xY&#10;GhwOdHDUfJ2+vYGlq496qevn82s9deU6v+T3j7Ux1/O8fwCVKKd/89/1kxX88k745RsZQ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pqtLGAAAA3QAAAA8AAAAAAAAA&#10;AAAAAAAAoQIAAGRycy9kb3ducmV2LnhtbFBLBQYAAAAABAAEAPkAAACUAwAAAAA=&#10;">
                  <v:stroke endarrow="block"/>
                </v:line>
                <v:line id="Line 1090" o:spid="_x0000_s1204" style="position:absolute;visibility:visible;mso-wrap-style:square" from="42284,10852" to="42291,13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PScMAAADdAAAADwAAAGRycy9kb3ducmV2LnhtbERP32vCMBB+H/g/hBP2NtOK6OyMIhZh&#10;D9tAHXu+NWdTbC6liTX7781gsLf7+H7eahNtKwbqfeNYQT7JQBBXTjdcK/g87Z+eQfiArLF1TAp+&#10;yMNmPXpYYaHdjQ80HEMtUgj7AhWYELpCSl8ZsugnriNO3Nn1FkOCfS11j7cUbls5zbK5tNhwajDY&#10;0c5QdTlerYKFKQ9yIcu300c5NPkyvsev76VSj+O4fQERKIZ/8Z/7Vaf5+SyH32/SC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PlD0nDAAAA3QAAAA8AAAAAAAAAAAAA&#10;AAAAoQIAAGRycy9kb3ducmV2LnhtbFBLBQYAAAAABAAEAPkAAACRAwAAAAA=&#10;">
                  <v:stroke endarrow="block"/>
                </v:line>
                <v:line id="Line 1091" o:spid="_x0000_s1205" style="position:absolute;visibility:visible;mso-wrap-style:square" from="53714,10852" to="53721,13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eRPsMAAADdAAAADwAAAGRycy9kb3ducmV2LnhtbERP32vCMBB+F/Y/hBvsTdOKzFmNMlaE&#10;PehAHXu+NWdT1lxKk9X43y/CwLf7+H7eahNtKwbqfeNYQT7JQBBXTjdcK/g8bccvIHxA1tg6JgVX&#10;8rBZP4xWWGh34QMNx1CLFMK+QAUmhK6Q0leGLPqJ64gTd3a9xZBgX0vd4yWF21ZOs+xZWmw4NRjs&#10;6M1Q9XP8tQrmpjzIuSx3p49yaPJF3Mev74VST4/xdQkiUAx38b/7Xaf5+WwKt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3kT7DAAAA3QAAAA8AAAAAAAAAAAAA&#10;AAAAoQIAAGRycy9kb3ducmV2LnhtbFBLBQYAAAAABAAEAPkAAACRAwAAAAA=&#10;">
                  <v:stroke endarrow="block"/>
                </v:line>
                <v:line id="Line 1092" o:spid="_x0000_s1206" style="position:absolute;visibility:visible;mso-wrap-style:square" from="24117,7423" to="26289,7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s0pcQAAADdAAAADwAAAGRycy9kb3ducmV2LnhtbERP32vCMBB+H/g/hBN8m2ndmFqNIiuD&#10;PWyCOvZ8NremrLmUJtbsv18GA9/u4/t56220rRio941jBfk0A0FcOd1wreDj9HK/AOEDssbWMSn4&#10;IQ/bzehujYV2Vz7QcAy1SCHsC1RgQugKKX1lyKKfuo44cV+utxgS7Gupe7ymcNvKWZY9SYsNpwaD&#10;HT0bqr6PF6tgbsqDnMvy7bQvhyZfxvf4eV4qNRnH3QpEoBhu4n/3q07z88cH+PsmnS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ezSlxAAAAN0AAAAPAAAAAAAAAAAA&#10;AAAAAKECAABkcnMvZG93bnJldi54bWxQSwUGAAAAAAQABAD5AAAAkgMAAAAA&#10;">
                  <v:stroke endarrow="block"/>
                </v:line>
                <v:shape id="Text Box 1093" o:spid="_x0000_s1207" type="#_x0000_t202" style="position:absolute;left:3429;top:3994;width:9144;height:6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nc8QA&#10;AADdAAAADwAAAGRycy9kb3ducmV2LnhtbERPTWvCQBC9C/6HZQQvUjdqsDZ1lSIo9mZtaa9DdkxC&#10;s7Pp7hrjv3eFgrd5vM9ZrjtTi5acrywrmIwTEMS51RUXCr4+t08LED4ga6wtk4IreViv+r0lZtpe&#10;+IPaYyhEDGGfoYIyhCaT0uclGfRj2xBH7mSdwRChK6R2eInhppbTJJlLgxXHhhIb2pSU/x7PRsEi&#10;3bc//n12+M7np/oljJ7b3Z9Tajjo3l5BBOrCQ/zv3us4f5KmcP8mni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Pp3PEAAAA3QAAAA8AAAAAAAAAAAAAAAAAmAIAAGRycy9k&#10;b3ducmV2LnhtbFBLBQYAAAAABAAEAPUAAACJAwAAAAA=&#10;">
                  <v:textbox>
                    <w:txbxContent>
                      <w:p w14:paraId="666C99EC" w14:textId="77777777" w:rsidR="00294387" w:rsidRPr="00810C00" w:rsidRDefault="00294387" w:rsidP="00810C00">
                        <w:pPr>
                          <w:jc w:val="center"/>
                          <w:rPr>
                            <w:szCs w:val="18"/>
                          </w:rPr>
                        </w:pPr>
                        <w:r w:rsidRPr="00810C00">
                          <w:rPr>
                            <w:szCs w:val="18"/>
                          </w:rPr>
                          <w:t>Identification of events</w:t>
                        </w:r>
                      </w:p>
                      <w:p w14:paraId="6F59E9F1" w14:textId="77777777" w:rsidR="00294387" w:rsidRPr="00810C00" w:rsidRDefault="00294387" w:rsidP="00810C00">
                        <w:pPr>
                          <w:jc w:val="center"/>
                          <w:rPr>
                            <w:szCs w:val="18"/>
                          </w:rPr>
                        </w:pPr>
                      </w:p>
                      <w:p w14:paraId="6770C260" w14:textId="77777777" w:rsidR="00294387" w:rsidRPr="00810C00" w:rsidRDefault="00294387" w:rsidP="00810C00">
                        <w:pPr>
                          <w:jc w:val="center"/>
                          <w:rPr>
                            <w:szCs w:val="18"/>
                          </w:rPr>
                        </w:pPr>
                        <w:r w:rsidRPr="00810C00">
                          <w:rPr>
                            <w:szCs w:val="18"/>
                          </w:rPr>
                          <w:t>1</w:t>
                        </w:r>
                      </w:p>
                    </w:txbxContent>
                  </v:textbox>
                </v:shape>
                <v:line id="Line 1094" o:spid="_x0000_s1208" style="position:absolute;visibility:visible;mso-wrap-style:square" from="35433,7423" to="37604,7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4JSsQAAADdAAAADwAAAGRycy9kb3ducmV2LnhtbERP32vCMBB+H/g/hBN8m2llm1qNIiuD&#10;PWyCOvZ8NremrLmUJtbsv18GA9/u4/t56220rRio941jBfk0A0FcOd1wreDj9HK/AOEDssbWMSn4&#10;IQ/bzehujYV2Vz7QcAy1SCHsC1RgQugKKX1lyKKfuo44cV+utxgS7Gupe7ymcNvKWZY9SYsNpwaD&#10;HT0bqr6PF6tgbsqDnMvy7bQvhyZfxvf4eV4qNRnH3QpEoBhu4n/3q07z84dH+PsmnS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3glKxAAAAN0AAAAPAAAAAAAAAAAA&#10;AAAAAKECAABkcnMvZG93bnJldi54bWxQSwUGAAAAAAQABAD5AAAAkgMAAAAA&#10;">
                  <v:stroke endarrow="block"/>
                </v:line>
                <v:rect id="Rectangle 1095" o:spid="_x0000_s1209" style="position:absolute;left:25146;width:34290;height:119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3PlcIA&#10;AADdAAAADwAAAGRycy9kb3ducmV2LnhtbERPTWsCMRC9F/wPYQRvNWvFIqtR1qLQk1AV1NuwGZPF&#10;zWTZRHf775tCobd5vM9ZrntXiye1ofKsYDLOQBCXXldsFJyOu9c5iBCRNdaeScE3BVivBi9LzLXv&#10;+Iueh2hECuGQowIbY5NLGUpLDsPYN8SJu/nWYUywNVK32KVwV8u3LHuXDitODRYb+rBU3g8Pp2Db&#10;XPfFzARZnKO93P2m29m9UWo07IsFiEh9/Bf/uT91mj+ZTeH3m3SCX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Lc+VwgAAAN0AAAAPAAAAAAAAAAAAAAAAAJgCAABkcnMvZG93&#10;bnJldi54bWxQSwUGAAAAAAQABAD1AAAAhwMAAAAA&#10;" filled="f"/>
                <v:rect id="Rectangle 1096" o:spid="_x0000_s1210" style="position:absolute;left:2286;width:22860;height:119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fa8QA&#10;AADdAAAADwAAAGRycy9kb3ducmV2LnhtbESPT2sCMRDF7wW/QxjBS9GsRRfZGkWkgqeCf8DrkIy7&#10;S5PJkkRdv70pFHqb4b15vzfLde+suFOIrWcF00kBglh703Kt4HzajRcgYkI2aD2TgidFWK8Gb0us&#10;jH/wge7HVIscwrFCBU1KXSVl1A05jBPfEWft6oPDlNdQSxPwkcOdlR9FUUqHLWdCgx1tG9I/x5vL&#10;EP11K+zefu/4eSlTOdPhnRdKjYb95hNEoj79m/+u9ybXn85n8PtNHkG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P32vEAAAA3QAAAA8AAAAAAAAAAAAAAAAAmAIAAGRycy9k&#10;b3ducmV2LnhtbFBLBQYAAAAABAAEAPUAAACJAwAAAAA=&#10;" filled="f">
                  <v:stroke dashstyle="dash"/>
                </v:rect>
                <v:shape id="Text Box 1097" o:spid="_x0000_s1211" type="#_x0000_t202" style="position:absolute;left:25888;top:1143;width:3314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zkM8IA&#10;AADdAAAADwAAAGRycy9kb3ducmV2LnhtbERPTWvCQBC9C/6HZQrezK6lKRpdRVoKnpRqK3gbsmMS&#10;mp0N2a2J/94VBG/zeJ+zWPW2FhdqfeVYwyRRIIhzZyouNPwcvsZTED4gG6wdk4YreVgth4MFZsZ1&#10;/E2XfShEDGGfoYYyhCaT0uclWfSJa4gjd3atxRBhW0jTYhfDbS1flXqXFiuODSU29FFS/rf/txp+&#10;t+fT8U3tik+bNp3rlWQ7k1qPXvr1HESgPjzFD/fGxPmTN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DOQzwgAAAN0AAAAPAAAAAAAAAAAAAAAAAJgCAABkcnMvZG93&#10;bnJldi54bWxQSwUGAAAAAAQABAD1AAAAhwMAAAAA&#10;" filled="f" stroked="f">
                  <v:textbox>
                    <w:txbxContent>
                      <w:p w14:paraId="38CAA1B3" w14:textId="77777777" w:rsidR="00294387" w:rsidRPr="00810C00" w:rsidRDefault="00294387" w:rsidP="00810C00">
                        <w:pPr>
                          <w:jc w:val="center"/>
                          <w:rPr>
                            <w:szCs w:val="18"/>
                            <w:u w:val="single"/>
                          </w:rPr>
                        </w:pPr>
                        <w:r w:rsidRPr="00810C00">
                          <w:rPr>
                            <w:szCs w:val="18"/>
                            <w:u w:val="single"/>
                          </w:rPr>
                          <w:t>Detailed investigation of selected events</w:t>
                        </w:r>
                      </w:p>
                    </w:txbxContent>
                  </v:textbox>
                </v:shape>
                <v:shape id="Text Box 1098" o:spid="_x0000_s1212" type="#_x0000_t202" style="position:absolute;left:3028;top:1143;width:2171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56RMEA&#10;AADdAAAADwAAAGRycy9kb3ducmV2LnhtbERPTYvCMBC9C/6HMII3TRQVrUYRRfC0y7oqeBuasS02&#10;k9JEW//9ZmFhb/N4n7PatLYUL6p94VjDaKhAEKfOFJxpOH8fBnMQPiAbLB2Thjd52Ky7nRUmxjX8&#10;Ra9TyEQMYZ+ghjyEKpHSpzlZ9ENXEUfu7mqLIcI6k6bGJobbUo6VmkmLBceGHCva5ZQ+Tk+r4fJx&#10;v10n6jPb22nVuFZJtgupdb/XbpcgArXhX/znPpo4fzSd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eekTBAAAA3QAAAA8AAAAAAAAAAAAAAAAAmAIAAGRycy9kb3du&#10;cmV2LnhtbFBLBQYAAAAABAAEAPUAAACGAwAAAAA=&#10;" filled="f" stroked="f">
                  <v:textbox>
                    <w:txbxContent>
                      <w:p w14:paraId="27D92091" w14:textId="77777777" w:rsidR="00294387" w:rsidRPr="00810C00" w:rsidRDefault="00294387" w:rsidP="00810C00">
                        <w:pPr>
                          <w:jc w:val="center"/>
                          <w:rPr>
                            <w:szCs w:val="18"/>
                            <w:u w:val="single"/>
                          </w:rPr>
                        </w:pPr>
                        <w:r w:rsidRPr="00810C00">
                          <w:rPr>
                            <w:szCs w:val="18"/>
                            <w:u w:val="single"/>
                          </w:rPr>
                          <w:t>Initial analysis of events</w:t>
                        </w:r>
                      </w:p>
                    </w:txbxContent>
                  </v:textbox>
                </v:shape>
                <w10:wrap anchory="line"/>
              </v:group>
            </w:pict>
          </mc:Fallback>
        </mc:AlternateContent>
      </w:r>
      <w:r w:rsidRPr="00CA2EC8">
        <w:rPr>
          <w:rFonts w:ascii="Trebuchet MS" w:hAnsi="Trebuchet MS"/>
          <w:noProof/>
          <w:sz w:val="18"/>
          <w:szCs w:val="18"/>
          <w:lang w:val="fr-FR" w:eastAsia="fr-FR"/>
        </w:rPr>
        <mc:AlternateContent>
          <mc:Choice Requires="wps">
            <w:drawing>
              <wp:inline distT="0" distB="0" distL="0" distR="0" wp14:anchorId="209AB733" wp14:editId="6A72ED4D">
                <wp:extent cx="6172200" cy="1714500"/>
                <wp:effectExtent l="0" t="3175" r="4445" b="0"/>
                <wp:docPr id="76" name="AutoShape 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1722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5="http://schemas.microsoft.com/office/word/2012/wordml"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9698E80" id="AutoShape 3" o:spid="_x0000_s1026" style="width:486pt;height:13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" filled="f" stroked="f">
                <o:lock v:ext="edit" aspectratio="t"/>
                <w10:anchorlock/>
              </v:rect>
            </w:pict>
          </mc:Fallback>
        </mc:AlternateContent>
      </w:r>
    </w:p>
    <w:p w14:paraId="617C7A79" w14:textId="611D81A0" w:rsidR="00810C00" w:rsidRPr="00CA2EC8" w:rsidRDefault="00810C00" w:rsidP="00810C00">
      <w:pPr>
        <w:pStyle w:val="Lgende"/>
        <w:jc w:val="center"/>
        <w:rPr>
          <w:sz w:val="18"/>
          <w:szCs w:val="18"/>
        </w:rPr>
      </w:pPr>
      <w:bookmarkStart w:id="245" w:name="_Ref286617730"/>
      <w:bookmarkStart w:id="246" w:name="_Toc448817075"/>
      <w:r w:rsidRPr="00CA2EC8">
        <w:rPr>
          <w:sz w:val="18"/>
          <w:szCs w:val="18"/>
        </w:rPr>
        <w:t>Fig.</w:t>
      </w:r>
      <w:r w:rsidR="00C245E8" w:rsidRPr="00CA2EC8">
        <w:rPr>
          <w:sz w:val="18"/>
          <w:szCs w:val="18"/>
        </w:rPr>
        <w:t>1</w:t>
      </w:r>
      <w:r w:rsidRPr="00CA2EC8">
        <w:rPr>
          <w:sz w:val="18"/>
          <w:szCs w:val="18"/>
        </w:rPr>
        <w:t>.</w:t>
      </w:r>
      <w:bookmarkStart w:id="247" w:name="_Toc231873999"/>
      <w:bookmarkEnd w:id="245"/>
      <w:r w:rsidRPr="00CA2EC8">
        <w:rPr>
          <w:sz w:val="18"/>
          <w:szCs w:val="18"/>
        </w:rPr>
        <w:t xml:space="preserve"> </w:t>
      </w:r>
      <w:bookmarkEnd w:id="247"/>
      <w:r w:rsidRPr="00CA2EC8">
        <w:rPr>
          <w:sz w:val="18"/>
          <w:szCs w:val="18"/>
        </w:rPr>
        <w:t>Scheme of external event analysis</w:t>
      </w:r>
      <w:bookmarkEnd w:id="246"/>
    </w:p>
    <w:p w14:paraId="0432B230" w14:textId="1AA6F346" w:rsidR="007525A5" w:rsidRPr="00CA2EC8" w:rsidRDefault="007525A5" w:rsidP="007525A5">
      <w:r w:rsidRPr="00CA2EC8">
        <w:t>In Lithuania, probabilistic estimates of aircraft crash, gas explosion and flooding which may induce severe ou</w:t>
      </w:r>
      <w:r w:rsidRPr="00CA2EC8">
        <w:t>t</w:t>
      </w:r>
      <w:r w:rsidRPr="00CA2EC8">
        <w:t>comes are smaller than 10</w:t>
      </w:r>
      <w:r w:rsidRPr="00CA2EC8">
        <w:rPr>
          <w:vertAlign w:val="superscript"/>
        </w:rPr>
        <w:t xml:space="preserve">-5 </w:t>
      </w:r>
      <w:r w:rsidRPr="00CA2EC8">
        <w:t>events per year. Much more probable is forest fire, extreme winds, extreme precipit</w:t>
      </w:r>
      <w:r w:rsidRPr="00CA2EC8">
        <w:t>a</w:t>
      </w:r>
      <w:r w:rsidRPr="00CA2EC8">
        <w:t>tion and temperature, however, their outcomes are not as severe</w:t>
      </w:r>
      <w:r w:rsidR="00BF6230">
        <w:t>,</w:t>
      </w:r>
      <w:r w:rsidRPr="00CA2EC8">
        <w:t xml:space="preserve"> and</w:t>
      </w:r>
      <w:r w:rsidR="00BF6230">
        <w:t>,</w:t>
      </w:r>
      <w:r w:rsidRPr="00CA2EC8">
        <w:t xml:space="preserve"> from the safety point of view</w:t>
      </w:r>
      <w:r w:rsidR="00BF6230">
        <w:t>,</w:t>
      </w:r>
      <w:r w:rsidRPr="00CA2EC8">
        <w:t xml:space="preserve"> they are controlled more easily.</w:t>
      </w:r>
      <w:r w:rsidR="00370E0B" w:rsidRPr="00CA2EC8">
        <w:t xml:space="preserve"> </w:t>
      </w:r>
      <w:r w:rsidRPr="00CA2EC8">
        <w:t xml:space="preserve">Results of performed </w:t>
      </w:r>
      <w:r w:rsidR="00370E0B" w:rsidRPr="00CA2EC8">
        <w:t>analysis</w:t>
      </w:r>
      <w:r w:rsidRPr="00CA2EC8">
        <w:t xml:space="preserve"> may be important while making a decision regarding partic</w:t>
      </w:r>
      <w:r w:rsidRPr="00CA2EC8">
        <w:t>u</w:t>
      </w:r>
      <w:r w:rsidRPr="00CA2EC8">
        <w:lastRenderedPageBreak/>
        <w:t>lar construction site and planning management of their risk. Pursuant to IAEA recommendations with the eme</w:t>
      </w:r>
      <w:r w:rsidRPr="00CA2EC8">
        <w:t>r</w:t>
      </w:r>
      <w:r w:rsidRPr="00CA2EC8">
        <w:t>gence of new significant information the analysis of external events should be updated in the future.</w:t>
      </w:r>
    </w:p>
    <w:p w14:paraId="08C7AE5F" w14:textId="77777777" w:rsidR="00FE5037" w:rsidRDefault="00FE5037" w:rsidP="007525A5">
      <w:pPr>
        <w:rPr>
          <w:b/>
        </w:rPr>
      </w:pPr>
    </w:p>
    <w:p w14:paraId="781287CB" w14:textId="627049AF" w:rsidR="007525A5" w:rsidRPr="00CA2EC8" w:rsidRDefault="007525A5" w:rsidP="007525A5">
      <w:pPr>
        <w:rPr>
          <w:b/>
        </w:rPr>
      </w:pPr>
      <w:r w:rsidRPr="00CA2EC8">
        <w:rPr>
          <w:b/>
        </w:rPr>
        <w:t>Relevant List of References</w:t>
      </w:r>
    </w:p>
    <w:p w14:paraId="6D0B442B" w14:textId="77777777" w:rsidR="00C91453" w:rsidRPr="00CA2EC8" w:rsidRDefault="00C91453" w:rsidP="00616BC1">
      <w:pPr>
        <w:pStyle w:val="References"/>
        <w:numPr>
          <w:ilvl w:val="0"/>
          <w:numId w:val="55"/>
        </w:numPr>
        <w:spacing w:after="0" w:line="360" w:lineRule="auto"/>
        <w:ind w:left="357" w:hanging="357"/>
        <w:rPr>
          <w:szCs w:val="18"/>
        </w:rPr>
      </w:pPr>
      <w:bookmarkStart w:id="248" w:name="_Ref227031936"/>
      <w:r w:rsidRPr="00CA2EC8">
        <w:rPr>
          <w:szCs w:val="18"/>
        </w:rPr>
        <w:t>Site evaluation for nuclear installations, Safety Requirements, Safety Standards Series No. NS-R-3, IAEA, Vienna, 2003.</w:t>
      </w:r>
    </w:p>
    <w:p w14:paraId="7E1D6C42" w14:textId="77777777" w:rsidR="00C91453" w:rsidRPr="00CA2EC8" w:rsidRDefault="00C91453" w:rsidP="00616BC1">
      <w:pPr>
        <w:pStyle w:val="References"/>
        <w:numPr>
          <w:ilvl w:val="0"/>
          <w:numId w:val="55"/>
        </w:numPr>
        <w:spacing w:after="0" w:line="360" w:lineRule="auto"/>
        <w:ind w:left="357" w:hanging="357"/>
        <w:rPr>
          <w:szCs w:val="18"/>
        </w:rPr>
      </w:pPr>
      <w:r w:rsidRPr="00CA2EC8">
        <w:rPr>
          <w:szCs w:val="18"/>
        </w:rPr>
        <w:t>Meteorological Events in Site Evaluation for Nuclear Power Plants Safety Guide, Safety Standards Series No. NS-G-3.4, IAEA, Vienna, 2003.</w:t>
      </w:r>
    </w:p>
    <w:p w14:paraId="2B2EE9BB" w14:textId="309C1EBE" w:rsidR="00C91453" w:rsidRPr="00CA2EC8" w:rsidRDefault="00C91453" w:rsidP="00616BC1">
      <w:pPr>
        <w:pStyle w:val="References"/>
        <w:numPr>
          <w:ilvl w:val="0"/>
          <w:numId w:val="55"/>
        </w:numPr>
        <w:spacing w:after="0" w:line="360" w:lineRule="auto"/>
        <w:ind w:left="357" w:hanging="357"/>
        <w:rPr>
          <w:szCs w:val="18"/>
        </w:rPr>
      </w:pPr>
      <w:r w:rsidRPr="00CA2EC8">
        <w:rPr>
          <w:szCs w:val="18"/>
        </w:rPr>
        <w:t>Treatment of External Hazards in Probabilistic Safety Assessment for Nuclear Power Plants, Safety Series 50-P-7, IAEA, Vienna, 1995.</w:t>
      </w:r>
    </w:p>
    <w:p w14:paraId="70541D5C" w14:textId="0A741421" w:rsidR="00C91453" w:rsidRPr="00CA2EC8" w:rsidRDefault="00C91453" w:rsidP="00616BC1">
      <w:pPr>
        <w:pStyle w:val="References"/>
        <w:numPr>
          <w:ilvl w:val="0"/>
          <w:numId w:val="55"/>
        </w:numPr>
        <w:spacing w:after="0" w:line="360" w:lineRule="auto"/>
        <w:ind w:left="357" w:hanging="357"/>
        <w:rPr>
          <w:szCs w:val="18"/>
        </w:rPr>
      </w:pPr>
      <w:r w:rsidRPr="00CA2EC8">
        <w:rPr>
          <w:szCs w:val="18"/>
        </w:rPr>
        <w:t>U.S. Nuclear Regulatory Commission (NRC) Regulatory Guide 1.76 „Design_Basis Tornado and Tornado Missiles for Nuclear Power Plants“, 2007.</w:t>
      </w:r>
    </w:p>
    <w:p w14:paraId="131FFE7F" w14:textId="38DC8F63" w:rsidR="007525A5" w:rsidRPr="00CA2EC8" w:rsidRDefault="007525A5" w:rsidP="00616BC1">
      <w:pPr>
        <w:pStyle w:val="References"/>
        <w:numPr>
          <w:ilvl w:val="0"/>
          <w:numId w:val="55"/>
        </w:numPr>
        <w:spacing w:after="0" w:line="360" w:lineRule="auto"/>
        <w:ind w:left="357" w:hanging="357"/>
        <w:rPr>
          <w:szCs w:val="18"/>
        </w:rPr>
      </w:pPr>
      <w:r w:rsidRPr="00CA2EC8">
        <w:rPr>
          <w:szCs w:val="18"/>
        </w:rPr>
        <w:t>Alzbutas.R, Kupčiūnienė K., Lysak S., Probabilistic assessment of extreme winds likely influencing safety of NPP (in Lithuanian), MA press, 2009.</w:t>
      </w:r>
      <w:bookmarkEnd w:id="248"/>
    </w:p>
    <w:p w14:paraId="717140BE" w14:textId="4680F205" w:rsidR="00400774" w:rsidRPr="00CA2EC8" w:rsidRDefault="00400774" w:rsidP="00616BC1">
      <w:pPr>
        <w:pStyle w:val="References"/>
        <w:numPr>
          <w:ilvl w:val="0"/>
          <w:numId w:val="55"/>
        </w:numPr>
        <w:spacing w:after="0" w:line="360" w:lineRule="auto"/>
        <w:ind w:left="357" w:hanging="357"/>
        <w:rPr>
          <w:szCs w:val="18"/>
        </w:rPr>
      </w:pPr>
      <w:r w:rsidRPr="00CA2EC8">
        <w:rPr>
          <w:szCs w:val="18"/>
        </w:rPr>
        <w:t>Česnulytė V., Alzbutas R. Probabilistic assessment and uncertainty analysis of extreme precipitation // 7th annual conference of young scientists on energy issues CYSENI 2010, Kaunas, Lithuania, May 27-28, 2010. Kaunas: LEI, 2010. ISSN 1822-7554, p.473-481.</w:t>
      </w:r>
    </w:p>
    <w:p w14:paraId="20CD9A35" w14:textId="6932D234" w:rsidR="00400774" w:rsidRPr="00CA2EC8" w:rsidRDefault="00400774" w:rsidP="00616BC1">
      <w:pPr>
        <w:pStyle w:val="References"/>
        <w:numPr>
          <w:ilvl w:val="0"/>
          <w:numId w:val="55"/>
        </w:numPr>
        <w:spacing w:after="0" w:line="360" w:lineRule="auto"/>
        <w:ind w:left="357" w:hanging="357"/>
        <w:rPr>
          <w:szCs w:val="18"/>
        </w:rPr>
      </w:pPr>
      <w:r w:rsidRPr="00CA2EC8">
        <w:rPr>
          <w:szCs w:val="18"/>
        </w:rPr>
        <w:t>Česnulytė V., Alzbutas R. Extreme value distributions for probabilistic analysis of extreme snowfall // 8th international conference of young scientists on energy issues CYSENI 2011, Kaunas, Lithuania, May 26-27, 2011. Kaunas: LEI, 2011. ISSN 1822-7554, p. 388-396.</w:t>
      </w:r>
    </w:p>
    <w:p w14:paraId="007599F7" w14:textId="1939C0B5" w:rsidR="00400774" w:rsidRPr="00CA2EC8" w:rsidRDefault="00400774" w:rsidP="00616BC1">
      <w:pPr>
        <w:pStyle w:val="References"/>
        <w:numPr>
          <w:ilvl w:val="0"/>
          <w:numId w:val="55"/>
        </w:numPr>
        <w:spacing w:after="0" w:line="360" w:lineRule="auto"/>
        <w:ind w:left="357" w:hanging="357"/>
        <w:rPr>
          <w:szCs w:val="18"/>
        </w:rPr>
      </w:pPr>
      <w:r w:rsidRPr="00CA2EC8">
        <w:rPr>
          <w:szCs w:val="18"/>
        </w:rPr>
        <w:t>Česnulytė V., Alzbutas R. Probabilistic modelling and uncertainty analysis of extreme weight of snow // 11th international probabilistic safety assessment and management conference and the annual European safety and reliability conference (PSAM11 ESREL2012), Helsinki Finland, June 25-29, 2012. IAPSAM &amp; ESRA, 2012. ISBN 978-1-62276-436-5, p.1243-1252.</w:t>
      </w:r>
    </w:p>
    <w:p w14:paraId="57A29A6C" w14:textId="038E57C7" w:rsidR="00400774" w:rsidRPr="00CA2EC8" w:rsidRDefault="00400774" w:rsidP="00616BC1">
      <w:pPr>
        <w:pStyle w:val="References"/>
        <w:numPr>
          <w:ilvl w:val="0"/>
          <w:numId w:val="55"/>
        </w:numPr>
        <w:spacing w:after="0" w:line="360" w:lineRule="auto"/>
        <w:ind w:left="357" w:hanging="357"/>
        <w:rPr>
          <w:szCs w:val="18"/>
        </w:rPr>
      </w:pPr>
      <w:r w:rsidRPr="00CA2EC8">
        <w:rPr>
          <w:szCs w:val="18"/>
        </w:rPr>
        <w:t>Alzbutas R., Kupčiūnienė K., Augutis J. Probabilistic analysis of hazardous events and safety of the Ignalina nuclear power plant // International conference on probabilistic safety assessment and management (PSAM9), Hong Kong, China, May 18-23, 2008. China, 2008. ISBN 978-988-99791-5-7, p. 1-8.</w:t>
      </w:r>
    </w:p>
    <w:p w14:paraId="35E96F69" w14:textId="770A8D75" w:rsidR="00F042A5" w:rsidRPr="00CA2EC8" w:rsidRDefault="00F042A5" w:rsidP="00616BC1">
      <w:pPr>
        <w:pStyle w:val="References"/>
        <w:numPr>
          <w:ilvl w:val="0"/>
          <w:numId w:val="55"/>
        </w:numPr>
        <w:spacing w:after="0" w:line="360" w:lineRule="auto"/>
        <w:ind w:left="357" w:hanging="357"/>
        <w:rPr>
          <w:szCs w:val="18"/>
        </w:rPr>
      </w:pPr>
      <w:r w:rsidRPr="00CA2EC8">
        <w:rPr>
          <w:szCs w:val="18"/>
        </w:rPr>
        <w:t>Kupčiūnienė K., Alzbutas R. Probabilistic modelling of extreme events // 5th conference of young scientists on energy issues CYSENI 2008, Kaunas, Lithuania, 29 May, 2008. Kaunas: LEI, 2008. ISSN 1822-7554, p. 53-63. (INSPEC)</w:t>
      </w:r>
    </w:p>
    <w:p w14:paraId="0516837F" w14:textId="6CD90B04" w:rsidR="00F042A5" w:rsidRPr="00CA2EC8" w:rsidRDefault="00F042A5" w:rsidP="00616BC1">
      <w:pPr>
        <w:pStyle w:val="References"/>
        <w:numPr>
          <w:ilvl w:val="0"/>
          <w:numId w:val="55"/>
        </w:numPr>
        <w:spacing w:after="0" w:line="360" w:lineRule="auto"/>
        <w:ind w:left="357" w:hanging="357"/>
        <w:rPr>
          <w:szCs w:val="18"/>
        </w:rPr>
      </w:pPr>
      <w:r w:rsidRPr="00CA2EC8">
        <w:rPr>
          <w:szCs w:val="18"/>
        </w:rPr>
        <w:t>Kupčiūnienė K., Alzbutas R. External events importance for safety of the Ignalina nuclear power plant // Proceedings of the 16th international conference on nuclear engineering (ICONE16), Orlando, Florida, USA, May 11-15, 2008. USA: ASME, 2008. ISBN 0-7918-3820-X, p. 1-8.</w:t>
      </w:r>
    </w:p>
    <w:p w14:paraId="1D3E994F" w14:textId="5D6CC197" w:rsidR="007525A5" w:rsidRPr="00CA2EC8" w:rsidRDefault="00F042A5" w:rsidP="00616BC1">
      <w:pPr>
        <w:pStyle w:val="References"/>
        <w:numPr>
          <w:ilvl w:val="0"/>
          <w:numId w:val="55"/>
        </w:numPr>
        <w:spacing w:after="0" w:line="360" w:lineRule="auto"/>
        <w:ind w:left="357" w:hanging="357"/>
        <w:rPr>
          <w:szCs w:val="18"/>
        </w:rPr>
      </w:pPr>
      <w:r w:rsidRPr="00CA2EC8">
        <w:rPr>
          <w:szCs w:val="18"/>
        </w:rPr>
        <w:t>Kupčiūnienė K., Alzbutas R. Updated probabilistic analysis of external events data and safety of the nuclear power plant in Lithuania // 17th international conference on nuclear engineering (ICONE 17), Brussels, Belgium, July 12-16, 2009. USA: ASME, 2009. ISBN 978-0-7918-3852-5, p.1-8.</w:t>
      </w:r>
    </w:p>
    <w:p w14:paraId="48750AF2" w14:textId="77777777" w:rsidR="006F34F2" w:rsidRPr="00CA2EC8" w:rsidRDefault="006F34F2">
      <w:pPr>
        <w:spacing w:after="0" w:line="240" w:lineRule="auto"/>
        <w:jc w:val="left"/>
        <w:rPr>
          <w:rStyle w:val="Heading1Char"/>
          <w:rFonts w:ascii="Trebuchet MS" w:hAnsi="Trebuchet MS"/>
          <w:bCs w:val="0"/>
          <w:caps/>
          <w:sz w:val="28"/>
          <w:szCs w:val="28"/>
          <w:highlight w:val="yellow"/>
          <w:u w:val="single"/>
        </w:rPr>
      </w:pPr>
      <w:r w:rsidRPr="00CA2EC8">
        <w:rPr>
          <w:rStyle w:val="Heading1Char"/>
          <w:rFonts w:ascii="Trebuchet MS" w:hAnsi="Trebuchet MS"/>
          <w:b w:val="0"/>
          <w:sz w:val="28"/>
          <w:szCs w:val="28"/>
          <w:highlight w:val="yellow"/>
        </w:rPr>
        <w:br w:type="page"/>
      </w:r>
    </w:p>
    <w:p w14:paraId="2CDFBAB9" w14:textId="211E276B" w:rsidR="00A45A70" w:rsidRPr="00CA2EC8" w:rsidRDefault="00A45A70" w:rsidP="00A45A70">
      <w:pPr>
        <w:pStyle w:val="Titre1"/>
        <w:rPr>
          <w:rStyle w:val="Heading1Char"/>
          <w:rFonts w:ascii="Trebuchet MS" w:hAnsi="Trebuchet MS"/>
          <w:b/>
          <w:sz w:val="28"/>
          <w:szCs w:val="28"/>
        </w:rPr>
      </w:pPr>
      <w:bookmarkStart w:id="249" w:name="_Toc470710563"/>
      <w:r w:rsidRPr="0051208D">
        <w:rPr>
          <w:rStyle w:val="Heading1Char"/>
          <w:rFonts w:ascii="Trebuchet MS" w:hAnsi="Trebuchet MS"/>
          <w:b/>
          <w:sz w:val="28"/>
          <w:szCs w:val="28"/>
        </w:rPr>
        <w:lastRenderedPageBreak/>
        <w:t>ANNEX</w:t>
      </w:r>
      <w:r w:rsidR="000C4278" w:rsidRPr="0051208D">
        <w:rPr>
          <w:rStyle w:val="Heading1Char"/>
          <w:rFonts w:ascii="Trebuchet MS" w:hAnsi="Trebuchet MS"/>
          <w:b/>
          <w:sz w:val="28"/>
          <w:szCs w:val="28"/>
        </w:rPr>
        <w:t xml:space="preserve"> 2.4</w:t>
      </w:r>
      <w:r w:rsidRPr="0051208D">
        <w:rPr>
          <w:rStyle w:val="Heading1Char"/>
          <w:rFonts w:ascii="Trebuchet MS" w:hAnsi="Trebuchet MS"/>
          <w:b/>
          <w:sz w:val="28"/>
          <w:szCs w:val="28"/>
        </w:rPr>
        <w:t>. Extreme Weather Assessment in Sweden</w:t>
      </w:r>
      <w:bookmarkEnd w:id="249"/>
    </w:p>
    <w:p w14:paraId="0DCEB52C" w14:textId="77777777" w:rsidR="00292ABF" w:rsidRPr="00CA2EC8" w:rsidRDefault="00292ABF">
      <w:pPr>
        <w:spacing w:after="0" w:line="240" w:lineRule="auto"/>
        <w:jc w:val="left"/>
        <w:rPr>
          <w:rStyle w:val="Heading1Char"/>
          <w:rFonts w:ascii="Trebuchet MS" w:hAnsi="Trebuchet MS"/>
          <w:bCs w:val="0"/>
          <w:kern w:val="0"/>
          <w:sz w:val="18"/>
          <w:szCs w:val="18"/>
          <w:lang w:eastAsia="en-US"/>
        </w:rPr>
      </w:pPr>
    </w:p>
    <w:p w14:paraId="079340EC" w14:textId="56747BA1" w:rsidR="00292ABF" w:rsidRPr="00CA2EC8" w:rsidRDefault="00292ABF" w:rsidP="00292ABF">
      <w:r w:rsidRPr="00CA2EC8">
        <w:t xml:space="preserve">According to the safety regulations SSMFS 2008:1, all Swedish reactors have to be analysed with probabilistic methods to supplement the basic deterministic safety studies. All power reactors have to perform complete level 1 and level 2 PSA studies including all operating modes and all relevant internal and external hazards for the sites. Today, all power reactors have performed level 1 and level 2 studies. The level 1 </w:t>
      </w:r>
      <w:r w:rsidR="00014865" w:rsidRPr="00CA2EC8">
        <w:t>studies</w:t>
      </w:r>
      <w:r w:rsidRPr="00CA2EC8">
        <w:t xml:space="preserve"> have been updated co</w:t>
      </w:r>
      <w:r w:rsidRPr="00CA2EC8">
        <w:t>n</w:t>
      </w:r>
      <w:r w:rsidRPr="00CA2EC8">
        <w:t>tinuously with regard to plant modifications. Work has been performed to fill gaps in the level 1 studies and to finalize studies for low power operation, area (internal</w:t>
      </w:r>
      <w:r w:rsidR="000206CC">
        <w:t xml:space="preserve"> hazards</w:t>
      </w:r>
      <w:r w:rsidRPr="00CA2EC8">
        <w:t>) events and external hazards.</w:t>
      </w:r>
    </w:p>
    <w:p w14:paraId="260E2FFB" w14:textId="428F1249" w:rsidR="00292ABF" w:rsidRPr="00CA2EC8" w:rsidRDefault="00292ABF" w:rsidP="00EF3433">
      <w:r w:rsidRPr="00CA2EC8">
        <w:t>As a result of the stress test assessments, some areas of improvement for the Swedish NPPs have been identified by the licensees while others have been identified by the regulator when reviewing licensee reports. Swedish R</w:t>
      </w:r>
      <w:r w:rsidRPr="00CA2EC8">
        <w:t>a</w:t>
      </w:r>
      <w:r w:rsidRPr="00CA2EC8">
        <w:t>diation Safety Authority (SSM) followed the work of WENRA and ENSREG to develop a methodology for assessing margins for cliff-edge effects due to external events.</w:t>
      </w:r>
      <w:r w:rsidR="00EF3433" w:rsidRPr="00CA2EC8">
        <w:t xml:space="preserve"> The investigation of extreme weather conditions is also d</w:t>
      </w:r>
      <w:r w:rsidR="00EF3433" w:rsidRPr="00CA2EC8">
        <w:t>e</w:t>
      </w:r>
      <w:r w:rsidR="00EF3433" w:rsidRPr="00CA2EC8">
        <w:t>fined</w:t>
      </w:r>
      <w:r w:rsidRPr="00CA2EC8">
        <w:t xml:space="preserve"> </w:t>
      </w:r>
      <w:r w:rsidR="00EF3433" w:rsidRPr="00CA2EC8">
        <w:t xml:space="preserve">as one of the </w:t>
      </w:r>
      <w:r w:rsidRPr="00CA2EC8">
        <w:t>measures to be performed by Swedish licensees in relation to natural hazards</w:t>
      </w:r>
      <w:r w:rsidR="00EF3433" w:rsidRPr="00CA2EC8">
        <w:t>.</w:t>
      </w:r>
    </w:p>
    <w:p w14:paraId="0779D0C1" w14:textId="6DB8C13D" w:rsidR="00B86147" w:rsidRPr="00CA2EC8" w:rsidRDefault="00B86147" w:rsidP="00B86147">
      <w:pPr>
        <w:pStyle w:val="p21"/>
        <w:spacing w:before="225" w:beforeAutospacing="0" w:after="255" w:afterAutospacing="0" w:line="360" w:lineRule="auto"/>
        <w:textAlignment w:val="baseline"/>
        <w:rPr>
          <w:b/>
          <w:u w:val="single"/>
          <w:lang w:val="en-GB"/>
        </w:rPr>
      </w:pPr>
      <w:r w:rsidRPr="00CA2EC8">
        <w:rPr>
          <w:rFonts w:ascii="Trebuchet MS" w:hAnsi="Trebuchet MS"/>
          <w:sz w:val="18"/>
          <w:szCs w:val="18"/>
          <w:lang w:val="en-GB"/>
        </w:rPr>
        <w:t>The stress tests performed in Sweden demonstrates that Swedish NPPs can withstand impact from several kinds of extreme weather conditions. However, all extreme weather conditions and situations that can arise in the plants due to impact from extreme weather have not been fully evalu</w:t>
      </w:r>
      <w:r w:rsidR="007A72BF" w:rsidRPr="00CA2EC8">
        <w:rPr>
          <w:rFonts w:ascii="Trebuchet MS" w:hAnsi="Trebuchet MS"/>
          <w:sz w:val="18"/>
          <w:szCs w:val="18"/>
          <w:lang w:val="en-GB"/>
        </w:rPr>
        <w:t xml:space="preserve">ated, therefore further evaluation on extreme weather conditions including its combinations and </w:t>
      </w:r>
      <w:r w:rsidRPr="00CA2EC8">
        <w:rPr>
          <w:rFonts w:ascii="Trebuchet MS" w:hAnsi="Trebuchet MS"/>
          <w:sz w:val="18"/>
          <w:szCs w:val="18"/>
          <w:lang w:val="en-GB"/>
        </w:rPr>
        <w:t>consequential events</w:t>
      </w:r>
      <w:r w:rsidR="007A72BF" w:rsidRPr="00CA2EC8">
        <w:rPr>
          <w:rFonts w:ascii="Trebuchet MS" w:hAnsi="Trebuchet MS"/>
          <w:sz w:val="18"/>
          <w:szCs w:val="18"/>
          <w:lang w:val="en-GB"/>
        </w:rPr>
        <w:t xml:space="preserve"> are needed</w:t>
      </w:r>
      <w:r w:rsidRPr="00CA2EC8">
        <w:rPr>
          <w:rFonts w:ascii="Trebuchet MS" w:hAnsi="Trebuchet MS"/>
          <w:sz w:val="18"/>
          <w:szCs w:val="18"/>
          <w:lang w:val="en-GB"/>
        </w:rPr>
        <w:t xml:space="preserve"> </w:t>
      </w:r>
      <w:r w:rsidRPr="00CA2EC8">
        <w:rPr>
          <w:rFonts w:ascii="Trebuchet MS" w:hAnsi="Trebuchet MS"/>
          <w:sz w:val="18"/>
          <w:szCs w:val="18"/>
          <w:lang w:val="en-GB"/>
        </w:rPr>
        <w:fldChar w:fldCharType="begin"/>
      </w:r>
      <w:r w:rsidRPr="00CA2EC8">
        <w:rPr>
          <w:rFonts w:ascii="Trebuchet MS" w:hAnsi="Trebuchet MS"/>
          <w:sz w:val="18"/>
          <w:szCs w:val="18"/>
          <w:lang w:val="en-GB"/>
        </w:rPr>
        <w:instrText xml:space="preserve"> REF _Ref449530840 \r \h </w:instrText>
      </w:r>
      <w:r w:rsidRPr="00CA2EC8">
        <w:rPr>
          <w:rFonts w:ascii="Trebuchet MS" w:hAnsi="Trebuchet MS"/>
          <w:sz w:val="18"/>
          <w:szCs w:val="18"/>
          <w:lang w:val="en-GB"/>
        </w:rPr>
      </w:r>
      <w:r w:rsidRPr="00CA2EC8">
        <w:rPr>
          <w:rFonts w:ascii="Trebuchet MS" w:hAnsi="Trebuchet MS"/>
          <w:sz w:val="18"/>
          <w:szCs w:val="18"/>
          <w:lang w:val="en-GB"/>
        </w:rPr>
        <w:fldChar w:fldCharType="separate"/>
      </w:r>
      <w:r w:rsidR="006672E4">
        <w:rPr>
          <w:rFonts w:ascii="Trebuchet MS" w:hAnsi="Trebuchet MS"/>
          <w:sz w:val="18"/>
          <w:szCs w:val="18"/>
          <w:lang w:val="en-GB"/>
        </w:rPr>
        <w:t>[G]</w:t>
      </w:r>
      <w:r w:rsidRPr="00CA2EC8">
        <w:rPr>
          <w:rFonts w:ascii="Trebuchet MS" w:hAnsi="Trebuchet MS"/>
          <w:sz w:val="18"/>
          <w:szCs w:val="18"/>
          <w:lang w:val="en-GB"/>
        </w:rPr>
        <w:fldChar w:fldCharType="end"/>
      </w:r>
      <w:r w:rsidRPr="00CA2EC8">
        <w:rPr>
          <w:rFonts w:ascii="Trebuchet MS" w:hAnsi="Trebuchet MS"/>
          <w:sz w:val="18"/>
          <w:szCs w:val="18"/>
          <w:lang w:val="en-GB"/>
        </w:rPr>
        <w:t>.</w:t>
      </w:r>
    </w:p>
    <w:p w14:paraId="301612B7" w14:textId="68F4D5E0" w:rsidR="00292ABF" w:rsidRPr="00CA2EC8" w:rsidRDefault="00292ABF" w:rsidP="00EF3433">
      <w:pPr>
        <w:pStyle w:val="p73"/>
        <w:spacing w:before="240" w:beforeAutospacing="0" w:after="255" w:afterAutospacing="0" w:line="360" w:lineRule="auto"/>
        <w:textAlignment w:val="baseline"/>
        <w:rPr>
          <w:rFonts w:ascii="Trebuchet MS" w:hAnsi="Trebuchet MS"/>
          <w:b/>
          <w:sz w:val="18"/>
          <w:szCs w:val="18"/>
          <w:u w:val="single"/>
          <w:lang w:val="en-GB"/>
        </w:rPr>
      </w:pPr>
      <w:r w:rsidRPr="00CA2EC8">
        <w:rPr>
          <w:rFonts w:ascii="Trebuchet MS" w:hAnsi="Trebuchet MS"/>
          <w:b/>
          <w:sz w:val="18"/>
          <w:szCs w:val="18"/>
          <w:u w:val="single"/>
          <w:lang w:val="en-GB"/>
        </w:rPr>
        <w:t>Extreme weather conditions</w:t>
      </w:r>
      <w:r w:rsidR="00B86147" w:rsidRPr="00CA2EC8">
        <w:rPr>
          <w:rFonts w:ascii="Trebuchet MS" w:hAnsi="Trebuchet MS"/>
          <w:b/>
          <w:sz w:val="18"/>
          <w:szCs w:val="18"/>
          <w:u w:val="single"/>
          <w:lang w:val="en-GB"/>
        </w:rPr>
        <w:t xml:space="preserve"> (only related with scope of this report)</w:t>
      </w:r>
    </w:p>
    <w:p w14:paraId="3D8DC761" w14:textId="46A2E330" w:rsidR="00292ABF" w:rsidRPr="00CA2EC8" w:rsidRDefault="00292ABF" w:rsidP="00EF3433">
      <w:pPr>
        <w:rPr>
          <w:szCs w:val="18"/>
        </w:rPr>
      </w:pPr>
      <w:r w:rsidRPr="00CA2EC8">
        <w:rPr>
          <w:szCs w:val="18"/>
        </w:rPr>
        <w:t xml:space="preserve">The comprehensive risk and safety assessments demonstrate the </w:t>
      </w:r>
      <w:r w:rsidR="00EF3433" w:rsidRPr="00CA2EC8">
        <w:rPr>
          <w:szCs w:val="18"/>
        </w:rPr>
        <w:t>NPPs</w:t>
      </w:r>
      <w:r w:rsidRPr="00CA2EC8">
        <w:rPr>
          <w:szCs w:val="18"/>
        </w:rPr>
        <w:t xml:space="preserve"> resilience against the conditions that might arise at the plants as a result of different kinds of extreme weather conditions. </w:t>
      </w:r>
      <w:r w:rsidR="00831D09" w:rsidRPr="00CA2EC8">
        <w:rPr>
          <w:szCs w:val="18"/>
        </w:rPr>
        <w:t xml:space="preserve">It also </w:t>
      </w:r>
      <w:r w:rsidRPr="00CA2EC8">
        <w:rPr>
          <w:szCs w:val="18"/>
        </w:rPr>
        <w:t>show</w:t>
      </w:r>
      <w:r w:rsidR="00831D09" w:rsidRPr="00CA2EC8">
        <w:rPr>
          <w:szCs w:val="18"/>
        </w:rPr>
        <w:t>s</w:t>
      </w:r>
      <w:r w:rsidRPr="00CA2EC8">
        <w:rPr>
          <w:szCs w:val="18"/>
        </w:rPr>
        <w:t xml:space="preserve"> that a number of areas contain major uncertainties or for some other reason should be investigated further to make it possible to identify opportunities to further strengthen the facilities’ protection in connection with these events. For exa</w:t>
      </w:r>
      <w:r w:rsidRPr="00CA2EC8">
        <w:rPr>
          <w:szCs w:val="18"/>
        </w:rPr>
        <w:t>m</w:t>
      </w:r>
      <w:r w:rsidRPr="00CA2EC8">
        <w:rPr>
          <w:szCs w:val="18"/>
        </w:rPr>
        <w:t>ple, the procedures for the working staff in terms of requisite measures in the event of large quantities of precip</w:t>
      </w:r>
      <w:r w:rsidRPr="00CA2EC8">
        <w:rPr>
          <w:szCs w:val="18"/>
        </w:rPr>
        <w:t>i</w:t>
      </w:r>
      <w:r w:rsidRPr="00CA2EC8">
        <w:rPr>
          <w:szCs w:val="18"/>
        </w:rPr>
        <w:t>tation and extreme temperatures should be reviewed</w:t>
      </w:r>
      <w:r w:rsidR="00831D09" w:rsidRPr="00CA2EC8">
        <w:rPr>
          <w:szCs w:val="18"/>
        </w:rPr>
        <w:t xml:space="preserve"> </w:t>
      </w:r>
      <w:r w:rsidR="00831D09" w:rsidRPr="00CA2EC8">
        <w:rPr>
          <w:szCs w:val="18"/>
        </w:rPr>
        <w:fldChar w:fldCharType="begin"/>
      </w:r>
      <w:r w:rsidR="00831D09" w:rsidRPr="00CA2EC8">
        <w:rPr>
          <w:szCs w:val="18"/>
        </w:rPr>
        <w:instrText xml:space="preserve"> REF _Ref397949938 \r \h </w:instrText>
      </w:r>
      <w:r w:rsidR="00831D09" w:rsidRPr="00CA2EC8">
        <w:rPr>
          <w:szCs w:val="18"/>
        </w:rPr>
      </w:r>
      <w:r w:rsidR="00831D09" w:rsidRPr="00CA2EC8">
        <w:rPr>
          <w:szCs w:val="18"/>
        </w:rPr>
        <w:fldChar w:fldCharType="separate"/>
      </w:r>
      <w:r w:rsidR="006672E4">
        <w:rPr>
          <w:szCs w:val="18"/>
        </w:rPr>
        <w:t>[A]</w:t>
      </w:r>
      <w:r w:rsidR="00831D09" w:rsidRPr="00CA2EC8">
        <w:rPr>
          <w:szCs w:val="18"/>
        </w:rPr>
        <w:fldChar w:fldCharType="end"/>
      </w:r>
      <w:r w:rsidRPr="00CA2EC8">
        <w:rPr>
          <w:szCs w:val="18"/>
        </w:rPr>
        <w:t>. Also, no in-depth analyses of combinations of different weather phenomena have been conducted, such as extreme snowfall together with extreme winds.</w:t>
      </w:r>
    </w:p>
    <w:p w14:paraId="0922C394" w14:textId="7FB34D01" w:rsidR="00831D09" w:rsidRPr="00CA2EC8" w:rsidRDefault="00292ABF" w:rsidP="00831D09">
      <w:pPr>
        <w:rPr>
          <w:szCs w:val="18"/>
        </w:rPr>
      </w:pPr>
      <w:r w:rsidRPr="00CA2EC8">
        <w:rPr>
          <w:szCs w:val="18"/>
        </w:rPr>
        <w:t xml:space="preserve">Furthermore, it has been established that there is a lack of detailed and thorough descriptions of how the </w:t>
      </w:r>
      <w:r w:rsidR="00FE715A" w:rsidRPr="00CA2EC8">
        <w:rPr>
          <w:szCs w:val="18"/>
        </w:rPr>
        <w:t xml:space="preserve">NPPs </w:t>
      </w:r>
      <w:r w:rsidRPr="00CA2EC8">
        <w:rPr>
          <w:szCs w:val="18"/>
        </w:rPr>
        <w:t>are impacted in connection with possible ice storms. One engineering assessment, however, is that an extreme ice storm might cut offsite power and risk blocking ventilation systems and hampering access to the site</w:t>
      </w:r>
      <w:r w:rsidR="00FE715A" w:rsidRPr="00CA2EC8">
        <w:rPr>
          <w:szCs w:val="18"/>
        </w:rPr>
        <w:t xml:space="preserve"> </w:t>
      </w:r>
      <w:r w:rsidR="00FE715A" w:rsidRPr="00CA2EC8">
        <w:rPr>
          <w:szCs w:val="18"/>
        </w:rPr>
        <w:fldChar w:fldCharType="begin"/>
      </w:r>
      <w:r w:rsidR="00FE715A" w:rsidRPr="00CA2EC8">
        <w:rPr>
          <w:szCs w:val="18"/>
        </w:rPr>
        <w:instrText xml:space="preserve"> REF _Ref449529087 \r \h </w:instrText>
      </w:r>
      <w:r w:rsidR="00FE715A" w:rsidRPr="00CA2EC8">
        <w:rPr>
          <w:szCs w:val="18"/>
        </w:rPr>
      </w:r>
      <w:r w:rsidR="00FE715A" w:rsidRPr="00CA2EC8">
        <w:rPr>
          <w:szCs w:val="18"/>
        </w:rPr>
        <w:fldChar w:fldCharType="separate"/>
      </w:r>
      <w:r w:rsidR="006672E4">
        <w:rPr>
          <w:szCs w:val="18"/>
        </w:rPr>
        <w:t>[A]</w:t>
      </w:r>
      <w:r w:rsidR="00FE715A" w:rsidRPr="00CA2EC8">
        <w:rPr>
          <w:szCs w:val="18"/>
        </w:rPr>
        <w:fldChar w:fldCharType="end"/>
      </w:r>
      <w:r w:rsidRPr="00CA2EC8">
        <w:rPr>
          <w:szCs w:val="18"/>
        </w:rPr>
        <w:t>. The fact that in-depth analyses have not been conducted is assessed as a deficiency in relation to current regulations and must consequently be performed.</w:t>
      </w:r>
    </w:p>
    <w:p w14:paraId="5F91A5BE" w14:textId="78E312C8" w:rsidR="00EE0644" w:rsidRPr="00CA2EC8" w:rsidRDefault="00831D09" w:rsidP="00EC157D">
      <w:pPr>
        <w:rPr>
          <w:szCs w:val="18"/>
        </w:rPr>
      </w:pPr>
      <w:r w:rsidRPr="00CA2EC8">
        <w:rPr>
          <w:szCs w:val="18"/>
        </w:rPr>
        <w:t>The extreme weather conditions are based on statistical data collected from past 100 or more years. It also d</w:t>
      </w:r>
      <w:r w:rsidRPr="00CA2EC8">
        <w:rPr>
          <w:szCs w:val="18"/>
        </w:rPr>
        <w:t>e</w:t>
      </w:r>
      <w:r w:rsidRPr="00CA2EC8">
        <w:rPr>
          <w:szCs w:val="18"/>
        </w:rPr>
        <w:t>pends on estimation based on site conditions and extreme weather events recorded for NPPs site, which is pe</w:t>
      </w:r>
      <w:r w:rsidRPr="00CA2EC8">
        <w:rPr>
          <w:szCs w:val="18"/>
        </w:rPr>
        <w:t>r</w:t>
      </w:r>
      <w:r w:rsidRPr="00CA2EC8">
        <w:rPr>
          <w:szCs w:val="18"/>
        </w:rPr>
        <w:t xml:space="preserve">formed with the assistance of </w:t>
      </w:r>
      <w:r w:rsidR="00292ABF" w:rsidRPr="00CA2EC8">
        <w:rPr>
          <w:szCs w:val="18"/>
        </w:rPr>
        <w:t>SMHI (Swedish Meteorological and Hydrological Institute). The design basis events for extreme weather include rain, wind, sea water level, outdoor temperature and lightning</w:t>
      </w:r>
      <w:r w:rsidRPr="00CA2EC8">
        <w:rPr>
          <w:szCs w:val="18"/>
        </w:rPr>
        <w:t xml:space="preserve"> </w:t>
      </w:r>
      <w:r w:rsidRPr="00CA2EC8">
        <w:rPr>
          <w:szCs w:val="18"/>
        </w:rPr>
        <w:fldChar w:fldCharType="begin"/>
      </w:r>
      <w:r w:rsidRPr="00CA2EC8">
        <w:rPr>
          <w:szCs w:val="18"/>
        </w:rPr>
        <w:instrText xml:space="preserve"> REF _Ref449530840 \r \h </w:instrText>
      </w:r>
      <w:r w:rsidRPr="00CA2EC8">
        <w:rPr>
          <w:szCs w:val="18"/>
        </w:rPr>
      </w:r>
      <w:r w:rsidRPr="00CA2EC8">
        <w:rPr>
          <w:szCs w:val="18"/>
        </w:rPr>
        <w:fldChar w:fldCharType="separate"/>
      </w:r>
      <w:r w:rsidR="006672E4">
        <w:rPr>
          <w:szCs w:val="18"/>
        </w:rPr>
        <w:t>[G]</w:t>
      </w:r>
      <w:r w:rsidRPr="00CA2EC8">
        <w:rPr>
          <w:szCs w:val="18"/>
        </w:rPr>
        <w:fldChar w:fldCharType="end"/>
      </w:r>
      <w:r w:rsidR="00292ABF" w:rsidRPr="00CA2EC8">
        <w:rPr>
          <w:szCs w:val="18"/>
        </w:rPr>
        <w:t>.</w:t>
      </w:r>
      <w:r w:rsidR="00EC157D" w:rsidRPr="00CA2EC8">
        <w:rPr>
          <w:szCs w:val="18"/>
        </w:rPr>
        <w:t xml:space="preserve"> </w:t>
      </w:r>
    </w:p>
    <w:p w14:paraId="28D7254C" w14:textId="77777777" w:rsidR="00EE0644" w:rsidRPr="00CA2EC8" w:rsidRDefault="00EE0644">
      <w:pPr>
        <w:spacing w:after="0" w:line="240" w:lineRule="auto"/>
        <w:jc w:val="left"/>
        <w:rPr>
          <w:szCs w:val="18"/>
        </w:rPr>
      </w:pPr>
      <w:r w:rsidRPr="00CA2EC8">
        <w:rPr>
          <w:szCs w:val="18"/>
        </w:rPr>
        <w:br w:type="page"/>
      </w:r>
    </w:p>
    <w:tbl>
      <w:tblPr>
        <w:tblStyle w:val="Grilledutableau"/>
        <w:tblW w:w="0" w:type="auto"/>
        <w:tblLook w:val="04A0" w:firstRow="1" w:lastRow="0" w:firstColumn="1" w:lastColumn="0" w:noHBand="0" w:noVBand="1"/>
      </w:tblPr>
      <w:tblGrid>
        <w:gridCol w:w="359"/>
        <w:gridCol w:w="1720"/>
        <w:gridCol w:w="983"/>
        <w:gridCol w:w="5977"/>
      </w:tblGrid>
      <w:tr w:rsidR="007A72BF" w:rsidRPr="00CA2EC8" w14:paraId="7D90BAE3" w14:textId="77777777" w:rsidTr="007A72BF">
        <w:trPr>
          <w:tblHeader/>
        </w:trPr>
        <w:tc>
          <w:tcPr>
            <w:tcW w:w="359" w:type="dxa"/>
          </w:tcPr>
          <w:p w14:paraId="4BD7C11E" w14:textId="53F2FCE0" w:rsidR="007A72BF" w:rsidRPr="00CA2EC8" w:rsidRDefault="007A72BF" w:rsidP="00EE0644">
            <w:pPr>
              <w:spacing w:line="240" w:lineRule="auto"/>
              <w:rPr>
                <w:b/>
                <w:szCs w:val="18"/>
              </w:rPr>
            </w:pPr>
            <w:r w:rsidRPr="00CA2EC8">
              <w:rPr>
                <w:b/>
                <w:szCs w:val="18"/>
              </w:rPr>
              <w:lastRenderedPageBreak/>
              <w:t>#</w:t>
            </w:r>
          </w:p>
        </w:tc>
        <w:tc>
          <w:tcPr>
            <w:tcW w:w="1720" w:type="dxa"/>
          </w:tcPr>
          <w:p w14:paraId="2F188B65" w14:textId="6CA005E7" w:rsidR="007A72BF" w:rsidRPr="00CA2EC8" w:rsidRDefault="007A72BF" w:rsidP="00EE0644">
            <w:pPr>
              <w:spacing w:line="240" w:lineRule="auto"/>
              <w:rPr>
                <w:b/>
                <w:szCs w:val="18"/>
              </w:rPr>
            </w:pPr>
            <w:r w:rsidRPr="00CA2EC8">
              <w:rPr>
                <w:b/>
                <w:szCs w:val="18"/>
              </w:rPr>
              <w:t>Extreme weather conditions</w:t>
            </w:r>
          </w:p>
        </w:tc>
        <w:tc>
          <w:tcPr>
            <w:tcW w:w="983" w:type="dxa"/>
          </w:tcPr>
          <w:p w14:paraId="5BA85FF5" w14:textId="629ABCD3" w:rsidR="007A72BF" w:rsidRPr="00CA2EC8" w:rsidRDefault="007A72BF" w:rsidP="00EE0644">
            <w:pPr>
              <w:spacing w:line="240" w:lineRule="auto"/>
              <w:rPr>
                <w:b/>
                <w:szCs w:val="18"/>
              </w:rPr>
            </w:pPr>
            <w:r w:rsidRPr="00CA2EC8">
              <w:rPr>
                <w:b/>
                <w:szCs w:val="18"/>
              </w:rPr>
              <w:t xml:space="preserve">Type of event </w:t>
            </w:r>
          </w:p>
        </w:tc>
        <w:tc>
          <w:tcPr>
            <w:tcW w:w="5977" w:type="dxa"/>
          </w:tcPr>
          <w:p w14:paraId="657611AB" w14:textId="482D863B" w:rsidR="007A72BF" w:rsidRPr="00CA2EC8" w:rsidRDefault="007A72BF" w:rsidP="00EE0644">
            <w:pPr>
              <w:spacing w:line="240" w:lineRule="auto"/>
              <w:rPr>
                <w:b/>
                <w:szCs w:val="18"/>
              </w:rPr>
            </w:pPr>
            <w:r w:rsidRPr="00CA2EC8">
              <w:rPr>
                <w:b/>
                <w:szCs w:val="18"/>
              </w:rPr>
              <w:t>Remarks</w:t>
            </w:r>
          </w:p>
        </w:tc>
      </w:tr>
      <w:tr w:rsidR="007A72BF" w:rsidRPr="00CA2EC8" w14:paraId="0258B3DD" w14:textId="77777777" w:rsidTr="007A72BF">
        <w:trPr>
          <w:tblHeader/>
        </w:trPr>
        <w:tc>
          <w:tcPr>
            <w:tcW w:w="359" w:type="dxa"/>
          </w:tcPr>
          <w:p w14:paraId="345E9AA4" w14:textId="57CA30A9" w:rsidR="007A72BF" w:rsidRPr="00CA2EC8" w:rsidRDefault="007A72BF" w:rsidP="00EE0644">
            <w:pPr>
              <w:spacing w:line="240" w:lineRule="auto"/>
              <w:rPr>
                <w:szCs w:val="18"/>
              </w:rPr>
            </w:pPr>
            <w:r w:rsidRPr="00CA2EC8">
              <w:rPr>
                <w:szCs w:val="18"/>
              </w:rPr>
              <w:t>1</w:t>
            </w:r>
          </w:p>
        </w:tc>
        <w:tc>
          <w:tcPr>
            <w:tcW w:w="1720" w:type="dxa"/>
          </w:tcPr>
          <w:p w14:paraId="2C5F48F1" w14:textId="6AC1E700" w:rsidR="007A72BF" w:rsidRPr="00CA2EC8" w:rsidRDefault="007A72BF" w:rsidP="00EE0644">
            <w:pPr>
              <w:spacing w:line="240" w:lineRule="auto"/>
              <w:rPr>
                <w:szCs w:val="18"/>
              </w:rPr>
            </w:pPr>
            <w:r w:rsidRPr="00CA2EC8">
              <w:rPr>
                <w:szCs w:val="18"/>
              </w:rPr>
              <w:t>Extreme air te</w:t>
            </w:r>
            <w:r w:rsidRPr="00CA2EC8">
              <w:rPr>
                <w:szCs w:val="18"/>
              </w:rPr>
              <w:t>m</w:t>
            </w:r>
            <w:r w:rsidRPr="00CA2EC8">
              <w:rPr>
                <w:szCs w:val="18"/>
              </w:rPr>
              <w:t>peratures</w:t>
            </w:r>
          </w:p>
        </w:tc>
        <w:tc>
          <w:tcPr>
            <w:tcW w:w="983" w:type="dxa"/>
          </w:tcPr>
          <w:p w14:paraId="5E7E0457" w14:textId="147BDDB4" w:rsidR="007A72BF" w:rsidRPr="00CA2EC8" w:rsidRDefault="007A72BF" w:rsidP="00EE0644">
            <w:pPr>
              <w:spacing w:line="240" w:lineRule="auto"/>
              <w:rPr>
                <w:szCs w:val="18"/>
              </w:rPr>
            </w:pPr>
            <w:r w:rsidRPr="00CA2EC8">
              <w:rPr>
                <w:szCs w:val="18"/>
              </w:rPr>
              <w:t>Slow</w:t>
            </w:r>
          </w:p>
        </w:tc>
        <w:tc>
          <w:tcPr>
            <w:tcW w:w="5977" w:type="dxa"/>
          </w:tcPr>
          <w:p w14:paraId="1AD5CE8E" w14:textId="6E9C50FD" w:rsidR="007A72BF" w:rsidRPr="00CA2EC8" w:rsidRDefault="007A72BF" w:rsidP="00EE0644">
            <w:pPr>
              <w:spacing w:line="240" w:lineRule="auto"/>
              <w:rPr>
                <w:szCs w:val="18"/>
              </w:rPr>
            </w:pPr>
            <w:r w:rsidRPr="00CA2EC8">
              <w:rPr>
                <w:szCs w:val="18"/>
              </w:rPr>
              <w:t>At low air temperature, major concern is risk of freezing of piping used for process measurements that could lead to inaccurate values to the reactor protection system. Similarly manual measures are used for low temperature alarm in the ventilation system to avoid the comp</w:t>
            </w:r>
            <w:r w:rsidRPr="00CA2EC8">
              <w:rPr>
                <w:szCs w:val="18"/>
              </w:rPr>
              <w:t>o</w:t>
            </w:r>
            <w:r w:rsidRPr="00CA2EC8">
              <w:rPr>
                <w:szCs w:val="18"/>
              </w:rPr>
              <w:t>nent(s) freezing risk.</w:t>
            </w:r>
          </w:p>
          <w:p w14:paraId="23795FB0" w14:textId="56F6660D" w:rsidR="007A72BF" w:rsidRPr="00CA2EC8" w:rsidRDefault="007A72BF" w:rsidP="00EE0644">
            <w:pPr>
              <w:spacing w:line="240" w:lineRule="auto"/>
              <w:rPr>
                <w:szCs w:val="18"/>
              </w:rPr>
            </w:pPr>
            <w:r w:rsidRPr="00CA2EC8">
              <w:rPr>
                <w:szCs w:val="18"/>
              </w:rPr>
              <w:t>In case of high air temperature exceeding dimensional values, accor</w:t>
            </w:r>
            <w:r w:rsidRPr="00CA2EC8">
              <w:rPr>
                <w:szCs w:val="18"/>
              </w:rPr>
              <w:t>d</w:t>
            </w:r>
            <w:r w:rsidRPr="00CA2EC8">
              <w:rPr>
                <w:szCs w:val="18"/>
              </w:rPr>
              <w:t xml:space="preserve">ing to engineering judgment this can only cause accelerated ageing of the equipment concerned and not instant malfunctioning </w:t>
            </w:r>
            <w:r w:rsidRPr="00CA2EC8">
              <w:rPr>
                <w:szCs w:val="18"/>
              </w:rPr>
              <w:fldChar w:fldCharType="begin"/>
            </w:r>
            <w:r w:rsidRPr="00CA2EC8">
              <w:rPr>
                <w:szCs w:val="18"/>
              </w:rPr>
              <w:instrText xml:space="preserve"> REF _Ref449530840 \r \h </w:instrText>
            </w:r>
            <w:r w:rsidRPr="00CA2EC8">
              <w:rPr>
                <w:szCs w:val="18"/>
              </w:rPr>
            </w:r>
            <w:r w:rsidRPr="00CA2EC8">
              <w:rPr>
                <w:szCs w:val="18"/>
              </w:rPr>
              <w:fldChar w:fldCharType="separate"/>
            </w:r>
            <w:r w:rsidR="006672E4">
              <w:rPr>
                <w:szCs w:val="18"/>
              </w:rPr>
              <w:t>[G]</w:t>
            </w:r>
            <w:r w:rsidRPr="00CA2EC8">
              <w:rPr>
                <w:szCs w:val="18"/>
              </w:rPr>
              <w:fldChar w:fldCharType="end"/>
            </w:r>
            <w:r w:rsidRPr="00CA2EC8">
              <w:rPr>
                <w:szCs w:val="18"/>
              </w:rPr>
              <w:t>.</w:t>
            </w:r>
          </w:p>
        </w:tc>
      </w:tr>
      <w:tr w:rsidR="007A72BF" w:rsidRPr="00CA2EC8" w14:paraId="214EBFCE" w14:textId="77777777" w:rsidTr="007A72BF">
        <w:trPr>
          <w:tblHeader/>
        </w:trPr>
        <w:tc>
          <w:tcPr>
            <w:tcW w:w="359" w:type="dxa"/>
          </w:tcPr>
          <w:p w14:paraId="1FF8DF5B" w14:textId="410EC90B" w:rsidR="007A72BF" w:rsidRPr="00CA2EC8" w:rsidRDefault="007A72BF" w:rsidP="00EE0644">
            <w:pPr>
              <w:spacing w:line="240" w:lineRule="auto"/>
              <w:rPr>
                <w:szCs w:val="18"/>
              </w:rPr>
            </w:pPr>
            <w:r w:rsidRPr="00CA2EC8">
              <w:rPr>
                <w:szCs w:val="18"/>
              </w:rPr>
              <w:t>2</w:t>
            </w:r>
          </w:p>
        </w:tc>
        <w:tc>
          <w:tcPr>
            <w:tcW w:w="1720" w:type="dxa"/>
          </w:tcPr>
          <w:p w14:paraId="299D7723" w14:textId="09DC7A09" w:rsidR="007A72BF" w:rsidRPr="00CA2EC8" w:rsidRDefault="007A72BF" w:rsidP="00EE0644">
            <w:pPr>
              <w:spacing w:line="240" w:lineRule="auto"/>
              <w:rPr>
                <w:szCs w:val="18"/>
              </w:rPr>
            </w:pPr>
            <w:r w:rsidRPr="00CA2EC8">
              <w:rPr>
                <w:szCs w:val="18"/>
              </w:rPr>
              <w:t>High seawater temperature</w:t>
            </w:r>
          </w:p>
        </w:tc>
        <w:tc>
          <w:tcPr>
            <w:tcW w:w="983" w:type="dxa"/>
          </w:tcPr>
          <w:p w14:paraId="18F0325D" w14:textId="078A36CE" w:rsidR="007A72BF" w:rsidRPr="00CA2EC8" w:rsidRDefault="007A72BF" w:rsidP="00EE0644">
            <w:pPr>
              <w:spacing w:line="240" w:lineRule="auto"/>
              <w:rPr>
                <w:szCs w:val="18"/>
              </w:rPr>
            </w:pPr>
            <w:r w:rsidRPr="00CA2EC8">
              <w:rPr>
                <w:szCs w:val="18"/>
              </w:rPr>
              <w:t>Slow</w:t>
            </w:r>
          </w:p>
        </w:tc>
        <w:tc>
          <w:tcPr>
            <w:tcW w:w="5977" w:type="dxa"/>
          </w:tcPr>
          <w:p w14:paraId="51C8D98C" w14:textId="491D937C" w:rsidR="007A72BF" w:rsidRPr="00CA2EC8" w:rsidRDefault="007A72BF" w:rsidP="00EE0644">
            <w:pPr>
              <w:spacing w:line="240" w:lineRule="auto"/>
              <w:rPr>
                <w:szCs w:val="18"/>
              </w:rPr>
            </w:pPr>
            <w:r w:rsidRPr="00CA2EC8">
              <w:rPr>
                <w:szCs w:val="18"/>
              </w:rPr>
              <w:t>The procedures to reduce the reactor power and to shut down the reactor at sea water temperatures around +25°C are used. After shu</w:t>
            </w:r>
            <w:r w:rsidRPr="00CA2EC8">
              <w:rPr>
                <w:szCs w:val="18"/>
              </w:rPr>
              <w:t>t</w:t>
            </w:r>
            <w:r w:rsidRPr="00CA2EC8">
              <w:rPr>
                <w:szCs w:val="18"/>
              </w:rPr>
              <w:t>down, no shortfalls for the reactor are expected.</w:t>
            </w:r>
          </w:p>
        </w:tc>
      </w:tr>
      <w:tr w:rsidR="007A72BF" w:rsidRPr="00CA2EC8" w14:paraId="304F9D1F" w14:textId="77777777" w:rsidTr="007A72BF">
        <w:trPr>
          <w:tblHeader/>
        </w:trPr>
        <w:tc>
          <w:tcPr>
            <w:tcW w:w="359" w:type="dxa"/>
          </w:tcPr>
          <w:p w14:paraId="6521038C" w14:textId="3E69238D" w:rsidR="007A72BF" w:rsidRPr="00CA2EC8" w:rsidRDefault="007A72BF" w:rsidP="00EE0644">
            <w:pPr>
              <w:spacing w:line="240" w:lineRule="auto"/>
              <w:rPr>
                <w:szCs w:val="18"/>
              </w:rPr>
            </w:pPr>
            <w:r w:rsidRPr="00CA2EC8">
              <w:rPr>
                <w:szCs w:val="18"/>
              </w:rPr>
              <w:t>3</w:t>
            </w:r>
          </w:p>
        </w:tc>
        <w:tc>
          <w:tcPr>
            <w:tcW w:w="1720" w:type="dxa"/>
          </w:tcPr>
          <w:p w14:paraId="3E91F72A" w14:textId="0F44BA0D" w:rsidR="007A72BF" w:rsidRPr="00CA2EC8" w:rsidRDefault="007A72BF" w:rsidP="00EE0644">
            <w:pPr>
              <w:spacing w:line="240" w:lineRule="auto"/>
              <w:rPr>
                <w:szCs w:val="18"/>
              </w:rPr>
            </w:pPr>
            <w:r w:rsidRPr="00CA2EC8">
              <w:rPr>
                <w:szCs w:val="18"/>
              </w:rPr>
              <w:t>Extreme rainfall and snowfall</w:t>
            </w:r>
          </w:p>
        </w:tc>
        <w:tc>
          <w:tcPr>
            <w:tcW w:w="983" w:type="dxa"/>
          </w:tcPr>
          <w:p w14:paraId="00C3CFEB" w14:textId="087800B2" w:rsidR="007A72BF" w:rsidRPr="00CA2EC8" w:rsidRDefault="007A72BF" w:rsidP="00EE0644">
            <w:pPr>
              <w:spacing w:line="240" w:lineRule="auto"/>
              <w:rPr>
                <w:szCs w:val="18"/>
              </w:rPr>
            </w:pPr>
            <w:r w:rsidRPr="00CA2EC8">
              <w:rPr>
                <w:szCs w:val="18"/>
              </w:rPr>
              <w:t>Slow</w:t>
            </w:r>
          </w:p>
        </w:tc>
        <w:tc>
          <w:tcPr>
            <w:tcW w:w="5977" w:type="dxa"/>
          </w:tcPr>
          <w:p w14:paraId="730C0CAF" w14:textId="609314E9" w:rsidR="007A72BF" w:rsidRPr="00CA2EC8" w:rsidRDefault="007A72BF" w:rsidP="00EE0644">
            <w:pPr>
              <w:spacing w:line="240" w:lineRule="auto"/>
              <w:rPr>
                <w:szCs w:val="18"/>
              </w:rPr>
            </w:pPr>
            <w:r w:rsidRPr="00CA2EC8">
              <w:rPr>
                <w:szCs w:val="18"/>
              </w:rPr>
              <w:t>If the ordinary equipment fails to operate as designed and there is time to take manual steps, then extreme rainfall and snowfall are considered as slow events.</w:t>
            </w:r>
          </w:p>
        </w:tc>
      </w:tr>
      <w:tr w:rsidR="007A72BF" w:rsidRPr="00CA2EC8" w14:paraId="0A901687" w14:textId="77777777" w:rsidTr="007A72BF">
        <w:trPr>
          <w:tblHeader/>
        </w:trPr>
        <w:tc>
          <w:tcPr>
            <w:tcW w:w="359" w:type="dxa"/>
          </w:tcPr>
          <w:p w14:paraId="794B83C0" w14:textId="4A934607" w:rsidR="007A72BF" w:rsidRPr="00CA2EC8" w:rsidRDefault="007A72BF" w:rsidP="00EE0644">
            <w:pPr>
              <w:spacing w:line="240" w:lineRule="auto"/>
              <w:rPr>
                <w:szCs w:val="18"/>
              </w:rPr>
            </w:pPr>
            <w:r w:rsidRPr="00CA2EC8">
              <w:rPr>
                <w:szCs w:val="18"/>
              </w:rPr>
              <w:t>4</w:t>
            </w:r>
          </w:p>
        </w:tc>
        <w:tc>
          <w:tcPr>
            <w:tcW w:w="1720" w:type="dxa"/>
          </w:tcPr>
          <w:p w14:paraId="610A669E" w14:textId="5664B96E" w:rsidR="007A72BF" w:rsidRPr="00CA2EC8" w:rsidRDefault="007A72BF" w:rsidP="00EE0644">
            <w:pPr>
              <w:spacing w:line="240" w:lineRule="auto"/>
              <w:rPr>
                <w:szCs w:val="18"/>
              </w:rPr>
            </w:pPr>
            <w:r w:rsidRPr="00CA2EC8">
              <w:rPr>
                <w:szCs w:val="18"/>
              </w:rPr>
              <w:t>Heavy snowfall</w:t>
            </w:r>
          </w:p>
        </w:tc>
        <w:tc>
          <w:tcPr>
            <w:tcW w:w="983" w:type="dxa"/>
          </w:tcPr>
          <w:p w14:paraId="670F9DA1" w14:textId="658E762E" w:rsidR="007A72BF" w:rsidRPr="00CA2EC8" w:rsidRDefault="007A72BF" w:rsidP="00EE0644">
            <w:pPr>
              <w:spacing w:line="240" w:lineRule="auto"/>
              <w:rPr>
                <w:szCs w:val="18"/>
              </w:rPr>
            </w:pPr>
            <w:r w:rsidRPr="00CA2EC8">
              <w:rPr>
                <w:szCs w:val="18"/>
              </w:rPr>
              <w:t>-</w:t>
            </w:r>
          </w:p>
        </w:tc>
        <w:tc>
          <w:tcPr>
            <w:tcW w:w="5977" w:type="dxa"/>
          </w:tcPr>
          <w:p w14:paraId="5D1F0859" w14:textId="69379834" w:rsidR="007A72BF" w:rsidRPr="00CA2EC8" w:rsidRDefault="007A72BF" w:rsidP="00EE0644">
            <w:pPr>
              <w:pStyle w:val="p54"/>
              <w:spacing w:before="0" w:beforeAutospacing="0" w:after="0" w:afterAutospacing="0"/>
              <w:textAlignment w:val="baseline"/>
              <w:rPr>
                <w:rFonts w:ascii="Trebuchet MS" w:hAnsi="Trebuchet MS"/>
                <w:sz w:val="18"/>
                <w:szCs w:val="18"/>
                <w:lang w:val="en-GB"/>
              </w:rPr>
            </w:pPr>
            <w:r w:rsidRPr="00CA2EC8">
              <w:rPr>
                <w:rFonts w:ascii="Trebuchet MS" w:hAnsi="Trebuchet MS"/>
                <w:sz w:val="18"/>
                <w:szCs w:val="18"/>
                <w:lang w:val="en-GB"/>
              </w:rPr>
              <w:t>The majority of the buildings are designed to withstand a very inte</w:t>
            </w:r>
            <w:r w:rsidRPr="00CA2EC8">
              <w:rPr>
                <w:rFonts w:ascii="Trebuchet MS" w:hAnsi="Trebuchet MS"/>
                <w:sz w:val="18"/>
                <w:szCs w:val="18"/>
                <w:lang w:val="en-GB"/>
              </w:rPr>
              <w:t>n</w:t>
            </w:r>
            <w:r w:rsidRPr="00CA2EC8">
              <w:rPr>
                <w:rFonts w:ascii="Trebuchet MS" w:hAnsi="Trebuchet MS"/>
                <w:sz w:val="18"/>
                <w:szCs w:val="18"/>
                <w:lang w:val="en-GB"/>
              </w:rPr>
              <w:t>sive snowfall for 1-2 days. The manual measures are considered to avoid the risk of accumulation of snow causing collapse of roofs and damaging safety systems or fuel in the spent fuel pool or other safety importance buildings.</w:t>
            </w:r>
          </w:p>
        </w:tc>
      </w:tr>
      <w:tr w:rsidR="007A72BF" w:rsidRPr="00CA2EC8" w14:paraId="003D672B" w14:textId="77777777" w:rsidTr="007A72BF">
        <w:trPr>
          <w:tblHeader/>
        </w:trPr>
        <w:tc>
          <w:tcPr>
            <w:tcW w:w="359" w:type="dxa"/>
          </w:tcPr>
          <w:p w14:paraId="10B3CCB1" w14:textId="724CA5E5" w:rsidR="007A72BF" w:rsidRPr="00CA2EC8" w:rsidRDefault="007A72BF" w:rsidP="00EE0644">
            <w:pPr>
              <w:spacing w:line="240" w:lineRule="auto"/>
              <w:rPr>
                <w:szCs w:val="18"/>
              </w:rPr>
            </w:pPr>
            <w:r w:rsidRPr="00CA2EC8">
              <w:rPr>
                <w:szCs w:val="18"/>
              </w:rPr>
              <w:t>5</w:t>
            </w:r>
          </w:p>
        </w:tc>
        <w:tc>
          <w:tcPr>
            <w:tcW w:w="1720" w:type="dxa"/>
          </w:tcPr>
          <w:p w14:paraId="5CC055C6" w14:textId="476459FB" w:rsidR="007A72BF" w:rsidRPr="00CA2EC8" w:rsidRDefault="007A72BF" w:rsidP="00EE0644">
            <w:pPr>
              <w:spacing w:line="240" w:lineRule="auto"/>
              <w:rPr>
                <w:szCs w:val="18"/>
              </w:rPr>
            </w:pPr>
            <w:r w:rsidRPr="00CA2EC8">
              <w:rPr>
                <w:szCs w:val="18"/>
              </w:rPr>
              <w:t>Strong winds</w:t>
            </w:r>
          </w:p>
        </w:tc>
        <w:tc>
          <w:tcPr>
            <w:tcW w:w="983" w:type="dxa"/>
          </w:tcPr>
          <w:p w14:paraId="59A784F7" w14:textId="6C7C0EC0" w:rsidR="007A72BF" w:rsidRPr="00CA2EC8" w:rsidRDefault="007A72BF" w:rsidP="00EE0644">
            <w:pPr>
              <w:spacing w:line="240" w:lineRule="auto"/>
              <w:rPr>
                <w:szCs w:val="18"/>
              </w:rPr>
            </w:pPr>
            <w:r w:rsidRPr="00CA2EC8">
              <w:rPr>
                <w:szCs w:val="18"/>
              </w:rPr>
              <w:t>-</w:t>
            </w:r>
          </w:p>
        </w:tc>
        <w:tc>
          <w:tcPr>
            <w:tcW w:w="5977" w:type="dxa"/>
          </w:tcPr>
          <w:p w14:paraId="6FF7607C" w14:textId="0AE560E1" w:rsidR="007A72BF" w:rsidRPr="00CA2EC8" w:rsidRDefault="007A72BF" w:rsidP="00EE0644">
            <w:pPr>
              <w:pStyle w:val="p54"/>
              <w:spacing w:before="0" w:beforeAutospacing="0" w:after="0" w:afterAutospacing="0"/>
              <w:textAlignment w:val="baseline"/>
              <w:rPr>
                <w:rFonts w:ascii="Trebuchet MS" w:hAnsi="Trebuchet MS"/>
                <w:sz w:val="18"/>
                <w:szCs w:val="18"/>
                <w:lang w:val="en-GB"/>
              </w:rPr>
            </w:pPr>
            <w:r w:rsidRPr="00CA2EC8">
              <w:rPr>
                <w:rFonts w:ascii="Trebuchet MS" w:hAnsi="Trebuchet MS"/>
                <w:sz w:val="18"/>
                <w:szCs w:val="18"/>
                <w:lang w:val="en-GB"/>
              </w:rPr>
              <w:t>The Swedish NPPs are designed to withstand against strong winds, however some shortfalls are reported for older plants and preventive measure are considered.</w:t>
            </w:r>
          </w:p>
        </w:tc>
      </w:tr>
      <w:tr w:rsidR="007A72BF" w:rsidRPr="00CA2EC8" w14:paraId="1BFC88F4" w14:textId="77777777" w:rsidTr="007A72BF">
        <w:trPr>
          <w:tblHeader/>
        </w:trPr>
        <w:tc>
          <w:tcPr>
            <w:tcW w:w="359" w:type="dxa"/>
          </w:tcPr>
          <w:p w14:paraId="5A8C34E4" w14:textId="064EFB8C" w:rsidR="007A72BF" w:rsidRPr="00CA2EC8" w:rsidRDefault="007A72BF" w:rsidP="00EE0644">
            <w:pPr>
              <w:spacing w:line="240" w:lineRule="auto"/>
              <w:rPr>
                <w:szCs w:val="18"/>
              </w:rPr>
            </w:pPr>
            <w:r w:rsidRPr="00CA2EC8">
              <w:rPr>
                <w:szCs w:val="18"/>
              </w:rPr>
              <w:t>6</w:t>
            </w:r>
          </w:p>
        </w:tc>
        <w:tc>
          <w:tcPr>
            <w:tcW w:w="1720" w:type="dxa"/>
          </w:tcPr>
          <w:p w14:paraId="4FD5E3B9" w14:textId="2E5A1CFA" w:rsidR="007A72BF" w:rsidRPr="00CA2EC8" w:rsidRDefault="007A72BF" w:rsidP="00EE0644">
            <w:pPr>
              <w:spacing w:line="240" w:lineRule="auto"/>
              <w:rPr>
                <w:szCs w:val="18"/>
              </w:rPr>
            </w:pPr>
            <w:r w:rsidRPr="00CA2EC8">
              <w:rPr>
                <w:szCs w:val="18"/>
              </w:rPr>
              <w:t>Tornado missiles</w:t>
            </w:r>
          </w:p>
        </w:tc>
        <w:tc>
          <w:tcPr>
            <w:tcW w:w="983" w:type="dxa"/>
          </w:tcPr>
          <w:p w14:paraId="5B8E0254" w14:textId="0DF98C8D" w:rsidR="007A72BF" w:rsidRPr="00CA2EC8" w:rsidRDefault="007A72BF" w:rsidP="00EE0644">
            <w:pPr>
              <w:spacing w:line="240" w:lineRule="auto"/>
              <w:rPr>
                <w:szCs w:val="18"/>
              </w:rPr>
            </w:pPr>
            <w:r w:rsidRPr="00CA2EC8">
              <w:rPr>
                <w:szCs w:val="18"/>
              </w:rPr>
              <w:t>-</w:t>
            </w:r>
          </w:p>
        </w:tc>
        <w:tc>
          <w:tcPr>
            <w:tcW w:w="5977" w:type="dxa"/>
          </w:tcPr>
          <w:p w14:paraId="7264B18E" w14:textId="6CB9B60B" w:rsidR="007A72BF" w:rsidRPr="00CA2EC8" w:rsidRDefault="007A72BF" w:rsidP="00EE0644">
            <w:pPr>
              <w:pStyle w:val="p54"/>
              <w:spacing w:before="0" w:beforeAutospacing="0" w:after="0" w:afterAutospacing="0"/>
              <w:textAlignment w:val="baseline"/>
              <w:rPr>
                <w:rFonts w:ascii="Trebuchet MS" w:hAnsi="Trebuchet MS"/>
                <w:sz w:val="18"/>
                <w:szCs w:val="18"/>
                <w:lang w:val="en-GB"/>
              </w:rPr>
            </w:pPr>
            <w:r w:rsidRPr="00CA2EC8">
              <w:rPr>
                <w:rFonts w:ascii="Trebuchet MS" w:hAnsi="Trebuchet MS"/>
                <w:sz w:val="18"/>
                <w:szCs w:val="18"/>
                <w:lang w:val="en-GB"/>
              </w:rPr>
              <w:t>All the licensees have applied the missiles defined in the NRC Regul</w:t>
            </w:r>
            <w:r w:rsidRPr="00CA2EC8">
              <w:rPr>
                <w:rFonts w:ascii="Trebuchet MS" w:hAnsi="Trebuchet MS"/>
                <w:sz w:val="18"/>
                <w:szCs w:val="18"/>
                <w:lang w:val="en-GB"/>
              </w:rPr>
              <w:t>a</w:t>
            </w:r>
            <w:r w:rsidRPr="00CA2EC8">
              <w:rPr>
                <w:rFonts w:ascii="Trebuchet MS" w:hAnsi="Trebuchet MS"/>
                <w:sz w:val="18"/>
                <w:szCs w:val="18"/>
                <w:lang w:val="en-GB"/>
              </w:rPr>
              <w:t xml:space="preserve">tory Guide 1.76. There are some buildings where shortfalls have been reported for the missiles described </w:t>
            </w:r>
            <w:r w:rsidRPr="00CA2EC8">
              <w:rPr>
                <w:rFonts w:ascii="Trebuchet MS" w:hAnsi="Trebuchet MS"/>
                <w:sz w:val="18"/>
                <w:szCs w:val="18"/>
                <w:lang w:val="en-GB"/>
              </w:rPr>
              <w:fldChar w:fldCharType="begin"/>
            </w:r>
            <w:r w:rsidRPr="00CA2EC8">
              <w:rPr>
                <w:rFonts w:ascii="Trebuchet MS" w:hAnsi="Trebuchet MS"/>
                <w:sz w:val="18"/>
                <w:szCs w:val="18"/>
                <w:lang w:val="en-GB"/>
              </w:rPr>
              <w:instrText xml:space="preserve"> REF _Ref449530840 \r \h </w:instrText>
            </w:r>
            <w:r w:rsidRPr="00CA2EC8">
              <w:rPr>
                <w:rFonts w:ascii="Trebuchet MS" w:hAnsi="Trebuchet MS"/>
                <w:sz w:val="18"/>
                <w:szCs w:val="18"/>
                <w:lang w:val="en-GB"/>
              </w:rPr>
            </w:r>
            <w:r w:rsidRPr="00CA2EC8">
              <w:rPr>
                <w:rFonts w:ascii="Trebuchet MS" w:hAnsi="Trebuchet MS"/>
                <w:sz w:val="18"/>
                <w:szCs w:val="18"/>
                <w:lang w:val="en-GB"/>
              </w:rPr>
              <w:fldChar w:fldCharType="separate"/>
            </w:r>
            <w:r w:rsidR="006672E4">
              <w:rPr>
                <w:rFonts w:ascii="Trebuchet MS" w:hAnsi="Trebuchet MS"/>
                <w:sz w:val="18"/>
                <w:szCs w:val="18"/>
                <w:lang w:val="en-GB"/>
              </w:rPr>
              <w:t>[G]</w:t>
            </w:r>
            <w:r w:rsidRPr="00CA2EC8">
              <w:rPr>
                <w:rFonts w:ascii="Trebuchet MS" w:hAnsi="Trebuchet MS"/>
                <w:sz w:val="18"/>
                <w:szCs w:val="18"/>
                <w:lang w:val="en-GB"/>
              </w:rPr>
              <w:fldChar w:fldCharType="end"/>
            </w:r>
            <w:r w:rsidRPr="00CA2EC8">
              <w:rPr>
                <w:rFonts w:ascii="Trebuchet MS" w:hAnsi="Trebuchet MS"/>
                <w:sz w:val="18"/>
                <w:szCs w:val="18"/>
                <w:lang w:val="en-GB"/>
              </w:rPr>
              <w:t>.</w:t>
            </w:r>
          </w:p>
        </w:tc>
      </w:tr>
      <w:tr w:rsidR="007A72BF" w:rsidRPr="00CA2EC8" w14:paraId="3B68473A" w14:textId="77777777" w:rsidTr="007A72BF">
        <w:trPr>
          <w:tblHeader/>
        </w:trPr>
        <w:tc>
          <w:tcPr>
            <w:tcW w:w="359" w:type="dxa"/>
          </w:tcPr>
          <w:p w14:paraId="077E93F7" w14:textId="50E5AE90" w:rsidR="007A72BF" w:rsidRPr="00CA2EC8" w:rsidRDefault="007A72BF" w:rsidP="00EE0644">
            <w:pPr>
              <w:spacing w:line="240" w:lineRule="auto"/>
              <w:rPr>
                <w:szCs w:val="18"/>
              </w:rPr>
            </w:pPr>
            <w:r w:rsidRPr="00CA2EC8">
              <w:rPr>
                <w:szCs w:val="18"/>
              </w:rPr>
              <w:t>7</w:t>
            </w:r>
          </w:p>
        </w:tc>
        <w:tc>
          <w:tcPr>
            <w:tcW w:w="1720" w:type="dxa"/>
          </w:tcPr>
          <w:p w14:paraId="1DFF245A" w14:textId="091F9FC6" w:rsidR="007A72BF" w:rsidRPr="00CA2EC8" w:rsidRDefault="007A72BF" w:rsidP="00EE0644">
            <w:pPr>
              <w:spacing w:line="240" w:lineRule="auto"/>
              <w:rPr>
                <w:szCs w:val="18"/>
              </w:rPr>
            </w:pPr>
            <w:r w:rsidRPr="00CA2EC8">
              <w:rPr>
                <w:szCs w:val="18"/>
              </w:rPr>
              <w:t>Frazil ice fo</w:t>
            </w:r>
            <w:r w:rsidRPr="00CA2EC8">
              <w:rPr>
                <w:szCs w:val="18"/>
              </w:rPr>
              <w:t>r</w:t>
            </w:r>
            <w:r w:rsidRPr="00CA2EC8">
              <w:rPr>
                <w:szCs w:val="18"/>
              </w:rPr>
              <w:t>mation</w:t>
            </w:r>
          </w:p>
        </w:tc>
        <w:tc>
          <w:tcPr>
            <w:tcW w:w="983" w:type="dxa"/>
          </w:tcPr>
          <w:p w14:paraId="60225E52" w14:textId="492CEB46" w:rsidR="007A72BF" w:rsidRPr="00CA2EC8" w:rsidRDefault="007A72BF" w:rsidP="00EE0644">
            <w:pPr>
              <w:spacing w:line="240" w:lineRule="auto"/>
              <w:rPr>
                <w:szCs w:val="18"/>
              </w:rPr>
            </w:pPr>
            <w:r w:rsidRPr="00CA2EC8">
              <w:rPr>
                <w:szCs w:val="18"/>
              </w:rPr>
              <w:t>Fast</w:t>
            </w:r>
          </w:p>
        </w:tc>
        <w:tc>
          <w:tcPr>
            <w:tcW w:w="5977" w:type="dxa"/>
          </w:tcPr>
          <w:p w14:paraId="2BE2EB44" w14:textId="7B3661C0" w:rsidR="007A72BF" w:rsidRPr="00CA2EC8" w:rsidRDefault="007A72BF" w:rsidP="00B86147">
            <w:pPr>
              <w:pStyle w:val="p54"/>
              <w:spacing w:before="0" w:beforeAutospacing="0" w:after="0" w:afterAutospacing="0"/>
              <w:textAlignment w:val="baseline"/>
              <w:rPr>
                <w:rFonts w:ascii="Trebuchet MS" w:hAnsi="Trebuchet MS"/>
                <w:sz w:val="18"/>
                <w:szCs w:val="18"/>
                <w:lang w:val="en-GB"/>
              </w:rPr>
            </w:pPr>
            <w:r w:rsidRPr="00CA2EC8">
              <w:rPr>
                <w:rFonts w:ascii="Trebuchet MS" w:hAnsi="Trebuchet MS"/>
                <w:sz w:val="18"/>
                <w:szCs w:val="18"/>
                <w:lang w:val="en-GB"/>
              </w:rPr>
              <w:t>In the water intake, low sea water temperatures create ice crystals which accumulate on equipment below the surface. The frazil ice formation is unexpected due to recirculation flow in the cooling water canals.</w:t>
            </w:r>
          </w:p>
        </w:tc>
      </w:tr>
    </w:tbl>
    <w:p w14:paraId="33BF7CFF" w14:textId="77777777" w:rsidR="001F28E1" w:rsidRPr="00CA2EC8" w:rsidRDefault="001F28E1" w:rsidP="00BF6230">
      <w:pPr>
        <w:rPr>
          <w:szCs w:val="18"/>
        </w:rPr>
      </w:pPr>
    </w:p>
    <w:p w14:paraId="416F4F3C" w14:textId="10E29DB2" w:rsidR="0022070D" w:rsidRPr="00CA2EC8" w:rsidRDefault="0022070D" w:rsidP="00BF6230">
      <w:pPr>
        <w:rPr>
          <w:szCs w:val="18"/>
        </w:rPr>
      </w:pPr>
      <w:r w:rsidRPr="00CA2EC8">
        <w:rPr>
          <w:szCs w:val="18"/>
        </w:rPr>
        <w:t>The reassessment of external events in views of the Fukushima</w:t>
      </w:r>
      <w:r w:rsidR="00E33F1F">
        <w:rPr>
          <w:szCs w:val="18"/>
        </w:rPr>
        <w:t xml:space="preserve"> Daiichi</w:t>
      </w:r>
      <w:r w:rsidRPr="00CA2EC8">
        <w:rPr>
          <w:szCs w:val="18"/>
        </w:rPr>
        <w:t xml:space="preserve"> accident is performed in Sweden under Nordic PSA group (NPSAG)</w:t>
      </w:r>
      <w:r w:rsidR="001C5388" w:rsidRPr="00CA2EC8">
        <w:rPr>
          <w:szCs w:val="18"/>
        </w:rPr>
        <w:t xml:space="preserve"> project</w:t>
      </w:r>
      <w:r w:rsidRPr="00CA2EC8">
        <w:rPr>
          <w:szCs w:val="18"/>
        </w:rPr>
        <w:t xml:space="preserve"> </w:t>
      </w:r>
      <w:r w:rsidRPr="00CA2EC8">
        <w:rPr>
          <w:szCs w:val="18"/>
        </w:rPr>
        <w:fldChar w:fldCharType="begin"/>
      </w:r>
      <w:r w:rsidRPr="00CA2EC8">
        <w:rPr>
          <w:szCs w:val="18"/>
        </w:rPr>
        <w:instrText xml:space="preserve"> REF _Ref449554737 \r \h </w:instrText>
      </w:r>
      <w:r w:rsidR="00BF6230">
        <w:rPr>
          <w:szCs w:val="18"/>
        </w:rPr>
        <w:instrText xml:space="preserve"> \* MERGEFORMAT </w:instrText>
      </w:r>
      <w:r w:rsidRPr="00CA2EC8">
        <w:rPr>
          <w:szCs w:val="18"/>
        </w:rPr>
      </w:r>
      <w:r w:rsidRPr="00CA2EC8">
        <w:rPr>
          <w:szCs w:val="18"/>
        </w:rPr>
        <w:fldChar w:fldCharType="separate"/>
      </w:r>
      <w:r w:rsidR="006672E4">
        <w:rPr>
          <w:szCs w:val="18"/>
        </w:rPr>
        <w:t>[B]</w:t>
      </w:r>
      <w:r w:rsidRPr="00CA2EC8">
        <w:rPr>
          <w:szCs w:val="18"/>
        </w:rPr>
        <w:fldChar w:fldCharType="end"/>
      </w:r>
      <w:r w:rsidRPr="00CA2EC8">
        <w:rPr>
          <w:szCs w:val="18"/>
        </w:rPr>
        <w:t>.</w:t>
      </w:r>
      <w:r w:rsidR="001C5388" w:rsidRPr="00CA2EC8">
        <w:rPr>
          <w:szCs w:val="18"/>
        </w:rPr>
        <w:t xml:space="preserve"> The reassessment methodology is based on external hazards impact on structures, electric environment and impact on sea water (main heat sink). The extreme weather conditions</w:t>
      </w:r>
      <w:r w:rsidR="00DC0A7A" w:rsidRPr="00CA2EC8">
        <w:rPr>
          <w:szCs w:val="18"/>
        </w:rPr>
        <w:t xml:space="preserve"> (e.g. wind speed, direction and force)</w:t>
      </w:r>
      <w:r w:rsidR="001C5388" w:rsidRPr="00CA2EC8">
        <w:rPr>
          <w:szCs w:val="18"/>
        </w:rPr>
        <w:t xml:space="preserve"> are the most important factors contributing to extreme sea levels for Swedish sites, as shown in below table:</w:t>
      </w:r>
    </w:p>
    <w:p w14:paraId="003CC2D0" w14:textId="271B431C" w:rsidR="001C5388" w:rsidRPr="00CA2EC8" w:rsidRDefault="001C5388" w:rsidP="00DC0A7A">
      <w:pPr>
        <w:jc w:val="center"/>
        <w:rPr>
          <w:szCs w:val="18"/>
        </w:rPr>
      </w:pPr>
      <w:r w:rsidRPr="00CA2EC8">
        <w:rPr>
          <w:noProof/>
          <w:lang w:val="fr-FR"/>
        </w:rPr>
        <w:drawing>
          <wp:inline distT="0" distB="0" distL="0" distR="0" wp14:anchorId="5BEA5154" wp14:editId="6947C1DA">
            <wp:extent cx="4339087" cy="2378517"/>
            <wp:effectExtent l="0" t="0" r="4445" b="3175"/>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
                    <a:stretch>
                      <a:fillRect/>
                    </a:stretch>
                  </pic:blipFill>
                  <pic:spPr>
                    <a:xfrm>
                      <a:off x="0" y="0"/>
                      <a:ext cx="4338649" cy="2378277"/>
                    </a:xfrm>
                    <a:prstGeom prst="rect">
                      <a:avLst/>
                    </a:prstGeom>
                  </pic:spPr>
                </pic:pic>
              </a:graphicData>
            </a:graphic>
          </wp:inline>
        </w:drawing>
      </w:r>
    </w:p>
    <w:p w14:paraId="11D4860C" w14:textId="77777777" w:rsidR="00AD6150" w:rsidRPr="00CA2EC8" w:rsidRDefault="00AD6150" w:rsidP="00DC0A7A">
      <w:pPr>
        <w:jc w:val="center"/>
        <w:rPr>
          <w:szCs w:val="18"/>
        </w:rPr>
      </w:pPr>
    </w:p>
    <w:p w14:paraId="05F97EDB" w14:textId="1F337853" w:rsidR="00273463" w:rsidRPr="00CA2EC8" w:rsidRDefault="00AD6150" w:rsidP="00BF6230">
      <w:pPr>
        <w:rPr>
          <w:rFonts w:eastAsiaTheme="minorHAnsi"/>
          <w:szCs w:val="18"/>
          <w:lang w:eastAsia="en-US"/>
        </w:rPr>
      </w:pPr>
      <w:r w:rsidRPr="00CA2EC8">
        <w:rPr>
          <w:szCs w:val="18"/>
        </w:rPr>
        <w:lastRenderedPageBreak/>
        <w:t>The effect of climate changes are noticed in Baltic sea, however the analyses performed are associated with large uncertainties due to wider range of affecting parameters. Below picture</w:t>
      </w:r>
      <w:r w:rsidR="000D1A47" w:rsidRPr="00CA2EC8">
        <w:rPr>
          <w:szCs w:val="18"/>
        </w:rPr>
        <w:t xml:space="preserve"> </w:t>
      </w:r>
      <w:r w:rsidR="000D1A47" w:rsidRPr="00CA2EC8">
        <w:rPr>
          <w:szCs w:val="18"/>
        </w:rPr>
        <w:fldChar w:fldCharType="begin"/>
      </w:r>
      <w:r w:rsidR="000D1A47" w:rsidRPr="00CA2EC8">
        <w:rPr>
          <w:szCs w:val="18"/>
        </w:rPr>
        <w:instrText xml:space="preserve"> REF _Ref449554737 \r \h </w:instrText>
      </w:r>
      <w:r w:rsidR="00BF6230">
        <w:rPr>
          <w:szCs w:val="18"/>
        </w:rPr>
        <w:instrText xml:space="preserve"> \* MERGEFORMAT </w:instrText>
      </w:r>
      <w:r w:rsidR="000D1A47" w:rsidRPr="00CA2EC8">
        <w:rPr>
          <w:szCs w:val="18"/>
        </w:rPr>
      </w:r>
      <w:r w:rsidR="000D1A47" w:rsidRPr="00CA2EC8">
        <w:rPr>
          <w:szCs w:val="18"/>
        </w:rPr>
        <w:fldChar w:fldCharType="separate"/>
      </w:r>
      <w:r w:rsidR="006672E4">
        <w:rPr>
          <w:szCs w:val="18"/>
        </w:rPr>
        <w:t>[B]</w:t>
      </w:r>
      <w:r w:rsidR="000D1A47" w:rsidRPr="00CA2EC8">
        <w:rPr>
          <w:szCs w:val="18"/>
        </w:rPr>
        <w:fldChar w:fldCharType="end"/>
      </w:r>
      <w:r w:rsidRPr="00CA2EC8">
        <w:rPr>
          <w:szCs w:val="18"/>
        </w:rPr>
        <w:t xml:space="preserve"> shows </w:t>
      </w:r>
      <w:r w:rsidR="000D1A47" w:rsidRPr="00CA2EC8">
        <w:rPr>
          <w:szCs w:val="18"/>
        </w:rPr>
        <w:t>the French ship Caledonia stranded on Bornholm during the devastating storm on 12-13</w:t>
      </w:r>
      <w:r w:rsidR="000D1A47" w:rsidRPr="00CA2EC8">
        <w:rPr>
          <w:szCs w:val="18"/>
          <w:vertAlign w:val="superscript"/>
        </w:rPr>
        <w:t>th</w:t>
      </w:r>
      <w:r w:rsidR="000D1A47" w:rsidRPr="00CA2EC8">
        <w:rPr>
          <w:szCs w:val="18"/>
        </w:rPr>
        <w:t xml:space="preserve"> November 1872. During the storm a rise in water levels 3-4 meters above normal was recorded in the southern Baltic sea.</w:t>
      </w:r>
    </w:p>
    <w:p w14:paraId="1B2297E5" w14:textId="2420B3EB" w:rsidR="00273463" w:rsidRPr="00CA2EC8" w:rsidRDefault="00273463" w:rsidP="00273463">
      <w:pPr>
        <w:autoSpaceDE w:val="0"/>
        <w:autoSpaceDN w:val="0"/>
        <w:adjustRightInd w:val="0"/>
        <w:spacing w:after="0"/>
        <w:jc w:val="left"/>
        <w:rPr>
          <w:rFonts w:eastAsiaTheme="minorHAnsi"/>
          <w:szCs w:val="18"/>
          <w:lang w:eastAsia="en-US"/>
        </w:rPr>
      </w:pPr>
      <w:r w:rsidRPr="00CA2EC8">
        <w:rPr>
          <w:noProof/>
          <w:szCs w:val="18"/>
          <w:lang w:val="fr-FR"/>
        </w:rPr>
        <w:drawing>
          <wp:inline distT="0" distB="0" distL="0" distR="0" wp14:anchorId="61B431B2" wp14:editId="309E0DBF">
            <wp:extent cx="5969000" cy="2917989"/>
            <wp:effectExtent l="0" t="0" r="0" b="0"/>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4">
                      <a:extLst>
                        <a:ext uri="{BEBA8EAE-BF5A-486C-A8C5-ECC9F3942E4B}">
                          <a14:imgProps xmlns:a14="http://schemas.microsoft.com/office/drawing/2010/main">
                            <a14:imgLayer r:embed="rId225">
                              <a14:imgEffect>
                                <a14:saturation sat="0"/>
                              </a14:imgEffect>
                            </a14:imgLayer>
                          </a14:imgProps>
                        </a:ext>
                      </a:extLst>
                    </a:blip>
                    <a:srcRect l="2315" t="22995" r="3407" b="3617"/>
                    <a:stretch/>
                  </pic:blipFill>
                  <pic:spPr bwMode="auto">
                    <a:xfrm>
                      <a:off x="0" y="0"/>
                      <a:ext cx="5986957" cy="2926767"/>
                    </a:xfrm>
                    <a:prstGeom prst="rect">
                      <a:avLst/>
                    </a:prstGeom>
                    <a:ln>
                      <a:noFill/>
                    </a:ln>
                    <a:extLst>
                      <a:ext uri="{53640926-AAD7-44D8-BBD7-CCE9431645EC}">
                        <a14:shadowObscured xmlns:a14="http://schemas.microsoft.com/office/drawing/2010/main"/>
                      </a:ext>
                    </a:extLst>
                  </pic:spPr>
                </pic:pic>
              </a:graphicData>
            </a:graphic>
          </wp:inline>
        </w:drawing>
      </w:r>
    </w:p>
    <w:p w14:paraId="1BEB2353" w14:textId="77777777" w:rsidR="00273463" w:rsidRPr="00CA2EC8" w:rsidRDefault="00273463" w:rsidP="00273463">
      <w:pPr>
        <w:autoSpaceDE w:val="0"/>
        <w:autoSpaceDN w:val="0"/>
        <w:adjustRightInd w:val="0"/>
        <w:spacing w:after="0"/>
        <w:jc w:val="left"/>
        <w:rPr>
          <w:rFonts w:eastAsiaTheme="minorHAnsi"/>
          <w:szCs w:val="18"/>
          <w:lang w:eastAsia="en-US"/>
        </w:rPr>
      </w:pPr>
    </w:p>
    <w:p w14:paraId="0B72A644" w14:textId="40BA183C" w:rsidR="000D1A47" w:rsidRPr="00CA2EC8" w:rsidRDefault="000D1A47" w:rsidP="00BF6230">
      <w:pPr>
        <w:autoSpaceDE w:val="0"/>
        <w:autoSpaceDN w:val="0"/>
        <w:adjustRightInd w:val="0"/>
        <w:spacing w:after="0"/>
        <w:rPr>
          <w:rFonts w:eastAsiaTheme="minorHAnsi"/>
          <w:bCs/>
          <w:szCs w:val="18"/>
          <w:lang w:eastAsia="en-US"/>
        </w:rPr>
      </w:pPr>
      <w:r w:rsidRPr="00CA2EC8">
        <w:rPr>
          <w:rFonts w:eastAsiaTheme="minorHAnsi"/>
          <w:bCs/>
          <w:szCs w:val="18"/>
          <w:lang w:eastAsia="en-US"/>
        </w:rPr>
        <w:t>Followings methodology is used for analysis of multiple external events</w:t>
      </w:r>
      <w:r w:rsidR="002761AF" w:rsidRPr="00CA2EC8">
        <w:rPr>
          <w:rFonts w:eastAsiaTheme="minorHAnsi"/>
          <w:bCs/>
          <w:szCs w:val="18"/>
          <w:lang w:eastAsia="en-US"/>
        </w:rPr>
        <w:t xml:space="preserve"> </w:t>
      </w:r>
      <w:r w:rsidR="002761AF" w:rsidRPr="00CA2EC8">
        <w:rPr>
          <w:rFonts w:eastAsiaTheme="minorHAnsi"/>
          <w:bCs/>
          <w:szCs w:val="18"/>
          <w:lang w:eastAsia="en-US"/>
        </w:rPr>
        <w:fldChar w:fldCharType="begin"/>
      </w:r>
      <w:r w:rsidR="002761AF" w:rsidRPr="00CA2EC8">
        <w:rPr>
          <w:rFonts w:eastAsiaTheme="minorHAnsi"/>
          <w:bCs/>
          <w:szCs w:val="18"/>
          <w:lang w:eastAsia="en-US"/>
        </w:rPr>
        <w:instrText xml:space="preserve"> REF _Ref449554737 \r \h </w:instrText>
      </w:r>
      <w:r w:rsidR="00BF6230">
        <w:rPr>
          <w:rFonts w:eastAsiaTheme="minorHAnsi"/>
          <w:bCs/>
          <w:szCs w:val="18"/>
          <w:lang w:eastAsia="en-US"/>
        </w:rPr>
        <w:instrText xml:space="preserve"> \* MERGEFORMAT </w:instrText>
      </w:r>
      <w:r w:rsidR="002761AF" w:rsidRPr="00CA2EC8">
        <w:rPr>
          <w:rFonts w:eastAsiaTheme="minorHAnsi"/>
          <w:bCs/>
          <w:szCs w:val="18"/>
          <w:lang w:eastAsia="en-US"/>
        </w:rPr>
      </w:r>
      <w:r w:rsidR="002761AF" w:rsidRPr="00CA2EC8">
        <w:rPr>
          <w:rFonts w:eastAsiaTheme="minorHAnsi"/>
          <w:bCs/>
          <w:szCs w:val="18"/>
          <w:lang w:eastAsia="en-US"/>
        </w:rPr>
        <w:fldChar w:fldCharType="separate"/>
      </w:r>
      <w:r w:rsidR="006672E4">
        <w:rPr>
          <w:rFonts w:eastAsiaTheme="minorHAnsi"/>
          <w:bCs/>
          <w:szCs w:val="18"/>
          <w:lang w:eastAsia="en-US"/>
        </w:rPr>
        <w:t>[B]</w:t>
      </w:r>
      <w:r w:rsidR="002761AF" w:rsidRPr="00CA2EC8">
        <w:rPr>
          <w:rFonts w:eastAsiaTheme="minorHAnsi"/>
          <w:bCs/>
          <w:szCs w:val="18"/>
          <w:lang w:eastAsia="en-US"/>
        </w:rPr>
        <w:fldChar w:fldCharType="end"/>
      </w:r>
      <w:r w:rsidRPr="00CA2EC8">
        <w:rPr>
          <w:rFonts w:eastAsiaTheme="minorHAnsi"/>
          <w:bCs/>
          <w:szCs w:val="18"/>
          <w:lang w:eastAsia="en-US"/>
        </w:rPr>
        <w:t>:</w:t>
      </w:r>
    </w:p>
    <w:p w14:paraId="520B94B0" w14:textId="22BE2948" w:rsidR="000D1A47" w:rsidRPr="00CA2EC8" w:rsidRDefault="000D1A47" w:rsidP="00616BC1">
      <w:pPr>
        <w:pStyle w:val="Paragraphedeliste"/>
        <w:numPr>
          <w:ilvl w:val="0"/>
          <w:numId w:val="56"/>
        </w:numPr>
        <w:autoSpaceDE w:val="0"/>
        <w:autoSpaceDN w:val="0"/>
        <w:adjustRightInd w:val="0"/>
        <w:spacing w:after="0"/>
        <w:rPr>
          <w:rFonts w:eastAsiaTheme="minorHAnsi"/>
          <w:bCs/>
          <w:szCs w:val="18"/>
          <w:lang w:eastAsia="en-US"/>
        </w:rPr>
      </w:pPr>
      <w:r w:rsidRPr="00CA2EC8">
        <w:rPr>
          <w:rFonts w:eastAsiaTheme="minorHAnsi"/>
          <w:bCs/>
          <w:szCs w:val="18"/>
          <w:lang w:eastAsia="en-US"/>
        </w:rPr>
        <w:t>Definition of external event</w:t>
      </w:r>
    </w:p>
    <w:p w14:paraId="2D63F6AA" w14:textId="204D6770" w:rsidR="000D1A47" w:rsidRPr="00CA2EC8" w:rsidRDefault="000D1A47" w:rsidP="00616BC1">
      <w:pPr>
        <w:pStyle w:val="Paragraphedeliste"/>
        <w:numPr>
          <w:ilvl w:val="0"/>
          <w:numId w:val="56"/>
        </w:numPr>
        <w:autoSpaceDE w:val="0"/>
        <w:autoSpaceDN w:val="0"/>
        <w:adjustRightInd w:val="0"/>
        <w:spacing w:after="0"/>
        <w:rPr>
          <w:rFonts w:eastAsiaTheme="minorHAnsi"/>
          <w:bCs/>
          <w:szCs w:val="18"/>
          <w:lang w:eastAsia="en-US"/>
        </w:rPr>
      </w:pPr>
      <w:r w:rsidRPr="00CA2EC8">
        <w:rPr>
          <w:rFonts w:eastAsiaTheme="minorHAnsi"/>
          <w:bCs/>
          <w:szCs w:val="18"/>
          <w:lang w:eastAsia="en-US"/>
        </w:rPr>
        <w:t>Screening methodology</w:t>
      </w:r>
    </w:p>
    <w:p w14:paraId="1F640A84" w14:textId="02529017" w:rsidR="000D1A47" w:rsidRPr="00CA2EC8" w:rsidRDefault="000D1A47" w:rsidP="00616BC1">
      <w:pPr>
        <w:pStyle w:val="Paragraphedeliste"/>
        <w:numPr>
          <w:ilvl w:val="1"/>
          <w:numId w:val="56"/>
        </w:numPr>
        <w:autoSpaceDE w:val="0"/>
        <w:autoSpaceDN w:val="0"/>
        <w:adjustRightInd w:val="0"/>
        <w:spacing w:after="0"/>
        <w:rPr>
          <w:rFonts w:eastAsiaTheme="minorHAnsi"/>
          <w:bCs/>
          <w:szCs w:val="18"/>
          <w:lang w:eastAsia="en-US"/>
        </w:rPr>
      </w:pPr>
      <w:r w:rsidRPr="00CA2EC8">
        <w:rPr>
          <w:rFonts w:eastAsiaTheme="minorHAnsi"/>
          <w:szCs w:val="18"/>
        </w:rPr>
        <w:t>I</w:t>
      </w:r>
      <w:r w:rsidR="00273463" w:rsidRPr="00CA2EC8">
        <w:rPr>
          <w:rFonts w:eastAsiaTheme="minorHAnsi"/>
          <w:szCs w:val="18"/>
        </w:rPr>
        <w:t xml:space="preserve">dentification of potentially relevant single external events. </w:t>
      </w:r>
    </w:p>
    <w:p w14:paraId="73C292C7" w14:textId="77777777" w:rsidR="002761AF" w:rsidRPr="00CA2EC8" w:rsidRDefault="002761AF" w:rsidP="00616BC1">
      <w:pPr>
        <w:pStyle w:val="Paragraphedeliste"/>
        <w:numPr>
          <w:ilvl w:val="1"/>
          <w:numId w:val="56"/>
        </w:numPr>
        <w:autoSpaceDE w:val="0"/>
        <w:autoSpaceDN w:val="0"/>
        <w:adjustRightInd w:val="0"/>
        <w:spacing w:after="0"/>
        <w:rPr>
          <w:rFonts w:eastAsiaTheme="minorHAnsi"/>
          <w:bCs/>
          <w:szCs w:val="18"/>
          <w:lang w:eastAsia="en-US"/>
        </w:rPr>
      </w:pPr>
      <w:r w:rsidRPr="00CA2EC8">
        <w:rPr>
          <w:rFonts w:eastAsiaTheme="minorHAnsi"/>
          <w:szCs w:val="18"/>
          <w:lang w:eastAsia="en-US"/>
        </w:rPr>
        <w:t>S</w:t>
      </w:r>
      <w:r w:rsidR="00273463" w:rsidRPr="00CA2EC8">
        <w:rPr>
          <w:rFonts w:eastAsiaTheme="minorHAnsi"/>
          <w:szCs w:val="18"/>
          <w:lang w:eastAsia="en-US"/>
        </w:rPr>
        <w:t xml:space="preserve">creening analysis based </w:t>
      </w:r>
      <w:r w:rsidRPr="00CA2EC8">
        <w:rPr>
          <w:rFonts w:eastAsiaTheme="minorHAnsi"/>
          <w:szCs w:val="18"/>
          <w:lang w:eastAsia="en-US"/>
        </w:rPr>
        <w:t>on</w:t>
      </w:r>
      <w:r w:rsidR="00273463" w:rsidRPr="00CA2EC8">
        <w:rPr>
          <w:rFonts w:eastAsiaTheme="minorHAnsi"/>
          <w:szCs w:val="18"/>
          <w:lang w:eastAsia="en-US"/>
        </w:rPr>
        <w:t xml:space="preserve"> plant's resistance to external events and on retrieval of relevant i</w:t>
      </w:r>
      <w:r w:rsidR="00273463" w:rsidRPr="00CA2EC8">
        <w:rPr>
          <w:rFonts w:eastAsiaTheme="minorHAnsi"/>
          <w:szCs w:val="18"/>
          <w:lang w:eastAsia="en-US"/>
        </w:rPr>
        <w:t>n</w:t>
      </w:r>
      <w:r w:rsidR="00273463" w:rsidRPr="00CA2EC8">
        <w:rPr>
          <w:rFonts w:eastAsiaTheme="minorHAnsi"/>
          <w:szCs w:val="18"/>
          <w:lang w:eastAsia="en-US"/>
        </w:rPr>
        <w:t>formation on both external events and the facility. This includes data, methods and experience relating to external events, or protection against them in the facility.</w:t>
      </w:r>
    </w:p>
    <w:p w14:paraId="5C39DF72" w14:textId="71D3A50A" w:rsidR="00273463" w:rsidRPr="00CA2EC8" w:rsidRDefault="002761AF" w:rsidP="00616BC1">
      <w:pPr>
        <w:pStyle w:val="Paragraphedeliste"/>
        <w:numPr>
          <w:ilvl w:val="1"/>
          <w:numId w:val="56"/>
        </w:numPr>
        <w:autoSpaceDE w:val="0"/>
        <w:autoSpaceDN w:val="0"/>
        <w:adjustRightInd w:val="0"/>
        <w:spacing w:after="0"/>
        <w:rPr>
          <w:rFonts w:eastAsiaTheme="minorHAnsi"/>
          <w:bCs/>
          <w:szCs w:val="18"/>
          <w:lang w:eastAsia="en-US"/>
        </w:rPr>
      </w:pPr>
      <w:r w:rsidRPr="00CA2EC8">
        <w:rPr>
          <w:rFonts w:eastAsiaTheme="minorHAnsi"/>
          <w:szCs w:val="18"/>
          <w:lang w:eastAsia="en-US"/>
        </w:rPr>
        <w:t>System</w:t>
      </w:r>
      <w:r w:rsidR="00273463" w:rsidRPr="00CA2EC8">
        <w:rPr>
          <w:rFonts w:eastAsiaTheme="minorHAnsi"/>
          <w:szCs w:val="18"/>
          <w:lang w:eastAsia="en-US"/>
        </w:rPr>
        <w:t xml:space="preserve"> response to the event, and comparison between the strength of the external event over time and the plant resistance to the event. </w:t>
      </w:r>
    </w:p>
    <w:p w14:paraId="327E1024" w14:textId="77777777" w:rsidR="002761AF" w:rsidRPr="00CA2EC8" w:rsidRDefault="002761AF" w:rsidP="00616BC1">
      <w:pPr>
        <w:pStyle w:val="Paragraphedeliste"/>
        <w:numPr>
          <w:ilvl w:val="1"/>
          <w:numId w:val="56"/>
        </w:numPr>
        <w:autoSpaceDE w:val="0"/>
        <w:autoSpaceDN w:val="0"/>
        <w:adjustRightInd w:val="0"/>
        <w:spacing w:after="0"/>
        <w:rPr>
          <w:rFonts w:eastAsiaTheme="minorHAnsi"/>
          <w:bCs/>
          <w:szCs w:val="18"/>
          <w:lang w:eastAsia="en-US"/>
        </w:rPr>
      </w:pPr>
      <w:r w:rsidRPr="00CA2EC8">
        <w:rPr>
          <w:rFonts w:eastAsiaTheme="minorHAnsi"/>
          <w:szCs w:val="18"/>
          <w:lang w:eastAsia="en-US"/>
        </w:rPr>
        <w:t>S</w:t>
      </w:r>
      <w:r w:rsidR="00273463" w:rsidRPr="00CA2EC8">
        <w:rPr>
          <w:rFonts w:eastAsiaTheme="minorHAnsi"/>
          <w:szCs w:val="18"/>
          <w:lang w:eastAsia="en-US"/>
        </w:rPr>
        <w:t xml:space="preserve">creening criteria are defined for simple and multiple external events. The criteria are applied in the screening analysis to exclude non-relevant external events from further analysis </w:t>
      </w:r>
    </w:p>
    <w:p w14:paraId="69F3BFC0" w14:textId="293E10B8" w:rsidR="00273463" w:rsidRPr="00CA2EC8" w:rsidRDefault="00273463" w:rsidP="00616BC1">
      <w:pPr>
        <w:pStyle w:val="Paragraphedeliste"/>
        <w:numPr>
          <w:ilvl w:val="1"/>
          <w:numId w:val="56"/>
        </w:numPr>
        <w:autoSpaceDE w:val="0"/>
        <w:autoSpaceDN w:val="0"/>
        <w:adjustRightInd w:val="0"/>
        <w:spacing w:after="0"/>
        <w:rPr>
          <w:rFonts w:eastAsiaTheme="minorHAnsi"/>
          <w:bCs/>
          <w:szCs w:val="18"/>
          <w:lang w:eastAsia="en-US"/>
        </w:rPr>
      </w:pPr>
      <w:r w:rsidRPr="00CA2EC8">
        <w:rPr>
          <w:rFonts w:eastAsiaTheme="minorHAnsi"/>
          <w:szCs w:val="18"/>
          <w:lang w:eastAsia="en-US"/>
        </w:rPr>
        <w:t xml:space="preserve">the result from the screening analysis consists of the screening criteria used, the external events that have been excluded and a summary of conclusions and recommendations regarding events that require deeper analysis. </w:t>
      </w:r>
    </w:p>
    <w:p w14:paraId="4E5114BB" w14:textId="30C15915" w:rsidR="00273463" w:rsidRPr="00CA2EC8" w:rsidRDefault="00273463" w:rsidP="00BF6230">
      <w:pPr>
        <w:autoSpaceDE w:val="0"/>
        <w:autoSpaceDN w:val="0"/>
        <w:adjustRightInd w:val="0"/>
        <w:spacing w:after="0"/>
        <w:rPr>
          <w:rFonts w:eastAsiaTheme="minorHAnsi"/>
          <w:szCs w:val="18"/>
          <w:lang w:eastAsia="en-US"/>
        </w:rPr>
      </w:pPr>
      <w:r w:rsidRPr="00CA2EC8">
        <w:rPr>
          <w:rFonts w:eastAsiaTheme="minorHAnsi"/>
          <w:szCs w:val="18"/>
          <w:lang w:eastAsia="en-US"/>
        </w:rPr>
        <w:t xml:space="preserve">For events that require more detailed analysis, timing aspect of the event in relation to the required mitigating functions </w:t>
      </w:r>
      <w:r w:rsidR="002761AF" w:rsidRPr="00CA2EC8">
        <w:rPr>
          <w:rFonts w:eastAsiaTheme="minorHAnsi"/>
          <w:szCs w:val="18"/>
          <w:lang w:eastAsia="en-US"/>
        </w:rPr>
        <w:t xml:space="preserve">is </w:t>
      </w:r>
      <w:r w:rsidRPr="00CA2EC8">
        <w:rPr>
          <w:rFonts w:eastAsiaTheme="minorHAnsi"/>
          <w:szCs w:val="18"/>
          <w:lang w:eastAsia="en-US"/>
        </w:rPr>
        <w:t>evaluated. For each such function, degree of redundancy, separation and diversity are assessed in order to conclude when functions are made unavailable and the possibilities of recovering the failing function.</w:t>
      </w:r>
      <w:r w:rsidR="002761AF" w:rsidRPr="00CA2EC8">
        <w:rPr>
          <w:rFonts w:eastAsiaTheme="minorHAnsi"/>
          <w:szCs w:val="18"/>
          <w:lang w:eastAsia="en-US"/>
        </w:rPr>
        <w:t xml:space="preserve"> </w:t>
      </w:r>
      <w:r w:rsidR="00E50CD0" w:rsidRPr="00CA2EC8">
        <w:rPr>
          <w:rFonts w:eastAsiaTheme="minorHAnsi"/>
          <w:szCs w:val="18"/>
          <w:lang w:eastAsia="en-US"/>
        </w:rPr>
        <w:t xml:space="preserve">In general </w:t>
      </w:r>
      <w:r w:rsidR="002761AF" w:rsidRPr="00CA2EC8">
        <w:rPr>
          <w:rFonts w:eastAsiaTheme="minorHAnsi"/>
          <w:szCs w:val="18"/>
          <w:lang w:eastAsia="en-US"/>
        </w:rPr>
        <w:t>strong wind, tornado</w:t>
      </w:r>
      <w:r w:rsidR="00E50CD0" w:rsidRPr="00CA2EC8">
        <w:rPr>
          <w:rFonts w:eastAsiaTheme="minorHAnsi"/>
          <w:szCs w:val="18"/>
          <w:lang w:eastAsia="en-US"/>
        </w:rPr>
        <w:t>, extreme snow and</w:t>
      </w:r>
      <w:r w:rsidR="002761AF" w:rsidRPr="00CA2EC8">
        <w:rPr>
          <w:rFonts w:eastAsiaTheme="minorHAnsi"/>
          <w:szCs w:val="18"/>
          <w:lang w:eastAsia="en-US"/>
        </w:rPr>
        <w:t xml:space="preserve"> ice storm</w:t>
      </w:r>
      <w:r w:rsidR="00E50CD0" w:rsidRPr="00CA2EC8">
        <w:rPr>
          <w:rFonts w:eastAsiaTheme="minorHAnsi"/>
          <w:szCs w:val="18"/>
          <w:lang w:eastAsia="en-US"/>
        </w:rPr>
        <w:t xml:space="preserve"> are considered for ‘detailed analysis’, however </w:t>
      </w:r>
      <w:r w:rsidR="00B8319E" w:rsidRPr="00CA2EC8">
        <w:rPr>
          <w:rFonts w:eastAsiaTheme="minorHAnsi"/>
          <w:szCs w:val="18"/>
          <w:lang w:eastAsia="en-US"/>
        </w:rPr>
        <w:t xml:space="preserve">for BWR NPPs </w:t>
      </w:r>
      <w:r w:rsidR="00E50CD0" w:rsidRPr="00CA2EC8">
        <w:rPr>
          <w:rFonts w:eastAsiaTheme="minorHAnsi"/>
          <w:szCs w:val="18"/>
          <w:lang w:eastAsia="en-US"/>
        </w:rPr>
        <w:t>these hazards are not leading to any new initiating events in the PSA models and conclusions are drawn that these hazards are covered by existing initiating events, if not screened out earlier.</w:t>
      </w:r>
    </w:p>
    <w:p w14:paraId="2A1E0EC9" w14:textId="3E4098ED" w:rsidR="00314F9F" w:rsidRPr="00CA2EC8" w:rsidRDefault="00314F9F" w:rsidP="00BF6230">
      <w:pPr>
        <w:autoSpaceDE w:val="0"/>
        <w:autoSpaceDN w:val="0"/>
        <w:adjustRightInd w:val="0"/>
        <w:spacing w:after="0"/>
        <w:rPr>
          <w:rFonts w:eastAsiaTheme="minorHAnsi"/>
          <w:szCs w:val="18"/>
          <w:lang w:eastAsia="en-US"/>
        </w:rPr>
      </w:pPr>
      <w:r w:rsidRPr="00CA2EC8">
        <w:rPr>
          <w:rFonts w:eastAsiaTheme="minorHAnsi"/>
          <w:szCs w:val="18"/>
          <w:lang w:eastAsia="en-US"/>
        </w:rPr>
        <w:t xml:space="preserve">For Swedish PWR NPPs </w:t>
      </w:r>
      <w:r w:rsidRPr="00CA2EC8">
        <w:rPr>
          <w:rFonts w:eastAsiaTheme="minorHAnsi"/>
          <w:szCs w:val="18"/>
          <w:lang w:eastAsia="en-US"/>
        </w:rPr>
        <w:fldChar w:fldCharType="begin"/>
      </w:r>
      <w:r w:rsidRPr="00CA2EC8">
        <w:rPr>
          <w:rFonts w:eastAsiaTheme="minorHAnsi"/>
          <w:szCs w:val="18"/>
          <w:lang w:eastAsia="en-US"/>
        </w:rPr>
        <w:instrText xml:space="preserve"> REF _Ref449561006 \r \h </w:instrText>
      </w:r>
      <w:r w:rsidR="00BF6230">
        <w:rPr>
          <w:rFonts w:eastAsiaTheme="minorHAnsi"/>
          <w:szCs w:val="18"/>
          <w:lang w:eastAsia="en-US"/>
        </w:rPr>
        <w:instrText xml:space="preserve"> \* MERGEFORMAT </w:instrText>
      </w:r>
      <w:r w:rsidRPr="00CA2EC8">
        <w:rPr>
          <w:rFonts w:eastAsiaTheme="minorHAnsi"/>
          <w:szCs w:val="18"/>
          <w:lang w:eastAsia="en-US"/>
        </w:rPr>
      </w:r>
      <w:r w:rsidRPr="00CA2EC8">
        <w:rPr>
          <w:rFonts w:eastAsiaTheme="minorHAnsi"/>
          <w:szCs w:val="18"/>
          <w:lang w:eastAsia="en-US"/>
        </w:rPr>
        <w:fldChar w:fldCharType="separate"/>
      </w:r>
      <w:r w:rsidR="006672E4">
        <w:rPr>
          <w:rFonts w:eastAsiaTheme="minorHAnsi"/>
          <w:szCs w:val="18"/>
          <w:lang w:eastAsia="en-US"/>
        </w:rPr>
        <w:t>[I]</w:t>
      </w:r>
      <w:r w:rsidRPr="00CA2EC8">
        <w:rPr>
          <w:rFonts w:eastAsiaTheme="minorHAnsi"/>
          <w:szCs w:val="18"/>
          <w:lang w:eastAsia="en-US"/>
        </w:rPr>
        <w:fldChar w:fldCharType="end"/>
      </w:r>
      <w:r w:rsidRPr="00CA2EC8">
        <w:rPr>
          <w:rFonts w:eastAsiaTheme="minorHAnsi"/>
          <w:szCs w:val="18"/>
          <w:lang w:eastAsia="en-US"/>
        </w:rPr>
        <w:t>, strong winds and extreme snow are considered as single external events and detailed analysis are performed. In additional to single hazards, following multiple external events is identified:</w:t>
      </w:r>
    </w:p>
    <w:p w14:paraId="42AFA29C" w14:textId="047C9733" w:rsidR="00314F9F" w:rsidRPr="00CA2EC8" w:rsidRDefault="00BF6230" w:rsidP="00616BC1">
      <w:pPr>
        <w:pStyle w:val="Paragraphedeliste"/>
        <w:numPr>
          <w:ilvl w:val="0"/>
          <w:numId w:val="57"/>
        </w:numPr>
        <w:autoSpaceDE w:val="0"/>
        <w:autoSpaceDN w:val="0"/>
        <w:adjustRightInd w:val="0"/>
        <w:spacing w:after="0"/>
        <w:rPr>
          <w:rFonts w:eastAsiaTheme="minorHAnsi"/>
          <w:szCs w:val="18"/>
          <w:lang w:eastAsia="en-US"/>
        </w:rPr>
      </w:pPr>
      <w:r>
        <w:rPr>
          <w:rFonts w:eastAsiaTheme="minorHAnsi"/>
          <w:szCs w:val="18"/>
          <w:lang w:eastAsia="en-US"/>
        </w:rPr>
        <w:t>s</w:t>
      </w:r>
      <w:r w:rsidR="00314F9F" w:rsidRPr="00CA2EC8">
        <w:rPr>
          <w:rFonts w:eastAsiaTheme="minorHAnsi"/>
          <w:szCs w:val="18"/>
          <w:lang w:eastAsia="en-US"/>
        </w:rPr>
        <w:t xml:space="preserve">trong winds (causing loss of external grid) and organic material in water (causing loss of </w:t>
      </w:r>
      <w:r w:rsidR="00B8319E" w:rsidRPr="00CA2EC8">
        <w:rPr>
          <w:rFonts w:eastAsiaTheme="minorHAnsi"/>
          <w:szCs w:val="18"/>
          <w:lang w:eastAsia="en-US"/>
        </w:rPr>
        <w:t>ultimate heat sink</w:t>
      </w:r>
      <w:r w:rsidR="00314F9F" w:rsidRPr="00CA2EC8">
        <w:rPr>
          <w:rFonts w:eastAsiaTheme="minorHAnsi"/>
          <w:szCs w:val="18"/>
          <w:lang w:eastAsia="en-US"/>
        </w:rPr>
        <w:t>)</w:t>
      </w:r>
    </w:p>
    <w:p w14:paraId="56909D5C" w14:textId="23E7B7D4" w:rsidR="00B8319E" w:rsidRPr="00CA2EC8" w:rsidRDefault="00BF6230" w:rsidP="00616BC1">
      <w:pPr>
        <w:pStyle w:val="Paragraphedeliste"/>
        <w:numPr>
          <w:ilvl w:val="0"/>
          <w:numId w:val="57"/>
        </w:numPr>
        <w:autoSpaceDE w:val="0"/>
        <w:autoSpaceDN w:val="0"/>
        <w:adjustRightInd w:val="0"/>
        <w:spacing w:after="0"/>
        <w:rPr>
          <w:rFonts w:eastAsiaTheme="minorHAnsi"/>
          <w:szCs w:val="18"/>
          <w:lang w:eastAsia="en-US"/>
        </w:rPr>
      </w:pPr>
      <w:r>
        <w:rPr>
          <w:rFonts w:eastAsiaTheme="minorHAnsi"/>
          <w:szCs w:val="18"/>
          <w:lang w:eastAsia="en-US"/>
        </w:rPr>
        <w:t>s</w:t>
      </w:r>
      <w:r w:rsidR="00B8319E" w:rsidRPr="00CA2EC8">
        <w:rPr>
          <w:rFonts w:eastAsiaTheme="minorHAnsi"/>
          <w:szCs w:val="18"/>
          <w:lang w:eastAsia="en-US"/>
        </w:rPr>
        <w:t>trong winds (causing loss of external grid) and extreme snow (causing loss of ventilation).</w:t>
      </w:r>
    </w:p>
    <w:p w14:paraId="68EEC5E8" w14:textId="4F37A1DA" w:rsidR="00B8319E" w:rsidRPr="00CA2EC8" w:rsidRDefault="00B8319E" w:rsidP="00BF6230">
      <w:pPr>
        <w:autoSpaceDE w:val="0"/>
        <w:autoSpaceDN w:val="0"/>
        <w:adjustRightInd w:val="0"/>
        <w:spacing w:before="240"/>
        <w:rPr>
          <w:rFonts w:eastAsiaTheme="minorHAnsi"/>
          <w:b/>
          <w:szCs w:val="18"/>
          <w:u w:val="single"/>
          <w:lang w:eastAsia="en-US"/>
        </w:rPr>
      </w:pPr>
      <w:r w:rsidRPr="00CA2EC8">
        <w:rPr>
          <w:rFonts w:eastAsiaTheme="minorHAnsi"/>
          <w:b/>
          <w:szCs w:val="18"/>
          <w:u w:val="single"/>
          <w:lang w:eastAsia="en-US"/>
        </w:rPr>
        <w:lastRenderedPageBreak/>
        <w:t xml:space="preserve">Strong winds </w:t>
      </w:r>
      <w:r w:rsidRPr="00CA2EC8">
        <w:rPr>
          <w:rFonts w:eastAsiaTheme="minorHAnsi"/>
          <w:b/>
          <w:szCs w:val="18"/>
          <w:u w:val="single"/>
          <w:lang w:eastAsia="en-US"/>
        </w:rPr>
        <w:fldChar w:fldCharType="begin"/>
      </w:r>
      <w:r w:rsidRPr="00CA2EC8">
        <w:rPr>
          <w:rFonts w:eastAsiaTheme="minorHAnsi"/>
          <w:b/>
          <w:szCs w:val="18"/>
          <w:u w:val="single"/>
          <w:lang w:eastAsia="en-US"/>
        </w:rPr>
        <w:instrText xml:space="preserve"> REF _Ref449561006 \r \h </w:instrText>
      </w:r>
      <w:r w:rsidR="00BF6230">
        <w:rPr>
          <w:rFonts w:eastAsiaTheme="minorHAnsi"/>
          <w:b/>
          <w:szCs w:val="18"/>
          <w:u w:val="single"/>
          <w:lang w:eastAsia="en-US"/>
        </w:rPr>
        <w:instrText xml:space="preserve"> \* MERGEFORMAT </w:instrText>
      </w:r>
      <w:r w:rsidRPr="00CA2EC8">
        <w:rPr>
          <w:rFonts w:eastAsiaTheme="minorHAnsi"/>
          <w:b/>
          <w:szCs w:val="18"/>
          <w:u w:val="single"/>
          <w:lang w:eastAsia="en-US"/>
        </w:rPr>
      </w:r>
      <w:r w:rsidRPr="00CA2EC8">
        <w:rPr>
          <w:rFonts w:eastAsiaTheme="minorHAnsi"/>
          <w:b/>
          <w:szCs w:val="18"/>
          <w:u w:val="single"/>
          <w:lang w:eastAsia="en-US"/>
        </w:rPr>
        <w:fldChar w:fldCharType="separate"/>
      </w:r>
      <w:r w:rsidR="006672E4">
        <w:rPr>
          <w:rFonts w:eastAsiaTheme="minorHAnsi"/>
          <w:b/>
          <w:szCs w:val="18"/>
          <w:u w:val="single"/>
          <w:lang w:eastAsia="en-US"/>
        </w:rPr>
        <w:t>[I]</w:t>
      </w:r>
      <w:r w:rsidRPr="00CA2EC8">
        <w:rPr>
          <w:rFonts w:eastAsiaTheme="minorHAnsi"/>
          <w:b/>
          <w:szCs w:val="18"/>
          <w:u w:val="single"/>
          <w:lang w:eastAsia="en-US"/>
        </w:rPr>
        <w:fldChar w:fldCharType="end"/>
      </w:r>
    </w:p>
    <w:p w14:paraId="4FE84F78" w14:textId="709D3650" w:rsidR="00B8319E" w:rsidRPr="00CA2EC8" w:rsidRDefault="00B8319E" w:rsidP="00BF6230">
      <w:pPr>
        <w:autoSpaceDE w:val="0"/>
        <w:autoSpaceDN w:val="0"/>
        <w:adjustRightInd w:val="0"/>
        <w:spacing w:after="0"/>
        <w:rPr>
          <w:szCs w:val="18"/>
          <w:lang w:eastAsia="uk-UA"/>
        </w:rPr>
      </w:pPr>
      <w:r w:rsidRPr="00CA2EC8">
        <w:rPr>
          <w:szCs w:val="18"/>
          <w:lang w:eastAsia="uk-UA"/>
        </w:rPr>
        <w:t>In order to assess the maximum force from strong winds, maximum wind speeds at heights 10 m and 50 m were calculated for very long return periods (up to 10,000 years, but tentative extrapolations to longer return periods were also made). Based on these wind strengths, maximum wind loads on some characteristic buildings and stru</w:t>
      </w:r>
      <w:r w:rsidRPr="00CA2EC8">
        <w:rPr>
          <w:szCs w:val="18"/>
          <w:lang w:eastAsia="uk-UA"/>
        </w:rPr>
        <w:t>c</w:t>
      </w:r>
      <w:r w:rsidRPr="00CA2EC8">
        <w:rPr>
          <w:szCs w:val="18"/>
          <w:lang w:eastAsia="uk-UA"/>
        </w:rPr>
        <w:t>tures were calculated. The maximum wind load on structures, including effects from gusts, was calculated to be between 3.5 and 4.5 kN/m</w:t>
      </w:r>
      <w:r w:rsidRPr="00CA2EC8">
        <w:rPr>
          <w:szCs w:val="18"/>
          <w:vertAlign w:val="superscript"/>
          <w:lang w:eastAsia="uk-UA"/>
        </w:rPr>
        <w:t>2</w:t>
      </w:r>
      <w:r w:rsidRPr="00CA2EC8">
        <w:rPr>
          <w:szCs w:val="18"/>
          <w:lang w:eastAsia="uk-UA"/>
        </w:rPr>
        <w:t>, depending on terrain type. It is concluded that most safety critical buildings are able to handle the maximum load. There are some possible exceptions, including the roof of the diesel building. Ther</w:t>
      </w:r>
      <w:r w:rsidRPr="00CA2EC8">
        <w:rPr>
          <w:szCs w:val="18"/>
          <w:lang w:eastAsia="uk-UA"/>
        </w:rPr>
        <w:t>e</w:t>
      </w:r>
      <w:r w:rsidRPr="00CA2EC8">
        <w:rPr>
          <w:szCs w:val="18"/>
          <w:lang w:eastAsia="uk-UA"/>
        </w:rPr>
        <w:t xml:space="preserve">fore one scenario to be </w:t>
      </w:r>
      <w:r w:rsidR="000A766B" w:rsidRPr="00CA2EC8">
        <w:rPr>
          <w:szCs w:val="18"/>
          <w:lang w:eastAsia="uk-UA"/>
        </w:rPr>
        <w:t>modelled</w:t>
      </w:r>
      <w:r w:rsidRPr="00CA2EC8">
        <w:rPr>
          <w:szCs w:val="18"/>
          <w:lang w:eastAsia="uk-UA"/>
        </w:rPr>
        <w:t xml:space="preserve"> and analyzed in the PSA was defined:</w:t>
      </w:r>
    </w:p>
    <w:p w14:paraId="5E6651D7" w14:textId="1E3D7E8B" w:rsidR="00B8319E" w:rsidRPr="00CA2EC8" w:rsidRDefault="00B8319E" w:rsidP="00616BC1">
      <w:pPr>
        <w:pStyle w:val="Paragraphedeliste"/>
        <w:numPr>
          <w:ilvl w:val="0"/>
          <w:numId w:val="58"/>
        </w:numPr>
        <w:autoSpaceDE w:val="0"/>
        <w:autoSpaceDN w:val="0"/>
        <w:adjustRightInd w:val="0"/>
        <w:spacing w:after="0"/>
        <w:rPr>
          <w:szCs w:val="18"/>
          <w:lang w:eastAsia="uk-UA"/>
        </w:rPr>
      </w:pPr>
      <w:r w:rsidRPr="00CA2EC8">
        <w:rPr>
          <w:szCs w:val="18"/>
          <w:lang w:eastAsia="uk-UA"/>
        </w:rPr>
        <w:t>S01. Strong wind causing: Loss of external grid AND Damage to diesel building</w:t>
      </w:r>
    </w:p>
    <w:p w14:paraId="55DF33AD" w14:textId="2448F54C" w:rsidR="00B8319E" w:rsidRPr="00CA2EC8" w:rsidRDefault="00B8319E" w:rsidP="00BF6230">
      <w:pPr>
        <w:autoSpaceDE w:val="0"/>
        <w:autoSpaceDN w:val="0"/>
        <w:adjustRightInd w:val="0"/>
        <w:spacing w:before="240"/>
        <w:rPr>
          <w:rFonts w:eastAsiaTheme="minorHAnsi"/>
          <w:b/>
          <w:szCs w:val="18"/>
          <w:u w:val="single"/>
          <w:lang w:eastAsia="en-US"/>
        </w:rPr>
      </w:pPr>
      <w:r w:rsidRPr="00CA2EC8">
        <w:rPr>
          <w:rFonts w:eastAsiaTheme="minorHAnsi"/>
          <w:b/>
          <w:szCs w:val="18"/>
          <w:u w:val="single"/>
          <w:lang w:eastAsia="en-US"/>
        </w:rPr>
        <w:t xml:space="preserve">Extreme snow </w:t>
      </w:r>
      <w:r w:rsidRPr="00CA2EC8">
        <w:rPr>
          <w:rFonts w:eastAsiaTheme="minorHAnsi"/>
          <w:b/>
          <w:szCs w:val="18"/>
          <w:u w:val="single"/>
          <w:lang w:eastAsia="en-US"/>
        </w:rPr>
        <w:fldChar w:fldCharType="begin"/>
      </w:r>
      <w:r w:rsidRPr="00CA2EC8">
        <w:rPr>
          <w:rFonts w:eastAsiaTheme="minorHAnsi"/>
          <w:b/>
          <w:szCs w:val="18"/>
          <w:u w:val="single"/>
          <w:lang w:eastAsia="en-US"/>
        </w:rPr>
        <w:instrText xml:space="preserve"> REF _Ref449561006 \r \h </w:instrText>
      </w:r>
      <w:r w:rsidR="00BF6230">
        <w:rPr>
          <w:rFonts w:eastAsiaTheme="minorHAnsi"/>
          <w:b/>
          <w:szCs w:val="18"/>
          <w:u w:val="single"/>
          <w:lang w:eastAsia="en-US"/>
        </w:rPr>
        <w:instrText xml:space="preserve"> \* MERGEFORMAT </w:instrText>
      </w:r>
      <w:r w:rsidRPr="00CA2EC8">
        <w:rPr>
          <w:rFonts w:eastAsiaTheme="minorHAnsi"/>
          <w:b/>
          <w:szCs w:val="18"/>
          <w:u w:val="single"/>
          <w:lang w:eastAsia="en-US"/>
        </w:rPr>
      </w:r>
      <w:r w:rsidRPr="00CA2EC8">
        <w:rPr>
          <w:rFonts w:eastAsiaTheme="minorHAnsi"/>
          <w:b/>
          <w:szCs w:val="18"/>
          <w:u w:val="single"/>
          <w:lang w:eastAsia="en-US"/>
        </w:rPr>
        <w:fldChar w:fldCharType="separate"/>
      </w:r>
      <w:r w:rsidR="006672E4">
        <w:rPr>
          <w:rFonts w:eastAsiaTheme="minorHAnsi"/>
          <w:b/>
          <w:szCs w:val="18"/>
          <w:u w:val="single"/>
          <w:lang w:eastAsia="en-US"/>
        </w:rPr>
        <w:t>[I]</w:t>
      </w:r>
      <w:r w:rsidRPr="00CA2EC8">
        <w:rPr>
          <w:rFonts w:eastAsiaTheme="minorHAnsi"/>
          <w:b/>
          <w:szCs w:val="18"/>
          <w:u w:val="single"/>
          <w:lang w:eastAsia="en-US"/>
        </w:rPr>
        <w:fldChar w:fldCharType="end"/>
      </w:r>
    </w:p>
    <w:p w14:paraId="37512800" w14:textId="0592C371" w:rsidR="00B8319E" w:rsidRPr="00CA2EC8" w:rsidRDefault="00B8319E" w:rsidP="00BF6230">
      <w:pPr>
        <w:autoSpaceDE w:val="0"/>
        <w:autoSpaceDN w:val="0"/>
        <w:adjustRightInd w:val="0"/>
        <w:spacing w:after="0"/>
        <w:rPr>
          <w:szCs w:val="18"/>
          <w:lang w:eastAsia="uk-UA"/>
        </w:rPr>
      </w:pPr>
      <w:r w:rsidRPr="00CA2EC8">
        <w:rPr>
          <w:szCs w:val="18"/>
          <w:lang w:eastAsia="uk-UA"/>
        </w:rPr>
        <w:t>Precipitation for the PWR NPPs site have been compiled and analyzed based on precipitation records. The yearly maxima were analyzed using the Fisher-Tippet 1 method and results presented for return periods up to 10,000 years. The analysis indicates that the maximum precipitation during the winter months is about half that of the summer months. This gives a maximum snowfall per day (24 hours) of about 100 mm, i.e., about 1 meter of snow. This value is also supported by information on extreme snow events in southern Sweden. The corresponding roof load is about 2</w:t>
      </w:r>
      <w:r w:rsidR="00E33F1F">
        <w:rPr>
          <w:szCs w:val="18"/>
          <w:lang w:eastAsia="uk-UA"/>
        </w:rPr>
        <w:t>.</w:t>
      </w:r>
      <w:r w:rsidRPr="00CA2EC8">
        <w:rPr>
          <w:szCs w:val="18"/>
          <w:lang w:eastAsia="uk-UA"/>
        </w:rPr>
        <w:t>4 kN/m</w:t>
      </w:r>
      <w:r w:rsidRPr="00E33F1F">
        <w:rPr>
          <w:szCs w:val="18"/>
          <w:vertAlign w:val="superscript"/>
          <w:lang w:eastAsia="uk-UA"/>
        </w:rPr>
        <w:t>2</w:t>
      </w:r>
      <w:r w:rsidRPr="00CA2EC8">
        <w:rPr>
          <w:szCs w:val="18"/>
          <w:lang w:eastAsia="uk-UA"/>
        </w:rPr>
        <w:t>.</w:t>
      </w:r>
    </w:p>
    <w:p w14:paraId="582C1CCC" w14:textId="0C037A85" w:rsidR="00B8319E" w:rsidRPr="00CA2EC8" w:rsidRDefault="00B8319E" w:rsidP="00BF6230">
      <w:pPr>
        <w:autoSpaceDE w:val="0"/>
        <w:autoSpaceDN w:val="0"/>
        <w:adjustRightInd w:val="0"/>
        <w:spacing w:after="0"/>
        <w:rPr>
          <w:szCs w:val="18"/>
          <w:lang w:eastAsia="uk-UA"/>
        </w:rPr>
      </w:pPr>
      <w:r w:rsidRPr="00CA2EC8">
        <w:rPr>
          <w:szCs w:val="18"/>
          <w:lang w:eastAsia="uk-UA"/>
        </w:rPr>
        <w:t>It is concluded that most safety critical buildings are able to handle the maximum load. There is a possibility of damage to the diesel building due to snow load. This will only give a risk contribution in connection with a plant transient, especially if the transient is due to loss of external grid. As the possibility to lose the external grid in connection with heavy snowfall and/or snow storm cannot be disregarded, the following scenario was defined:</w:t>
      </w:r>
    </w:p>
    <w:p w14:paraId="177F660F" w14:textId="2F59B03A" w:rsidR="00B8319E" w:rsidRPr="00CA2EC8" w:rsidRDefault="00B8319E" w:rsidP="00616BC1">
      <w:pPr>
        <w:pStyle w:val="Paragraphedeliste"/>
        <w:numPr>
          <w:ilvl w:val="0"/>
          <w:numId w:val="58"/>
        </w:numPr>
        <w:autoSpaceDE w:val="0"/>
        <w:autoSpaceDN w:val="0"/>
        <w:adjustRightInd w:val="0"/>
        <w:spacing w:after="0"/>
        <w:rPr>
          <w:rFonts w:eastAsiaTheme="minorHAnsi"/>
          <w:szCs w:val="18"/>
          <w:lang w:eastAsia="en-US"/>
        </w:rPr>
      </w:pPr>
      <w:r w:rsidRPr="00CA2EC8">
        <w:rPr>
          <w:szCs w:val="18"/>
          <w:lang w:eastAsia="uk-UA"/>
        </w:rPr>
        <w:t>S02. Extreme snow causing Loss of external grid AND Damage to diesel building</w:t>
      </w:r>
    </w:p>
    <w:p w14:paraId="1DF6AF1D" w14:textId="058210D3" w:rsidR="00273463" w:rsidRPr="00CA2EC8" w:rsidRDefault="00883B10" w:rsidP="00BF6230">
      <w:pPr>
        <w:spacing w:before="240" w:after="0"/>
        <w:rPr>
          <w:rStyle w:val="Heading1Char"/>
          <w:rFonts w:ascii="Trebuchet MS" w:hAnsi="Trebuchet MS"/>
          <w:b w:val="0"/>
          <w:bCs w:val="0"/>
          <w:kern w:val="0"/>
          <w:sz w:val="18"/>
          <w:szCs w:val="18"/>
          <w:lang w:eastAsia="en-US"/>
        </w:rPr>
      </w:pPr>
      <w:r w:rsidRPr="00CA2EC8">
        <w:rPr>
          <w:rStyle w:val="Heading1Char"/>
          <w:rFonts w:ascii="Trebuchet MS" w:hAnsi="Trebuchet MS"/>
          <w:b w:val="0"/>
          <w:bCs w:val="0"/>
          <w:kern w:val="0"/>
          <w:sz w:val="18"/>
          <w:szCs w:val="18"/>
          <w:lang w:eastAsia="en-US"/>
        </w:rPr>
        <w:t>Similar analyses were performed for the combination of hazards with strong winds.</w:t>
      </w:r>
    </w:p>
    <w:p w14:paraId="6DD708D1" w14:textId="77777777" w:rsidR="00883B10" w:rsidRPr="00CA2EC8" w:rsidRDefault="00883B10" w:rsidP="00EF3433">
      <w:pPr>
        <w:spacing w:after="0"/>
        <w:jc w:val="left"/>
        <w:rPr>
          <w:rStyle w:val="Heading1Char"/>
          <w:rFonts w:ascii="Trebuchet MS" w:hAnsi="Trebuchet MS"/>
          <w:b w:val="0"/>
          <w:bCs w:val="0"/>
          <w:kern w:val="0"/>
          <w:sz w:val="18"/>
          <w:szCs w:val="18"/>
          <w:lang w:eastAsia="en-US"/>
        </w:rPr>
      </w:pPr>
    </w:p>
    <w:p w14:paraId="6FDF1D41" w14:textId="6ED14B16" w:rsidR="00EF3433" w:rsidRPr="00CA2EC8" w:rsidRDefault="00F042A5" w:rsidP="00EF3433">
      <w:pPr>
        <w:spacing w:after="0"/>
        <w:jc w:val="left"/>
        <w:rPr>
          <w:rStyle w:val="Heading1Char"/>
          <w:rFonts w:ascii="Trebuchet MS" w:hAnsi="Trebuchet MS"/>
          <w:bCs w:val="0"/>
          <w:kern w:val="0"/>
          <w:sz w:val="18"/>
          <w:szCs w:val="18"/>
          <w:lang w:eastAsia="en-US"/>
        </w:rPr>
      </w:pPr>
      <w:r w:rsidRPr="00CA2EC8">
        <w:rPr>
          <w:rStyle w:val="Heading1Char"/>
          <w:rFonts w:ascii="Trebuchet MS" w:hAnsi="Trebuchet MS"/>
          <w:bCs w:val="0"/>
          <w:kern w:val="0"/>
          <w:sz w:val="18"/>
          <w:szCs w:val="18"/>
          <w:lang w:eastAsia="en-US"/>
        </w:rPr>
        <w:t xml:space="preserve">List of </w:t>
      </w:r>
      <w:r w:rsidR="00FE715A" w:rsidRPr="00CA2EC8">
        <w:rPr>
          <w:rStyle w:val="Heading1Char"/>
          <w:rFonts w:ascii="Trebuchet MS" w:hAnsi="Trebuchet MS"/>
          <w:bCs w:val="0"/>
          <w:kern w:val="0"/>
          <w:sz w:val="18"/>
          <w:szCs w:val="18"/>
          <w:lang w:eastAsia="en-US"/>
        </w:rPr>
        <w:t>R</w:t>
      </w:r>
      <w:r w:rsidR="00EF3433" w:rsidRPr="00CA2EC8">
        <w:rPr>
          <w:rStyle w:val="Heading1Char"/>
          <w:rFonts w:ascii="Trebuchet MS" w:hAnsi="Trebuchet MS"/>
          <w:bCs w:val="0"/>
          <w:kern w:val="0"/>
          <w:sz w:val="18"/>
          <w:szCs w:val="18"/>
          <w:lang w:eastAsia="en-US"/>
        </w:rPr>
        <w:t>eferences</w:t>
      </w:r>
    </w:p>
    <w:p w14:paraId="07A2FE40" w14:textId="77777777" w:rsidR="00FE715A" w:rsidRPr="00CA2EC8" w:rsidRDefault="00FE715A" w:rsidP="00616BC1">
      <w:pPr>
        <w:pStyle w:val="References"/>
        <w:numPr>
          <w:ilvl w:val="0"/>
          <w:numId w:val="63"/>
        </w:numPr>
        <w:spacing w:after="0" w:line="360" w:lineRule="auto"/>
        <w:rPr>
          <w:b/>
          <w:szCs w:val="18"/>
          <w:u w:val="single"/>
        </w:rPr>
      </w:pPr>
      <w:bookmarkStart w:id="250" w:name="_Ref449529087"/>
      <w:bookmarkStart w:id="251" w:name="_Ref397949938"/>
      <w:r w:rsidRPr="00CA2EC8">
        <w:rPr>
          <w:szCs w:val="18"/>
        </w:rPr>
        <w:t>SSM, Investigation of long-term safety in the Swedish nuclear power industry and measures owing to the accident at Fukushima Dai-ichi, 31-10-2012.</w:t>
      </w:r>
      <w:bookmarkStart w:id="252" w:name="_Ref397949947"/>
      <w:bookmarkEnd w:id="250"/>
      <w:bookmarkEnd w:id="251"/>
    </w:p>
    <w:p w14:paraId="75CA3846" w14:textId="45897DC8" w:rsidR="001F28E1" w:rsidRPr="00CA2EC8" w:rsidRDefault="001F28E1" w:rsidP="00616BC1">
      <w:pPr>
        <w:pStyle w:val="References"/>
        <w:numPr>
          <w:ilvl w:val="0"/>
          <w:numId w:val="63"/>
        </w:numPr>
        <w:spacing w:after="0" w:line="360" w:lineRule="auto"/>
        <w:ind w:left="357" w:hanging="357"/>
        <w:rPr>
          <w:b/>
          <w:szCs w:val="18"/>
          <w:u w:val="single"/>
        </w:rPr>
      </w:pPr>
      <w:bookmarkStart w:id="253" w:name="_Ref449554737"/>
      <w:r w:rsidRPr="00CA2EC8">
        <w:rPr>
          <w:szCs w:val="18"/>
        </w:rPr>
        <w:t>Olofsson F., Knochenhauer M., Öhlin T., Adolfsson Y., Reassessment of external events in view of the Fukushima accident, PSAM 11 Helsinki Finland</w:t>
      </w:r>
      <w:r w:rsidR="00314F9F" w:rsidRPr="00CA2EC8">
        <w:rPr>
          <w:szCs w:val="18"/>
        </w:rPr>
        <w:t>, 2012</w:t>
      </w:r>
      <w:r w:rsidRPr="00CA2EC8">
        <w:rPr>
          <w:szCs w:val="18"/>
        </w:rPr>
        <w:t>.</w:t>
      </w:r>
      <w:bookmarkEnd w:id="253"/>
    </w:p>
    <w:p w14:paraId="69E50963" w14:textId="560939F8" w:rsidR="00FE715A" w:rsidRPr="00CA2EC8" w:rsidRDefault="00FE715A" w:rsidP="00616BC1">
      <w:pPr>
        <w:pStyle w:val="References"/>
        <w:numPr>
          <w:ilvl w:val="0"/>
          <w:numId w:val="63"/>
        </w:numPr>
        <w:spacing w:after="0" w:line="360" w:lineRule="auto"/>
        <w:ind w:left="357" w:hanging="357"/>
        <w:rPr>
          <w:b/>
          <w:szCs w:val="18"/>
          <w:u w:val="single"/>
        </w:rPr>
      </w:pPr>
      <w:r w:rsidRPr="00CA2EC8">
        <w:rPr>
          <w:szCs w:val="18"/>
        </w:rPr>
        <w:t xml:space="preserve">Sweden´s sixth national report under the Convention of Nuclear Safety, Ministry of the Environment, Ds 2013:56, Stockholm 2013. </w:t>
      </w:r>
      <w:bookmarkEnd w:id="252"/>
    </w:p>
    <w:p w14:paraId="594F5414" w14:textId="77777777" w:rsidR="00FE715A" w:rsidRPr="00CA2EC8" w:rsidRDefault="00FE715A" w:rsidP="00616BC1">
      <w:pPr>
        <w:pStyle w:val="References"/>
        <w:numPr>
          <w:ilvl w:val="0"/>
          <w:numId w:val="63"/>
        </w:numPr>
        <w:spacing w:after="0" w:line="360" w:lineRule="auto"/>
        <w:ind w:left="357" w:hanging="357"/>
        <w:rPr>
          <w:b/>
          <w:szCs w:val="18"/>
          <w:u w:val="single"/>
        </w:rPr>
      </w:pPr>
      <w:r w:rsidRPr="00CA2EC8">
        <w:rPr>
          <w:szCs w:val="18"/>
        </w:rPr>
        <w:t>Swedish Radiation Safety Authority (SSM), Swedish action plan for nuclear power plants, Response to ENREG’s request Rev.1, December 2014, Sweden.</w:t>
      </w:r>
    </w:p>
    <w:p w14:paraId="5009555D" w14:textId="77777777" w:rsidR="00FE715A" w:rsidRPr="00CA2EC8" w:rsidRDefault="00FE715A" w:rsidP="00616BC1">
      <w:pPr>
        <w:pStyle w:val="References"/>
        <w:numPr>
          <w:ilvl w:val="0"/>
          <w:numId w:val="63"/>
        </w:numPr>
        <w:spacing w:after="0" w:line="360" w:lineRule="auto"/>
        <w:ind w:left="357" w:hanging="357"/>
        <w:rPr>
          <w:b/>
          <w:szCs w:val="18"/>
          <w:u w:val="single"/>
        </w:rPr>
      </w:pPr>
      <w:r w:rsidRPr="00CA2EC8">
        <w:rPr>
          <w:szCs w:val="18"/>
        </w:rPr>
        <w:t>Ds 2010:30, Regeringskansliet Ministry of the Environment Sweden, Sweden’s 5</w:t>
      </w:r>
      <w:r w:rsidRPr="00CA2EC8">
        <w:rPr>
          <w:szCs w:val="18"/>
          <w:vertAlign w:val="superscript"/>
        </w:rPr>
        <w:t>th</w:t>
      </w:r>
      <w:r w:rsidRPr="00CA2EC8">
        <w:rPr>
          <w:szCs w:val="18"/>
        </w:rPr>
        <w:t xml:space="preserve"> national report under the convention on nuclear safety, 2010 Sweden.</w:t>
      </w:r>
    </w:p>
    <w:p w14:paraId="00B41B2D" w14:textId="77777777" w:rsidR="00FE715A" w:rsidRPr="00CA2EC8" w:rsidRDefault="00FE715A" w:rsidP="00616BC1">
      <w:pPr>
        <w:pStyle w:val="References"/>
        <w:numPr>
          <w:ilvl w:val="0"/>
          <w:numId w:val="63"/>
        </w:numPr>
        <w:spacing w:after="0" w:line="360" w:lineRule="auto"/>
        <w:ind w:left="357" w:hanging="357"/>
        <w:rPr>
          <w:b/>
          <w:szCs w:val="18"/>
          <w:u w:val="single"/>
        </w:rPr>
      </w:pPr>
      <w:r w:rsidRPr="00CA2EC8">
        <w:rPr>
          <w:szCs w:val="18"/>
        </w:rPr>
        <w:t>Oda Becker, Critical review of the Swedish Stress tests reports, September 2012.</w:t>
      </w:r>
    </w:p>
    <w:p w14:paraId="2FAA7E8E" w14:textId="77777777" w:rsidR="00FE715A" w:rsidRPr="00CA2EC8" w:rsidRDefault="00FE715A" w:rsidP="00616BC1">
      <w:pPr>
        <w:pStyle w:val="References"/>
        <w:numPr>
          <w:ilvl w:val="0"/>
          <w:numId w:val="63"/>
        </w:numPr>
        <w:spacing w:after="0" w:line="360" w:lineRule="auto"/>
        <w:ind w:left="357" w:hanging="357"/>
        <w:rPr>
          <w:b/>
          <w:szCs w:val="18"/>
          <w:u w:val="single"/>
        </w:rPr>
      </w:pPr>
      <w:bookmarkStart w:id="254" w:name="_Ref449530840"/>
      <w:r w:rsidRPr="00CA2EC8">
        <w:rPr>
          <w:szCs w:val="18"/>
        </w:rPr>
        <w:t>Ds 2012:18, Sveriges Riksdag, Regeringskansliet Ministry of the Environment Sweden, Convention on nuclear safety 2012 extra ordinary meeting, 2012.</w:t>
      </w:r>
      <w:bookmarkStart w:id="255" w:name="_Ref397949905"/>
      <w:bookmarkEnd w:id="254"/>
    </w:p>
    <w:p w14:paraId="4EED8E5F" w14:textId="549674BC" w:rsidR="00FE715A" w:rsidRPr="00CA2EC8" w:rsidRDefault="00FE715A" w:rsidP="00616BC1">
      <w:pPr>
        <w:pStyle w:val="References"/>
        <w:numPr>
          <w:ilvl w:val="0"/>
          <w:numId w:val="63"/>
        </w:numPr>
        <w:spacing w:after="0" w:line="360" w:lineRule="auto"/>
        <w:ind w:left="357" w:hanging="357"/>
        <w:rPr>
          <w:b/>
          <w:szCs w:val="18"/>
          <w:u w:val="single"/>
        </w:rPr>
      </w:pPr>
      <w:r w:rsidRPr="00CA2EC8">
        <w:rPr>
          <w:szCs w:val="18"/>
        </w:rPr>
        <w:t>Ds 2012:18 Convention on nuclear safety 2012 extra ordinary meeting – The Swedish National Report, Regeringskansliet, Ministry of the Environment.</w:t>
      </w:r>
      <w:bookmarkEnd w:id="255"/>
    </w:p>
    <w:p w14:paraId="1FCDF826" w14:textId="2FCEC310" w:rsidR="00FE715A" w:rsidRDefault="00314F9F" w:rsidP="00616BC1">
      <w:pPr>
        <w:pStyle w:val="References"/>
        <w:numPr>
          <w:ilvl w:val="0"/>
          <w:numId w:val="63"/>
        </w:numPr>
        <w:spacing w:after="0" w:line="360" w:lineRule="auto"/>
        <w:ind w:left="357" w:hanging="357"/>
        <w:rPr>
          <w:rStyle w:val="Heading1Char"/>
          <w:rFonts w:ascii="Trebuchet MS" w:hAnsi="Trebuchet MS"/>
          <w:b w:val="0"/>
          <w:kern w:val="0"/>
          <w:sz w:val="18"/>
          <w:szCs w:val="18"/>
          <w:lang w:eastAsia="en-US"/>
        </w:rPr>
      </w:pPr>
      <w:bookmarkStart w:id="256" w:name="_Ref449561006"/>
      <w:r w:rsidRPr="00CA2EC8">
        <w:rPr>
          <w:szCs w:val="18"/>
        </w:rPr>
        <w:t xml:space="preserve">Knochenhauer M., Blombach J., </w:t>
      </w:r>
      <w:r w:rsidRPr="0051208D">
        <w:rPr>
          <w:szCs w:val="18"/>
        </w:rPr>
        <w:t>Eriksson S.,</w:t>
      </w:r>
      <w:r w:rsidRPr="00CA2EC8">
        <w:rPr>
          <w:rStyle w:val="Heading1Char"/>
          <w:rFonts w:ascii="Trebuchet MS" w:hAnsi="Trebuchet MS"/>
          <w:b w:val="0"/>
          <w:kern w:val="0"/>
          <w:sz w:val="18"/>
          <w:szCs w:val="18"/>
          <w:lang w:eastAsia="en-US"/>
        </w:rPr>
        <w:t xml:space="preserve"> External events PSA for Ringhals 2 PWR, PSAM 8, Louisiana USA, May 14-18, 2006.</w:t>
      </w:r>
      <w:bookmarkEnd w:id="256"/>
    </w:p>
    <w:p w14:paraId="1819095B" w14:textId="77777777" w:rsidR="00FC24B4" w:rsidRDefault="00FC24B4" w:rsidP="00FC24B4">
      <w:pPr>
        <w:pStyle w:val="References"/>
        <w:spacing w:after="0" w:line="360" w:lineRule="auto"/>
        <w:rPr>
          <w:rStyle w:val="Heading1Char"/>
          <w:rFonts w:ascii="Trebuchet MS" w:hAnsi="Trebuchet MS"/>
          <w:b w:val="0"/>
          <w:kern w:val="0"/>
          <w:sz w:val="18"/>
          <w:szCs w:val="18"/>
          <w:lang w:eastAsia="en-US"/>
        </w:rPr>
      </w:pPr>
    </w:p>
    <w:p w14:paraId="5A7CF7F9" w14:textId="629691BE" w:rsidR="00FC24B4" w:rsidRPr="00235D54" w:rsidRDefault="00FC24B4" w:rsidP="00FC24B4">
      <w:pPr>
        <w:pStyle w:val="Titre1"/>
        <w:suppressAutoHyphens/>
        <w:ind w:left="284" w:hanging="284"/>
      </w:pPr>
      <w:bookmarkStart w:id="257" w:name="_Toc470710564"/>
      <w:r w:rsidRPr="0051208D">
        <w:rPr>
          <w:bCs w:val="0"/>
        </w:rPr>
        <w:lastRenderedPageBreak/>
        <w:t xml:space="preserve">APPENDIX </w:t>
      </w:r>
      <w:r>
        <w:rPr>
          <w:bCs w:val="0"/>
        </w:rPr>
        <w:t>3</w:t>
      </w:r>
      <w:r w:rsidRPr="0051208D">
        <w:t xml:space="preserve">. </w:t>
      </w:r>
      <w:r w:rsidRPr="00FD5C9D">
        <w:t xml:space="preserve">Hazard </w:t>
      </w:r>
      <w:r>
        <w:t xml:space="preserve">risk </w:t>
      </w:r>
      <w:r w:rsidRPr="00FD5C9D">
        <w:t>assessment and PSA tools</w:t>
      </w:r>
      <w:bookmarkEnd w:id="257"/>
    </w:p>
    <w:p w14:paraId="0AB2307C" w14:textId="28550B90" w:rsidR="00FC24B4"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RiskSpectrum</w:t>
      </w:r>
      <w:r w:rsidRPr="00FD5C9D">
        <w:rPr>
          <w:rFonts w:ascii="Trebuchet MS" w:hAnsi="Trebuchet MS"/>
          <w:caps/>
          <w:sz w:val="18"/>
          <w:szCs w:val="18"/>
          <w:vertAlign w:val="superscript"/>
          <w:lang w:val="en-GB"/>
        </w:rPr>
        <w:t>®</w:t>
      </w:r>
      <w:r w:rsidRPr="00FD5C9D">
        <w:rPr>
          <w:rFonts w:ascii="Trebuchet MS" w:hAnsi="Trebuchet MS"/>
          <w:sz w:val="18"/>
          <w:szCs w:val="18"/>
          <w:lang w:val="en-GB"/>
        </w:rPr>
        <w:t xml:space="preserve"> HazardLite </w:t>
      </w:r>
      <w:r w:rsidRPr="00FD5C9D">
        <w:rPr>
          <w:rFonts w:ascii="Trebuchet MS" w:hAnsi="Trebuchet MS"/>
          <w:sz w:val="18"/>
          <w:szCs w:val="18"/>
          <w:lang w:val="en-GB"/>
        </w:rPr>
        <w:fldChar w:fldCharType="begin"/>
      </w:r>
      <w:r w:rsidRPr="00FD5C9D">
        <w:rPr>
          <w:rFonts w:ascii="Trebuchet MS" w:hAnsi="Trebuchet MS"/>
          <w:sz w:val="18"/>
          <w:szCs w:val="18"/>
          <w:lang w:val="en-GB"/>
        </w:rPr>
        <w:instrText xml:space="preserve"> REF _Ref449525509 \r \h  \* MERGEFORMAT </w:instrText>
      </w:r>
      <w:r w:rsidRPr="00FD5C9D">
        <w:rPr>
          <w:rFonts w:ascii="Trebuchet MS" w:hAnsi="Trebuchet MS"/>
          <w:sz w:val="18"/>
          <w:szCs w:val="18"/>
          <w:lang w:val="en-GB"/>
        </w:rPr>
      </w:r>
      <w:r w:rsidRPr="00FD5C9D">
        <w:rPr>
          <w:rFonts w:ascii="Trebuchet MS" w:hAnsi="Trebuchet MS"/>
          <w:sz w:val="18"/>
          <w:szCs w:val="18"/>
          <w:lang w:val="en-GB"/>
        </w:rPr>
        <w:fldChar w:fldCharType="separate"/>
      </w:r>
      <w:r w:rsidR="006672E4">
        <w:rPr>
          <w:rFonts w:ascii="Trebuchet MS" w:hAnsi="Trebuchet MS"/>
          <w:sz w:val="18"/>
          <w:szCs w:val="18"/>
          <w:lang w:val="en-GB"/>
        </w:rPr>
        <w:t>[48]</w:t>
      </w:r>
      <w:r w:rsidRPr="00FD5C9D">
        <w:rPr>
          <w:rFonts w:ascii="Trebuchet MS" w:hAnsi="Trebuchet MS"/>
          <w:sz w:val="18"/>
          <w:szCs w:val="18"/>
          <w:lang w:val="en-GB"/>
        </w:rPr>
        <w:fldChar w:fldCharType="end"/>
      </w:r>
      <w:r w:rsidRPr="00FD5C9D">
        <w:rPr>
          <w:rFonts w:ascii="Trebuchet MS" w:hAnsi="Trebuchet MS"/>
          <w:sz w:val="18"/>
          <w:szCs w:val="18"/>
          <w:lang w:val="en-GB"/>
        </w:rPr>
        <w:t xml:space="preserve"> (hereafter called </w:t>
      </w:r>
      <w:r w:rsidRPr="00FD5C9D">
        <w:rPr>
          <w:rFonts w:ascii="Trebuchet MS" w:hAnsi="Trebuchet MS"/>
          <w:b/>
          <w:i/>
          <w:sz w:val="18"/>
          <w:szCs w:val="18"/>
          <w:lang w:val="en-GB"/>
        </w:rPr>
        <w:t>HazardLite</w:t>
      </w:r>
      <w:r w:rsidRPr="00FD5C9D">
        <w:rPr>
          <w:rFonts w:ascii="Trebuchet MS" w:hAnsi="Trebuchet MS"/>
          <w:sz w:val="18"/>
          <w:szCs w:val="18"/>
          <w:lang w:val="en-GB"/>
        </w:rPr>
        <w:t>) is a light tool for assessing hazard risks, e.g. eart</w:t>
      </w:r>
      <w:r w:rsidRPr="00FD5C9D">
        <w:rPr>
          <w:rFonts w:ascii="Trebuchet MS" w:hAnsi="Trebuchet MS"/>
          <w:sz w:val="18"/>
          <w:szCs w:val="18"/>
          <w:lang w:val="en-GB"/>
        </w:rPr>
        <w:t>h</w:t>
      </w:r>
      <w:r w:rsidRPr="00FD5C9D">
        <w:rPr>
          <w:rFonts w:ascii="Trebuchet MS" w:hAnsi="Trebuchet MS"/>
          <w:sz w:val="18"/>
          <w:szCs w:val="18"/>
          <w:lang w:val="en-GB"/>
        </w:rPr>
        <w:t xml:space="preserve">quake, tsunami, extreme weather etc. The input to </w:t>
      </w:r>
      <w:r w:rsidRPr="00FD5C9D">
        <w:rPr>
          <w:rFonts w:ascii="Trebuchet MS" w:hAnsi="Trebuchet MS"/>
          <w:b/>
          <w:i/>
          <w:sz w:val="18"/>
          <w:szCs w:val="18"/>
          <w:lang w:val="en-GB"/>
        </w:rPr>
        <w:t>HazardLite</w:t>
      </w:r>
      <w:r w:rsidRPr="00FD5C9D">
        <w:rPr>
          <w:rFonts w:ascii="Trebuchet MS" w:hAnsi="Trebuchet MS"/>
          <w:sz w:val="18"/>
          <w:szCs w:val="18"/>
          <w:lang w:val="en-GB"/>
        </w:rPr>
        <w:t xml:space="preserve"> includes definition of initiating events ranges, hazard curves and fragilities. The output is an excel workbook containing the results in form of Basic Events. This excel file can be imported into RiskSpectrum</w:t>
      </w:r>
      <w:r w:rsidRPr="00FD5C9D">
        <w:rPr>
          <w:rFonts w:ascii="Trebuchet MS" w:hAnsi="Trebuchet MS"/>
          <w:caps/>
          <w:sz w:val="18"/>
          <w:szCs w:val="18"/>
          <w:vertAlign w:val="superscript"/>
          <w:lang w:val="en-GB"/>
        </w:rPr>
        <w:t>®</w:t>
      </w:r>
      <w:r w:rsidRPr="00FD5C9D">
        <w:rPr>
          <w:rFonts w:ascii="Trebuchet MS" w:hAnsi="Trebuchet MS"/>
          <w:sz w:val="18"/>
          <w:szCs w:val="18"/>
          <w:lang w:val="en-GB"/>
        </w:rPr>
        <w:t xml:space="preserve"> PSA for further analysis. In addition, if the Monte Carlo method is selected in the analysis, a series of text files will also be generated for uncertainty analysis in RiskSpectrum</w:t>
      </w:r>
      <w:r w:rsidRPr="00FD5C9D">
        <w:rPr>
          <w:rFonts w:ascii="Trebuchet MS" w:hAnsi="Trebuchet MS"/>
          <w:caps/>
          <w:sz w:val="18"/>
          <w:szCs w:val="18"/>
          <w:vertAlign w:val="superscript"/>
          <w:lang w:val="en-GB"/>
        </w:rPr>
        <w:t xml:space="preserve">® </w:t>
      </w:r>
      <w:r w:rsidRPr="00FD5C9D">
        <w:rPr>
          <w:rFonts w:ascii="Trebuchet MS" w:hAnsi="Trebuchet MS"/>
          <w:sz w:val="18"/>
          <w:szCs w:val="18"/>
          <w:lang w:val="en-GB"/>
        </w:rPr>
        <w:t>PSA.</w:t>
      </w:r>
    </w:p>
    <w:p w14:paraId="70FAC40F" w14:textId="5258D257" w:rsidR="00FC24B4" w:rsidRPr="00FD5C9D" w:rsidRDefault="00FC24B4" w:rsidP="00FC24B4">
      <w:pPr>
        <w:pStyle w:val="Corpsdetexte"/>
        <w:spacing w:line="360" w:lineRule="auto"/>
        <w:ind w:left="0"/>
        <w:rPr>
          <w:rFonts w:ascii="Trebuchet MS" w:hAnsi="Trebuchet MS"/>
          <w:sz w:val="18"/>
          <w:szCs w:val="18"/>
          <w:lang w:val="en-GB"/>
        </w:rPr>
      </w:pPr>
      <w:r>
        <w:rPr>
          <w:rFonts w:ascii="Trebuchet MS" w:hAnsi="Trebuchet MS"/>
          <w:sz w:val="18"/>
          <w:szCs w:val="18"/>
          <w:lang w:val="en-GB"/>
        </w:rPr>
        <w:t xml:space="preserve">The information in the following section summarizes the technical elements of the </w:t>
      </w:r>
      <w:r w:rsidRPr="00FD5C9D">
        <w:rPr>
          <w:rFonts w:ascii="Trebuchet MS" w:hAnsi="Trebuchet MS"/>
          <w:sz w:val="18"/>
          <w:szCs w:val="18"/>
          <w:lang w:val="en-GB"/>
        </w:rPr>
        <w:t>RiskSpectrum</w:t>
      </w:r>
      <w:r w:rsidRPr="00FD5C9D">
        <w:rPr>
          <w:rFonts w:ascii="Trebuchet MS" w:hAnsi="Trebuchet MS"/>
          <w:caps/>
          <w:sz w:val="18"/>
          <w:szCs w:val="18"/>
          <w:vertAlign w:val="superscript"/>
          <w:lang w:val="en-GB"/>
        </w:rPr>
        <w:t>®</w:t>
      </w:r>
      <w:r w:rsidRPr="00FD5C9D">
        <w:rPr>
          <w:rFonts w:ascii="Trebuchet MS" w:hAnsi="Trebuchet MS"/>
          <w:sz w:val="18"/>
          <w:szCs w:val="18"/>
          <w:lang w:val="en-GB"/>
        </w:rPr>
        <w:t xml:space="preserve"> HazardLite</w:t>
      </w:r>
      <w:r>
        <w:rPr>
          <w:rFonts w:ascii="Trebuchet MS" w:hAnsi="Trebuchet MS"/>
          <w:sz w:val="18"/>
          <w:szCs w:val="18"/>
          <w:lang w:val="en-GB"/>
        </w:rPr>
        <w:t xml:space="preserve"> tool (cf. Section 2 of </w:t>
      </w:r>
      <w:r w:rsidRPr="00FD5C9D">
        <w:rPr>
          <w:rFonts w:ascii="Trebuchet MS" w:hAnsi="Trebuchet MS"/>
          <w:sz w:val="18"/>
          <w:szCs w:val="18"/>
          <w:lang w:val="en-GB"/>
        </w:rPr>
        <w:fldChar w:fldCharType="begin"/>
      </w:r>
      <w:r w:rsidRPr="00FD5C9D">
        <w:rPr>
          <w:rFonts w:ascii="Trebuchet MS" w:hAnsi="Trebuchet MS"/>
          <w:sz w:val="18"/>
          <w:szCs w:val="18"/>
          <w:lang w:val="en-GB"/>
        </w:rPr>
        <w:instrText xml:space="preserve"> REF _Ref449525509 \r \h  \* MERGEFORMAT </w:instrText>
      </w:r>
      <w:r w:rsidRPr="00FD5C9D">
        <w:rPr>
          <w:rFonts w:ascii="Trebuchet MS" w:hAnsi="Trebuchet MS"/>
          <w:sz w:val="18"/>
          <w:szCs w:val="18"/>
          <w:lang w:val="en-GB"/>
        </w:rPr>
      </w:r>
      <w:r w:rsidRPr="00FD5C9D">
        <w:rPr>
          <w:rFonts w:ascii="Trebuchet MS" w:hAnsi="Trebuchet MS"/>
          <w:sz w:val="18"/>
          <w:szCs w:val="18"/>
          <w:lang w:val="en-GB"/>
        </w:rPr>
        <w:fldChar w:fldCharType="separate"/>
      </w:r>
      <w:r w:rsidR="006672E4">
        <w:rPr>
          <w:rFonts w:ascii="Trebuchet MS" w:hAnsi="Trebuchet MS"/>
          <w:sz w:val="18"/>
          <w:szCs w:val="18"/>
          <w:lang w:val="en-GB"/>
        </w:rPr>
        <w:t>[48]</w:t>
      </w:r>
      <w:r w:rsidRPr="00FD5C9D">
        <w:rPr>
          <w:rFonts w:ascii="Trebuchet MS" w:hAnsi="Trebuchet MS"/>
          <w:sz w:val="18"/>
          <w:szCs w:val="18"/>
          <w:lang w:val="en-GB"/>
        </w:rPr>
        <w:fldChar w:fldCharType="end"/>
      </w:r>
      <w:r>
        <w:rPr>
          <w:rFonts w:ascii="Trebuchet MS" w:hAnsi="Trebuchet MS"/>
          <w:sz w:val="18"/>
          <w:szCs w:val="18"/>
          <w:lang w:val="en-GB"/>
        </w:rPr>
        <w:t>). As it is a methodological guidance and not a commercial document, other methodology and tools could be considered and implemented.</w:t>
      </w:r>
    </w:p>
    <w:p w14:paraId="5F406A6F"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A probabilistic safety assessment of an external hazard is different from analysis of internal events e.g. seismic hazards. The differences are mainly that:</w:t>
      </w:r>
    </w:p>
    <w:p w14:paraId="45400F3F" w14:textId="77777777" w:rsidR="00FC24B4" w:rsidRPr="00FD5C9D" w:rsidRDefault="00FC24B4" w:rsidP="00FC24B4">
      <w:pPr>
        <w:pStyle w:val="Corpsdetexte"/>
        <w:numPr>
          <w:ilvl w:val="0"/>
          <w:numId w:val="15"/>
        </w:numPr>
        <w:spacing w:line="360" w:lineRule="auto"/>
        <w:rPr>
          <w:rFonts w:ascii="Trebuchet MS" w:hAnsi="Trebuchet MS"/>
          <w:sz w:val="18"/>
          <w:szCs w:val="18"/>
          <w:lang w:val="en-GB"/>
        </w:rPr>
      </w:pPr>
      <w:r>
        <w:rPr>
          <w:rFonts w:ascii="Trebuchet MS" w:hAnsi="Trebuchet MS"/>
          <w:sz w:val="18"/>
          <w:szCs w:val="18"/>
          <w:lang w:val="en-GB"/>
        </w:rPr>
        <w:t>t</w:t>
      </w:r>
      <w:r w:rsidRPr="00FD5C9D">
        <w:rPr>
          <w:rFonts w:ascii="Trebuchet MS" w:hAnsi="Trebuchet MS"/>
          <w:sz w:val="18"/>
          <w:szCs w:val="18"/>
          <w:lang w:val="en-GB"/>
        </w:rPr>
        <w:t>he hazard (the initiator of the sequence) spans over a continuous range</w:t>
      </w:r>
      <w:r>
        <w:rPr>
          <w:rFonts w:ascii="Trebuchet MS" w:hAnsi="Trebuchet MS"/>
          <w:sz w:val="18"/>
          <w:szCs w:val="18"/>
          <w:lang w:val="en-GB"/>
        </w:rPr>
        <w:t>.</w:t>
      </w:r>
    </w:p>
    <w:p w14:paraId="4595C571" w14:textId="77777777" w:rsidR="00FC24B4" w:rsidRPr="00FD5C9D" w:rsidRDefault="00FC24B4" w:rsidP="00FC24B4">
      <w:pPr>
        <w:pStyle w:val="Corpsdetexte"/>
        <w:numPr>
          <w:ilvl w:val="0"/>
          <w:numId w:val="15"/>
        </w:numPr>
        <w:spacing w:line="360" w:lineRule="auto"/>
        <w:rPr>
          <w:rFonts w:ascii="Trebuchet MS" w:hAnsi="Trebuchet MS"/>
          <w:sz w:val="18"/>
          <w:szCs w:val="18"/>
          <w:lang w:val="en-GB"/>
        </w:rPr>
      </w:pPr>
      <w:r>
        <w:rPr>
          <w:rFonts w:ascii="Trebuchet MS" w:hAnsi="Trebuchet MS"/>
          <w:sz w:val="18"/>
          <w:szCs w:val="18"/>
          <w:lang w:val="en-GB"/>
        </w:rPr>
        <w:t>t</w:t>
      </w:r>
      <w:r w:rsidRPr="00FD5C9D">
        <w:rPr>
          <w:rFonts w:ascii="Trebuchet MS" w:hAnsi="Trebuchet MS"/>
          <w:sz w:val="18"/>
          <w:szCs w:val="18"/>
          <w:lang w:val="en-GB"/>
        </w:rPr>
        <w:t>here is relation between the hazard and the failure of equipment (fragility). The stronger the external hazard e.g. earthquake, the more likely the equipment will fail.</w:t>
      </w:r>
    </w:p>
    <w:p w14:paraId="1DC46CED" w14:textId="77777777" w:rsidR="00FC24B4" w:rsidRPr="00FD5C9D" w:rsidRDefault="00FC24B4" w:rsidP="00FC24B4">
      <w:pPr>
        <w:pStyle w:val="Corpsdetexte"/>
        <w:numPr>
          <w:ilvl w:val="0"/>
          <w:numId w:val="15"/>
        </w:numPr>
        <w:spacing w:line="360" w:lineRule="auto"/>
        <w:rPr>
          <w:rFonts w:ascii="Trebuchet MS" w:hAnsi="Trebuchet MS"/>
          <w:sz w:val="18"/>
          <w:szCs w:val="18"/>
          <w:lang w:val="en-GB"/>
        </w:rPr>
      </w:pPr>
      <w:r>
        <w:rPr>
          <w:rFonts w:ascii="Trebuchet MS" w:hAnsi="Trebuchet MS"/>
          <w:sz w:val="18"/>
          <w:szCs w:val="18"/>
          <w:lang w:val="en-GB"/>
        </w:rPr>
        <w:t>t</w:t>
      </w:r>
      <w:r w:rsidRPr="00FD5C9D">
        <w:rPr>
          <w:rFonts w:ascii="Trebuchet MS" w:hAnsi="Trebuchet MS"/>
          <w:sz w:val="18"/>
          <w:szCs w:val="18"/>
          <w:lang w:val="en-GB"/>
        </w:rPr>
        <w:t>his is relevant also for other types of hazards, e.g. tsunami, extreme weather hazards.</w:t>
      </w:r>
    </w:p>
    <w:p w14:paraId="139370A7"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b/>
          <w:i/>
          <w:iCs/>
          <w:sz w:val="18"/>
          <w:szCs w:val="18"/>
          <w:lang w:val="en-GB"/>
        </w:rPr>
        <w:t>HazardLite</w:t>
      </w:r>
      <w:r w:rsidRPr="00FD5C9D">
        <w:rPr>
          <w:rFonts w:ascii="Trebuchet MS" w:hAnsi="Trebuchet MS"/>
          <w:sz w:val="18"/>
          <w:szCs w:val="18"/>
          <w:lang w:val="en-GB"/>
        </w:rPr>
        <w:t xml:space="preserve"> uses an EXCEL workbook to store the input necessary for fragility calculations of components over discreet ranges of peak ground accelerations, which are considered to be the initiating events. To capture the full uncertainty inherent in our knowledge, families of both hazard curves and fragility curves are used.</w:t>
      </w:r>
    </w:p>
    <w:p w14:paraId="1A55851F"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 xml:space="preserve">To capture the uncertainty of hazard curves, several hazards curves may be entered and each curve is given a probability, or weight, that </w:t>
      </w:r>
      <w:r>
        <w:rPr>
          <w:rFonts w:ascii="Trebuchet MS" w:hAnsi="Trebuchet MS"/>
          <w:sz w:val="18"/>
          <w:szCs w:val="18"/>
          <w:lang w:val="en-GB"/>
        </w:rPr>
        <w:t xml:space="preserve">it is the actual hazard curve. </w:t>
      </w:r>
      <w:r w:rsidRPr="00FD5C9D">
        <w:rPr>
          <w:rFonts w:ascii="Trebuchet MS" w:hAnsi="Trebuchet MS"/>
          <w:sz w:val="18"/>
          <w:szCs w:val="18"/>
          <w:lang w:val="en-GB"/>
        </w:rPr>
        <w:t xml:space="preserve">To capture the uncertainty of the fragility curve for each component, the user must enter the median acceleration where the component is expected to fail (called </w:t>
      </w:r>
      <w:r w:rsidRPr="00FD5C9D">
        <w:rPr>
          <w:rFonts w:ascii="Trebuchet MS" w:hAnsi="Trebuchet MS" w:cs="Times-Roman"/>
          <w:sz w:val="18"/>
          <w:szCs w:val="18"/>
          <w:lang w:val="en-GB"/>
        </w:rPr>
        <w:t>Am</w:t>
      </w:r>
      <w:r w:rsidRPr="00FD5C9D">
        <w:rPr>
          <w:rFonts w:ascii="Trebuchet MS" w:hAnsi="Trebuchet MS"/>
          <w:sz w:val="18"/>
          <w:szCs w:val="18"/>
          <w:lang w:val="en-GB"/>
        </w:rPr>
        <w:t>), the logarithmic standard deviation (called β</w:t>
      </w:r>
      <w:r w:rsidRPr="00FD5C9D">
        <w:rPr>
          <w:rFonts w:ascii="Trebuchet MS" w:hAnsi="Trebuchet MS"/>
          <w:sz w:val="18"/>
          <w:szCs w:val="18"/>
          <w:vertAlign w:val="subscript"/>
          <w:lang w:val="en-GB"/>
        </w:rPr>
        <w:t>R</w:t>
      </w:r>
      <w:r w:rsidRPr="00FD5C9D">
        <w:rPr>
          <w:rFonts w:ascii="Trebuchet MS" w:hAnsi="Trebuchet MS"/>
          <w:sz w:val="18"/>
          <w:szCs w:val="18"/>
          <w:lang w:val="en-GB"/>
        </w:rPr>
        <w:t>) which represents the random variability of the fragility, and the logarithmic standard deviation (called β</w:t>
      </w:r>
      <w:r w:rsidRPr="00FD5C9D">
        <w:rPr>
          <w:rFonts w:ascii="Trebuchet MS" w:hAnsi="Trebuchet MS"/>
          <w:sz w:val="18"/>
          <w:szCs w:val="18"/>
          <w:vertAlign w:val="subscript"/>
          <w:lang w:val="en-GB"/>
        </w:rPr>
        <w:t>U</w:t>
      </w:r>
      <w:r w:rsidRPr="00FD5C9D">
        <w:rPr>
          <w:rFonts w:ascii="Trebuchet MS" w:hAnsi="Trebuchet MS"/>
          <w:sz w:val="18"/>
          <w:szCs w:val="18"/>
          <w:lang w:val="en-GB"/>
        </w:rPr>
        <w:t>) which represents the uncertainty in the actual shape of the fragility curve. Fragility curves are modelled as lognormal probability distributions.</w:t>
      </w:r>
    </w:p>
    <w:p w14:paraId="5DE0B08E"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 xml:space="preserve">The hazard curves (and the fragility curves) are divided into discrete intervals by the analyst. In the PSA model, each of these intervals needs to be represented. </w:t>
      </w:r>
      <w:r w:rsidRPr="00FD5C9D">
        <w:rPr>
          <w:rFonts w:ascii="Trebuchet MS" w:hAnsi="Trebuchet MS"/>
          <w:b/>
          <w:i/>
          <w:sz w:val="18"/>
          <w:szCs w:val="18"/>
          <w:lang w:val="en-GB"/>
        </w:rPr>
        <w:t>HazardLite</w:t>
      </w:r>
      <w:r w:rsidRPr="00FD5C9D">
        <w:rPr>
          <w:rFonts w:ascii="Trebuchet MS" w:hAnsi="Trebuchet MS"/>
          <w:i/>
          <w:sz w:val="18"/>
          <w:szCs w:val="18"/>
          <w:lang w:val="en-GB"/>
        </w:rPr>
        <w:t xml:space="preserve"> </w:t>
      </w:r>
      <w:r w:rsidRPr="00FD5C9D">
        <w:rPr>
          <w:rFonts w:ascii="Trebuchet MS" w:hAnsi="Trebuchet MS"/>
          <w:sz w:val="18"/>
          <w:szCs w:val="18"/>
          <w:lang w:val="en-GB"/>
        </w:rPr>
        <w:t>will generate the input necessary, with regard to hazard frequencies within each interval and fragilities to be used within each interval. These basic events are intended to be used as initiating events (frequency events) and as component failure in the PSA model (normal basic events in the fault tree structure).</w:t>
      </w:r>
    </w:p>
    <w:p w14:paraId="0FE21D91"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 xml:space="preserve">It shall be noticed that fragilities may be grouped and combined. Grouping of equipment is performed to reduce the amount of necessary fragility events and it represents OR-structures of components that need to be treated as fragilities. Combinations may be relevant when several fragility events are found in the same MCS. The reason for this is that the convolution approach used in </w:t>
      </w:r>
      <w:r w:rsidRPr="00FD5C9D">
        <w:rPr>
          <w:rFonts w:ascii="Trebuchet MS" w:hAnsi="Trebuchet MS"/>
          <w:b/>
          <w:i/>
          <w:sz w:val="18"/>
          <w:szCs w:val="18"/>
          <w:lang w:val="en-GB"/>
        </w:rPr>
        <w:t>HazardLite</w:t>
      </w:r>
      <w:r w:rsidRPr="00FD5C9D">
        <w:rPr>
          <w:rFonts w:ascii="Trebuchet MS" w:hAnsi="Trebuchet MS"/>
          <w:sz w:val="18"/>
          <w:szCs w:val="18"/>
          <w:lang w:val="en-GB"/>
        </w:rPr>
        <w:t xml:space="preserve"> is more exact if the convolution is performed for the events together, rather than performing the convolution individually and then combining them in a MCS.</w:t>
      </w:r>
    </w:p>
    <w:p w14:paraId="7094FF51"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 xml:space="preserve">In the quantification, each of the defined intervals is subdivided into a number of sub-intervals. The chosen amount of subintervals is 100 in </w:t>
      </w:r>
      <w:r w:rsidRPr="00FD5C9D">
        <w:rPr>
          <w:rFonts w:ascii="Trebuchet MS" w:hAnsi="Trebuchet MS"/>
          <w:b/>
          <w:i/>
          <w:sz w:val="18"/>
          <w:szCs w:val="18"/>
          <w:lang w:val="en-GB"/>
        </w:rPr>
        <w:t>HazardLite</w:t>
      </w:r>
      <w:r w:rsidRPr="00FD5C9D">
        <w:rPr>
          <w:rFonts w:ascii="Trebuchet MS" w:hAnsi="Trebuchet MS"/>
          <w:sz w:val="18"/>
          <w:szCs w:val="18"/>
          <w:lang w:val="en-GB"/>
        </w:rPr>
        <w:t xml:space="preserve">. </w:t>
      </w:r>
    </w:p>
    <w:p w14:paraId="1F13B6BF"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Within each interval the hazard frequency, as well as the fragility for each component is calculated. The calcul</w:t>
      </w:r>
      <w:r w:rsidRPr="00FD5C9D">
        <w:rPr>
          <w:rFonts w:ascii="Trebuchet MS" w:hAnsi="Trebuchet MS"/>
          <w:sz w:val="18"/>
          <w:szCs w:val="18"/>
          <w:lang w:val="en-GB"/>
        </w:rPr>
        <w:t>a</w:t>
      </w:r>
      <w:r w:rsidRPr="00FD5C9D">
        <w:rPr>
          <w:rFonts w:ascii="Trebuchet MS" w:hAnsi="Trebuchet MS"/>
          <w:sz w:val="18"/>
          <w:szCs w:val="18"/>
          <w:lang w:val="en-GB"/>
        </w:rPr>
        <w:t xml:space="preserve">tion of the fragility is convoluted with the frequency, to account for differences in the interval (both the hazard curves and the fragility curve will change value within the interval). </w:t>
      </w:r>
    </w:p>
    <w:p w14:paraId="52567BA7"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lastRenderedPageBreak/>
        <w:t>The quantification algorithm is described by following steps:</w:t>
      </w:r>
    </w:p>
    <w:p w14:paraId="5AD28D55" w14:textId="77777777" w:rsidR="00FC24B4" w:rsidRPr="00FD5C9D" w:rsidRDefault="00FC24B4" w:rsidP="00616BC1">
      <w:pPr>
        <w:pStyle w:val="Paragraphedeliste"/>
        <w:numPr>
          <w:ilvl w:val="0"/>
          <w:numId w:val="61"/>
        </w:numPr>
      </w:pPr>
      <w:r w:rsidRPr="00FD5C9D">
        <w:t xml:space="preserve">Point estimate calculation </w:t>
      </w:r>
    </w:p>
    <w:p w14:paraId="5A84E3A6" w14:textId="77777777" w:rsidR="00FC24B4" w:rsidRPr="00FD5C9D" w:rsidRDefault="00FC24B4" w:rsidP="00616BC1">
      <w:pPr>
        <w:pStyle w:val="Paragraphedeliste"/>
        <w:numPr>
          <w:ilvl w:val="0"/>
          <w:numId w:val="62"/>
        </w:numPr>
      </w:pPr>
      <w:r w:rsidRPr="00FD5C9D">
        <w:t>Quantification of the hazard frequency, the initiating events</w:t>
      </w:r>
    </w:p>
    <w:p w14:paraId="371E351E" w14:textId="77777777" w:rsidR="00FC24B4" w:rsidRPr="00FD5C9D" w:rsidRDefault="00FC24B4" w:rsidP="00616BC1">
      <w:pPr>
        <w:pStyle w:val="Paragraphedeliste"/>
        <w:numPr>
          <w:ilvl w:val="0"/>
          <w:numId w:val="62"/>
        </w:numPr>
      </w:pPr>
      <w:r w:rsidRPr="00FD5C9D">
        <w:t>Fragility</w:t>
      </w:r>
    </w:p>
    <w:p w14:paraId="1CE88343" w14:textId="77777777" w:rsidR="00FC24B4" w:rsidRPr="00FD5C9D" w:rsidRDefault="00FC24B4" w:rsidP="00616BC1">
      <w:pPr>
        <w:pStyle w:val="Paragraphedeliste"/>
        <w:numPr>
          <w:ilvl w:val="0"/>
          <w:numId w:val="62"/>
        </w:numPr>
      </w:pPr>
      <w:r w:rsidRPr="00FD5C9D">
        <w:t>Calculation of fragility for group of events</w:t>
      </w:r>
    </w:p>
    <w:p w14:paraId="1F006022" w14:textId="77777777" w:rsidR="00FC24B4" w:rsidRPr="00FD5C9D" w:rsidRDefault="00FC24B4" w:rsidP="00616BC1">
      <w:pPr>
        <w:pStyle w:val="Paragraphedeliste"/>
        <w:numPr>
          <w:ilvl w:val="0"/>
          <w:numId w:val="62"/>
        </w:numPr>
      </w:pPr>
      <w:r w:rsidRPr="00FD5C9D">
        <w:t>Calculation of fragility for combination of events</w:t>
      </w:r>
    </w:p>
    <w:p w14:paraId="6C74B411" w14:textId="77777777" w:rsidR="00FC24B4" w:rsidRPr="00FD5C9D" w:rsidRDefault="00FC24B4" w:rsidP="00616BC1">
      <w:pPr>
        <w:pStyle w:val="Paragraphedeliste"/>
        <w:numPr>
          <w:ilvl w:val="0"/>
          <w:numId w:val="61"/>
        </w:numPr>
      </w:pPr>
      <w:r w:rsidRPr="00FD5C9D">
        <w:t>Uncertainty calculation</w:t>
      </w:r>
    </w:p>
    <w:p w14:paraId="542CE776" w14:textId="77777777" w:rsidR="00FC24B4" w:rsidRPr="00FD5C9D" w:rsidRDefault="00FC24B4" w:rsidP="00616BC1">
      <w:pPr>
        <w:pStyle w:val="Paragraphedeliste"/>
        <w:numPr>
          <w:ilvl w:val="0"/>
          <w:numId w:val="60"/>
        </w:numPr>
      </w:pPr>
      <w:r w:rsidRPr="00FD5C9D">
        <w:t>Quantification of hazard</w:t>
      </w:r>
    </w:p>
    <w:p w14:paraId="59B87A4C" w14:textId="77777777" w:rsidR="00FC24B4" w:rsidRPr="00FD5C9D" w:rsidRDefault="00FC24B4" w:rsidP="00616BC1">
      <w:pPr>
        <w:pStyle w:val="Paragraphedeliste"/>
        <w:numPr>
          <w:ilvl w:val="0"/>
          <w:numId w:val="60"/>
        </w:numPr>
      </w:pPr>
      <w:r w:rsidRPr="00FD5C9D">
        <w:t>Quantification of fragility</w:t>
      </w:r>
    </w:p>
    <w:p w14:paraId="1538AD0C" w14:textId="77777777" w:rsidR="00FC24B4" w:rsidRPr="00FD5C9D" w:rsidRDefault="00FC24B4" w:rsidP="00FC24B4"/>
    <w:p w14:paraId="3A536D5E" w14:textId="77777777" w:rsidR="00FC24B4" w:rsidRPr="00FD5C9D" w:rsidRDefault="00FC24B4" w:rsidP="00FC24B4">
      <w:pPr>
        <w:pStyle w:val="NumberedHeading4"/>
        <w:numPr>
          <w:ilvl w:val="0"/>
          <w:numId w:val="0"/>
        </w:numPr>
        <w:spacing w:line="360" w:lineRule="auto"/>
        <w:ind w:left="737" w:hanging="737"/>
        <w:rPr>
          <w:rFonts w:ascii="Trebuchet MS" w:hAnsi="Trebuchet MS"/>
          <w:b/>
          <w:color w:val="auto"/>
          <w:sz w:val="18"/>
          <w:szCs w:val="18"/>
          <w:u w:val="single"/>
          <w:lang w:val="en-GB"/>
        </w:rPr>
      </w:pPr>
      <w:r w:rsidRPr="00FD5C9D">
        <w:rPr>
          <w:rFonts w:ascii="Trebuchet MS" w:hAnsi="Trebuchet MS"/>
          <w:b/>
          <w:color w:val="auto"/>
          <w:sz w:val="18"/>
          <w:szCs w:val="18"/>
          <w:u w:val="single"/>
          <w:lang w:val="en-GB"/>
        </w:rPr>
        <w:t>Quantification of hazard, initiating events, point estimate calculation</w:t>
      </w:r>
    </w:p>
    <w:p w14:paraId="2D9777FB" w14:textId="77777777" w:rsidR="00FC24B4" w:rsidRPr="00FD5C9D" w:rsidRDefault="00FC24B4" w:rsidP="00FC24B4">
      <w:pPr>
        <w:pStyle w:val="NumberedHeading4"/>
        <w:numPr>
          <w:ilvl w:val="0"/>
          <w:numId w:val="0"/>
        </w:numPr>
        <w:spacing w:line="360" w:lineRule="auto"/>
        <w:ind w:left="28" w:hanging="28"/>
        <w:rPr>
          <w:rFonts w:ascii="Trebuchet MS" w:hAnsi="Trebuchet MS"/>
          <w:color w:val="auto"/>
          <w:sz w:val="18"/>
          <w:szCs w:val="18"/>
          <w:lang w:val="en-GB"/>
        </w:rPr>
      </w:pPr>
      <w:r w:rsidRPr="00FD5C9D">
        <w:rPr>
          <w:rFonts w:ascii="Trebuchet MS" w:hAnsi="Trebuchet MS"/>
          <w:b/>
          <w:i/>
          <w:color w:val="auto"/>
          <w:sz w:val="18"/>
          <w:szCs w:val="18"/>
          <w:lang w:val="en-GB"/>
        </w:rPr>
        <w:t>HazardLite</w:t>
      </w:r>
      <w:r w:rsidRPr="00FD5C9D">
        <w:rPr>
          <w:rFonts w:ascii="Trebuchet MS" w:hAnsi="Trebuchet MS"/>
          <w:color w:val="auto"/>
          <w:sz w:val="18"/>
          <w:szCs w:val="18"/>
          <w:lang w:val="en-GB"/>
        </w:rPr>
        <w:t xml:space="preserve"> is calculating the frequency for the hazard by calculating the average frequency taking into account the weight of the hazard curve. The hazard frequencies are calculated by subtracting the exceedance frequency at the upper hazard boundary from the exceedance frequency corresponding to the lower boundary. Thereby a frequency within each interval is calculated. The calculation of hazard frequency is also performed for each sub-interval, since these frequencies are required for the convolution of hazard and fragility. Logarithmic interpol</w:t>
      </w:r>
      <w:r w:rsidRPr="00FD5C9D">
        <w:rPr>
          <w:rFonts w:ascii="Trebuchet MS" w:hAnsi="Trebuchet MS"/>
          <w:color w:val="auto"/>
          <w:sz w:val="18"/>
          <w:szCs w:val="18"/>
          <w:lang w:val="en-GB"/>
        </w:rPr>
        <w:t>a</w:t>
      </w:r>
      <w:r w:rsidRPr="00FD5C9D">
        <w:rPr>
          <w:rFonts w:ascii="Trebuchet MS" w:hAnsi="Trebuchet MS"/>
          <w:color w:val="auto"/>
          <w:sz w:val="18"/>
          <w:szCs w:val="18"/>
          <w:lang w:val="en-GB"/>
        </w:rPr>
        <w:t>tion is used when the definition of the interval does not match the user defined input data for the hazard curve.</w:t>
      </w:r>
    </w:p>
    <w:p w14:paraId="26E2A0F1" w14:textId="77777777" w:rsidR="00FC24B4" w:rsidRPr="00FD5C9D" w:rsidRDefault="00FC24B4" w:rsidP="00FC24B4">
      <w:pPr>
        <w:pStyle w:val="NumberedHeading4"/>
        <w:numPr>
          <w:ilvl w:val="0"/>
          <w:numId w:val="0"/>
        </w:numPr>
        <w:spacing w:line="360" w:lineRule="auto"/>
        <w:ind w:left="737" w:hanging="737"/>
        <w:rPr>
          <w:rFonts w:ascii="Trebuchet MS" w:hAnsi="Trebuchet MS"/>
          <w:b/>
          <w:color w:val="auto"/>
          <w:sz w:val="18"/>
          <w:szCs w:val="18"/>
          <w:u w:val="single"/>
          <w:lang w:val="en-GB"/>
        </w:rPr>
      </w:pPr>
      <w:r w:rsidRPr="00FD5C9D">
        <w:rPr>
          <w:rFonts w:ascii="Trebuchet MS" w:hAnsi="Trebuchet MS"/>
          <w:b/>
          <w:color w:val="auto"/>
          <w:sz w:val="18"/>
          <w:szCs w:val="18"/>
          <w:u w:val="single"/>
          <w:lang w:val="en-GB"/>
        </w:rPr>
        <w:t xml:space="preserve">Fragility </w:t>
      </w:r>
    </w:p>
    <w:p w14:paraId="5F44FF56"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The HazardLite use</w:t>
      </w:r>
      <w:r>
        <w:rPr>
          <w:rFonts w:ascii="Trebuchet MS" w:hAnsi="Trebuchet MS"/>
          <w:sz w:val="18"/>
          <w:szCs w:val="18"/>
          <w:lang w:val="en-GB"/>
        </w:rPr>
        <w:t>s</w:t>
      </w:r>
      <w:r w:rsidRPr="00FD5C9D">
        <w:rPr>
          <w:rFonts w:ascii="Trebuchet MS" w:hAnsi="Trebuchet MS"/>
          <w:sz w:val="18"/>
          <w:szCs w:val="18"/>
          <w:lang w:val="en-GB"/>
        </w:rPr>
        <w:t xml:space="preserve"> earthquakes as an example to illustrate how it works.</w:t>
      </w:r>
    </w:p>
    <w:p w14:paraId="75047283"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The fragility calculation i</w:t>
      </w:r>
      <w:r>
        <w:rPr>
          <w:rFonts w:ascii="Trebuchet MS" w:hAnsi="Trebuchet MS"/>
          <w:sz w:val="18"/>
          <w:szCs w:val="18"/>
          <w:lang w:val="en-GB"/>
        </w:rPr>
        <w:t>s based upon following formula (</w:t>
      </w:r>
      <w:r w:rsidRPr="00FD5C9D">
        <w:rPr>
          <w:rFonts w:ascii="Trebuchet MS" w:hAnsi="Trebuchet MS"/>
          <w:sz w:val="18"/>
          <w:szCs w:val="18"/>
          <w:lang w:val="en-GB"/>
        </w:rPr>
        <w:t>1</w:t>
      </w:r>
      <w:r>
        <w:rPr>
          <w:rFonts w:ascii="Trebuchet MS" w:hAnsi="Trebuchet MS"/>
          <w:sz w:val="18"/>
          <w:szCs w:val="18"/>
          <w:lang w:val="en-GB"/>
        </w:rPr>
        <w:t>)</w:t>
      </w:r>
      <w:r w:rsidRPr="00FD5C9D">
        <w:rPr>
          <w:rFonts w:ascii="Trebuchet MS" w:hAnsi="Trebuchet MS"/>
          <w:sz w:val="18"/>
          <w:szCs w:val="18"/>
          <w:lang w:val="en-GB"/>
        </w:rPr>
        <w:t>:</w:t>
      </w:r>
    </w:p>
    <w:p w14:paraId="46A9F77D" w14:textId="77777777" w:rsidR="00FC24B4" w:rsidRPr="00FD5C9D" w:rsidRDefault="00294387" w:rsidP="00FC24B4">
      <w:pPr>
        <w:pStyle w:val="Corpsdetexte"/>
        <w:tabs>
          <w:tab w:val="clear" w:pos="567"/>
          <w:tab w:val="clear" w:pos="1134"/>
          <w:tab w:val="clear" w:pos="1701"/>
          <w:tab w:val="clear" w:pos="2268"/>
          <w:tab w:val="right" w:pos="9355"/>
        </w:tabs>
        <w:spacing w:line="360" w:lineRule="auto"/>
        <w:ind w:left="0"/>
        <w:rPr>
          <w:rFonts w:ascii="Trebuchet MS" w:hAnsi="Trebuchet MS"/>
          <w:sz w:val="18"/>
          <w:szCs w:val="18"/>
          <w:lang w:val="en-GB"/>
        </w:rPr>
      </w:pPr>
      <m:oMath>
        <m:sSub>
          <m:sSubPr>
            <m:ctrlPr>
              <w:rPr>
                <w:rFonts w:ascii="Cambria Math" w:hAnsi="Cambria Math"/>
                <w:sz w:val="18"/>
                <w:szCs w:val="18"/>
                <w:lang w:val="en-GB"/>
              </w:rPr>
            </m:ctrlPr>
          </m:sSubPr>
          <m:e>
            <m:sSup>
              <m:sSupPr>
                <m:ctrlPr>
                  <w:rPr>
                    <w:rFonts w:ascii="Cambria Math" w:hAnsi="Cambria Math"/>
                    <w:sz w:val="18"/>
                    <w:szCs w:val="18"/>
                    <w:lang w:val="en-GB"/>
                  </w:rPr>
                </m:ctrlPr>
              </m:sSupPr>
              <m:e>
                <m:r>
                  <w:rPr>
                    <w:rFonts w:ascii="Cambria Math" w:hAnsi="Cambria Math"/>
                    <w:sz w:val="18"/>
                    <w:szCs w:val="18"/>
                    <w:lang w:val="en-GB"/>
                  </w:rPr>
                  <m:t>f</m:t>
                </m:r>
              </m:e>
              <m:sup>
                <m:r>
                  <m:rPr>
                    <m:sty m:val="p"/>
                  </m:rPr>
                  <w:rPr>
                    <w:rFonts w:ascii="Cambria Math" w:hAnsi="Cambria Math"/>
                    <w:sz w:val="18"/>
                    <w:szCs w:val="18"/>
                    <w:lang w:val="en-GB"/>
                  </w:rPr>
                  <m:t>'</m:t>
                </m:r>
              </m:sup>
            </m:sSup>
          </m:e>
          <m:sub/>
        </m:sSub>
        <m:r>
          <m:rPr>
            <m:sty m:val="p"/>
          </m:rPr>
          <w:rPr>
            <w:rFonts w:ascii="Cambria Math" w:hAnsi="Cambria Math"/>
            <w:sz w:val="18"/>
            <w:szCs w:val="18"/>
            <w:lang w:val="en-GB"/>
          </w:rPr>
          <m:t>=Φ</m:t>
        </m:r>
        <m:d>
          <m:dPr>
            <m:ctrlPr>
              <w:rPr>
                <w:rFonts w:ascii="Cambria Math" w:hAnsi="Cambria Math"/>
                <w:sz w:val="18"/>
                <w:szCs w:val="18"/>
                <w:lang w:val="en-GB"/>
              </w:rPr>
            </m:ctrlPr>
          </m:dPr>
          <m:e>
            <m:f>
              <m:fPr>
                <m:ctrlPr>
                  <w:rPr>
                    <w:rFonts w:ascii="Cambria Math" w:hAnsi="Cambria Math"/>
                    <w:sz w:val="18"/>
                    <w:szCs w:val="18"/>
                    <w:lang w:val="en-GB"/>
                  </w:rPr>
                </m:ctrlPr>
              </m:fPr>
              <m:num>
                <m:r>
                  <w:rPr>
                    <w:rFonts w:ascii="Cambria Math" w:hAnsi="Cambria Math"/>
                    <w:sz w:val="18"/>
                    <w:szCs w:val="18"/>
                    <w:lang w:val="en-GB"/>
                  </w:rPr>
                  <m:t>ln</m:t>
                </m:r>
                <m:d>
                  <m:dPr>
                    <m:ctrlPr>
                      <w:rPr>
                        <w:rFonts w:ascii="Cambria Math" w:hAnsi="Cambria Math"/>
                        <w:sz w:val="18"/>
                        <w:szCs w:val="18"/>
                        <w:lang w:val="en-GB"/>
                      </w:rPr>
                    </m:ctrlPr>
                  </m:dPr>
                  <m:e>
                    <m:f>
                      <m:fPr>
                        <m:ctrlPr>
                          <w:rPr>
                            <w:rFonts w:ascii="Cambria Math" w:hAnsi="Cambria Math"/>
                            <w:sz w:val="18"/>
                            <w:szCs w:val="18"/>
                            <w:lang w:val="en-GB"/>
                          </w:rPr>
                        </m:ctrlPr>
                      </m:fPr>
                      <m:num>
                        <m:r>
                          <w:rPr>
                            <w:rFonts w:ascii="Cambria Math" w:hAnsi="Cambria Math"/>
                            <w:sz w:val="18"/>
                            <w:szCs w:val="18"/>
                            <w:lang w:val="en-GB"/>
                          </w:rPr>
                          <m:t>a</m:t>
                        </m:r>
                      </m:num>
                      <m:den>
                        <m:sSub>
                          <m:sSubPr>
                            <m:ctrlPr>
                              <w:rPr>
                                <w:rFonts w:ascii="Cambria Math" w:hAnsi="Cambria Math"/>
                                <w:sz w:val="18"/>
                                <w:szCs w:val="18"/>
                                <w:lang w:val="en-GB"/>
                              </w:rPr>
                            </m:ctrlPr>
                          </m:sSubPr>
                          <m:e>
                            <m:r>
                              <w:rPr>
                                <w:rFonts w:ascii="Cambria Math" w:hAnsi="Cambria Math"/>
                                <w:sz w:val="18"/>
                                <w:szCs w:val="18"/>
                                <w:lang w:val="en-GB"/>
                              </w:rPr>
                              <m:t>A</m:t>
                            </m:r>
                          </m:e>
                          <m:sub>
                            <m:r>
                              <w:rPr>
                                <w:rFonts w:ascii="Cambria Math" w:hAnsi="Cambria Math"/>
                                <w:sz w:val="18"/>
                                <w:szCs w:val="18"/>
                                <w:lang w:val="en-GB"/>
                              </w:rPr>
                              <m:t>m</m:t>
                            </m:r>
                          </m:sub>
                        </m:sSub>
                      </m:den>
                    </m:f>
                  </m:e>
                </m:d>
                <m:r>
                  <m:rPr>
                    <m:sty m:val="p"/>
                  </m:rPr>
                  <w:rPr>
                    <w:rFonts w:ascii="Cambria Math" w:hAnsi="Cambria Math"/>
                    <w:sz w:val="18"/>
                    <w:szCs w:val="18"/>
                    <w:lang w:val="en-GB"/>
                  </w:rPr>
                  <m:t>+</m:t>
                </m:r>
                <m:sSub>
                  <m:sSubPr>
                    <m:ctrlPr>
                      <w:rPr>
                        <w:rFonts w:ascii="Cambria Math" w:hAnsi="Cambria Math"/>
                        <w:sz w:val="18"/>
                        <w:szCs w:val="18"/>
                        <w:lang w:val="en-GB"/>
                      </w:rPr>
                    </m:ctrlPr>
                  </m:sSubPr>
                  <m:e>
                    <m:r>
                      <w:rPr>
                        <w:rFonts w:ascii="Cambria Math" w:hAnsi="Cambria Math"/>
                        <w:sz w:val="18"/>
                        <w:szCs w:val="18"/>
                        <w:lang w:val="en-GB"/>
                      </w:rPr>
                      <m:t>β</m:t>
                    </m:r>
                  </m:e>
                  <m:sub>
                    <m:r>
                      <w:rPr>
                        <w:rFonts w:ascii="Cambria Math" w:hAnsi="Cambria Math"/>
                        <w:sz w:val="18"/>
                        <w:szCs w:val="18"/>
                        <w:lang w:val="en-GB"/>
                      </w:rPr>
                      <m:t>U</m:t>
                    </m:r>
                  </m:sub>
                </m:sSub>
                <m:r>
                  <m:rPr>
                    <m:sty m:val="p"/>
                  </m:rPr>
                  <w:rPr>
                    <w:rFonts w:ascii="Cambria Math" w:hAnsi="Cambria Math"/>
                    <w:sz w:val="18"/>
                    <w:szCs w:val="18"/>
                    <w:lang w:val="en-GB"/>
                  </w:rPr>
                  <m:t>∙</m:t>
                </m:r>
                <m:sSup>
                  <m:sSupPr>
                    <m:ctrlPr>
                      <w:rPr>
                        <w:rFonts w:ascii="Cambria Math" w:hAnsi="Cambria Math"/>
                        <w:sz w:val="18"/>
                        <w:szCs w:val="18"/>
                        <w:lang w:val="en-GB"/>
                      </w:rPr>
                    </m:ctrlPr>
                  </m:sSupPr>
                  <m:e>
                    <m:r>
                      <m:rPr>
                        <m:sty m:val="p"/>
                      </m:rPr>
                      <w:rPr>
                        <w:rFonts w:ascii="Cambria Math" w:hAnsi="Cambria Math"/>
                        <w:sz w:val="18"/>
                        <w:szCs w:val="18"/>
                        <w:lang w:val="en-GB"/>
                      </w:rPr>
                      <m:t>Φ</m:t>
                    </m:r>
                  </m:e>
                  <m:sup>
                    <m:r>
                      <m:rPr>
                        <m:sty m:val="p"/>
                      </m:rPr>
                      <w:rPr>
                        <w:rFonts w:ascii="Cambria Math" w:hAnsi="Cambria Math"/>
                        <w:sz w:val="18"/>
                        <w:szCs w:val="18"/>
                        <w:lang w:val="en-GB"/>
                      </w:rPr>
                      <m:t>-1</m:t>
                    </m:r>
                  </m:sup>
                </m:sSup>
                <m:d>
                  <m:dPr>
                    <m:ctrlPr>
                      <w:rPr>
                        <w:rFonts w:ascii="Cambria Math" w:hAnsi="Cambria Math"/>
                        <w:sz w:val="18"/>
                        <w:szCs w:val="18"/>
                        <w:lang w:val="en-GB"/>
                      </w:rPr>
                    </m:ctrlPr>
                  </m:dPr>
                  <m:e>
                    <m:r>
                      <w:rPr>
                        <w:rFonts w:ascii="Cambria Math" w:hAnsi="Cambria Math"/>
                        <w:sz w:val="18"/>
                        <w:szCs w:val="18"/>
                        <w:lang w:val="en-GB"/>
                      </w:rPr>
                      <m:t>Q</m:t>
                    </m:r>
                  </m:e>
                </m:d>
              </m:num>
              <m:den>
                <m:sSub>
                  <m:sSubPr>
                    <m:ctrlPr>
                      <w:rPr>
                        <w:rFonts w:ascii="Cambria Math" w:hAnsi="Cambria Math"/>
                        <w:sz w:val="18"/>
                        <w:szCs w:val="18"/>
                        <w:lang w:val="en-GB"/>
                      </w:rPr>
                    </m:ctrlPr>
                  </m:sSubPr>
                  <m:e>
                    <m:r>
                      <w:rPr>
                        <w:rFonts w:ascii="Cambria Math" w:hAnsi="Cambria Math"/>
                        <w:sz w:val="18"/>
                        <w:szCs w:val="18"/>
                        <w:lang w:val="en-GB"/>
                      </w:rPr>
                      <m:t>β</m:t>
                    </m:r>
                  </m:e>
                  <m:sub>
                    <m:r>
                      <w:rPr>
                        <w:rFonts w:ascii="Cambria Math" w:hAnsi="Cambria Math"/>
                        <w:sz w:val="18"/>
                        <w:szCs w:val="18"/>
                        <w:lang w:val="en-GB"/>
                      </w:rPr>
                      <m:t>R</m:t>
                    </m:r>
                  </m:sub>
                </m:sSub>
              </m:den>
            </m:f>
          </m:e>
        </m:d>
      </m:oMath>
      <w:r w:rsidR="00FC24B4" w:rsidRPr="00FD5C9D">
        <w:rPr>
          <w:rFonts w:ascii="Trebuchet MS" w:hAnsi="Trebuchet MS"/>
          <w:sz w:val="18"/>
          <w:szCs w:val="18"/>
          <w:lang w:val="en-GB"/>
        </w:rPr>
        <w:t>.</w:t>
      </w:r>
      <w:r w:rsidR="00FC24B4" w:rsidRPr="00FD5C9D">
        <w:rPr>
          <w:rFonts w:ascii="Trebuchet MS" w:hAnsi="Trebuchet MS"/>
          <w:sz w:val="18"/>
          <w:szCs w:val="18"/>
          <w:lang w:val="en-GB"/>
        </w:rPr>
        <w:tab/>
        <w:t>(1)</w:t>
      </w:r>
    </w:p>
    <w:p w14:paraId="01883F78"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Where:</w:t>
      </w:r>
    </w:p>
    <w:p w14:paraId="62F795E4" w14:textId="77777777" w:rsidR="00FC24B4" w:rsidRPr="00FD5C9D" w:rsidRDefault="00FC24B4" w:rsidP="00FC24B4">
      <w:pPr>
        <w:pStyle w:val="Corpsdetexte"/>
        <w:spacing w:line="360" w:lineRule="auto"/>
        <w:ind w:left="873"/>
        <w:rPr>
          <w:rFonts w:ascii="Trebuchet MS" w:hAnsi="Trebuchet MS"/>
          <w:sz w:val="18"/>
          <w:szCs w:val="18"/>
          <w:lang w:val="en-GB"/>
        </w:rPr>
      </w:pPr>
      <w:r w:rsidRPr="00FD5C9D">
        <w:rPr>
          <w:rFonts w:ascii="Trebuchet MS" w:eastAsia="Gulim" w:hAnsi="Trebuchet MS"/>
          <w:sz w:val="18"/>
          <w:szCs w:val="18"/>
          <w:lang w:val="en-GB"/>
        </w:rPr>
        <w:t>Φ</w:t>
      </w:r>
      <w:r w:rsidRPr="00FD5C9D">
        <w:rPr>
          <w:rFonts w:ascii="Trebuchet MS" w:hAnsi="Trebuchet MS"/>
          <w:sz w:val="18"/>
          <w:szCs w:val="18"/>
          <w:lang w:val="en-GB"/>
        </w:rPr>
        <w:t xml:space="preserve">() is the standard Gaussian cumulative distribution </w:t>
      </w:r>
    </w:p>
    <w:p w14:paraId="4F3E279E" w14:textId="77777777" w:rsidR="00FC24B4" w:rsidRPr="00FD5C9D" w:rsidRDefault="00FC24B4" w:rsidP="00FC24B4">
      <w:pPr>
        <w:pStyle w:val="Corpsdetexte"/>
        <w:spacing w:line="360" w:lineRule="auto"/>
        <w:ind w:left="873"/>
        <w:rPr>
          <w:rFonts w:ascii="Trebuchet MS" w:hAnsi="Trebuchet MS"/>
          <w:sz w:val="18"/>
          <w:szCs w:val="18"/>
          <w:lang w:val="en-GB"/>
        </w:rPr>
      </w:pPr>
      <w:r w:rsidRPr="00FD5C9D">
        <w:rPr>
          <w:rFonts w:ascii="Trebuchet MS" w:hAnsi="Trebuchet MS"/>
          <w:sz w:val="18"/>
          <w:szCs w:val="18"/>
          <w:lang w:val="en-GB"/>
        </w:rPr>
        <w:t xml:space="preserve">a is the PGA </w:t>
      </w:r>
    </w:p>
    <w:p w14:paraId="1E82AAE6" w14:textId="77777777" w:rsidR="00FC24B4" w:rsidRPr="00FD5C9D" w:rsidRDefault="00FC24B4" w:rsidP="00FC24B4">
      <w:pPr>
        <w:pStyle w:val="Corpsdetexte"/>
        <w:spacing w:line="360" w:lineRule="auto"/>
        <w:ind w:left="873"/>
        <w:rPr>
          <w:rFonts w:ascii="Trebuchet MS" w:hAnsi="Trebuchet MS"/>
          <w:sz w:val="18"/>
          <w:szCs w:val="18"/>
          <w:lang w:val="en-GB"/>
        </w:rPr>
      </w:pPr>
      <w:r w:rsidRPr="00FD5C9D">
        <w:rPr>
          <w:rFonts w:ascii="Trebuchet MS" w:hAnsi="Trebuchet MS"/>
          <w:sz w:val="18"/>
          <w:szCs w:val="18"/>
          <w:lang w:val="en-GB"/>
        </w:rPr>
        <w:t>A</w:t>
      </w:r>
      <w:r w:rsidRPr="00FD5C9D">
        <w:rPr>
          <w:rFonts w:ascii="Trebuchet MS" w:hAnsi="Trebuchet MS"/>
          <w:sz w:val="18"/>
          <w:szCs w:val="18"/>
          <w:vertAlign w:val="subscript"/>
          <w:lang w:val="en-GB"/>
        </w:rPr>
        <w:t>m</w:t>
      </w:r>
      <w:r w:rsidRPr="00FD5C9D">
        <w:rPr>
          <w:rFonts w:ascii="Trebuchet MS" w:hAnsi="Trebuchet MS"/>
          <w:sz w:val="18"/>
          <w:szCs w:val="18"/>
          <w:lang w:val="en-GB"/>
        </w:rPr>
        <w:t xml:space="preserve"> is the median capacity of the component</w:t>
      </w:r>
    </w:p>
    <w:p w14:paraId="15E2EC82" w14:textId="77777777" w:rsidR="00FC24B4" w:rsidRPr="00FD5C9D" w:rsidRDefault="00FC24B4" w:rsidP="00FC24B4">
      <w:pPr>
        <w:pStyle w:val="Corpsdetexte"/>
        <w:spacing w:line="360" w:lineRule="auto"/>
        <w:ind w:left="873"/>
        <w:rPr>
          <w:rFonts w:ascii="Trebuchet MS" w:hAnsi="Trebuchet MS"/>
          <w:sz w:val="18"/>
          <w:szCs w:val="18"/>
          <w:lang w:val="en-GB"/>
        </w:rPr>
      </w:pPr>
      <w:r w:rsidRPr="00FD5C9D">
        <w:rPr>
          <w:rFonts w:ascii="Trebuchet MS" w:hAnsi="Trebuchet MS"/>
          <w:sz w:val="18"/>
          <w:szCs w:val="18"/>
          <w:lang w:val="en-GB"/>
        </w:rPr>
        <w:t>β</w:t>
      </w:r>
      <w:r w:rsidRPr="00FD5C9D">
        <w:rPr>
          <w:rFonts w:ascii="Trebuchet MS" w:hAnsi="Trebuchet MS"/>
          <w:sz w:val="18"/>
          <w:szCs w:val="18"/>
          <w:vertAlign w:val="subscript"/>
          <w:lang w:val="en-GB"/>
        </w:rPr>
        <w:t xml:space="preserve">R </w:t>
      </w:r>
      <w:r w:rsidRPr="00FD5C9D">
        <w:rPr>
          <w:rFonts w:ascii="Trebuchet MS" w:hAnsi="Trebuchet MS"/>
          <w:sz w:val="18"/>
          <w:szCs w:val="18"/>
          <w:lang w:val="en-GB"/>
        </w:rPr>
        <w:t>is the random variability (the randomness w.r.t. the earthquake)</w:t>
      </w:r>
    </w:p>
    <w:p w14:paraId="3D97FE7C" w14:textId="77777777" w:rsidR="00FC24B4" w:rsidRPr="00FD5C9D" w:rsidRDefault="00FC24B4" w:rsidP="00FC24B4">
      <w:pPr>
        <w:pStyle w:val="Corpsdetexte"/>
        <w:spacing w:line="360" w:lineRule="auto"/>
        <w:ind w:left="873"/>
        <w:rPr>
          <w:rFonts w:ascii="Trebuchet MS" w:hAnsi="Trebuchet MS"/>
          <w:sz w:val="18"/>
          <w:szCs w:val="18"/>
          <w:lang w:val="en-GB"/>
        </w:rPr>
      </w:pPr>
      <w:r w:rsidRPr="00FD5C9D">
        <w:rPr>
          <w:rFonts w:ascii="Trebuchet MS" w:hAnsi="Trebuchet MS"/>
          <w:sz w:val="18"/>
          <w:szCs w:val="18"/>
          <w:lang w:val="en-GB"/>
        </w:rPr>
        <w:t>β</w:t>
      </w:r>
      <w:r w:rsidRPr="00FD5C9D">
        <w:rPr>
          <w:rFonts w:ascii="Trebuchet MS" w:hAnsi="Trebuchet MS"/>
          <w:sz w:val="18"/>
          <w:szCs w:val="18"/>
          <w:vertAlign w:val="subscript"/>
          <w:lang w:val="en-GB"/>
        </w:rPr>
        <w:t xml:space="preserve">u </w:t>
      </w:r>
      <w:r w:rsidRPr="00FD5C9D">
        <w:rPr>
          <w:rFonts w:ascii="Trebuchet MS" w:hAnsi="Trebuchet MS"/>
          <w:sz w:val="18"/>
          <w:szCs w:val="18"/>
          <w:lang w:val="en-GB"/>
        </w:rPr>
        <w:t>is the state of knowledge uncertainty (uncertainty of fragility curve shape)</w:t>
      </w:r>
    </w:p>
    <w:p w14:paraId="0B0AAAED" w14:textId="77777777" w:rsidR="00FC24B4" w:rsidRPr="00FD5C9D" w:rsidRDefault="00FC24B4" w:rsidP="00FC24B4">
      <w:pPr>
        <w:pStyle w:val="Corpsdetexte"/>
        <w:spacing w:line="360" w:lineRule="auto"/>
        <w:ind w:left="873"/>
        <w:rPr>
          <w:rFonts w:ascii="Trebuchet MS" w:hAnsi="Trebuchet MS"/>
          <w:sz w:val="18"/>
          <w:szCs w:val="18"/>
          <w:lang w:val="en-GB"/>
        </w:rPr>
      </w:pPr>
      <w:r w:rsidRPr="00FD5C9D">
        <w:rPr>
          <w:rFonts w:ascii="Trebuchet MS" w:hAnsi="Trebuchet MS"/>
          <w:sz w:val="18"/>
          <w:szCs w:val="18"/>
          <w:lang w:val="en-GB"/>
        </w:rPr>
        <w:t>Q is the confidence that the conditional probability of failure, f, is less than f´ for a given peak accele</w:t>
      </w:r>
      <w:r w:rsidRPr="00FD5C9D">
        <w:rPr>
          <w:rFonts w:ascii="Trebuchet MS" w:hAnsi="Trebuchet MS"/>
          <w:sz w:val="18"/>
          <w:szCs w:val="18"/>
          <w:lang w:val="en-GB"/>
        </w:rPr>
        <w:t>r</w:t>
      </w:r>
      <w:r w:rsidRPr="00FD5C9D">
        <w:rPr>
          <w:rFonts w:ascii="Trebuchet MS" w:hAnsi="Trebuchet MS"/>
          <w:sz w:val="18"/>
          <w:szCs w:val="18"/>
          <w:lang w:val="en-GB"/>
        </w:rPr>
        <w:t xml:space="preserve">ation a. </w:t>
      </w:r>
    </w:p>
    <w:p w14:paraId="334BEB57"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A mean fragility curve can be calculated by replacing β</w:t>
      </w:r>
      <w:r w:rsidRPr="00FD5C9D">
        <w:rPr>
          <w:rFonts w:ascii="Trebuchet MS" w:hAnsi="Trebuchet MS"/>
          <w:sz w:val="18"/>
          <w:szCs w:val="18"/>
          <w:vertAlign w:val="subscript"/>
          <w:lang w:val="en-GB"/>
        </w:rPr>
        <w:t>R</w:t>
      </w:r>
      <w:r w:rsidRPr="00FD5C9D">
        <w:rPr>
          <w:rFonts w:ascii="Trebuchet MS" w:hAnsi="Trebuchet MS"/>
          <w:sz w:val="18"/>
          <w:szCs w:val="18"/>
          <w:lang w:val="en-GB"/>
        </w:rPr>
        <w:t xml:space="preserve"> by following </w:t>
      </w:r>
    </w:p>
    <w:p w14:paraId="029026A6" w14:textId="77777777" w:rsidR="00FC24B4" w:rsidRPr="00FD5C9D" w:rsidRDefault="00294387" w:rsidP="00FC24B4">
      <w:pPr>
        <w:pStyle w:val="Corpsdetexte"/>
        <w:tabs>
          <w:tab w:val="clear" w:pos="567"/>
          <w:tab w:val="clear" w:pos="1134"/>
          <w:tab w:val="clear" w:pos="1701"/>
          <w:tab w:val="clear" w:pos="2268"/>
          <w:tab w:val="right" w:pos="9355"/>
        </w:tabs>
        <w:spacing w:line="360" w:lineRule="auto"/>
        <w:ind w:left="0"/>
        <w:rPr>
          <w:rFonts w:ascii="Trebuchet MS" w:hAnsi="Trebuchet MS"/>
          <w:sz w:val="18"/>
          <w:szCs w:val="18"/>
          <w:lang w:val="en-GB"/>
        </w:rPr>
      </w:pPr>
      <m:oMath>
        <m:sSub>
          <m:sSubPr>
            <m:ctrlPr>
              <w:rPr>
                <w:rFonts w:ascii="Cambria Math" w:hAnsi="Cambria Math" w:cs="Cambria Math"/>
                <w:i/>
                <w:sz w:val="18"/>
                <w:szCs w:val="18"/>
                <w:lang w:val="en-GB"/>
              </w:rPr>
            </m:ctrlPr>
          </m:sSubPr>
          <m:e>
            <m:r>
              <w:rPr>
                <w:rFonts w:ascii="Cambria Math" w:hAnsi="Cambria Math" w:cs="Cambria Math"/>
                <w:sz w:val="18"/>
                <w:szCs w:val="18"/>
                <w:lang w:val="en-GB"/>
              </w:rPr>
              <m:t>β</m:t>
            </m:r>
          </m:e>
          <m:sub>
            <m:r>
              <w:rPr>
                <w:rFonts w:ascii="Cambria Math" w:hAnsi="Cambria Math" w:cs="Cambria Math"/>
                <w:sz w:val="18"/>
                <w:szCs w:val="18"/>
                <w:lang w:val="en-GB"/>
              </w:rPr>
              <m:t>C</m:t>
            </m:r>
          </m:sub>
        </m:sSub>
        <m:r>
          <m:rPr>
            <m:sty m:val="p"/>
          </m:rPr>
          <w:rPr>
            <w:rFonts w:ascii="Cambria Math" w:hAnsi="Cambria Math" w:cs="Cambria Math"/>
            <w:sz w:val="18"/>
            <w:szCs w:val="18"/>
            <w:lang w:val="en-GB"/>
          </w:rPr>
          <m:t>=</m:t>
        </m:r>
        <m:rad>
          <m:radPr>
            <m:degHide m:val="1"/>
            <m:ctrlPr>
              <w:rPr>
                <w:rFonts w:ascii="Cambria Math" w:hAnsi="Cambria Math"/>
                <w:sz w:val="18"/>
                <w:szCs w:val="18"/>
                <w:lang w:val="en-GB"/>
              </w:rPr>
            </m:ctrlPr>
          </m:radPr>
          <m:deg/>
          <m:e>
            <m:sSubSup>
              <m:sSubSupPr>
                <m:ctrlPr>
                  <w:rPr>
                    <w:rFonts w:ascii="Cambria Math" w:hAnsi="Cambria Math"/>
                    <w:sz w:val="18"/>
                    <w:szCs w:val="18"/>
                    <w:lang w:val="en-GB"/>
                  </w:rPr>
                </m:ctrlPr>
              </m:sSubSupPr>
              <m:e>
                <m:r>
                  <m:rPr>
                    <m:sty m:val="p"/>
                  </m:rPr>
                  <w:rPr>
                    <w:rFonts w:ascii="Cambria Math" w:hAnsi="Cambria Math"/>
                    <w:sz w:val="18"/>
                    <w:szCs w:val="18"/>
                    <w:lang w:val="en-GB"/>
                  </w:rPr>
                  <m:t>β</m:t>
                </m:r>
              </m:e>
              <m:sub>
                <m:r>
                  <m:rPr>
                    <m:sty m:val="p"/>
                  </m:rPr>
                  <w:rPr>
                    <w:rFonts w:ascii="Cambria Math" w:hAnsi="Cambria Math"/>
                    <w:sz w:val="18"/>
                    <w:szCs w:val="18"/>
                    <w:lang w:val="en-GB"/>
                  </w:rPr>
                  <m:t>R</m:t>
                </m:r>
              </m:sub>
              <m:sup>
                <m:r>
                  <m:rPr>
                    <m:sty m:val="p"/>
                  </m:rPr>
                  <w:rPr>
                    <w:rFonts w:ascii="Cambria Math" w:hAnsi="Cambria Math"/>
                    <w:sz w:val="18"/>
                    <w:szCs w:val="18"/>
                    <w:lang w:val="en-GB"/>
                  </w:rPr>
                  <m:t>2</m:t>
                </m:r>
              </m:sup>
            </m:sSubSup>
            <m:r>
              <m:rPr>
                <m:sty m:val="p"/>
              </m:rPr>
              <w:rPr>
                <w:rFonts w:ascii="Cambria Math" w:hAnsi="Cambria Math"/>
                <w:sz w:val="18"/>
                <w:szCs w:val="18"/>
                <w:lang w:val="en-GB"/>
              </w:rPr>
              <m:t>+</m:t>
            </m:r>
            <m:sSubSup>
              <m:sSubSupPr>
                <m:ctrlPr>
                  <w:rPr>
                    <w:rFonts w:ascii="Cambria Math" w:hAnsi="Cambria Math"/>
                    <w:sz w:val="18"/>
                    <w:szCs w:val="18"/>
                    <w:lang w:val="en-GB"/>
                  </w:rPr>
                </m:ctrlPr>
              </m:sSubSupPr>
              <m:e>
                <m:r>
                  <m:rPr>
                    <m:sty m:val="p"/>
                  </m:rPr>
                  <w:rPr>
                    <w:rFonts w:ascii="Cambria Math" w:hAnsi="Cambria Math"/>
                    <w:sz w:val="18"/>
                    <w:szCs w:val="18"/>
                    <w:lang w:val="en-GB"/>
                  </w:rPr>
                  <m:t>β</m:t>
                </m:r>
              </m:e>
              <m:sub>
                <m:r>
                  <m:rPr>
                    <m:sty m:val="p"/>
                  </m:rPr>
                  <w:rPr>
                    <w:rFonts w:ascii="Cambria Math" w:hAnsi="Cambria Math"/>
                    <w:sz w:val="18"/>
                    <w:szCs w:val="18"/>
                    <w:lang w:val="en-GB"/>
                  </w:rPr>
                  <m:t>U</m:t>
                </m:r>
              </m:sub>
              <m:sup>
                <m:r>
                  <m:rPr>
                    <m:sty m:val="p"/>
                  </m:rPr>
                  <w:rPr>
                    <w:rFonts w:ascii="Cambria Math" w:hAnsi="Cambria Math"/>
                    <w:sz w:val="18"/>
                    <w:szCs w:val="18"/>
                    <w:lang w:val="en-GB"/>
                  </w:rPr>
                  <m:t>2</m:t>
                </m:r>
              </m:sup>
            </m:sSubSup>
          </m:e>
        </m:rad>
      </m:oMath>
      <w:r w:rsidR="00FC24B4" w:rsidRPr="00FD5C9D">
        <w:rPr>
          <w:rFonts w:ascii="Trebuchet MS" w:hAnsi="Trebuchet MS"/>
          <w:sz w:val="18"/>
          <w:szCs w:val="18"/>
          <w:lang w:val="en-GB"/>
        </w:rPr>
        <w:tab/>
        <w:t>(2)</w:t>
      </w:r>
    </w:p>
    <w:p w14:paraId="6F277110"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in the equation above and to set β</w:t>
      </w:r>
      <w:r w:rsidRPr="00FD5C9D">
        <w:rPr>
          <w:rFonts w:ascii="Trebuchet MS" w:hAnsi="Trebuchet MS"/>
          <w:sz w:val="18"/>
          <w:szCs w:val="18"/>
          <w:vertAlign w:val="subscript"/>
          <w:lang w:val="en-GB"/>
        </w:rPr>
        <w:t>U</w:t>
      </w:r>
      <w:r w:rsidRPr="00FD5C9D">
        <w:rPr>
          <w:rFonts w:ascii="Trebuchet MS" w:hAnsi="Trebuchet MS"/>
          <w:sz w:val="18"/>
          <w:szCs w:val="18"/>
          <w:lang w:val="en-GB"/>
          <w14:textOutline w14:w="9525" w14:cap="flat" w14:cmpd="sng" w14:algn="ctr">
            <w14:solidFill>
              <w14:srgbClr w14:val="191919"/>
            </w14:solidFill>
            <w14:prstDash w14:val="solid"/>
            <w14:round/>
          </w14:textOutline>
        </w:rPr>
        <w:t xml:space="preserve"> </w:t>
      </w:r>
      <w:r>
        <w:rPr>
          <w:rFonts w:ascii="Trebuchet MS" w:hAnsi="Trebuchet MS"/>
          <w:sz w:val="18"/>
          <w:szCs w:val="18"/>
          <w:lang w:val="en-GB"/>
        </w:rPr>
        <w:t>to zero (</w:t>
      </w:r>
      <w:r w:rsidRPr="00FD5C9D">
        <w:rPr>
          <w:rFonts w:ascii="Trebuchet MS" w:hAnsi="Trebuchet MS"/>
          <w:sz w:val="18"/>
          <w:szCs w:val="18"/>
          <w:lang w:val="en-GB"/>
        </w:rPr>
        <w:t>1</w:t>
      </w:r>
      <w:r>
        <w:rPr>
          <w:rFonts w:ascii="Trebuchet MS" w:hAnsi="Trebuchet MS"/>
          <w:sz w:val="18"/>
          <w:szCs w:val="18"/>
          <w:lang w:val="en-GB"/>
        </w:rPr>
        <w:t>)</w:t>
      </w:r>
      <w:r w:rsidRPr="00FD5C9D">
        <w:rPr>
          <w:rFonts w:ascii="Trebuchet MS" w:hAnsi="Trebuchet MS"/>
          <w:sz w:val="18"/>
          <w:szCs w:val="18"/>
          <w:lang w:val="en-GB"/>
        </w:rPr>
        <w:t>. Then following equation can be defined:</w:t>
      </w:r>
    </w:p>
    <w:p w14:paraId="57296CF2" w14:textId="77777777" w:rsidR="00FC24B4" w:rsidRPr="00FD5C9D" w:rsidRDefault="00FC24B4" w:rsidP="00FC24B4">
      <w:pPr>
        <w:pStyle w:val="Corpsdetexte"/>
        <w:tabs>
          <w:tab w:val="clear" w:pos="567"/>
          <w:tab w:val="clear" w:pos="1134"/>
          <w:tab w:val="clear" w:pos="1701"/>
          <w:tab w:val="clear" w:pos="2268"/>
          <w:tab w:val="right" w:pos="9355"/>
        </w:tabs>
        <w:spacing w:line="360" w:lineRule="auto"/>
        <w:ind w:left="0"/>
        <w:rPr>
          <w:rFonts w:ascii="Trebuchet MS" w:hAnsi="Trebuchet MS"/>
          <w:sz w:val="18"/>
          <w:szCs w:val="18"/>
          <w:lang w:val="en-GB"/>
        </w:rPr>
      </w:pPr>
      <m:oMath>
        <m:r>
          <w:rPr>
            <w:rFonts w:ascii="Cambria Math" w:hAnsi="Cambria Math"/>
            <w:sz w:val="18"/>
            <w:szCs w:val="18"/>
            <w:lang w:val="en-GB"/>
          </w:rPr>
          <m:t>f</m:t>
        </m:r>
        <m:r>
          <m:rPr>
            <m:sty m:val="p"/>
          </m:rPr>
          <w:rPr>
            <w:rFonts w:ascii="Cambria Math" w:hAnsi="Cambria Math"/>
            <w:sz w:val="18"/>
            <w:szCs w:val="18"/>
            <w:lang w:val="en-GB"/>
          </w:rPr>
          <m:t>=Φ</m:t>
        </m:r>
        <m:d>
          <m:dPr>
            <m:ctrlPr>
              <w:rPr>
                <w:rFonts w:ascii="Cambria Math" w:hAnsi="Cambria Math"/>
                <w:sz w:val="18"/>
                <w:szCs w:val="18"/>
                <w:lang w:val="en-GB"/>
              </w:rPr>
            </m:ctrlPr>
          </m:dPr>
          <m:e>
            <m:f>
              <m:fPr>
                <m:ctrlPr>
                  <w:rPr>
                    <w:rFonts w:ascii="Cambria Math" w:hAnsi="Cambria Math"/>
                    <w:sz w:val="18"/>
                    <w:szCs w:val="18"/>
                    <w:lang w:val="en-GB"/>
                  </w:rPr>
                </m:ctrlPr>
              </m:fPr>
              <m:num>
                <m:r>
                  <w:rPr>
                    <w:rFonts w:ascii="Cambria Math" w:hAnsi="Cambria Math"/>
                    <w:sz w:val="18"/>
                    <w:szCs w:val="18"/>
                    <w:lang w:val="en-GB"/>
                  </w:rPr>
                  <m:t>ln</m:t>
                </m:r>
                <m:d>
                  <m:dPr>
                    <m:ctrlPr>
                      <w:rPr>
                        <w:rFonts w:ascii="Cambria Math" w:hAnsi="Cambria Math"/>
                        <w:sz w:val="18"/>
                        <w:szCs w:val="18"/>
                        <w:lang w:val="en-GB"/>
                      </w:rPr>
                    </m:ctrlPr>
                  </m:dPr>
                  <m:e>
                    <m:f>
                      <m:fPr>
                        <m:ctrlPr>
                          <w:rPr>
                            <w:rFonts w:ascii="Cambria Math" w:hAnsi="Cambria Math"/>
                            <w:sz w:val="18"/>
                            <w:szCs w:val="18"/>
                            <w:lang w:val="en-GB"/>
                          </w:rPr>
                        </m:ctrlPr>
                      </m:fPr>
                      <m:num>
                        <m:r>
                          <w:rPr>
                            <w:rFonts w:ascii="Cambria Math" w:hAnsi="Cambria Math"/>
                            <w:sz w:val="18"/>
                            <w:szCs w:val="18"/>
                            <w:lang w:val="en-GB"/>
                          </w:rPr>
                          <m:t>a</m:t>
                        </m:r>
                      </m:num>
                      <m:den>
                        <m:sSub>
                          <m:sSubPr>
                            <m:ctrlPr>
                              <w:rPr>
                                <w:rFonts w:ascii="Cambria Math" w:hAnsi="Cambria Math"/>
                                <w:sz w:val="18"/>
                                <w:szCs w:val="18"/>
                                <w:lang w:val="en-GB"/>
                              </w:rPr>
                            </m:ctrlPr>
                          </m:sSubPr>
                          <m:e>
                            <m:r>
                              <w:rPr>
                                <w:rFonts w:ascii="Cambria Math" w:hAnsi="Cambria Math"/>
                                <w:sz w:val="18"/>
                                <w:szCs w:val="18"/>
                                <w:lang w:val="en-GB"/>
                              </w:rPr>
                              <m:t>A</m:t>
                            </m:r>
                          </m:e>
                          <m:sub>
                            <m:r>
                              <w:rPr>
                                <w:rFonts w:ascii="Cambria Math" w:hAnsi="Cambria Math"/>
                                <w:sz w:val="18"/>
                                <w:szCs w:val="18"/>
                                <w:lang w:val="en-GB"/>
                              </w:rPr>
                              <m:t>m</m:t>
                            </m:r>
                          </m:sub>
                        </m:sSub>
                      </m:den>
                    </m:f>
                  </m:e>
                </m:d>
              </m:num>
              <m:den>
                <m:sSub>
                  <m:sSubPr>
                    <m:ctrlPr>
                      <w:rPr>
                        <w:rFonts w:ascii="Cambria Math" w:hAnsi="Cambria Math"/>
                        <w:sz w:val="18"/>
                        <w:szCs w:val="18"/>
                        <w:lang w:val="en-GB"/>
                      </w:rPr>
                    </m:ctrlPr>
                  </m:sSubPr>
                  <m:e>
                    <m:r>
                      <w:rPr>
                        <w:rFonts w:ascii="Cambria Math" w:hAnsi="Cambria Math"/>
                        <w:sz w:val="18"/>
                        <w:szCs w:val="18"/>
                        <w:lang w:val="en-GB"/>
                      </w:rPr>
                      <m:t>β</m:t>
                    </m:r>
                  </m:e>
                  <m:sub>
                    <m:r>
                      <w:rPr>
                        <w:rFonts w:ascii="Cambria Math" w:hAnsi="Cambria Math"/>
                        <w:sz w:val="18"/>
                        <w:szCs w:val="18"/>
                        <w:lang w:val="en-GB"/>
                      </w:rPr>
                      <m:t>C</m:t>
                    </m:r>
                  </m:sub>
                </m:sSub>
              </m:den>
            </m:f>
          </m:e>
        </m:d>
      </m:oMath>
      <w:r w:rsidRPr="00FD5C9D">
        <w:rPr>
          <w:rFonts w:ascii="Trebuchet MS" w:hAnsi="Trebuchet MS"/>
          <w:sz w:val="18"/>
          <w:szCs w:val="18"/>
          <w:lang w:val="en-GB"/>
        </w:rPr>
        <w:t>.</w:t>
      </w:r>
      <w:r w:rsidRPr="00FD5C9D">
        <w:rPr>
          <w:rFonts w:ascii="Trebuchet MS" w:hAnsi="Trebuchet MS"/>
          <w:sz w:val="18"/>
          <w:szCs w:val="18"/>
          <w:lang w:val="en-GB"/>
        </w:rPr>
        <w:tab/>
        <w:t>(3)</w:t>
      </w:r>
    </w:p>
    <w:p w14:paraId="6B457387"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lastRenderedPageBreak/>
        <w:t xml:space="preserve">This equation is used in </w:t>
      </w:r>
      <w:r w:rsidRPr="00FD5C9D">
        <w:rPr>
          <w:rFonts w:ascii="Trebuchet MS" w:hAnsi="Trebuchet MS"/>
          <w:b/>
          <w:i/>
          <w:sz w:val="18"/>
          <w:szCs w:val="18"/>
          <w:lang w:val="en-GB"/>
        </w:rPr>
        <w:t>HazardLite</w:t>
      </w:r>
      <w:r w:rsidRPr="00FD5C9D">
        <w:rPr>
          <w:rFonts w:ascii="Trebuchet MS" w:hAnsi="Trebuchet MS"/>
          <w:sz w:val="18"/>
          <w:szCs w:val="18"/>
          <w:lang w:val="en-GB"/>
        </w:rPr>
        <w:t xml:space="preserve"> to calculate the mean fragility (e.g. at a given PGA a).</w:t>
      </w:r>
    </w:p>
    <w:p w14:paraId="626DE64C"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Since the fragility is representing a range of PGAs, and over this range the hazard frequency is also changing, and the cut sets including fragilities will always include one hazard and at least one fragility, the proper calculation would be to integrate them over the interval (over which the hazard is defined). However, the calculation in RiskSpectrum PSA/RSAT does not allow for such evaluations and thereby the calculation of the fragility must take this into consideration. The calculation of the individual component fragility convolution is described below, and the calculation of groups and combinations is described in a separate section.</w:t>
      </w:r>
    </w:p>
    <w:p w14:paraId="2D28CCCC"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Assume following cut set</w:t>
      </w:r>
    </w:p>
    <w:p w14:paraId="11458A20"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H</w:t>
      </w:r>
      <w:r w:rsidRPr="00FD5C9D">
        <w:rPr>
          <w:rFonts w:ascii="Trebuchet MS" w:hAnsi="Trebuchet MS"/>
          <w:sz w:val="18"/>
          <w:szCs w:val="18"/>
          <w:vertAlign w:val="subscript"/>
          <w:lang w:val="en-GB"/>
        </w:rPr>
        <w:t>1</w:t>
      </w:r>
      <w:r w:rsidRPr="00FD5C9D">
        <w:rPr>
          <w:rFonts w:ascii="Trebuchet MS" w:hAnsi="Trebuchet MS"/>
          <w:sz w:val="18"/>
          <w:szCs w:val="18"/>
          <w:lang w:val="en-GB"/>
        </w:rPr>
        <w:t>, F</w:t>
      </w:r>
      <w:r w:rsidRPr="00FD5C9D">
        <w:rPr>
          <w:rFonts w:ascii="Trebuchet MS" w:hAnsi="Trebuchet MS"/>
          <w:sz w:val="18"/>
          <w:szCs w:val="18"/>
          <w:vertAlign w:val="subscript"/>
          <w:lang w:val="en-GB"/>
        </w:rPr>
        <w:t>1</w:t>
      </w:r>
      <w:r w:rsidRPr="00FD5C9D">
        <w:rPr>
          <w:rFonts w:ascii="Trebuchet MS" w:hAnsi="Trebuchet MS"/>
          <w:sz w:val="18"/>
          <w:szCs w:val="18"/>
          <w:lang w:val="en-GB"/>
        </w:rPr>
        <w:t>, B.</w:t>
      </w:r>
    </w:p>
    <w:p w14:paraId="33D0A333"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Where H</w:t>
      </w:r>
      <w:r w:rsidRPr="00FD5C9D">
        <w:rPr>
          <w:rFonts w:ascii="Trebuchet MS" w:hAnsi="Trebuchet MS"/>
          <w:sz w:val="18"/>
          <w:szCs w:val="18"/>
          <w:vertAlign w:val="subscript"/>
          <w:lang w:val="en-GB"/>
        </w:rPr>
        <w:t>1</w:t>
      </w:r>
      <w:r w:rsidRPr="00FD5C9D">
        <w:rPr>
          <w:rFonts w:ascii="Trebuchet MS" w:hAnsi="Trebuchet MS"/>
          <w:sz w:val="18"/>
          <w:szCs w:val="18"/>
          <w:lang w:val="en-GB"/>
        </w:rPr>
        <w:t xml:space="preserve"> is the </w:t>
      </w:r>
      <w:r>
        <w:rPr>
          <w:rFonts w:ascii="Trebuchet MS" w:hAnsi="Trebuchet MS"/>
          <w:sz w:val="18"/>
          <w:szCs w:val="18"/>
          <w:lang w:val="en-GB"/>
        </w:rPr>
        <w:t xml:space="preserve">hazard </w:t>
      </w:r>
      <w:r w:rsidRPr="00FD5C9D">
        <w:rPr>
          <w:rFonts w:ascii="Trebuchet MS" w:hAnsi="Trebuchet MS"/>
          <w:sz w:val="18"/>
          <w:szCs w:val="18"/>
          <w:lang w:val="en-GB"/>
        </w:rPr>
        <w:t xml:space="preserve">frequency in an </w:t>
      </w:r>
      <w:r>
        <w:rPr>
          <w:rFonts w:ascii="Trebuchet MS" w:hAnsi="Trebuchet MS"/>
          <w:sz w:val="18"/>
          <w:szCs w:val="18"/>
          <w:lang w:val="en-GB"/>
        </w:rPr>
        <w:t xml:space="preserve">intensity </w:t>
      </w:r>
      <w:r w:rsidRPr="00FD5C9D">
        <w:rPr>
          <w:rFonts w:ascii="Trebuchet MS" w:hAnsi="Trebuchet MS"/>
          <w:sz w:val="18"/>
          <w:szCs w:val="18"/>
          <w:lang w:val="en-GB"/>
        </w:rPr>
        <w:t>interval</w:t>
      </w:r>
      <w:r>
        <w:rPr>
          <w:rFonts w:ascii="Trebuchet MS" w:hAnsi="Trebuchet MS"/>
          <w:sz w:val="18"/>
          <w:szCs w:val="18"/>
          <w:lang w:val="en-GB"/>
        </w:rPr>
        <w:t xml:space="preserve"> I</w:t>
      </w:r>
      <w:r w:rsidRPr="00FD5C9D">
        <w:rPr>
          <w:rFonts w:ascii="Trebuchet MS" w:hAnsi="Trebuchet MS"/>
          <w:sz w:val="18"/>
          <w:szCs w:val="18"/>
          <w:lang w:val="en-GB"/>
        </w:rPr>
        <w:t>, F</w:t>
      </w:r>
      <w:r w:rsidRPr="00FD5C9D">
        <w:rPr>
          <w:rFonts w:ascii="Trebuchet MS" w:hAnsi="Trebuchet MS"/>
          <w:sz w:val="18"/>
          <w:szCs w:val="18"/>
          <w:vertAlign w:val="subscript"/>
          <w:lang w:val="en-GB"/>
        </w:rPr>
        <w:t>1</w:t>
      </w:r>
      <w:r w:rsidRPr="00FD5C9D">
        <w:rPr>
          <w:rFonts w:ascii="Trebuchet MS" w:hAnsi="Trebuchet MS"/>
          <w:sz w:val="18"/>
          <w:szCs w:val="18"/>
          <w:lang w:val="en-GB"/>
        </w:rPr>
        <w:t xml:space="preserve"> is the failure probability of a component in the same interval, and B is an independent failure probability.</w:t>
      </w:r>
    </w:p>
    <w:p w14:paraId="6611B07E"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If H</w:t>
      </w:r>
      <w:r w:rsidRPr="00FD5C9D">
        <w:rPr>
          <w:rFonts w:ascii="Trebuchet MS" w:hAnsi="Trebuchet MS"/>
          <w:sz w:val="18"/>
          <w:szCs w:val="18"/>
          <w:vertAlign w:val="subscript"/>
          <w:lang w:val="en-GB"/>
        </w:rPr>
        <w:t>1</w:t>
      </w:r>
      <w:r w:rsidRPr="00FD5C9D">
        <w:rPr>
          <w:rFonts w:ascii="Trebuchet MS" w:hAnsi="Trebuchet MS"/>
          <w:sz w:val="18"/>
          <w:szCs w:val="18"/>
          <w:lang w:val="en-GB"/>
        </w:rPr>
        <w:t xml:space="preserve"> and F</w:t>
      </w:r>
      <w:r w:rsidRPr="00FD5C9D">
        <w:rPr>
          <w:rFonts w:ascii="Trebuchet MS" w:hAnsi="Trebuchet MS"/>
          <w:sz w:val="18"/>
          <w:szCs w:val="18"/>
          <w:vertAlign w:val="subscript"/>
          <w:lang w:val="en-GB"/>
        </w:rPr>
        <w:t>1</w:t>
      </w:r>
      <w:r w:rsidRPr="00FD5C9D">
        <w:rPr>
          <w:rFonts w:ascii="Trebuchet MS" w:hAnsi="Trebuchet MS"/>
          <w:sz w:val="18"/>
          <w:szCs w:val="18"/>
          <w:lang w:val="en-GB"/>
        </w:rPr>
        <w:t xml:space="preserve"> are calculated independently with regard to the frequency and probability within the interval, this will not necessarily yield the same result as the mean value computed by</w:t>
      </w:r>
      <w:r>
        <w:rPr>
          <w:rFonts w:ascii="Trebuchet MS" w:hAnsi="Trebuchet MS"/>
          <w:sz w:val="18"/>
          <w:szCs w:val="18"/>
          <w:lang w:val="en-GB"/>
        </w:rPr>
        <w:t>:</w:t>
      </w:r>
    </w:p>
    <w:p w14:paraId="4FACD13A" w14:textId="77777777" w:rsidR="00FC24B4" w:rsidRPr="00FD5C9D" w:rsidRDefault="00294387" w:rsidP="00FC24B4">
      <w:pPr>
        <w:pStyle w:val="Corpsdetexte"/>
        <w:tabs>
          <w:tab w:val="clear" w:pos="567"/>
          <w:tab w:val="clear" w:pos="1134"/>
          <w:tab w:val="clear" w:pos="1701"/>
          <w:tab w:val="clear" w:pos="2268"/>
          <w:tab w:val="right" w:pos="9355"/>
        </w:tabs>
        <w:spacing w:line="360" w:lineRule="auto"/>
        <w:ind w:left="0"/>
        <w:rPr>
          <w:rFonts w:ascii="Trebuchet MS" w:hAnsi="Trebuchet MS"/>
          <w:sz w:val="18"/>
          <w:szCs w:val="18"/>
          <w:lang w:val="en-GB"/>
        </w:rPr>
      </w:pPr>
      <m:oMath>
        <m:f>
          <m:fPr>
            <m:ctrlPr>
              <w:rPr>
                <w:rFonts w:ascii="Cambria Math" w:hAnsi="Cambria Math"/>
                <w:sz w:val="18"/>
                <w:szCs w:val="18"/>
                <w:lang w:val="en-GB"/>
              </w:rPr>
            </m:ctrlPr>
          </m:fPr>
          <m:num>
            <m:r>
              <m:rPr>
                <m:sty m:val="p"/>
              </m:rPr>
              <w:rPr>
                <w:rFonts w:ascii="Cambria Math" w:hAnsi="Cambria Math"/>
                <w:sz w:val="18"/>
                <w:szCs w:val="18"/>
                <w:lang w:val="en-GB"/>
              </w:rPr>
              <m:t>1</m:t>
            </m:r>
          </m:num>
          <m:den>
            <m:r>
              <w:rPr>
                <w:rFonts w:ascii="Cambria Math" w:hAnsi="Cambria Math"/>
                <w:sz w:val="18"/>
                <w:szCs w:val="18"/>
                <w:lang w:val="en-GB"/>
              </w:rPr>
              <m:t>I</m:t>
            </m:r>
          </m:den>
        </m:f>
        <m:nary>
          <m:naryPr>
            <m:limLoc m:val="subSup"/>
            <m:ctrlPr>
              <w:rPr>
                <w:rFonts w:ascii="Cambria Math" w:hAnsi="Cambria Math"/>
                <w:sz w:val="18"/>
                <w:szCs w:val="18"/>
                <w:lang w:val="en-GB"/>
              </w:rPr>
            </m:ctrlPr>
          </m:naryPr>
          <m:sub>
            <m:r>
              <m:rPr>
                <m:sty m:val="p"/>
              </m:rPr>
              <w:rPr>
                <w:rFonts w:ascii="Cambria Math" w:hAnsi="Cambria Math"/>
                <w:sz w:val="18"/>
                <w:szCs w:val="18"/>
                <w:lang w:val="en-GB"/>
              </w:rPr>
              <m:t>0</m:t>
            </m:r>
          </m:sub>
          <m:sup>
            <m:r>
              <w:rPr>
                <w:rFonts w:ascii="Cambria Math" w:hAnsi="Cambria Math"/>
                <w:sz w:val="18"/>
                <w:szCs w:val="18"/>
                <w:lang w:val="en-GB"/>
              </w:rPr>
              <m:t>I</m:t>
            </m:r>
          </m:sup>
          <m:e>
            <m:sSub>
              <m:sSubPr>
                <m:ctrlPr>
                  <w:rPr>
                    <w:rFonts w:ascii="Cambria Math" w:hAnsi="Cambria Math"/>
                    <w:sz w:val="18"/>
                    <w:szCs w:val="18"/>
                    <w:lang w:val="en-GB"/>
                  </w:rPr>
                </m:ctrlPr>
              </m:sSubPr>
              <m:e>
                <m:r>
                  <w:rPr>
                    <w:rFonts w:ascii="Cambria Math" w:hAnsi="Cambria Math"/>
                    <w:sz w:val="18"/>
                    <w:szCs w:val="18"/>
                    <w:lang w:val="en-GB"/>
                  </w:rPr>
                  <m:t>h</m:t>
                </m:r>
                <m:d>
                  <m:dPr>
                    <m:ctrlPr>
                      <w:rPr>
                        <w:rFonts w:ascii="Cambria Math" w:hAnsi="Cambria Math"/>
                        <w:sz w:val="18"/>
                        <w:szCs w:val="18"/>
                        <w:lang w:val="en-GB"/>
                      </w:rPr>
                    </m:ctrlPr>
                  </m:dPr>
                  <m:e>
                    <m:r>
                      <w:rPr>
                        <w:rFonts w:ascii="Cambria Math" w:hAnsi="Cambria Math"/>
                        <w:sz w:val="18"/>
                        <w:szCs w:val="18"/>
                        <w:lang w:val="en-GB"/>
                      </w:rPr>
                      <m:t>x</m:t>
                    </m:r>
                  </m:e>
                </m:d>
              </m:e>
              <m:sub/>
            </m:sSub>
            <m:r>
              <m:rPr>
                <m:sty m:val="p"/>
              </m:rPr>
              <w:rPr>
                <w:rFonts w:ascii="Cambria Math" w:hAnsi="Cambria Math"/>
                <w:sz w:val="18"/>
                <w:szCs w:val="18"/>
                <w:lang w:val="en-GB"/>
              </w:rPr>
              <m:t>∙</m:t>
            </m:r>
            <m:sSub>
              <m:sSubPr>
                <m:ctrlPr>
                  <w:rPr>
                    <w:rFonts w:ascii="Cambria Math" w:hAnsi="Cambria Math"/>
                    <w:sz w:val="18"/>
                    <w:szCs w:val="18"/>
                    <w:lang w:val="en-GB"/>
                  </w:rPr>
                </m:ctrlPr>
              </m:sSubPr>
              <m:e>
                <m:r>
                  <w:rPr>
                    <w:rFonts w:ascii="Cambria Math" w:hAnsi="Cambria Math"/>
                    <w:sz w:val="18"/>
                    <w:szCs w:val="18"/>
                    <w:lang w:val="en-GB"/>
                  </w:rPr>
                  <m:t>f</m:t>
                </m:r>
                <m:d>
                  <m:dPr>
                    <m:ctrlPr>
                      <w:rPr>
                        <w:rFonts w:ascii="Cambria Math" w:hAnsi="Cambria Math"/>
                        <w:sz w:val="18"/>
                        <w:szCs w:val="18"/>
                        <w:lang w:val="en-GB"/>
                      </w:rPr>
                    </m:ctrlPr>
                  </m:dPr>
                  <m:e>
                    <m:r>
                      <w:rPr>
                        <w:rFonts w:ascii="Cambria Math" w:hAnsi="Cambria Math"/>
                        <w:sz w:val="18"/>
                        <w:szCs w:val="18"/>
                        <w:lang w:val="en-GB"/>
                      </w:rPr>
                      <m:t>x</m:t>
                    </m:r>
                  </m:e>
                </m:d>
              </m:e>
              <m:sub/>
            </m:sSub>
            <m:r>
              <w:rPr>
                <w:rFonts w:ascii="Cambria Math" w:hAnsi="Cambria Math"/>
                <w:sz w:val="18"/>
                <w:szCs w:val="18"/>
                <w:lang w:val="en-GB"/>
              </w:rPr>
              <m:t>dx</m:t>
            </m:r>
          </m:e>
        </m:nary>
      </m:oMath>
      <w:r w:rsidR="00FC24B4">
        <w:rPr>
          <w:rFonts w:ascii="Trebuchet MS" w:hAnsi="Trebuchet MS"/>
          <w:sz w:val="18"/>
          <w:szCs w:val="18"/>
          <w:lang w:val="en-GB"/>
        </w:rPr>
        <w:t>,</w:t>
      </w:r>
      <w:r w:rsidR="00FC24B4" w:rsidRPr="00FD5C9D">
        <w:rPr>
          <w:rFonts w:ascii="Trebuchet MS" w:hAnsi="Trebuchet MS"/>
          <w:sz w:val="18"/>
          <w:szCs w:val="18"/>
          <w:lang w:val="en-GB"/>
        </w:rPr>
        <w:tab/>
        <w:t>(4)</w:t>
      </w:r>
    </w:p>
    <w:p w14:paraId="33E376C9" w14:textId="77777777" w:rsidR="00FC24B4" w:rsidRPr="00FD5C9D" w:rsidRDefault="00FC24B4" w:rsidP="00FC24B4">
      <w:pPr>
        <w:pStyle w:val="Corpsdetexte"/>
        <w:spacing w:line="360" w:lineRule="auto"/>
        <w:ind w:left="0"/>
        <w:rPr>
          <w:rFonts w:ascii="Trebuchet MS" w:hAnsi="Trebuchet MS"/>
          <w:sz w:val="18"/>
          <w:szCs w:val="18"/>
          <w:lang w:val="en-GB"/>
        </w:rPr>
      </w:pPr>
      <w:r>
        <w:rPr>
          <w:rFonts w:ascii="Trebuchet MS" w:hAnsi="Trebuchet MS"/>
          <w:sz w:val="18"/>
          <w:szCs w:val="18"/>
          <w:lang w:val="en-GB"/>
        </w:rPr>
        <w:t>a</w:t>
      </w:r>
      <w:r w:rsidRPr="00FD5C9D">
        <w:rPr>
          <w:rFonts w:ascii="Trebuchet MS" w:hAnsi="Trebuchet MS"/>
          <w:sz w:val="18"/>
          <w:szCs w:val="18"/>
          <w:lang w:val="en-GB"/>
        </w:rPr>
        <w:t xml:space="preserve">nd the mean value from the integral above is the correct mean value. Therefore </w:t>
      </w:r>
      <w:r w:rsidRPr="00FD5C9D">
        <w:rPr>
          <w:rFonts w:ascii="Trebuchet MS" w:hAnsi="Trebuchet MS"/>
          <w:b/>
          <w:i/>
          <w:sz w:val="18"/>
          <w:szCs w:val="18"/>
          <w:lang w:val="en-GB"/>
        </w:rPr>
        <w:t>HazardLite</w:t>
      </w:r>
      <w:r w:rsidRPr="00FD5C9D">
        <w:rPr>
          <w:rFonts w:ascii="Trebuchet MS" w:hAnsi="Trebuchet MS"/>
          <w:sz w:val="18"/>
          <w:szCs w:val="18"/>
          <w:lang w:val="en-GB"/>
        </w:rPr>
        <w:t xml:space="preserve"> does the convolution through a numerical integration, and then divides it by the frequency in the interval. In this way a weighted fragi</w:t>
      </w:r>
      <w:r w:rsidRPr="00FD5C9D">
        <w:rPr>
          <w:rFonts w:ascii="Trebuchet MS" w:hAnsi="Trebuchet MS"/>
          <w:sz w:val="18"/>
          <w:szCs w:val="18"/>
          <w:lang w:val="en-GB"/>
        </w:rPr>
        <w:t>l</w:t>
      </w:r>
      <w:r w:rsidRPr="00FD5C9D">
        <w:rPr>
          <w:rFonts w:ascii="Trebuchet MS" w:hAnsi="Trebuchet MS"/>
          <w:sz w:val="18"/>
          <w:szCs w:val="18"/>
          <w:lang w:val="en-GB"/>
        </w:rPr>
        <w:t>ity estimate is calculated, and when it is multiplied with the hazard frequency in the MCS again, it will yield the same result as if the integration would have been performed for the MCS itself.</w:t>
      </w:r>
    </w:p>
    <w:p w14:paraId="3850D942"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To put it in formula, F</w:t>
      </w:r>
      <w:r w:rsidRPr="00FD5C9D">
        <w:rPr>
          <w:rFonts w:ascii="Trebuchet MS" w:hAnsi="Trebuchet MS"/>
          <w:sz w:val="18"/>
          <w:szCs w:val="18"/>
          <w:vertAlign w:val="subscript"/>
          <w:lang w:val="en-GB"/>
        </w:rPr>
        <w:t>i</w:t>
      </w:r>
      <w:r w:rsidRPr="00FD5C9D">
        <w:rPr>
          <w:rFonts w:ascii="Trebuchet MS" w:hAnsi="Trebuchet MS"/>
          <w:sz w:val="18"/>
          <w:szCs w:val="18"/>
          <w:lang w:val="en-GB"/>
        </w:rPr>
        <w:t xml:space="preserve"> the failure probability of the component due to seismic fragility in interval i is calculated by:</w:t>
      </w:r>
    </w:p>
    <w:p w14:paraId="10AB8375" w14:textId="77777777" w:rsidR="00FC24B4" w:rsidRPr="00FD5C9D" w:rsidRDefault="00294387" w:rsidP="00FC24B4">
      <w:pPr>
        <w:pStyle w:val="Corpsdetexte"/>
        <w:tabs>
          <w:tab w:val="clear" w:pos="567"/>
          <w:tab w:val="clear" w:pos="1134"/>
          <w:tab w:val="clear" w:pos="1701"/>
          <w:tab w:val="clear" w:pos="2268"/>
          <w:tab w:val="right" w:pos="9355"/>
        </w:tabs>
        <w:spacing w:line="360" w:lineRule="auto"/>
        <w:ind w:left="0"/>
        <w:jc w:val="left"/>
        <w:rPr>
          <w:rFonts w:ascii="Trebuchet MS" w:hAnsi="Trebuchet MS"/>
          <w:sz w:val="18"/>
          <w:szCs w:val="18"/>
          <w:lang w:val="en-GB"/>
        </w:rPr>
      </w:pPr>
      <m:oMath>
        <m:sSub>
          <m:sSubPr>
            <m:ctrlPr>
              <w:rPr>
                <w:rFonts w:ascii="Cambria Math" w:hAnsi="Cambria Math"/>
                <w:sz w:val="18"/>
                <w:szCs w:val="18"/>
                <w:lang w:val="en-GB"/>
              </w:rPr>
            </m:ctrlPr>
          </m:sSubPr>
          <m:e>
            <m:r>
              <w:rPr>
                <w:rFonts w:ascii="Cambria Math" w:hAnsi="Cambria Math"/>
                <w:sz w:val="18"/>
                <w:szCs w:val="18"/>
                <w:lang w:val="en-GB"/>
              </w:rPr>
              <m:t>F</m:t>
            </m:r>
          </m:e>
          <m:sub>
            <m:r>
              <w:rPr>
                <w:rFonts w:ascii="Cambria Math" w:hAnsi="Cambria Math"/>
                <w:sz w:val="18"/>
                <w:szCs w:val="18"/>
                <w:lang w:val="en-GB"/>
              </w:rPr>
              <m:t>i</m:t>
            </m:r>
            <m:r>
              <m:rPr>
                <m:sty m:val="p"/>
              </m:rPr>
              <w:rPr>
                <w:rFonts w:ascii="Cambria Math" w:hAnsi="Cambria Math"/>
                <w:sz w:val="18"/>
                <w:szCs w:val="18"/>
                <w:lang w:val="en-GB"/>
              </w:rPr>
              <m:t xml:space="preserve">, </m:t>
            </m:r>
            <m:sSub>
              <m:sSubPr>
                <m:ctrlPr>
                  <w:rPr>
                    <w:rFonts w:ascii="Cambria Math" w:hAnsi="Cambria Math"/>
                    <w:sz w:val="18"/>
                    <w:szCs w:val="18"/>
                    <w:lang w:val="en-GB"/>
                  </w:rPr>
                </m:ctrlPr>
              </m:sSubPr>
              <m:e>
                <m:r>
                  <w:rPr>
                    <w:rFonts w:ascii="Cambria Math" w:hAnsi="Cambria Math"/>
                    <w:sz w:val="18"/>
                    <w:szCs w:val="18"/>
                    <w:lang w:val="en-GB"/>
                  </w:rPr>
                  <m:t>h</m:t>
                </m:r>
              </m:e>
              <m:sub>
                <m:r>
                  <w:rPr>
                    <w:rFonts w:ascii="Cambria Math" w:hAnsi="Cambria Math"/>
                    <w:sz w:val="18"/>
                    <w:szCs w:val="18"/>
                    <w:lang w:val="en-GB"/>
                  </w:rPr>
                  <m:t>k</m:t>
                </m:r>
              </m:sub>
            </m:sSub>
          </m:sub>
        </m:sSub>
        <m:r>
          <m:rPr>
            <m:sty m:val="p"/>
          </m:rPr>
          <w:rPr>
            <w:rFonts w:ascii="Cambria Math" w:hAnsi="Cambria Math"/>
            <w:sz w:val="18"/>
            <w:szCs w:val="18"/>
            <w:lang w:val="en-GB"/>
          </w:rPr>
          <m:t>=</m:t>
        </m:r>
        <m:f>
          <m:fPr>
            <m:ctrlPr>
              <w:rPr>
                <w:rFonts w:ascii="Cambria Math" w:hAnsi="Cambria Math"/>
                <w:sz w:val="18"/>
                <w:szCs w:val="18"/>
                <w:lang w:val="en-GB"/>
              </w:rPr>
            </m:ctrlPr>
          </m:fPr>
          <m:num>
            <m:nary>
              <m:naryPr>
                <m:chr m:val="∑"/>
                <m:limLoc m:val="undOvr"/>
                <m:ctrlPr>
                  <w:rPr>
                    <w:rFonts w:ascii="Cambria Math" w:hAnsi="Cambria Math"/>
                    <w:sz w:val="18"/>
                    <w:szCs w:val="18"/>
                    <w:lang w:val="en-GB"/>
                  </w:rPr>
                </m:ctrlPr>
              </m:naryPr>
              <m:sub>
                <m:r>
                  <w:rPr>
                    <w:rFonts w:ascii="Cambria Math" w:hAnsi="Cambria Math"/>
                    <w:sz w:val="18"/>
                    <w:szCs w:val="18"/>
                    <w:lang w:val="en-GB"/>
                  </w:rPr>
                  <m:t>j</m:t>
                </m:r>
                <m:r>
                  <m:rPr>
                    <m:sty m:val="p"/>
                  </m:rPr>
                  <w:rPr>
                    <w:rFonts w:ascii="Cambria Math" w:hAnsi="Cambria Math"/>
                    <w:sz w:val="18"/>
                    <w:szCs w:val="18"/>
                    <w:lang w:val="en-GB"/>
                  </w:rPr>
                  <m:t>=1</m:t>
                </m:r>
              </m:sub>
              <m:sup>
                <m:r>
                  <m:rPr>
                    <m:sty m:val="p"/>
                  </m:rPr>
                  <w:rPr>
                    <w:rFonts w:ascii="Cambria Math" w:hAnsi="Cambria Math"/>
                    <w:sz w:val="18"/>
                    <w:szCs w:val="18"/>
                    <w:lang w:val="en-GB"/>
                  </w:rPr>
                  <m:t>100</m:t>
                </m:r>
              </m:sup>
              <m:e>
                <m:d>
                  <m:dPr>
                    <m:ctrlPr>
                      <w:rPr>
                        <w:rFonts w:ascii="Cambria Math" w:hAnsi="Cambria Math"/>
                        <w:sz w:val="18"/>
                        <w:szCs w:val="18"/>
                        <w:lang w:val="en-GB"/>
                      </w:rPr>
                    </m:ctrlPr>
                  </m:dPr>
                  <m:e>
                    <m:sSub>
                      <m:sSubPr>
                        <m:ctrlPr>
                          <w:rPr>
                            <w:rFonts w:ascii="Cambria Math" w:hAnsi="Cambria Math"/>
                            <w:sz w:val="18"/>
                            <w:szCs w:val="18"/>
                            <w:lang w:val="en-GB"/>
                          </w:rPr>
                        </m:ctrlPr>
                      </m:sSubPr>
                      <m:e>
                        <m:r>
                          <w:rPr>
                            <w:rFonts w:ascii="Cambria Math" w:hAnsi="Cambria Math"/>
                            <w:sz w:val="18"/>
                            <w:szCs w:val="18"/>
                            <w:lang w:val="en-GB"/>
                          </w:rPr>
                          <m:t>h</m:t>
                        </m:r>
                      </m:e>
                      <m:sub>
                        <m:r>
                          <w:rPr>
                            <w:rFonts w:ascii="Cambria Math" w:hAnsi="Cambria Math"/>
                            <w:sz w:val="18"/>
                            <w:szCs w:val="18"/>
                            <w:lang w:val="en-GB"/>
                          </w:rPr>
                          <m:t>ij</m:t>
                        </m:r>
                      </m:sub>
                    </m:sSub>
                    <m:r>
                      <m:rPr>
                        <m:sty m:val="p"/>
                      </m:rPr>
                      <w:rPr>
                        <w:rFonts w:ascii="Cambria Math" w:hAnsi="Cambria Math"/>
                        <w:sz w:val="18"/>
                        <w:szCs w:val="18"/>
                        <w:lang w:val="en-GB"/>
                      </w:rPr>
                      <m:t>∙</m:t>
                    </m:r>
                    <m:sSub>
                      <m:sSubPr>
                        <m:ctrlPr>
                          <w:rPr>
                            <w:rFonts w:ascii="Cambria Math" w:hAnsi="Cambria Math"/>
                            <w:sz w:val="18"/>
                            <w:szCs w:val="18"/>
                            <w:lang w:val="en-GB"/>
                          </w:rPr>
                        </m:ctrlPr>
                      </m:sSubPr>
                      <m:e>
                        <m:r>
                          <w:rPr>
                            <w:rFonts w:ascii="Cambria Math" w:hAnsi="Cambria Math"/>
                            <w:sz w:val="18"/>
                            <w:szCs w:val="18"/>
                            <w:lang w:val="en-GB"/>
                          </w:rPr>
                          <m:t>f</m:t>
                        </m:r>
                      </m:e>
                      <m:sub>
                        <m:r>
                          <w:rPr>
                            <w:rFonts w:ascii="Cambria Math" w:hAnsi="Cambria Math"/>
                            <w:sz w:val="18"/>
                            <w:szCs w:val="18"/>
                            <w:lang w:val="en-GB"/>
                          </w:rPr>
                          <m:t>ij</m:t>
                        </m:r>
                      </m:sub>
                    </m:sSub>
                  </m:e>
                </m:d>
              </m:e>
            </m:nary>
          </m:num>
          <m:den>
            <m:nary>
              <m:naryPr>
                <m:chr m:val="∑"/>
                <m:limLoc m:val="undOvr"/>
                <m:ctrlPr>
                  <w:rPr>
                    <w:rFonts w:ascii="Cambria Math" w:hAnsi="Cambria Math"/>
                    <w:sz w:val="18"/>
                    <w:szCs w:val="18"/>
                    <w:lang w:val="en-GB"/>
                  </w:rPr>
                </m:ctrlPr>
              </m:naryPr>
              <m:sub>
                <m:r>
                  <w:rPr>
                    <w:rFonts w:ascii="Cambria Math" w:hAnsi="Cambria Math"/>
                    <w:sz w:val="18"/>
                    <w:szCs w:val="18"/>
                    <w:lang w:val="en-GB"/>
                  </w:rPr>
                  <m:t>J</m:t>
                </m:r>
                <m:r>
                  <m:rPr>
                    <m:sty m:val="p"/>
                  </m:rPr>
                  <w:rPr>
                    <w:rFonts w:ascii="Cambria Math" w:hAnsi="Cambria Math"/>
                    <w:sz w:val="18"/>
                    <w:szCs w:val="18"/>
                    <w:lang w:val="en-GB"/>
                  </w:rPr>
                  <m:t>=1</m:t>
                </m:r>
              </m:sub>
              <m:sup>
                <m:r>
                  <m:rPr>
                    <m:sty m:val="p"/>
                  </m:rPr>
                  <w:rPr>
                    <w:rFonts w:ascii="Cambria Math" w:hAnsi="Cambria Math"/>
                    <w:sz w:val="18"/>
                    <w:szCs w:val="18"/>
                    <w:lang w:val="en-GB"/>
                  </w:rPr>
                  <m:t>100</m:t>
                </m:r>
              </m:sup>
              <m:e>
                <m:sSub>
                  <m:sSubPr>
                    <m:ctrlPr>
                      <w:rPr>
                        <w:rFonts w:ascii="Cambria Math" w:hAnsi="Cambria Math"/>
                        <w:sz w:val="18"/>
                        <w:szCs w:val="18"/>
                        <w:lang w:val="en-GB"/>
                      </w:rPr>
                    </m:ctrlPr>
                  </m:sSubPr>
                  <m:e>
                    <m:r>
                      <w:rPr>
                        <w:rFonts w:ascii="Cambria Math" w:hAnsi="Cambria Math"/>
                        <w:sz w:val="18"/>
                        <w:szCs w:val="18"/>
                        <w:lang w:val="en-GB"/>
                      </w:rPr>
                      <m:t>h</m:t>
                    </m:r>
                  </m:e>
                  <m:sub>
                    <m:r>
                      <w:rPr>
                        <w:rFonts w:ascii="Cambria Math" w:hAnsi="Cambria Math"/>
                        <w:sz w:val="18"/>
                        <w:szCs w:val="18"/>
                        <w:lang w:val="en-GB"/>
                      </w:rPr>
                      <m:t>ij</m:t>
                    </m:r>
                  </m:sub>
                </m:sSub>
              </m:e>
            </m:nary>
          </m:den>
        </m:f>
      </m:oMath>
      <w:r w:rsidR="00FC24B4" w:rsidRPr="00FD5C9D">
        <w:rPr>
          <w:rFonts w:ascii="Trebuchet MS" w:hAnsi="Trebuchet MS"/>
          <w:sz w:val="18"/>
          <w:szCs w:val="18"/>
          <w:lang w:val="en-GB"/>
        </w:rPr>
        <w:tab/>
        <w:t>(5)</w:t>
      </w:r>
    </w:p>
    <w:p w14:paraId="1EDEE81D"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Where:</w:t>
      </w:r>
    </w:p>
    <w:p w14:paraId="687B5462"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ab/>
        <w:t>F</w:t>
      </w:r>
      <w:r w:rsidRPr="00FD5C9D">
        <w:rPr>
          <w:rFonts w:ascii="Trebuchet MS" w:hAnsi="Trebuchet MS"/>
          <w:sz w:val="18"/>
          <w:szCs w:val="18"/>
          <w:vertAlign w:val="subscript"/>
          <w:lang w:val="en-GB"/>
        </w:rPr>
        <w:t>i,hk</w:t>
      </w:r>
      <w:r w:rsidRPr="00FD5C9D">
        <w:rPr>
          <w:rFonts w:ascii="Trebuchet MS" w:hAnsi="Trebuchet MS"/>
          <w:sz w:val="18"/>
          <w:szCs w:val="18"/>
          <w:lang w:val="en-GB"/>
        </w:rPr>
        <w:t xml:space="preserve"> is the fragility calculated for interval i based on hazard curve k</w:t>
      </w:r>
    </w:p>
    <w:p w14:paraId="5E61281D"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ab/>
        <w:t>h</w:t>
      </w:r>
      <w:r w:rsidRPr="00FD5C9D">
        <w:rPr>
          <w:rFonts w:ascii="Trebuchet MS" w:hAnsi="Trebuchet MS"/>
          <w:sz w:val="18"/>
          <w:szCs w:val="18"/>
          <w:vertAlign w:val="subscript"/>
          <w:lang w:val="en-GB"/>
        </w:rPr>
        <w:t xml:space="preserve">ij </w:t>
      </w:r>
      <w:r w:rsidRPr="00FD5C9D">
        <w:rPr>
          <w:rFonts w:ascii="Trebuchet MS" w:hAnsi="Trebuchet MS"/>
          <w:sz w:val="18"/>
          <w:szCs w:val="18"/>
          <w:lang w:val="en-GB"/>
        </w:rPr>
        <w:t>is the hazard frequency for interval i, sub-interval j</w:t>
      </w:r>
    </w:p>
    <w:p w14:paraId="504CCBAF"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ab/>
        <w:t>f</w:t>
      </w:r>
      <w:r w:rsidRPr="00FD5C9D">
        <w:rPr>
          <w:rFonts w:ascii="Trebuchet MS" w:hAnsi="Trebuchet MS"/>
          <w:sz w:val="18"/>
          <w:szCs w:val="18"/>
          <w:vertAlign w:val="subscript"/>
          <w:lang w:val="en-GB"/>
        </w:rPr>
        <w:t>ij</w:t>
      </w:r>
      <w:r w:rsidRPr="00FD5C9D">
        <w:rPr>
          <w:rFonts w:ascii="Trebuchet MS" w:hAnsi="Trebuchet MS"/>
          <w:sz w:val="18"/>
          <w:szCs w:val="18"/>
          <w:lang w:val="en-GB"/>
        </w:rPr>
        <w:t xml:space="preserve"> is the fragility calculated for the interval i, sub-interval j</w:t>
      </w:r>
    </w:p>
    <w:p w14:paraId="2D2EC8AD"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The value of the fragility f</w:t>
      </w:r>
      <w:r w:rsidRPr="00FD5C9D">
        <w:rPr>
          <w:rFonts w:ascii="Trebuchet MS" w:hAnsi="Trebuchet MS"/>
          <w:sz w:val="18"/>
          <w:szCs w:val="18"/>
          <w:vertAlign w:val="subscript"/>
          <w:lang w:val="en-GB"/>
        </w:rPr>
        <w:t>ij</w:t>
      </w:r>
      <w:r w:rsidRPr="00FD5C9D">
        <w:rPr>
          <w:rFonts w:ascii="Trebuchet MS" w:hAnsi="Trebuchet MS"/>
          <w:sz w:val="18"/>
          <w:szCs w:val="18"/>
          <w:lang w:val="en-GB"/>
        </w:rPr>
        <w:t xml:space="preserve"> is calculated at the upper end of the sub-interval, which is a slightly conservative approach taken. The probability is calculated by formula (3). </w:t>
      </w:r>
    </w:p>
    <w:p w14:paraId="76D54EFD"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The fragility (failure probability) is calculated for each individual hazard curve as basis, and then the fragility (failure probability) results to be used in the PSA for the interval are calculated by multiplying the weight of the hazard curve with the F</w:t>
      </w:r>
      <w:r w:rsidRPr="00FD5C9D">
        <w:rPr>
          <w:rFonts w:ascii="Trebuchet MS" w:hAnsi="Trebuchet MS"/>
          <w:sz w:val="18"/>
          <w:szCs w:val="18"/>
          <w:vertAlign w:val="subscript"/>
          <w:lang w:val="en-GB"/>
        </w:rPr>
        <w:t>i,hk</w:t>
      </w:r>
      <w:r w:rsidRPr="00FD5C9D">
        <w:rPr>
          <w:rFonts w:ascii="Trebuchet MS" w:hAnsi="Trebuchet MS"/>
          <w:sz w:val="18"/>
          <w:szCs w:val="18"/>
          <w:lang w:val="en-GB"/>
        </w:rPr>
        <w:t xml:space="preserve"> of that specific curve. The raw data are the hazard curves, and thereby these should be used as the basis for the convolution. The fragility (failure probability) for the component is calculated by:</w:t>
      </w:r>
    </w:p>
    <w:p w14:paraId="70443E50" w14:textId="77777777" w:rsidR="00FC24B4" w:rsidRPr="00FD5C9D" w:rsidRDefault="00294387" w:rsidP="00FC24B4">
      <w:pPr>
        <w:pStyle w:val="Corpsdetexte"/>
        <w:tabs>
          <w:tab w:val="clear" w:pos="567"/>
          <w:tab w:val="clear" w:pos="1134"/>
          <w:tab w:val="clear" w:pos="1701"/>
          <w:tab w:val="clear" w:pos="2268"/>
        </w:tabs>
        <w:spacing w:line="360" w:lineRule="auto"/>
        <w:ind w:left="0"/>
        <w:rPr>
          <w:rFonts w:ascii="Trebuchet MS" w:hAnsi="Trebuchet MS"/>
          <w:sz w:val="18"/>
          <w:szCs w:val="18"/>
          <w:lang w:val="en-GB"/>
        </w:rPr>
      </w:pPr>
      <m:oMath>
        <m:sSub>
          <m:sSubPr>
            <m:ctrlPr>
              <w:rPr>
                <w:rFonts w:ascii="Cambria Math" w:hAnsi="Cambria Math"/>
                <w:sz w:val="18"/>
                <w:szCs w:val="18"/>
                <w:lang w:val="en-GB"/>
              </w:rPr>
            </m:ctrlPr>
          </m:sSubPr>
          <m:e>
            <m:r>
              <w:rPr>
                <w:rFonts w:ascii="Cambria Math" w:hAnsi="Cambria Math"/>
                <w:sz w:val="18"/>
                <w:szCs w:val="18"/>
                <w:lang w:val="en-GB"/>
              </w:rPr>
              <m:t>F</m:t>
            </m:r>
          </m:e>
          <m:sub>
            <m:r>
              <w:rPr>
                <w:rFonts w:ascii="Cambria Math" w:hAnsi="Cambria Math"/>
                <w:sz w:val="18"/>
                <w:szCs w:val="18"/>
                <w:lang w:val="en-GB"/>
              </w:rPr>
              <m:t>i</m:t>
            </m:r>
          </m:sub>
        </m:sSub>
        <m:r>
          <m:rPr>
            <m:sty m:val="p"/>
          </m:rPr>
          <w:rPr>
            <w:rFonts w:ascii="Cambria Math" w:hAnsi="Cambria Math"/>
            <w:sz w:val="18"/>
            <w:szCs w:val="18"/>
            <w:lang w:val="en-GB"/>
          </w:rPr>
          <m:t>=</m:t>
        </m:r>
        <m:nary>
          <m:naryPr>
            <m:chr m:val="∑"/>
            <m:limLoc m:val="undOvr"/>
            <m:ctrlPr>
              <w:rPr>
                <w:rFonts w:ascii="Cambria Math" w:hAnsi="Cambria Math"/>
                <w:sz w:val="18"/>
                <w:szCs w:val="18"/>
                <w:lang w:val="en-GB"/>
              </w:rPr>
            </m:ctrlPr>
          </m:naryPr>
          <m:sub>
            <m:r>
              <w:rPr>
                <w:rFonts w:ascii="Cambria Math" w:hAnsi="Cambria Math"/>
                <w:sz w:val="18"/>
                <w:szCs w:val="18"/>
                <w:lang w:val="en-GB"/>
              </w:rPr>
              <m:t>k</m:t>
            </m:r>
            <m:r>
              <m:rPr>
                <m:sty m:val="p"/>
              </m:rPr>
              <w:rPr>
                <w:rFonts w:ascii="Cambria Math" w:hAnsi="Cambria Math"/>
                <w:sz w:val="18"/>
                <w:szCs w:val="18"/>
                <w:lang w:val="en-GB"/>
              </w:rPr>
              <m:t>=1</m:t>
            </m:r>
          </m:sub>
          <m:sup>
            <m:r>
              <w:rPr>
                <w:rFonts w:ascii="Cambria Math" w:hAnsi="Cambria Math"/>
                <w:sz w:val="18"/>
                <w:szCs w:val="18"/>
                <w:lang w:val="en-GB"/>
              </w:rPr>
              <m:t>n</m:t>
            </m:r>
          </m:sup>
          <m:e>
            <m:sSub>
              <m:sSubPr>
                <m:ctrlPr>
                  <w:rPr>
                    <w:rFonts w:ascii="Cambria Math" w:hAnsi="Cambria Math"/>
                    <w:sz w:val="18"/>
                    <w:szCs w:val="18"/>
                    <w:lang w:val="en-GB"/>
                  </w:rPr>
                </m:ctrlPr>
              </m:sSubPr>
              <m:e>
                <m:r>
                  <w:rPr>
                    <w:rFonts w:ascii="Cambria Math" w:hAnsi="Cambria Math"/>
                    <w:sz w:val="18"/>
                    <w:szCs w:val="18"/>
                    <w:lang w:val="en-GB"/>
                  </w:rPr>
                  <m:t>F</m:t>
                </m:r>
              </m:e>
              <m:sub>
                <m:r>
                  <w:rPr>
                    <w:rFonts w:ascii="Cambria Math" w:hAnsi="Cambria Math"/>
                    <w:sz w:val="18"/>
                    <w:szCs w:val="18"/>
                    <w:lang w:val="en-GB"/>
                  </w:rPr>
                  <m:t>i</m:t>
                </m:r>
                <m:r>
                  <m:rPr>
                    <m:sty m:val="p"/>
                  </m:rPr>
                  <w:rPr>
                    <w:rFonts w:ascii="Cambria Math" w:hAnsi="Cambria Math"/>
                    <w:sz w:val="18"/>
                    <w:szCs w:val="18"/>
                    <w:lang w:val="en-GB"/>
                  </w:rPr>
                  <m:t xml:space="preserve">, </m:t>
                </m:r>
                <m:sSub>
                  <m:sSubPr>
                    <m:ctrlPr>
                      <w:rPr>
                        <w:rFonts w:ascii="Cambria Math" w:hAnsi="Cambria Math"/>
                        <w:sz w:val="18"/>
                        <w:szCs w:val="18"/>
                        <w:lang w:val="en-GB"/>
                      </w:rPr>
                    </m:ctrlPr>
                  </m:sSubPr>
                  <m:e>
                    <m:r>
                      <w:rPr>
                        <w:rFonts w:ascii="Cambria Math" w:hAnsi="Cambria Math"/>
                        <w:sz w:val="18"/>
                        <w:szCs w:val="18"/>
                        <w:lang w:val="en-GB"/>
                      </w:rPr>
                      <m:t>h</m:t>
                    </m:r>
                  </m:e>
                  <m:sub>
                    <m:r>
                      <w:rPr>
                        <w:rFonts w:ascii="Cambria Math" w:hAnsi="Cambria Math"/>
                        <w:sz w:val="18"/>
                        <w:szCs w:val="18"/>
                        <w:lang w:val="en-GB"/>
                      </w:rPr>
                      <m:t>k</m:t>
                    </m:r>
                  </m:sub>
                </m:sSub>
              </m:sub>
            </m:sSub>
            <m:r>
              <m:rPr>
                <m:sty m:val="p"/>
              </m:rPr>
              <w:rPr>
                <w:rFonts w:ascii="Cambria Math" w:hAnsi="Cambria Math"/>
                <w:sz w:val="18"/>
                <w:szCs w:val="18"/>
                <w:lang w:val="en-GB"/>
              </w:rPr>
              <m:t>∙</m:t>
            </m:r>
            <m:sSub>
              <m:sSubPr>
                <m:ctrlPr>
                  <w:rPr>
                    <w:rFonts w:ascii="Cambria Math" w:hAnsi="Cambria Math"/>
                    <w:sz w:val="18"/>
                    <w:szCs w:val="18"/>
                    <w:lang w:val="en-GB"/>
                  </w:rPr>
                </m:ctrlPr>
              </m:sSubPr>
              <m:e>
                <m:r>
                  <w:rPr>
                    <w:rFonts w:ascii="Cambria Math" w:hAnsi="Cambria Math"/>
                    <w:sz w:val="18"/>
                    <w:szCs w:val="18"/>
                    <w:lang w:val="en-GB"/>
                  </w:rPr>
                  <m:t>W</m:t>
                </m:r>
              </m:e>
              <m:sub>
                <m:sSub>
                  <m:sSubPr>
                    <m:ctrlPr>
                      <w:rPr>
                        <w:rFonts w:ascii="Cambria Math" w:hAnsi="Cambria Math"/>
                        <w:sz w:val="18"/>
                        <w:szCs w:val="18"/>
                        <w:lang w:val="en-GB"/>
                      </w:rPr>
                    </m:ctrlPr>
                  </m:sSubPr>
                  <m:e>
                    <m:r>
                      <w:rPr>
                        <w:rFonts w:ascii="Cambria Math" w:hAnsi="Cambria Math"/>
                        <w:sz w:val="18"/>
                        <w:szCs w:val="18"/>
                        <w:lang w:val="en-GB"/>
                      </w:rPr>
                      <m:t>h</m:t>
                    </m:r>
                  </m:e>
                  <m:sub>
                    <m:r>
                      <w:rPr>
                        <w:rFonts w:ascii="Cambria Math" w:hAnsi="Cambria Math"/>
                        <w:sz w:val="18"/>
                        <w:szCs w:val="18"/>
                        <w:lang w:val="en-GB"/>
                      </w:rPr>
                      <m:t>k</m:t>
                    </m:r>
                  </m:sub>
                </m:sSub>
              </m:sub>
            </m:sSub>
          </m:e>
        </m:nary>
      </m:oMath>
      <w:r w:rsidR="00FC24B4" w:rsidRPr="00FD5C9D">
        <w:rPr>
          <w:rFonts w:ascii="Trebuchet MS" w:hAnsi="Trebuchet MS"/>
          <w:sz w:val="18"/>
          <w:szCs w:val="18"/>
          <w:lang w:val="en-GB"/>
        </w:rPr>
        <w:t>.</w:t>
      </w:r>
    </w:p>
    <w:p w14:paraId="05176D64"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Where:</w:t>
      </w:r>
    </w:p>
    <w:p w14:paraId="6ECC3F36"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ab/>
        <w:t>W</w:t>
      </w:r>
      <w:r w:rsidRPr="00FD5C9D">
        <w:rPr>
          <w:rFonts w:ascii="Trebuchet MS" w:hAnsi="Trebuchet MS"/>
          <w:sz w:val="18"/>
          <w:szCs w:val="18"/>
          <w:vertAlign w:val="subscript"/>
          <w:lang w:val="en-GB"/>
        </w:rPr>
        <w:t>hk</w:t>
      </w:r>
      <w:r w:rsidRPr="00FD5C9D">
        <w:rPr>
          <w:rFonts w:ascii="Trebuchet MS" w:hAnsi="Trebuchet MS"/>
          <w:sz w:val="18"/>
          <w:szCs w:val="18"/>
          <w:lang w:val="en-GB"/>
        </w:rPr>
        <w:t xml:space="preserve"> is the weight of hazard curve k </w:t>
      </w:r>
    </w:p>
    <w:p w14:paraId="2CA1E910" w14:textId="77777777" w:rsidR="00FC24B4"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ab/>
        <w:t>F</w:t>
      </w:r>
      <w:r w:rsidRPr="00FD5C9D">
        <w:rPr>
          <w:rFonts w:ascii="Trebuchet MS" w:hAnsi="Trebuchet MS"/>
          <w:sz w:val="18"/>
          <w:szCs w:val="18"/>
          <w:vertAlign w:val="subscript"/>
          <w:lang w:val="en-GB"/>
        </w:rPr>
        <w:t xml:space="preserve">i, hk </w:t>
      </w:r>
      <w:r w:rsidRPr="00FD5C9D">
        <w:rPr>
          <w:rFonts w:ascii="Trebuchet MS" w:hAnsi="Trebuchet MS"/>
          <w:sz w:val="18"/>
          <w:szCs w:val="18"/>
          <w:lang w:val="en-GB"/>
        </w:rPr>
        <w:t>is the fragility in segment I for hazard curve hk</w:t>
      </w:r>
    </w:p>
    <w:p w14:paraId="5A76DA9C" w14:textId="77777777" w:rsidR="00FC24B4" w:rsidRDefault="00FC24B4" w:rsidP="00FC24B4">
      <w:pPr>
        <w:pStyle w:val="Corpsdetexte"/>
        <w:spacing w:line="360" w:lineRule="auto"/>
        <w:ind w:left="0"/>
        <w:rPr>
          <w:rFonts w:ascii="Trebuchet MS" w:hAnsi="Trebuchet MS"/>
          <w:sz w:val="18"/>
          <w:szCs w:val="18"/>
          <w:lang w:val="en-GB"/>
        </w:rPr>
      </w:pPr>
      <w:r>
        <w:rPr>
          <w:rFonts w:ascii="Trebuchet MS" w:hAnsi="Trebuchet MS"/>
          <w:sz w:val="18"/>
          <w:szCs w:val="18"/>
          <w:lang w:val="en-GB"/>
        </w:rPr>
        <w:t xml:space="preserve"> </w:t>
      </w:r>
    </w:p>
    <w:p w14:paraId="1CAD7DAC" w14:textId="77777777" w:rsidR="00FC24B4" w:rsidRPr="00FD5C9D" w:rsidRDefault="00FC24B4" w:rsidP="00FC24B4">
      <w:pPr>
        <w:pStyle w:val="Corpsdetexte"/>
        <w:spacing w:line="360" w:lineRule="auto"/>
        <w:ind w:left="0"/>
        <w:rPr>
          <w:rFonts w:ascii="Trebuchet MS" w:hAnsi="Trebuchet MS"/>
          <w:b/>
          <w:sz w:val="18"/>
          <w:szCs w:val="18"/>
          <w:u w:val="single"/>
          <w:lang w:val="en-GB"/>
        </w:rPr>
      </w:pPr>
      <w:r w:rsidRPr="00FD5C9D">
        <w:rPr>
          <w:rFonts w:ascii="Trebuchet MS" w:hAnsi="Trebuchet MS"/>
          <w:b/>
          <w:sz w:val="18"/>
          <w:szCs w:val="18"/>
          <w:u w:val="single"/>
          <w:lang w:val="en-GB"/>
        </w:rPr>
        <w:lastRenderedPageBreak/>
        <w:t>Component groups and combinations</w:t>
      </w:r>
    </w:p>
    <w:p w14:paraId="46BAF1A5"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A component groups is defined as a set of components that are grouped together and instead of representing them individually, they are represented as a group. These events could be considered to be represented under an OR-gate.</w:t>
      </w:r>
    </w:p>
    <w:p w14:paraId="0CD52FB2"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The quantification of the fragility for each component is according to the methodology above, but instead of re</w:t>
      </w:r>
      <w:r w:rsidRPr="00FD5C9D">
        <w:rPr>
          <w:rFonts w:ascii="Trebuchet MS" w:hAnsi="Trebuchet MS"/>
          <w:sz w:val="18"/>
          <w:szCs w:val="18"/>
          <w:lang w:val="en-GB"/>
        </w:rPr>
        <w:t>p</w:t>
      </w:r>
      <w:r w:rsidRPr="00FD5C9D">
        <w:rPr>
          <w:rFonts w:ascii="Trebuchet MS" w:hAnsi="Trebuchet MS"/>
          <w:sz w:val="18"/>
          <w:szCs w:val="18"/>
          <w:lang w:val="en-GB"/>
        </w:rPr>
        <w:t>resenting each value in the PSA model by a basic event, they are combined according to following formula:</w:t>
      </w:r>
    </w:p>
    <w:p w14:paraId="69937097" w14:textId="77777777" w:rsidR="00FC24B4" w:rsidRPr="00FD5C9D" w:rsidRDefault="00294387" w:rsidP="00FC24B4">
      <w:pPr>
        <w:pStyle w:val="Corpsdetexte"/>
        <w:tabs>
          <w:tab w:val="clear" w:pos="567"/>
          <w:tab w:val="clear" w:pos="1134"/>
          <w:tab w:val="clear" w:pos="1701"/>
          <w:tab w:val="clear" w:pos="2268"/>
        </w:tabs>
        <w:spacing w:line="360" w:lineRule="auto"/>
        <w:ind w:left="0"/>
        <w:rPr>
          <w:rFonts w:ascii="Trebuchet MS" w:hAnsi="Trebuchet MS"/>
          <w:sz w:val="18"/>
          <w:szCs w:val="18"/>
          <w:lang w:val="en-GB"/>
        </w:rPr>
      </w:pPr>
      <m:oMath>
        <m:sSub>
          <m:sSubPr>
            <m:ctrlPr>
              <w:rPr>
                <w:rFonts w:ascii="Cambria Math" w:hAnsi="Cambria Math"/>
                <w:sz w:val="18"/>
                <w:szCs w:val="18"/>
                <w:lang w:val="en-GB"/>
              </w:rPr>
            </m:ctrlPr>
          </m:sSubPr>
          <m:e>
            <m:r>
              <w:rPr>
                <w:rFonts w:ascii="Cambria Math" w:hAnsi="Cambria Math"/>
                <w:sz w:val="18"/>
                <w:szCs w:val="18"/>
                <w:lang w:val="en-GB"/>
              </w:rPr>
              <m:t>F</m:t>
            </m:r>
          </m:e>
          <m:sub>
            <m:r>
              <w:rPr>
                <w:rFonts w:ascii="Cambria Math" w:hAnsi="Cambria Math"/>
                <w:sz w:val="18"/>
                <w:szCs w:val="18"/>
                <w:lang w:val="en-GB"/>
              </w:rPr>
              <m:t>Group</m:t>
            </m:r>
          </m:sub>
        </m:sSub>
        <m:r>
          <m:rPr>
            <m:sty m:val="p"/>
          </m:rPr>
          <w:rPr>
            <w:rFonts w:ascii="Cambria Math" w:hAnsi="Cambria Math"/>
            <w:sz w:val="18"/>
            <w:szCs w:val="18"/>
            <w:lang w:val="en-GB"/>
          </w:rPr>
          <m:t>=1-</m:t>
        </m:r>
        <m:nary>
          <m:naryPr>
            <m:chr m:val="∏"/>
            <m:limLoc m:val="undOvr"/>
            <m:ctrlPr>
              <w:rPr>
                <w:rFonts w:ascii="Cambria Math" w:hAnsi="Cambria Math"/>
                <w:sz w:val="18"/>
                <w:szCs w:val="18"/>
                <w:lang w:val="en-GB"/>
              </w:rPr>
            </m:ctrlPr>
          </m:naryPr>
          <m:sub>
            <m:r>
              <w:rPr>
                <w:rFonts w:ascii="Cambria Math" w:hAnsi="Cambria Math"/>
                <w:sz w:val="18"/>
                <w:szCs w:val="18"/>
                <w:lang w:val="en-GB"/>
              </w:rPr>
              <m:t>i</m:t>
            </m:r>
            <m:r>
              <m:rPr>
                <m:sty m:val="p"/>
              </m:rPr>
              <w:rPr>
                <w:rFonts w:ascii="Cambria Math" w:hAnsi="Cambria Math"/>
                <w:sz w:val="18"/>
                <w:szCs w:val="18"/>
                <w:lang w:val="en-GB"/>
              </w:rPr>
              <m:t>=1</m:t>
            </m:r>
          </m:sub>
          <m:sup>
            <m:r>
              <w:rPr>
                <w:rFonts w:ascii="Cambria Math" w:hAnsi="Cambria Math"/>
                <w:sz w:val="18"/>
                <w:szCs w:val="18"/>
                <w:lang w:val="en-GB"/>
              </w:rPr>
              <m:t>n</m:t>
            </m:r>
          </m:sup>
          <m:e>
            <m:r>
              <m:rPr>
                <m:sty m:val="p"/>
              </m:rPr>
              <w:rPr>
                <w:rFonts w:ascii="Cambria Math" w:hAnsi="Cambria Math"/>
                <w:sz w:val="18"/>
                <w:szCs w:val="18"/>
                <w:lang w:val="en-GB"/>
              </w:rPr>
              <m:t>(1-</m:t>
            </m:r>
            <m:sSub>
              <m:sSubPr>
                <m:ctrlPr>
                  <w:rPr>
                    <w:rFonts w:ascii="Cambria Math" w:hAnsi="Cambria Math"/>
                    <w:sz w:val="18"/>
                    <w:szCs w:val="18"/>
                    <w:lang w:val="en-GB"/>
                  </w:rPr>
                </m:ctrlPr>
              </m:sSubPr>
              <m:e>
                <m:r>
                  <w:rPr>
                    <w:rFonts w:ascii="Cambria Math" w:hAnsi="Cambria Math"/>
                    <w:sz w:val="18"/>
                    <w:szCs w:val="18"/>
                    <w:lang w:val="en-GB"/>
                  </w:rPr>
                  <m:t>F</m:t>
                </m:r>
              </m:e>
              <m:sub>
                <m:r>
                  <w:rPr>
                    <w:rFonts w:ascii="Cambria Math" w:hAnsi="Cambria Math"/>
                    <w:sz w:val="18"/>
                    <w:szCs w:val="18"/>
                    <w:lang w:val="en-GB"/>
                  </w:rPr>
                  <m:t>i</m:t>
                </m:r>
              </m:sub>
            </m:sSub>
            <m:r>
              <m:rPr>
                <m:sty m:val="p"/>
              </m:rPr>
              <w:rPr>
                <w:rFonts w:ascii="Cambria Math" w:hAnsi="Cambria Math"/>
                <w:sz w:val="18"/>
                <w:szCs w:val="18"/>
                <w:lang w:val="en-GB"/>
              </w:rPr>
              <m:t>)</m:t>
            </m:r>
          </m:e>
        </m:nary>
      </m:oMath>
      <w:r w:rsidR="00FC24B4" w:rsidRPr="00FD5C9D">
        <w:rPr>
          <w:rFonts w:ascii="Trebuchet MS" w:hAnsi="Trebuchet MS"/>
          <w:sz w:val="18"/>
          <w:szCs w:val="18"/>
          <w:lang w:val="en-GB"/>
        </w:rPr>
        <w:t>.</w:t>
      </w:r>
    </w:p>
    <w:p w14:paraId="58534225" w14:textId="77777777" w:rsidR="00FC24B4" w:rsidRDefault="00FC24B4" w:rsidP="00FC24B4">
      <w:pPr>
        <w:pStyle w:val="Corpsdetexte"/>
        <w:spacing w:line="360" w:lineRule="auto"/>
        <w:ind w:left="0"/>
        <w:rPr>
          <w:rFonts w:ascii="Trebuchet MS" w:hAnsi="Trebuchet MS"/>
          <w:b/>
          <w:sz w:val="18"/>
          <w:szCs w:val="18"/>
          <w:u w:val="single"/>
          <w:lang w:val="en-GB"/>
        </w:rPr>
      </w:pPr>
    </w:p>
    <w:p w14:paraId="0D1D77DC" w14:textId="77777777" w:rsidR="00FC24B4" w:rsidRPr="00FD5C9D" w:rsidRDefault="00FC24B4" w:rsidP="00FC24B4">
      <w:pPr>
        <w:pStyle w:val="Corpsdetexte"/>
        <w:spacing w:line="360" w:lineRule="auto"/>
        <w:ind w:left="0"/>
        <w:rPr>
          <w:rFonts w:ascii="Trebuchet MS" w:hAnsi="Trebuchet MS"/>
          <w:b/>
          <w:sz w:val="18"/>
          <w:szCs w:val="18"/>
          <w:u w:val="single"/>
          <w:lang w:val="en-GB"/>
        </w:rPr>
      </w:pPr>
      <w:r w:rsidRPr="00FD5C9D">
        <w:rPr>
          <w:rFonts w:ascii="Trebuchet MS" w:hAnsi="Trebuchet MS"/>
          <w:b/>
          <w:sz w:val="18"/>
          <w:szCs w:val="18"/>
          <w:u w:val="single"/>
          <w:lang w:val="en-GB"/>
        </w:rPr>
        <w:t>Combination</w:t>
      </w:r>
    </w:p>
    <w:p w14:paraId="3E8BF469" w14:textId="77777777" w:rsidR="00FC24B4" w:rsidRPr="00FD5C9D" w:rsidRDefault="00FC24B4" w:rsidP="00FC24B4">
      <w:pPr>
        <w:pStyle w:val="Corpsdetexte"/>
        <w:spacing w:before="120" w:line="360" w:lineRule="auto"/>
        <w:ind w:left="0"/>
        <w:rPr>
          <w:rFonts w:ascii="Trebuchet MS" w:hAnsi="Trebuchet MS"/>
          <w:sz w:val="18"/>
          <w:szCs w:val="18"/>
          <w:lang w:val="en-GB"/>
        </w:rPr>
      </w:pPr>
      <w:r w:rsidRPr="00FD5C9D">
        <w:rPr>
          <w:rFonts w:ascii="Trebuchet MS" w:hAnsi="Trebuchet MS"/>
          <w:sz w:val="18"/>
          <w:szCs w:val="18"/>
          <w:lang w:val="en-GB"/>
        </w:rPr>
        <w:t>A combination is defined as a set of basic events that are found in the same MCS. The process described above for components and groups of components generates a convolution of the hazard and the fragilities over the hazard range. This process is used to calculate, as accurately as possible,</w:t>
      </w:r>
      <w:r>
        <w:rPr>
          <w:rFonts w:ascii="Trebuchet MS" w:hAnsi="Trebuchet MS"/>
          <w:sz w:val="18"/>
          <w:szCs w:val="18"/>
          <w:lang w:val="en-GB"/>
        </w:rPr>
        <w:t xml:space="preserve"> </w:t>
      </w:r>
      <w:r w:rsidRPr="00FD5C9D">
        <w:rPr>
          <w:rFonts w:ascii="Trebuchet MS" w:hAnsi="Trebuchet MS"/>
          <w:sz w:val="18"/>
          <w:szCs w:val="18"/>
          <w:lang w:val="en-GB"/>
        </w:rPr>
        <w:t>the values that should be produced by the MCS analysis whenever the cut set includes the hazard (which it should always do in the hazard analysis) and a fragility. However, when a cut set contains more than one fragility the convolution is no longer correct.</w:t>
      </w:r>
    </w:p>
    <w:p w14:paraId="1A2C308C"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b/>
          <w:i/>
          <w:sz w:val="18"/>
          <w:szCs w:val="18"/>
          <w:lang w:val="en-GB"/>
        </w:rPr>
        <w:t>HazardLite</w:t>
      </w:r>
      <w:r w:rsidRPr="00FD5C9D">
        <w:rPr>
          <w:rFonts w:ascii="Trebuchet MS" w:hAnsi="Trebuchet MS"/>
          <w:i/>
          <w:sz w:val="18"/>
          <w:szCs w:val="18"/>
          <w:lang w:val="en-GB"/>
        </w:rPr>
        <w:t xml:space="preserve"> </w:t>
      </w:r>
      <w:r w:rsidRPr="00FD5C9D">
        <w:rPr>
          <w:rFonts w:ascii="Trebuchet MS" w:hAnsi="Trebuchet MS"/>
          <w:sz w:val="18"/>
          <w:szCs w:val="18"/>
          <w:lang w:val="en-GB"/>
        </w:rPr>
        <w:t>gives the user the possibility to specify combination of events. There can be a prohibitively large number of combinations, so the process is intended to be used for the events that may have impact on the results.</w:t>
      </w:r>
    </w:p>
    <w:p w14:paraId="2C4F1A84"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 xml:space="preserve">The combinations defined are calculated simultaneously as the individual basic events, to ensure consistency of values used (e.g. with regard to uncertainty simulations – same value must be used for </w:t>
      </w:r>
      <w:r w:rsidRPr="00FD5C9D">
        <w:rPr>
          <w:rFonts w:ascii="Trebuchet MS" w:hAnsi="Trebuchet MS"/>
          <w:position w:val="-10"/>
          <w:sz w:val="18"/>
          <w:szCs w:val="18"/>
          <w:lang w:val="en-GB"/>
        </w:rPr>
        <w:object w:dxaOrig="560" w:dyaOrig="320" w14:anchorId="7C0B59B2">
          <v:shape id="_x0000_i1123" type="#_x0000_t75" style="width:27.65pt;height:16pt" o:ole="">
            <v:imagedata r:id="rId226" o:title=""/>
          </v:shape>
          <o:OLEObject Type="Embed" ProgID="Equation.3" ShapeID="_x0000_i1123" DrawAspect="Content" ObjectID="_1549292554" r:id="rId227"/>
        </w:object>
      </w:r>
      <w:r w:rsidRPr="00FD5C9D">
        <w:rPr>
          <w:rFonts w:ascii="Trebuchet MS" w:hAnsi="Trebuchet MS"/>
          <w:sz w:val="18"/>
          <w:szCs w:val="18"/>
          <w:lang w:val="en-GB"/>
        </w:rPr>
        <w:t xml:space="preserve"> (failure probability A in internal i) both when the individual basic event is computed and the combination event).</w:t>
      </w:r>
    </w:p>
    <w:p w14:paraId="71B90182"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The combinations are intended to be included in the analysis using MCS post processing, replacing the events in the cut set by the combinations. The difference in results when applying combinations and not for individual MCS may be significant, and hence it is recommended to use the combinations for event combinations of importance.</w:t>
      </w:r>
    </w:p>
    <w:p w14:paraId="617BC3F9" w14:textId="77777777" w:rsidR="00FC24B4" w:rsidRPr="00FD5C9D" w:rsidRDefault="00FC24B4" w:rsidP="00FC24B4">
      <w:pPr>
        <w:rPr>
          <w:b/>
          <w:u w:val="single"/>
        </w:rPr>
      </w:pPr>
      <w:r w:rsidRPr="00FD5C9D">
        <w:rPr>
          <w:b/>
          <w:u w:val="single"/>
        </w:rPr>
        <w:t>Uncertainty calculation</w:t>
      </w:r>
    </w:p>
    <w:p w14:paraId="641A08F0" w14:textId="77777777" w:rsidR="00FC24B4" w:rsidRPr="00FD5C9D" w:rsidRDefault="00FC24B4" w:rsidP="00FC24B4">
      <w:pPr>
        <w:pStyle w:val="Corpsdetexte"/>
        <w:spacing w:line="360" w:lineRule="auto"/>
        <w:ind w:left="0"/>
        <w:rPr>
          <w:rFonts w:ascii="Trebuchet MS" w:hAnsi="Trebuchet MS"/>
          <w:sz w:val="18"/>
          <w:szCs w:val="18"/>
          <w:lang w:val="en-GB"/>
        </w:rPr>
      </w:pPr>
      <w:r w:rsidRPr="00FD5C9D">
        <w:rPr>
          <w:rFonts w:ascii="Trebuchet MS" w:hAnsi="Trebuchet MS"/>
          <w:sz w:val="18"/>
          <w:szCs w:val="18"/>
          <w:lang w:val="en-GB"/>
        </w:rPr>
        <w:t>The uncertainty calculation is built by the same methods as presented above. The equations are slightly different, when it is no longer the mean value that is computed.</w:t>
      </w:r>
    </w:p>
    <w:p w14:paraId="55D5C517" w14:textId="77777777" w:rsidR="00FC24B4" w:rsidRPr="00FD5C9D" w:rsidRDefault="00FC24B4" w:rsidP="00FC24B4">
      <w:pPr>
        <w:pStyle w:val="Corpsdetexte"/>
        <w:spacing w:after="0" w:line="360" w:lineRule="auto"/>
        <w:ind w:left="0"/>
        <w:rPr>
          <w:rFonts w:ascii="Trebuchet MS" w:hAnsi="Trebuchet MS"/>
          <w:sz w:val="18"/>
          <w:szCs w:val="18"/>
          <w:lang w:val="en-GB"/>
        </w:rPr>
      </w:pPr>
      <w:r w:rsidRPr="00FD5C9D">
        <w:rPr>
          <w:rFonts w:ascii="Trebuchet MS" w:hAnsi="Trebuchet MS"/>
          <w:sz w:val="18"/>
          <w:szCs w:val="18"/>
          <w:lang w:val="en-GB"/>
        </w:rPr>
        <w:t>The method is:</w:t>
      </w:r>
    </w:p>
    <w:p w14:paraId="04F6DE66" w14:textId="77777777" w:rsidR="00FC24B4" w:rsidRPr="00FD5C9D" w:rsidRDefault="00FC24B4" w:rsidP="00616BC1">
      <w:pPr>
        <w:pStyle w:val="Paragraphedeliste"/>
        <w:numPr>
          <w:ilvl w:val="0"/>
          <w:numId w:val="61"/>
        </w:numPr>
      </w:pPr>
      <w:r>
        <w:t>r</w:t>
      </w:r>
      <w:r w:rsidRPr="00FD5C9D">
        <w:t>andomly select one of the hazard curves (according to its weight)</w:t>
      </w:r>
    </w:p>
    <w:p w14:paraId="0DBE96C5" w14:textId="77777777" w:rsidR="00FC24B4" w:rsidRPr="00FD5C9D" w:rsidRDefault="00FC24B4" w:rsidP="00616BC1">
      <w:pPr>
        <w:pStyle w:val="Paragraphedeliste"/>
        <w:numPr>
          <w:ilvl w:val="0"/>
          <w:numId w:val="61"/>
        </w:numPr>
      </w:pPr>
      <w:r>
        <w:t>r</w:t>
      </w:r>
      <w:r w:rsidRPr="00FD5C9D">
        <w:t>andomly select one of the fragility curves in the group of fragility curves (for each component)</w:t>
      </w:r>
    </w:p>
    <w:p w14:paraId="63AAC161" w14:textId="77777777" w:rsidR="00FC24B4" w:rsidRPr="00FD5C9D" w:rsidRDefault="00FC24B4" w:rsidP="00616BC1">
      <w:pPr>
        <w:pStyle w:val="Paragraphedeliste"/>
        <w:numPr>
          <w:ilvl w:val="0"/>
          <w:numId w:val="61"/>
        </w:numPr>
      </w:pPr>
      <w:r>
        <w:t>c</w:t>
      </w:r>
      <w:r w:rsidRPr="00FD5C9D">
        <w:t>alculate the hazard frequencies for all defined intervals</w:t>
      </w:r>
    </w:p>
    <w:p w14:paraId="28C9A0D3" w14:textId="77777777" w:rsidR="00FC24B4" w:rsidRPr="00FD5C9D" w:rsidRDefault="00FC24B4" w:rsidP="00616BC1">
      <w:pPr>
        <w:pStyle w:val="Paragraphedeliste"/>
        <w:numPr>
          <w:ilvl w:val="0"/>
          <w:numId w:val="61"/>
        </w:numPr>
      </w:pPr>
      <w:r>
        <w:t>c</w:t>
      </w:r>
      <w:r w:rsidRPr="00FD5C9D">
        <w:t>alculate the fragilities for all intervals, under the condition of the selected hazard curve (convolute with the selected hazard curve only)</w:t>
      </w:r>
    </w:p>
    <w:p w14:paraId="5A2B786C" w14:textId="77777777" w:rsidR="00FC24B4" w:rsidRPr="00FD5C9D" w:rsidRDefault="00FC24B4" w:rsidP="00616BC1">
      <w:pPr>
        <w:pStyle w:val="Paragraphedeliste"/>
        <w:numPr>
          <w:ilvl w:val="0"/>
          <w:numId w:val="61"/>
        </w:numPr>
        <w:ind w:left="714" w:hanging="357"/>
      </w:pPr>
      <w:r>
        <w:t>c</w:t>
      </w:r>
      <w:r w:rsidRPr="00FD5C9D">
        <w:t xml:space="preserve">alculate Component groups and combinations </w:t>
      </w:r>
    </w:p>
    <w:p w14:paraId="50B7A2CC" w14:textId="77777777" w:rsidR="00FC24B4" w:rsidRPr="00FD5C9D" w:rsidRDefault="00FC24B4" w:rsidP="00616BC1">
      <w:pPr>
        <w:pStyle w:val="Paragraphedeliste"/>
        <w:numPr>
          <w:ilvl w:val="0"/>
          <w:numId w:val="61"/>
        </w:numPr>
        <w:ind w:left="714" w:hanging="357"/>
      </w:pPr>
      <w:r>
        <w:t>p</w:t>
      </w:r>
      <w:r w:rsidRPr="00FD5C9D">
        <w:t>erform next sampling</w:t>
      </w:r>
    </w:p>
    <w:p w14:paraId="1388A414" w14:textId="77777777" w:rsidR="00FC24B4" w:rsidRPr="00CA2EC8" w:rsidRDefault="00FC24B4" w:rsidP="00FC24B4">
      <w:pPr>
        <w:pStyle w:val="References"/>
        <w:spacing w:after="0" w:line="360" w:lineRule="auto"/>
        <w:rPr>
          <w:rStyle w:val="Heading1Char"/>
          <w:rFonts w:ascii="Trebuchet MS" w:hAnsi="Trebuchet MS"/>
          <w:b w:val="0"/>
          <w:kern w:val="0"/>
          <w:sz w:val="18"/>
          <w:szCs w:val="18"/>
          <w:lang w:eastAsia="en-US"/>
        </w:rPr>
      </w:pPr>
    </w:p>
    <w:sectPr w:rsidR="00FC24B4" w:rsidRPr="00CA2EC8" w:rsidSect="007E7AAF">
      <w:headerReference w:type="even" r:id="rId228"/>
      <w:headerReference w:type="default" r:id="rId229"/>
      <w:pgSz w:w="11907" w:h="16840" w:code="9"/>
      <w:pgMar w:top="1134" w:right="1134" w:bottom="1134" w:left="567" w:header="567" w:footer="0" w:gutter="851"/>
      <w:pgNumType w:start="6"/>
      <w:cols w:space="38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B8015D0" w14:textId="77777777" w:rsidR="00294387" w:rsidRDefault="00294387">
      <w:r>
        <w:separator/>
      </w:r>
    </w:p>
    <w:p w14:paraId="5BD1C44C" w14:textId="77777777" w:rsidR="00294387" w:rsidRDefault="00294387"/>
  </w:endnote>
  <w:endnote w:type="continuationSeparator" w:id="0">
    <w:p w14:paraId="3EE2491F" w14:textId="77777777" w:rsidR="00294387" w:rsidRDefault="00294387">
      <w:r>
        <w:continuationSeparator/>
      </w:r>
    </w:p>
    <w:p w14:paraId="0A1BF485" w14:textId="77777777" w:rsidR="00294387" w:rsidRDefault="0029438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ArialMT">
    <w:altName w:val="Arial"/>
    <w:panose1 w:val="00000000000000000000"/>
    <w:charset w:val="00"/>
    <w:family w:val="swiss"/>
    <w:notTrueType/>
    <w:pitch w:val="default"/>
    <w:sig w:usb0="00000203" w:usb1="00000000" w:usb2="00000000" w:usb3="00000000" w:csb0="00000005" w:csb1="00000000"/>
  </w:font>
  <w:font w:name="YouYuan">
    <w:altName w:val="Microsoft YaHei"/>
    <w:charset w:val="86"/>
    <w:family w:val="modern"/>
    <w:pitch w:val="fixed"/>
    <w:sig w:usb0="00000000"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Ten">
    <w:altName w:val="Times New Roman"/>
    <w:charset w:val="00"/>
    <w:family w:val="auto"/>
    <w:pitch w:val="default"/>
  </w:font>
  <w:font w:name="Batang">
    <w:altName w:val="바탕"/>
    <w:panose1 w:val="02030600000101010101"/>
    <w:charset w:val="81"/>
    <w:family w:val="roman"/>
    <w:pitch w:val="variable"/>
    <w:sig w:usb0="B00002AF" w:usb1="69D77CFB" w:usb2="00000030" w:usb3="00000000" w:csb0="0008009F" w:csb1="00000000"/>
  </w:font>
  <w:font w:name="Helvetica">
    <w:panose1 w:val="020B0604020202020204"/>
    <w:charset w:val="00"/>
    <w:family w:val="swiss"/>
    <w:notTrueType/>
    <w:pitch w:val="variable"/>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Garamond">
    <w:panose1 w:val="02020404030301010803"/>
    <w:charset w:val="00"/>
    <w:family w:val="roman"/>
    <w:pitch w:val="variable"/>
    <w:sig w:usb0="00000287" w:usb1="00000000" w:usb2="00000000" w:usb3="00000000" w:csb0="0000009F" w:csb1="00000000"/>
  </w:font>
  <w:font w:name="Consolas">
    <w:panose1 w:val="020B0609020204030204"/>
    <w:charset w:val="00"/>
    <w:family w:val="modern"/>
    <w:pitch w:val="fixed"/>
    <w:sig w:usb0="E10002FF" w:usb1="4000F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Frutiger LT 45 Light">
    <w:altName w:val="Arial"/>
    <w:charset w:val="00"/>
    <w:family w:val="swiss"/>
    <w:pitch w:val="variable"/>
    <w:sig w:usb0="80000027" w:usb1="00000000" w:usb2="00000000" w:usb3="00000000" w:csb0="00000001" w:csb1="00000000"/>
  </w:font>
  <w:font w:name="Frutiger LT 65 Bold">
    <w:altName w:val="Malgun Gothic"/>
    <w:charset w:val="00"/>
    <w:family w:val="swiss"/>
    <w:pitch w:val="variable"/>
    <w:sig w:usb0="80000027" w:usb1="00000000" w:usb2="00000000" w:usb3="00000000" w:csb0="00000001" w:csb1="00000000"/>
  </w:font>
  <w:font w:name="Frutiger LT Std 45 Light">
    <w:altName w:val="Frutiger LT 45 Light"/>
    <w:panose1 w:val="00000000000000000000"/>
    <w:charset w:val="00"/>
    <w:family w:val="swiss"/>
    <w:notTrueType/>
    <w:pitch w:val="variable"/>
    <w:sig w:usb0="00000003" w:usb1="4000204A"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G Times">
    <w:altName w:val="Times New Roman"/>
    <w:panose1 w:val="00000000000000000000"/>
    <w:charset w:val="00"/>
    <w:family w:val="roman"/>
    <w:notTrueType/>
    <w:pitch w:val="variable"/>
    <w:sig w:usb0="00000003" w:usb1="00000000" w:usb2="00000000" w:usb3="00000000" w:csb0="00000001" w:csb1="00000000"/>
  </w:font>
  <w:font w:name="29E44efArialUnicodeMS">
    <w:panose1 w:val="00000000000000000000"/>
    <w:charset w:val="00"/>
    <w:family w:val="auto"/>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Ten-BoldItalic">
    <w:panose1 w:val="00000000000000000000"/>
    <w:charset w:val="00"/>
    <w:family w:val="roman"/>
    <w:notTrueType/>
    <w:pitch w:val="default"/>
    <w:sig w:usb0="00000003" w:usb1="00000000" w:usb2="00000000" w:usb3="00000000" w:csb0="00000001" w:csb1="00000000"/>
  </w:font>
  <w:font w:name="TimesTen-Roman">
    <w:altName w:val="Times New Roman"/>
    <w:panose1 w:val="00000000000000000000"/>
    <w:charset w:val="00"/>
    <w:family w:val="roman"/>
    <w:notTrueType/>
    <w:pitch w:val="default"/>
    <w:sig w:usb0="00000003" w:usb1="00000000" w:usb2="00000000" w:usb3="00000000" w:csb0="00000001" w:csb1="00000000"/>
  </w:font>
  <w:font w:name="TimesTen-Italic">
    <w:panose1 w:val="00000000000000000000"/>
    <w:charset w:val="00"/>
    <w:family w:val="roman"/>
    <w:notTrueType/>
    <w:pitch w:val="default"/>
    <w:sig w:usb0="00000003" w:usb1="00000000" w:usb2="00000000" w:usb3="00000000" w:csb0="00000001" w:csb1="00000000"/>
  </w:font>
  <w:font w:name="TimesTen-Bold">
    <w:panose1 w:val="00000000000000000000"/>
    <w:charset w:val="00"/>
    <w:family w:val="roman"/>
    <w:notTrueType/>
    <w:pitch w:val="default"/>
    <w:sig w:usb0="00000003" w:usb1="00000000" w:usb2="00000000" w:usb3="00000000" w:csb0="00000001" w:csb1="00000000"/>
  </w:font>
  <w:font w:name="Arial,Bold">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MTSYN">
    <w:altName w:val="Malgun Gothic"/>
    <w:panose1 w:val="00000000000000000000"/>
    <w:charset w:val="81"/>
    <w:family w:val="auto"/>
    <w:notTrueType/>
    <w:pitch w:val="default"/>
    <w:sig w:usb0="00000001" w:usb1="09060000" w:usb2="00000010" w:usb3="00000000" w:csb0="00080000" w:csb1="00000000"/>
  </w:font>
  <w:font w:name="CMTI10">
    <w:altName w:val="Times New Roman"/>
    <w:panose1 w:val="00000000000000000000"/>
    <w:charset w:val="A1"/>
    <w:family w:val="auto"/>
    <w:notTrueType/>
    <w:pitch w:val="default"/>
    <w:sig w:usb0="00000081" w:usb1="00000000" w:usb2="00000000" w:usb3="00000000" w:csb0="00000008" w:csb1="00000000"/>
  </w:font>
  <w:font w:name="RMTMI">
    <w:altName w:val="Times New Roman"/>
    <w:panose1 w:val="00000000000000000000"/>
    <w:charset w:val="A1"/>
    <w:family w:val="auto"/>
    <w:notTrueType/>
    <w:pitch w:val="default"/>
    <w:sig w:usb0="00000081" w:usb1="00000000" w:usb2="00000000" w:usb3="00000000" w:csb0="00000008" w:csb1="00000000"/>
  </w:font>
  <w:font w:name="Times-Bold">
    <w:altName w:val="Times New Roman"/>
    <w:panose1 w:val="00000000000000000000"/>
    <w:charset w:val="00"/>
    <w:family w:val="auto"/>
    <w:notTrueType/>
    <w:pitch w:val="default"/>
    <w:sig w:usb0="00000003" w:usb1="00000000" w:usb2="00000000" w:usb3="00000000" w:csb0="00000001" w:csb1="00000000"/>
  </w:font>
  <w:font w:name="Times-BoldItalic">
    <w:altName w:val="Times New Roman"/>
    <w:panose1 w:val="00000000000000000000"/>
    <w:charset w:val="00"/>
    <w:family w:val="auto"/>
    <w:notTrueType/>
    <w:pitch w:val="default"/>
    <w:sig w:usb0="00000003" w:usb1="00000000" w:usb2="00000000" w:usb3="00000000" w:csb0="00000001" w:csb1="00000000"/>
  </w:font>
  <w:font w:name="Times-Roman">
    <w:altName w:val="Times New Roman"/>
    <w:panose1 w:val="00000000000000000000"/>
    <w:charset w:val="00"/>
    <w:family w:val="auto"/>
    <w:notTrueType/>
    <w:pitch w:val="default"/>
    <w:sig w:usb0="00000003" w:usb1="00000000" w:usb2="00000000" w:usb3="00000000" w:csb0="00000001" w:csb1="00000000"/>
  </w:font>
  <w:font w:name="Arial-ItalicMT">
    <w:altName w:val="Arial"/>
    <w:panose1 w:val="00000000000000000000"/>
    <w:charset w:val="00"/>
    <w:family w:val="swiss"/>
    <w:notTrueType/>
    <w:pitch w:val="default"/>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CACA9C" w14:textId="77777777" w:rsidR="00294387" w:rsidRPr="00426E83" w:rsidRDefault="00294387">
    <w:pPr>
      <w:spacing w:line="204" w:lineRule="exact"/>
      <w:ind w:left="-301"/>
      <w:rPr>
        <w:b/>
        <w:bCs/>
        <w:sz w:val="15"/>
        <w:lang w:val="sv-SE"/>
      </w:rPr>
    </w:pPr>
    <w:r w:rsidRPr="00426E83">
      <w:rPr>
        <w:b/>
        <w:bCs/>
        <w:sz w:val="15"/>
        <w:lang w:val="sv-SE"/>
      </w:rPr>
      <w:t>Siège social - 77, av. du Général-de-Gaulle - 92140 Clamart - Standard +33 (0)1 58 35 88 88 - RCS Nanterre B 440 546 018</w:t>
    </w:r>
  </w:p>
  <w:p w14:paraId="6BCBB5C2" w14:textId="77777777" w:rsidR="00294387" w:rsidRPr="00426E83" w:rsidRDefault="00294387">
    <w:pPr>
      <w:spacing w:line="204" w:lineRule="exact"/>
      <w:ind w:left="-301"/>
      <w:rPr>
        <w:b/>
        <w:bCs/>
        <w:sz w:val="15"/>
        <w:lang w:val="sv-SE"/>
      </w:rPr>
    </w:pPr>
  </w:p>
  <w:p w14:paraId="0108D3AF" w14:textId="77777777" w:rsidR="00294387" w:rsidRPr="00426E83" w:rsidRDefault="00294387">
    <w:pPr>
      <w:spacing w:line="204" w:lineRule="exact"/>
      <w:ind w:left="-301"/>
      <w:rPr>
        <w:b/>
        <w:bCs/>
        <w:sz w:val="15"/>
        <w:lang w:val="sv-SE"/>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0"/>
      <w:gridCol w:w="6318"/>
    </w:tblGrid>
    <w:tr w:rsidR="00294387" w:rsidRPr="00354878" w14:paraId="59B673A4" w14:textId="77777777" w:rsidTr="00771F4D">
      <w:tc>
        <w:tcPr>
          <w:tcW w:w="3510" w:type="dxa"/>
        </w:tcPr>
        <w:p w14:paraId="5194E229" w14:textId="6E12C397" w:rsidR="00294387" w:rsidRPr="00771F4D" w:rsidRDefault="00294387" w:rsidP="00BF2D34">
          <w:pPr>
            <w:pStyle w:val="Pieddepage"/>
            <w:spacing w:after="0"/>
            <w:rPr>
              <w:i/>
            </w:rPr>
          </w:pPr>
          <w:r w:rsidRPr="00771F4D">
            <w:rPr>
              <w:i/>
              <w:sz w:val="16"/>
            </w:rPr>
            <w:t>Reference IRSN PSN/RES/SAG/201</w:t>
          </w:r>
          <w:r>
            <w:rPr>
              <w:i/>
              <w:sz w:val="16"/>
            </w:rPr>
            <w:t>7</w:t>
          </w:r>
          <w:r w:rsidRPr="00771F4D">
            <w:rPr>
              <w:i/>
              <w:sz w:val="16"/>
            </w:rPr>
            <w:t>-00</w:t>
          </w:r>
          <w:r>
            <w:rPr>
              <w:i/>
              <w:sz w:val="16"/>
            </w:rPr>
            <w:t>023</w:t>
          </w:r>
        </w:p>
      </w:tc>
      <w:tc>
        <w:tcPr>
          <w:tcW w:w="6318" w:type="dxa"/>
        </w:tcPr>
        <w:p w14:paraId="57B51A15" w14:textId="77D31D68" w:rsidR="00294387" w:rsidRPr="00771F4D" w:rsidRDefault="00294387" w:rsidP="00100AD9">
          <w:pPr>
            <w:pStyle w:val="Pieddepage"/>
            <w:spacing w:after="0"/>
            <w:rPr>
              <w:i/>
            </w:rPr>
          </w:pPr>
          <w:r w:rsidRPr="00771F4D">
            <w:rPr>
              <w:i/>
              <w:sz w:val="16"/>
            </w:rPr>
            <w:t>Technical report ASAMPSA_E/ WP21&amp;WP22/ D22.2-3-3/ 201</w:t>
          </w:r>
          <w:r>
            <w:rPr>
              <w:i/>
              <w:sz w:val="16"/>
            </w:rPr>
            <w:t>7</w:t>
          </w:r>
          <w:r w:rsidRPr="00771F4D">
            <w:rPr>
              <w:i/>
              <w:sz w:val="16"/>
            </w:rPr>
            <w:t>-</w:t>
          </w:r>
          <w:r>
            <w:rPr>
              <w:i/>
              <w:sz w:val="16"/>
            </w:rPr>
            <w:t>35</w:t>
          </w:r>
          <w:r w:rsidRPr="00771F4D">
            <w:rPr>
              <w:i/>
              <w:sz w:val="16"/>
            </w:rPr>
            <w:t xml:space="preserve">            </w:t>
          </w:r>
          <w:r w:rsidRPr="00771F4D">
            <w:rPr>
              <w:i/>
              <w:sz w:val="16"/>
            </w:rPr>
            <w:fldChar w:fldCharType="begin"/>
          </w:r>
          <w:r w:rsidRPr="00771F4D">
            <w:rPr>
              <w:i/>
              <w:sz w:val="16"/>
            </w:rPr>
            <w:instrText xml:space="preserve"> PAGE   \* MERGEFORMAT </w:instrText>
          </w:r>
          <w:r w:rsidRPr="00771F4D">
            <w:rPr>
              <w:i/>
              <w:sz w:val="16"/>
            </w:rPr>
            <w:fldChar w:fldCharType="separate"/>
          </w:r>
          <w:r w:rsidR="009060DC">
            <w:rPr>
              <w:i/>
              <w:noProof/>
              <w:sz w:val="16"/>
            </w:rPr>
            <w:t>6</w:t>
          </w:r>
          <w:r w:rsidRPr="00771F4D">
            <w:rPr>
              <w:i/>
              <w:sz w:val="16"/>
            </w:rPr>
            <w:fldChar w:fldCharType="end"/>
          </w:r>
          <w:r w:rsidRPr="00771F4D">
            <w:rPr>
              <w:i/>
              <w:sz w:val="16"/>
            </w:rPr>
            <w:t>/</w:t>
          </w:r>
          <w:r w:rsidRPr="00771F4D">
            <w:rPr>
              <w:i/>
              <w:sz w:val="16"/>
            </w:rPr>
            <w:fldChar w:fldCharType="begin"/>
          </w:r>
          <w:r w:rsidRPr="00771F4D">
            <w:rPr>
              <w:i/>
              <w:sz w:val="16"/>
            </w:rPr>
            <w:instrText xml:space="preserve"> NUMPAGES   \* MERGEFORMAT </w:instrText>
          </w:r>
          <w:r w:rsidRPr="00771F4D">
            <w:rPr>
              <w:i/>
              <w:sz w:val="16"/>
            </w:rPr>
            <w:fldChar w:fldCharType="separate"/>
          </w:r>
          <w:r w:rsidR="009060DC">
            <w:rPr>
              <w:i/>
              <w:noProof/>
              <w:sz w:val="16"/>
            </w:rPr>
            <w:t>112</w:t>
          </w:r>
          <w:r w:rsidRPr="00771F4D">
            <w:rPr>
              <w:i/>
              <w:sz w:val="16"/>
            </w:rPr>
            <w:fldChar w:fldCharType="end"/>
          </w:r>
        </w:p>
      </w:tc>
    </w:tr>
  </w:tbl>
  <w:p w14:paraId="5EB96EAE" w14:textId="77777777" w:rsidR="00294387" w:rsidRDefault="00294387" w:rsidP="00771F4D"/>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4D9A62" w14:textId="77777777" w:rsidR="00294387" w:rsidRDefault="00294387">
      <w:r>
        <w:separator/>
      </w:r>
    </w:p>
    <w:p w14:paraId="37287A8B" w14:textId="77777777" w:rsidR="00294387" w:rsidRDefault="00294387"/>
  </w:footnote>
  <w:footnote w:type="continuationSeparator" w:id="0">
    <w:p w14:paraId="2AC1EEE9" w14:textId="77777777" w:rsidR="00294387" w:rsidRDefault="00294387">
      <w:r>
        <w:continuationSeparator/>
      </w:r>
    </w:p>
    <w:p w14:paraId="6CF72A5F" w14:textId="77777777" w:rsidR="00294387" w:rsidRDefault="00294387"/>
  </w:footnote>
  <w:footnote w:id="1">
    <w:p w14:paraId="7FAAC41F" w14:textId="5F68E4DB" w:rsidR="00294387" w:rsidRDefault="00294387">
      <w:pPr>
        <w:pStyle w:val="Notedebasdepage"/>
      </w:pPr>
      <w:r w:rsidRPr="00F3674D">
        <w:rPr>
          <w:rStyle w:val="Appelnotedebasdep"/>
          <w:rFonts w:ascii="Trebuchet MS" w:hAnsi="Trebuchet MS"/>
          <w:sz w:val="18"/>
          <w:szCs w:val="18"/>
        </w:rPr>
        <w:footnoteRef/>
      </w:r>
      <w:r w:rsidRPr="00F3674D">
        <w:rPr>
          <w:rFonts w:ascii="Trebuchet MS" w:hAnsi="Trebuchet MS"/>
          <w:sz w:val="18"/>
          <w:szCs w:val="18"/>
        </w:rPr>
        <w:t xml:space="preserve"> A break (structural) appears when we see an unexpected shift in a time series. It's called a structural break when a time series abruptly changes at a point in time. This can lead to huge forecasting errors and unreliability of the model in general</w:t>
      </w:r>
      <w:r w:rsidRPr="00E53EDE">
        <w:t>.</w:t>
      </w:r>
    </w:p>
  </w:footnote>
  <w:footnote w:id="2">
    <w:p w14:paraId="3C353520" w14:textId="6A607195" w:rsidR="00294387" w:rsidRPr="0007540B" w:rsidRDefault="00294387">
      <w:pPr>
        <w:pStyle w:val="Notedebasdepage"/>
        <w:rPr>
          <w:rFonts w:ascii="Trebuchet MS" w:hAnsi="Trebuchet MS"/>
          <w:sz w:val="16"/>
          <w:szCs w:val="16"/>
          <w:lang w:val="en-US"/>
        </w:rPr>
      </w:pPr>
      <w:r w:rsidRPr="0007540B">
        <w:rPr>
          <w:rStyle w:val="Appelnotedebasdep"/>
          <w:rFonts w:ascii="Trebuchet MS" w:hAnsi="Trebuchet MS"/>
          <w:sz w:val="16"/>
          <w:szCs w:val="16"/>
        </w:rPr>
        <w:footnoteRef/>
      </w:r>
      <w:r w:rsidRPr="0007540B">
        <w:rPr>
          <w:rFonts w:ascii="Trebuchet MS" w:hAnsi="Trebuchet MS"/>
          <w:sz w:val="16"/>
          <w:szCs w:val="16"/>
        </w:rPr>
        <w:t xml:space="preserve"> </w:t>
      </w:r>
      <w:r>
        <w:rPr>
          <w:rFonts w:ascii="Trebuchet MS" w:hAnsi="Trebuchet MS"/>
          <w:sz w:val="16"/>
          <w:szCs w:val="16"/>
        </w:rPr>
        <w:t xml:space="preserve">L1 </w:t>
      </w:r>
      <w:r w:rsidRPr="0007540B">
        <w:rPr>
          <w:rFonts w:ascii="Trebuchet MS" w:hAnsi="Trebuchet MS" w:cs="TimesNewRomanPS-BoldMT"/>
          <w:bCs/>
          <w:sz w:val="16"/>
          <w:szCs w:val="16"/>
          <w:lang w:val="en-US" w:eastAsia="sv-SE"/>
        </w:rPr>
        <w:t>PSA is oriented to fuel damage in the reactor, spent fuel storage (SFC) is typically subject of separate study, but in the extended L1 PSA could be consider</w:t>
      </w:r>
      <w:r>
        <w:rPr>
          <w:rFonts w:ascii="Trebuchet MS" w:hAnsi="Trebuchet MS" w:cs="TimesNewRomanPS-BoldMT"/>
          <w:bCs/>
          <w:sz w:val="16"/>
          <w:szCs w:val="16"/>
          <w:lang w:val="en-US" w:eastAsia="sv-SE"/>
        </w:rPr>
        <w:t>ed</w:t>
      </w:r>
      <w:r w:rsidRPr="0007540B">
        <w:rPr>
          <w:rFonts w:ascii="Trebuchet MS" w:hAnsi="Trebuchet MS" w:cs="TimesNewRomanPS-BoldMT"/>
          <w:bCs/>
          <w:sz w:val="16"/>
          <w:szCs w:val="16"/>
          <w:lang w:val="en-US" w:eastAsia="sv-SE"/>
        </w:rPr>
        <w:t>, of course taking into account different location of SFC (on the site / off the site) , sy</w:t>
      </w:r>
      <w:r w:rsidRPr="0007540B">
        <w:rPr>
          <w:rFonts w:ascii="Trebuchet MS" w:hAnsi="Trebuchet MS" w:cs="TimesNewRomanPS-BoldMT"/>
          <w:bCs/>
          <w:sz w:val="16"/>
          <w:szCs w:val="16"/>
          <w:lang w:val="en-US" w:eastAsia="sv-SE"/>
        </w:rPr>
        <w:t>s</w:t>
      </w:r>
      <w:r w:rsidRPr="0007540B">
        <w:rPr>
          <w:rFonts w:ascii="Trebuchet MS" w:hAnsi="Trebuchet MS" w:cs="TimesNewRomanPS-BoldMT"/>
          <w:bCs/>
          <w:sz w:val="16"/>
          <w:szCs w:val="16"/>
          <w:lang w:val="en-US" w:eastAsia="sv-SE"/>
        </w:rPr>
        <w:t>tems, control, personnel, etc.</w:t>
      </w:r>
    </w:p>
  </w:footnote>
  <w:footnote w:id="3">
    <w:p w14:paraId="6043D587" w14:textId="65988202" w:rsidR="00294387" w:rsidRPr="00FA0A69" w:rsidRDefault="00294387">
      <w:pPr>
        <w:pStyle w:val="Notedebasdepage"/>
        <w:rPr>
          <w:rFonts w:ascii="Trebuchet MS" w:hAnsi="Trebuchet MS"/>
          <w:sz w:val="16"/>
          <w:szCs w:val="16"/>
          <w:lang w:val="en-US"/>
        </w:rPr>
      </w:pPr>
      <w:r w:rsidRPr="00FA0A69">
        <w:rPr>
          <w:rStyle w:val="Appelnotedebasdep"/>
          <w:rFonts w:ascii="Trebuchet MS" w:hAnsi="Trebuchet MS"/>
          <w:sz w:val="16"/>
          <w:szCs w:val="16"/>
        </w:rPr>
        <w:footnoteRef/>
      </w:r>
      <w:r w:rsidRPr="00FA0A69">
        <w:rPr>
          <w:rFonts w:ascii="Trebuchet MS" w:hAnsi="Trebuchet MS"/>
          <w:sz w:val="16"/>
          <w:szCs w:val="16"/>
        </w:rPr>
        <w:t xml:space="preserve"> </w:t>
      </w:r>
      <w:r w:rsidRPr="00FA0A69">
        <w:rPr>
          <w:rFonts w:ascii="Trebuchet MS" w:hAnsi="Trebuchet MS"/>
          <w:sz w:val="16"/>
          <w:szCs w:val="16"/>
          <w:lang w:val="en-US"/>
        </w:rPr>
        <w:t xml:space="preserve">On the basis, for instance, on </w:t>
      </w:r>
      <w:r w:rsidRPr="00FA0A69">
        <w:rPr>
          <w:rFonts w:ascii="Trebuchet MS" w:hAnsi="Trebuchet MS" w:cs="TimesNewRomanPS-BoldMT"/>
          <w:bCs/>
          <w:sz w:val="16"/>
          <w:szCs w:val="16"/>
          <w:lang w:val="en-US" w:eastAsia="sv-SE"/>
        </w:rPr>
        <w:t>study of a design basis for SS</w:t>
      </w:r>
      <w:r>
        <w:rPr>
          <w:rFonts w:ascii="Trebuchet MS" w:hAnsi="Trebuchet MS" w:cs="TimesNewRomanPS-BoldMT"/>
          <w:bCs/>
          <w:sz w:val="16"/>
          <w:szCs w:val="16"/>
          <w:lang w:val="en-US" w:eastAsia="sv-SE"/>
        </w:rPr>
        <w:t>C</w:t>
      </w:r>
      <w:r w:rsidRPr="00FA0A69">
        <w:rPr>
          <w:rFonts w:ascii="Trebuchet MS" w:hAnsi="Trebuchet MS" w:cs="TimesNewRomanPS-BoldMT"/>
          <w:bCs/>
          <w:sz w:val="16"/>
          <w:szCs w:val="16"/>
          <w:lang w:val="en-US" w:eastAsia="sv-SE"/>
        </w:rPr>
        <w:t xml:space="preserve"> (see comments in Sections </w:t>
      </w:r>
      <w:r w:rsidRPr="00FA0A69">
        <w:rPr>
          <w:rFonts w:ascii="Trebuchet MS" w:hAnsi="Trebuchet MS" w:cs="TimesNewRomanPS-BoldMT"/>
          <w:bCs/>
          <w:sz w:val="16"/>
          <w:szCs w:val="16"/>
          <w:lang w:val="en-US" w:eastAsia="sv-SE"/>
        </w:rPr>
        <w:fldChar w:fldCharType="begin"/>
      </w:r>
      <w:r w:rsidRPr="00FA0A69">
        <w:rPr>
          <w:rFonts w:ascii="Trebuchet MS" w:hAnsi="Trebuchet MS" w:cs="TimesNewRomanPS-BoldMT"/>
          <w:bCs/>
          <w:sz w:val="16"/>
          <w:szCs w:val="16"/>
          <w:lang w:val="en-US" w:eastAsia="sv-SE"/>
        </w:rPr>
        <w:instrText xml:space="preserve"> REF _Ref445435500 \r \h  \* MERGEFORMAT </w:instrText>
      </w:r>
      <w:r w:rsidRPr="00FA0A69">
        <w:rPr>
          <w:rFonts w:ascii="Trebuchet MS" w:hAnsi="Trebuchet MS" w:cs="TimesNewRomanPS-BoldMT"/>
          <w:bCs/>
          <w:sz w:val="16"/>
          <w:szCs w:val="16"/>
          <w:lang w:val="en-US" w:eastAsia="sv-SE"/>
        </w:rPr>
      </w:r>
      <w:r w:rsidRPr="00FA0A69">
        <w:rPr>
          <w:rFonts w:ascii="Trebuchet MS" w:hAnsi="Trebuchet MS" w:cs="TimesNewRomanPS-BoldMT"/>
          <w:bCs/>
          <w:sz w:val="16"/>
          <w:szCs w:val="16"/>
          <w:lang w:val="en-US" w:eastAsia="sv-SE"/>
        </w:rPr>
        <w:fldChar w:fldCharType="separate"/>
      </w:r>
      <w:r>
        <w:rPr>
          <w:rFonts w:ascii="Trebuchet MS" w:hAnsi="Trebuchet MS" w:cs="TimesNewRomanPS-BoldMT"/>
          <w:bCs/>
          <w:sz w:val="16"/>
          <w:szCs w:val="16"/>
          <w:lang w:val="en-US" w:eastAsia="sv-SE"/>
        </w:rPr>
        <w:t>2.2.2</w:t>
      </w:r>
      <w:r w:rsidRPr="00FA0A69">
        <w:rPr>
          <w:rFonts w:ascii="Trebuchet MS" w:hAnsi="Trebuchet MS" w:cs="TimesNewRomanPS-BoldMT"/>
          <w:bCs/>
          <w:sz w:val="16"/>
          <w:szCs w:val="16"/>
          <w:lang w:val="en-US" w:eastAsia="sv-SE"/>
        </w:rPr>
        <w:fldChar w:fldCharType="end"/>
      </w:r>
      <w:r w:rsidRPr="00FA0A69">
        <w:rPr>
          <w:rFonts w:ascii="Trebuchet MS" w:hAnsi="Trebuchet MS" w:cs="TimesNewRomanPS-BoldMT"/>
          <w:bCs/>
          <w:sz w:val="16"/>
          <w:szCs w:val="16"/>
          <w:lang w:val="en-US" w:eastAsia="sv-SE"/>
        </w:rPr>
        <w:t xml:space="preserve">, </w:t>
      </w:r>
      <w:r w:rsidRPr="00FA0A69">
        <w:rPr>
          <w:rFonts w:ascii="Trebuchet MS" w:hAnsi="Trebuchet MS" w:cs="TimesNewRomanPS-BoldMT"/>
          <w:bCs/>
          <w:sz w:val="16"/>
          <w:szCs w:val="16"/>
          <w:lang w:val="en-US" w:eastAsia="sv-SE"/>
        </w:rPr>
        <w:fldChar w:fldCharType="begin"/>
      </w:r>
      <w:r w:rsidRPr="00FA0A69">
        <w:rPr>
          <w:rFonts w:ascii="Trebuchet MS" w:hAnsi="Trebuchet MS" w:cs="TimesNewRomanPS-BoldMT"/>
          <w:bCs/>
          <w:sz w:val="16"/>
          <w:szCs w:val="16"/>
          <w:lang w:val="en-US" w:eastAsia="sv-SE"/>
        </w:rPr>
        <w:instrText xml:space="preserve"> REF _Ref445811758 \r \h  \* MERGEFORMAT </w:instrText>
      </w:r>
      <w:r w:rsidRPr="00FA0A69">
        <w:rPr>
          <w:rFonts w:ascii="Trebuchet MS" w:hAnsi="Trebuchet MS" w:cs="TimesNewRomanPS-BoldMT"/>
          <w:bCs/>
          <w:sz w:val="16"/>
          <w:szCs w:val="16"/>
          <w:lang w:val="en-US" w:eastAsia="sv-SE"/>
        </w:rPr>
      </w:r>
      <w:r w:rsidRPr="00FA0A69">
        <w:rPr>
          <w:rFonts w:ascii="Trebuchet MS" w:hAnsi="Trebuchet MS" w:cs="TimesNewRomanPS-BoldMT"/>
          <w:bCs/>
          <w:sz w:val="16"/>
          <w:szCs w:val="16"/>
          <w:lang w:val="en-US" w:eastAsia="sv-SE"/>
        </w:rPr>
        <w:fldChar w:fldCharType="separate"/>
      </w:r>
      <w:r>
        <w:rPr>
          <w:rFonts w:ascii="Trebuchet MS" w:hAnsi="Trebuchet MS" w:cs="TimesNewRomanPS-BoldMT"/>
          <w:bCs/>
          <w:sz w:val="16"/>
          <w:szCs w:val="16"/>
          <w:lang w:val="en-US" w:eastAsia="sv-SE"/>
        </w:rPr>
        <w:t>3.2.1</w:t>
      </w:r>
      <w:r w:rsidRPr="00FA0A69">
        <w:rPr>
          <w:rFonts w:ascii="Trebuchet MS" w:hAnsi="Trebuchet MS" w:cs="TimesNewRomanPS-BoldMT"/>
          <w:bCs/>
          <w:sz w:val="16"/>
          <w:szCs w:val="16"/>
          <w:lang w:val="en-US" w:eastAsia="sv-SE"/>
        </w:rPr>
        <w:fldChar w:fldCharType="end"/>
      </w:r>
      <w:r w:rsidRPr="00FA0A69">
        <w:rPr>
          <w:rFonts w:ascii="Trebuchet MS" w:hAnsi="Trebuchet MS" w:cs="TimesNewRomanPS-BoldMT"/>
          <w:bCs/>
          <w:sz w:val="16"/>
          <w:szCs w:val="16"/>
          <w:lang w:val="en-US" w:eastAsia="sv-SE"/>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79"/>
      <w:gridCol w:w="3116"/>
      <w:gridCol w:w="3149"/>
    </w:tblGrid>
    <w:tr w:rsidR="00294387" w:rsidRPr="00354878" w14:paraId="453EF8D0" w14:textId="77777777" w:rsidTr="00354878">
      <w:trPr>
        <w:trHeight w:val="1073"/>
      </w:trPr>
      <w:tc>
        <w:tcPr>
          <w:tcW w:w="3165" w:type="dxa"/>
        </w:tcPr>
        <w:p w14:paraId="0EAF35C4" w14:textId="77777777" w:rsidR="00294387" w:rsidRDefault="00294387" w:rsidP="00354878">
          <w:pPr>
            <w:tabs>
              <w:tab w:val="center" w:pos="4536"/>
              <w:tab w:val="right" w:pos="9072"/>
            </w:tabs>
            <w:rPr>
              <w:noProof/>
            </w:rPr>
          </w:pPr>
          <w:r>
            <w:rPr>
              <w:noProof/>
              <w:lang w:val="fr-FR"/>
            </w:rPr>
            <w:drawing>
              <wp:anchor distT="0" distB="0" distL="114300" distR="114300" simplePos="0" relativeHeight="251657728" behindDoc="0" locked="0" layoutInCell="1" allowOverlap="1" wp14:anchorId="4589FD7A" wp14:editId="59CDFECB">
                <wp:simplePos x="0" y="0"/>
                <wp:positionH relativeFrom="column">
                  <wp:posOffset>420370</wp:posOffset>
                </wp:positionH>
                <wp:positionV relativeFrom="paragraph">
                  <wp:posOffset>35560</wp:posOffset>
                </wp:positionV>
                <wp:extent cx="974090" cy="695325"/>
                <wp:effectExtent l="0" t="0" r="0" b="0"/>
                <wp:wrapNone/>
                <wp:docPr id="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4090" cy="6953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165" w:type="dxa"/>
          <w:vAlign w:val="center"/>
        </w:tcPr>
        <w:p w14:paraId="72AE6C2D" w14:textId="77777777" w:rsidR="00294387" w:rsidRPr="00354878" w:rsidRDefault="00294387" w:rsidP="00354878">
          <w:pPr>
            <w:tabs>
              <w:tab w:val="center" w:pos="4536"/>
              <w:tab w:val="right" w:pos="9072"/>
            </w:tabs>
            <w:jc w:val="center"/>
            <w:rPr>
              <w:noProof/>
            </w:rPr>
          </w:pPr>
          <w:r w:rsidRPr="00354878">
            <w:rPr>
              <w:b/>
              <w:bCs/>
              <w:color w:val="000000"/>
              <w:szCs w:val="18"/>
            </w:rPr>
            <w:t>Advanced Safety Assessment Methodologies: extended PSA</w:t>
          </w:r>
        </w:p>
      </w:tc>
      <w:tc>
        <w:tcPr>
          <w:tcW w:w="3165" w:type="dxa"/>
        </w:tcPr>
        <w:p w14:paraId="28790198" w14:textId="77777777" w:rsidR="00294387" w:rsidRPr="00354878" w:rsidRDefault="00294387" w:rsidP="00354878">
          <w:pPr>
            <w:tabs>
              <w:tab w:val="center" w:pos="4536"/>
              <w:tab w:val="right" w:pos="9072"/>
            </w:tabs>
            <w:jc w:val="right"/>
            <w:rPr>
              <w:noProof/>
            </w:rPr>
          </w:pPr>
          <w:r w:rsidRPr="001F228E">
            <w:rPr>
              <w:noProof/>
              <w:lang w:val="fr-FR"/>
            </w:rPr>
            <w:drawing>
              <wp:inline distT="0" distB="0" distL="0" distR="0" wp14:anchorId="4EB4AAE8" wp14:editId="040D551C">
                <wp:extent cx="1524000" cy="771525"/>
                <wp:effectExtent l="0" t="0" r="0" b="0"/>
                <wp:docPr id="34"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524000" cy="771525"/>
                        </a:xfrm>
                        <a:prstGeom prst="rect">
                          <a:avLst/>
                        </a:prstGeom>
                        <a:noFill/>
                        <a:ln>
                          <a:noFill/>
                        </a:ln>
                      </pic:spPr>
                    </pic:pic>
                  </a:graphicData>
                </a:graphic>
              </wp:inline>
            </w:drawing>
          </w:r>
        </w:p>
      </w:tc>
    </w:tr>
  </w:tbl>
  <w:p w14:paraId="1BDC202D" w14:textId="77777777" w:rsidR="00294387" w:rsidRPr="00E33133" w:rsidRDefault="00294387">
    <w:pPr>
      <w:rPr>
        <w:noProof/>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5"/>
      <w:gridCol w:w="3165"/>
      <w:gridCol w:w="3165"/>
    </w:tblGrid>
    <w:tr w:rsidR="00294387" w:rsidRPr="00732134" w14:paraId="2E700895" w14:textId="77777777" w:rsidTr="00FB65EF">
      <w:trPr>
        <w:trHeight w:val="1073"/>
      </w:trPr>
      <w:tc>
        <w:tcPr>
          <w:tcW w:w="3165" w:type="dxa"/>
        </w:tcPr>
        <w:p w14:paraId="13931DC7" w14:textId="77777777" w:rsidR="00294387" w:rsidRDefault="00294387" w:rsidP="00FB65EF">
          <w:pPr>
            <w:tabs>
              <w:tab w:val="center" w:pos="4536"/>
              <w:tab w:val="right" w:pos="9072"/>
            </w:tabs>
            <w:rPr>
              <w:noProof/>
            </w:rPr>
          </w:pPr>
          <w:r>
            <w:rPr>
              <w:noProof/>
              <w:lang w:val="fr-FR"/>
            </w:rPr>
            <w:drawing>
              <wp:anchor distT="0" distB="0" distL="114300" distR="114300" simplePos="0" relativeHeight="251660800" behindDoc="0" locked="0" layoutInCell="1" allowOverlap="1" wp14:anchorId="173F7A9F" wp14:editId="794FE66C">
                <wp:simplePos x="0" y="0"/>
                <wp:positionH relativeFrom="column">
                  <wp:posOffset>429895</wp:posOffset>
                </wp:positionH>
                <wp:positionV relativeFrom="paragraph">
                  <wp:posOffset>60960</wp:posOffset>
                </wp:positionV>
                <wp:extent cx="974090" cy="695325"/>
                <wp:effectExtent l="0" t="0" r="0" b="9525"/>
                <wp:wrapNone/>
                <wp:docPr id="35" name="obráze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ek 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74090" cy="695325"/>
                        </a:xfrm>
                        <a:prstGeom prst="rect">
                          <a:avLst/>
                        </a:prstGeom>
                        <a:noFill/>
                        <a:ln>
                          <a:noFill/>
                        </a:ln>
                      </pic:spPr>
                    </pic:pic>
                  </a:graphicData>
                </a:graphic>
              </wp:anchor>
            </w:drawing>
          </w:r>
        </w:p>
      </w:tc>
      <w:tc>
        <w:tcPr>
          <w:tcW w:w="3165" w:type="dxa"/>
          <w:vAlign w:val="center"/>
        </w:tcPr>
        <w:p w14:paraId="0DEA101F" w14:textId="285098C4" w:rsidR="00294387" w:rsidRPr="00732134" w:rsidRDefault="00294387" w:rsidP="00FB65EF">
          <w:pPr>
            <w:tabs>
              <w:tab w:val="center" w:pos="4536"/>
              <w:tab w:val="right" w:pos="9072"/>
            </w:tabs>
            <w:jc w:val="center"/>
            <w:rPr>
              <w:noProof/>
              <w:szCs w:val="18"/>
            </w:rPr>
          </w:pPr>
          <w:r w:rsidRPr="00354878">
            <w:rPr>
              <w:b/>
              <w:bCs/>
              <w:color w:val="000000"/>
              <w:szCs w:val="18"/>
            </w:rPr>
            <w:t>Advanced Safety Assessment Methodologies: extended PSA</w:t>
          </w:r>
        </w:p>
      </w:tc>
      <w:tc>
        <w:tcPr>
          <w:tcW w:w="3165" w:type="dxa"/>
        </w:tcPr>
        <w:p w14:paraId="67792AE9" w14:textId="77777777" w:rsidR="00294387" w:rsidRPr="00732134" w:rsidRDefault="00294387" w:rsidP="00FB65EF">
          <w:pPr>
            <w:tabs>
              <w:tab w:val="center" w:pos="4536"/>
              <w:tab w:val="right" w:pos="9072"/>
            </w:tabs>
            <w:jc w:val="right"/>
            <w:rPr>
              <w:noProof/>
            </w:rPr>
          </w:pPr>
          <w:r>
            <w:rPr>
              <w:noProof/>
              <w:lang w:val="fr-FR"/>
            </w:rPr>
            <w:drawing>
              <wp:inline distT="0" distB="0" distL="0" distR="0" wp14:anchorId="0947B413" wp14:editId="1ED3F3AD">
                <wp:extent cx="1550670" cy="797560"/>
                <wp:effectExtent l="0" t="0" r="0" b="2540"/>
                <wp:docPr id="36" name="obráze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ek 7"/>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550670" cy="797560"/>
                        </a:xfrm>
                        <a:prstGeom prst="rect">
                          <a:avLst/>
                        </a:prstGeom>
                        <a:noFill/>
                        <a:ln>
                          <a:noFill/>
                        </a:ln>
                      </pic:spPr>
                    </pic:pic>
                  </a:graphicData>
                </a:graphic>
              </wp:inline>
            </w:drawing>
          </w:r>
        </w:p>
      </w:tc>
    </w:tr>
  </w:tbl>
  <w:p w14:paraId="1B06111A" w14:textId="77777777" w:rsidR="00294387" w:rsidRPr="00E33133" w:rsidRDefault="00294387">
    <w:pPr>
      <w:rPr>
        <w:noProof/>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200D33" w14:textId="77777777" w:rsidR="00294387" w:rsidRDefault="00294387"/>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10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21"/>
      <w:gridCol w:w="8363"/>
      <w:gridCol w:w="920"/>
    </w:tblGrid>
    <w:tr w:rsidR="00294387" w:rsidRPr="00DD6AB4" w14:paraId="4BCBD310" w14:textId="77777777" w:rsidTr="00AE1BD6">
      <w:trPr>
        <w:trHeight w:val="723"/>
      </w:trPr>
      <w:tc>
        <w:tcPr>
          <w:tcW w:w="921" w:type="dxa"/>
          <w:vAlign w:val="center"/>
        </w:tcPr>
        <w:p w14:paraId="31E3ED39" w14:textId="77777777" w:rsidR="00294387" w:rsidRPr="00DD6AB4" w:rsidRDefault="00294387">
          <w:pPr>
            <w:rPr>
              <w:sz w:val="16"/>
              <w:lang w:eastAsia="ja-JP"/>
            </w:rPr>
          </w:pPr>
          <w:r w:rsidRPr="00DD6AB4">
            <w:rPr>
              <w:noProof/>
              <w:lang w:val="fr-FR"/>
            </w:rPr>
            <w:drawing>
              <wp:anchor distT="0" distB="0" distL="114300" distR="114300" simplePos="0" relativeHeight="251658752" behindDoc="0" locked="0" layoutInCell="1" allowOverlap="1" wp14:anchorId="11AE4A76" wp14:editId="65D8108E">
                <wp:simplePos x="0" y="0"/>
                <wp:positionH relativeFrom="column">
                  <wp:posOffset>3337</wp:posOffset>
                </wp:positionH>
                <wp:positionV relativeFrom="paragraph">
                  <wp:posOffset>37643</wp:posOffset>
                </wp:positionV>
                <wp:extent cx="499731" cy="351662"/>
                <wp:effectExtent l="0" t="0" r="0" b="0"/>
                <wp:wrapNone/>
                <wp:docPr id="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06581" cy="356482"/>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363" w:type="dxa"/>
          <w:vAlign w:val="center"/>
        </w:tcPr>
        <w:p w14:paraId="10107F6C" w14:textId="69A3602B" w:rsidR="00294387" w:rsidRPr="00DD6AB4" w:rsidRDefault="00294387" w:rsidP="007E7AAF">
          <w:pPr>
            <w:spacing w:after="0"/>
            <w:rPr>
              <w:sz w:val="16"/>
              <w:szCs w:val="16"/>
            </w:rPr>
          </w:pPr>
          <w:r w:rsidRPr="00DD6AB4">
            <w:rPr>
              <w:rStyle w:val="NormalCar"/>
              <w:sz w:val="16"/>
              <w:szCs w:val="16"/>
              <w:lang w:val="en-GB"/>
            </w:rPr>
            <w:t xml:space="preserve">Report 3: Guidance document </w:t>
          </w:r>
          <w:r>
            <w:rPr>
              <w:rStyle w:val="NormalCar"/>
              <w:sz w:val="16"/>
              <w:szCs w:val="16"/>
              <w:lang w:val="en-GB"/>
            </w:rPr>
            <w:t>on practices to model and</w:t>
          </w:r>
          <w:r w:rsidRPr="00DD6AB4">
            <w:rPr>
              <w:rStyle w:val="NormalCar"/>
              <w:sz w:val="16"/>
              <w:szCs w:val="16"/>
              <w:lang w:val="en-GB"/>
            </w:rPr>
            <w:t xml:space="preserve"> </w:t>
          </w:r>
          <w:r>
            <w:rPr>
              <w:rStyle w:val="NormalCar"/>
              <w:sz w:val="16"/>
              <w:szCs w:val="16"/>
              <w:lang w:val="en-GB"/>
            </w:rPr>
            <w:t xml:space="preserve">implement </w:t>
          </w:r>
          <w:r w:rsidRPr="00DD6AB4">
            <w:rPr>
              <w:rStyle w:val="NormalCar"/>
              <w:sz w:val="16"/>
              <w:szCs w:val="16"/>
              <w:lang w:val="en-GB"/>
            </w:rPr>
            <w:t>EXTREME WEATHER hazards in extended PSA</w:t>
          </w:r>
          <w:r w:rsidRPr="00DD6AB4">
            <w:rPr>
              <w:i/>
              <w:sz w:val="16"/>
              <w:szCs w:val="16"/>
              <w:highlight w:val="yellow"/>
            </w:rPr>
            <w:t xml:space="preserve"> </w:t>
          </w:r>
        </w:p>
      </w:tc>
      <w:tc>
        <w:tcPr>
          <w:tcW w:w="920" w:type="dxa"/>
          <w:vAlign w:val="center"/>
        </w:tcPr>
        <w:p w14:paraId="63F5124C" w14:textId="4A1CEA75" w:rsidR="00294387" w:rsidRPr="00DD6AB4" w:rsidRDefault="00294387">
          <w:pPr>
            <w:rPr>
              <w:sz w:val="16"/>
            </w:rPr>
          </w:pPr>
          <w:r w:rsidRPr="001F228E">
            <w:rPr>
              <w:noProof/>
              <w:lang w:val="fr-FR"/>
            </w:rPr>
            <w:drawing>
              <wp:inline distT="0" distB="0" distL="0" distR="0" wp14:anchorId="525B7726" wp14:editId="2BC51C53">
                <wp:extent cx="435935" cy="349878"/>
                <wp:effectExtent l="0" t="0" r="2540" b="0"/>
                <wp:docPr id="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439655" cy="352864"/>
                        </a:xfrm>
                        <a:prstGeom prst="rect">
                          <a:avLst/>
                        </a:prstGeom>
                        <a:noFill/>
                        <a:ln>
                          <a:noFill/>
                        </a:ln>
                      </pic:spPr>
                    </pic:pic>
                  </a:graphicData>
                </a:graphic>
              </wp:inline>
            </w:drawing>
          </w:r>
        </w:p>
      </w:tc>
    </w:tr>
  </w:tbl>
  <w:p w14:paraId="656CE467" w14:textId="77777777" w:rsidR="00294387" w:rsidRPr="00DD6AB4" w:rsidRDefault="00294387" w:rsidP="007E7AA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D8CCC5B2"/>
    <w:lvl w:ilvl="0">
      <w:start w:val="1"/>
      <w:numFmt w:val="decimal"/>
      <w:pStyle w:val="WENRAPunkt"/>
      <w:lvlText w:val="%1."/>
      <w:lvlJc w:val="left"/>
      <w:pPr>
        <w:tabs>
          <w:tab w:val="num" w:pos="360"/>
        </w:tabs>
        <w:ind w:left="360" w:hanging="360"/>
      </w:pPr>
      <w:rPr>
        <w:rFonts w:ascii="Times New Roman" w:hAnsi="Times New Roman" w:cs="Times New Roman"/>
      </w:rPr>
    </w:lvl>
  </w:abstractNum>
  <w:abstractNum w:abstractNumId="1">
    <w:nsid w:val="00D16EBD"/>
    <w:multiLevelType w:val="hybridMultilevel"/>
    <w:tmpl w:val="6FE0602E"/>
    <w:name w:val="WW8Num17"/>
    <w:lvl w:ilvl="0" w:tplc="F496B6D8">
      <w:start w:val="1"/>
      <w:numFmt w:val="decimal"/>
      <w:pStyle w:val="Reference"/>
      <w:suff w:val="space"/>
      <w:lvlText w:val="[%1]"/>
      <w:lvlJc w:val="left"/>
      <w:pPr>
        <w:ind w:left="432" w:hanging="432"/>
      </w:pPr>
      <w:rPr>
        <w:rFonts w:cs="Times New Roman" w:hint="default"/>
      </w:rPr>
    </w:lvl>
    <w:lvl w:ilvl="1" w:tplc="08087364" w:tentative="1">
      <w:start w:val="1"/>
      <w:numFmt w:val="lowerLetter"/>
      <w:lvlText w:val="%2."/>
      <w:lvlJc w:val="left"/>
      <w:pPr>
        <w:tabs>
          <w:tab w:val="num" w:pos="1008"/>
        </w:tabs>
        <w:ind w:left="1008" w:hanging="360"/>
      </w:pPr>
      <w:rPr>
        <w:rFonts w:cs="Times New Roman"/>
      </w:rPr>
    </w:lvl>
    <w:lvl w:ilvl="2" w:tplc="53B01194" w:tentative="1">
      <w:start w:val="1"/>
      <w:numFmt w:val="lowerRoman"/>
      <w:lvlText w:val="%3."/>
      <w:lvlJc w:val="right"/>
      <w:pPr>
        <w:tabs>
          <w:tab w:val="num" w:pos="1728"/>
        </w:tabs>
        <w:ind w:left="1728" w:hanging="180"/>
      </w:pPr>
      <w:rPr>
        <w:rFonts w:cs="Times New Roman"/>
      </w:rPr>
    </w:lvl>
    <w:lvl w:ilvl="3" w:tplc="E06E6E54" w:tentative="1">
      <w:start w:val="1"/>
      <w:numFmt w:val="decimal"/>
      <w:lvlText w:val="%4."/>
      <w:lvlJc w:val="left"/>
      <w:pPr>
        <w:tabs>
          <w:tab w:val="num" w:pos="2448"/>
        </w:tabs>
        <w:ind w:left="2448" w:hanging="360"/>
      </w:pPr>
      <w:rPr>
        <w:rFonts w:cs="Times New Roman"/>
      </w:rPr>
    </w:lvl>
    <w:lvl w:ilvl="4" w:tplc="E90AEA24" w:tentative="1">
      <w:start w:val="1"/>
      <w:numFmt w:val="lowerLetter"/>
      <w:lvlText w:val="%5."/>
      <w:lvlJc w:val="left"/>
      <w:pPr>
        <w:tabs>
          <w:tab w:val="num" w:pos="3168"/>
        </w:tabs>
        <w:ind w:left="3168" w:hanging="360"/>
      </w:pPr>
      <w:rPr>
        <w:rFonts w:cs="Times New Roman"/>
      </w:rPr>
    </w:lvl>
    <w:lvl w:ilvl="5" w:tplc="E56E426C" w:tentative="1">
      <w:start w:val="1"/>
      <w:numFmt w:val="lowerRoman"/>
      <w:lvlText w:val="%6."/>
      <w:lvlJc w:val="right"/>
      <w:pPr>
        <w:tabs>
          <w:tab w:val="num" w:pos="3888"/>
        </w:tabs>
        <w:ind w:left="3888" w:hanging="180"/>
      </w:pPr>
      <w:rPr>
        <w:rFonts w:cs="Times New Roman"/>
      </w:rPr>
    </w:lvl>
    <w:lvl w:ilvl="6" w:tplc="A93ABB90" w:tentative="1">
      <w:start w:val="1"/>
      <w:numFmt w:val="decimal"/>
      <w:lvlText w:val="%7."/>
      <w:lvlJc w:val="left"/>
      <w:pPr>
        <w:tabs>
          <w:tab w:val="num" w:pos="4608"/>
        </w:tabs>
        <w:ind w:left="4608" w:hanging="360"/>
      </w:pPr>
      <w:rPr>
        <w:rFonts w:cs="Times New Roman"/>
      </w:rPr>
    </w:lvl>
    <w:lvl w:ilvl="7" w:tplc="112056E2" w:tentative="1">
      <w:start w:val="1"/>
      <w:numFmt w:val="lowerLetter"/>
      <w:lvlText w:val="%8."/>
      <w:lvlJc w:val="left"/>
      <w:pPr>
        <w:tabs>
          <w:tab w:val="num" w:pos="5328"/>
        </w:tabs>
        <w:ind w:left="5328" w:hanging="360"/>
      </w:pPr>
      <w:rPr>
        <w:rFonts w:cs="Times New Roman"/>
      </w:rPr>
    </w:lvl>
    <w:lvl w:ilvl="8" w:tplc="AF083820" w:tentative="1">
      <w:start w:val="1"/>
      <w:numFmt w:val="lowerRoman"/>
      <w:lvlText w:val="%9."/>
      <w:lvlJc w:val="right"/>
      <w:pPr>
        <w:tabs>
          <w:tab w:val="num" w:pos="6048"/>
        </w:tabs>
        <w:ind w:left="6048" w:hanging="180"/>
      </w:pPr>
      <w:rPr>
        <w:rFonts w:cs="Times New Roman"/>
      </w:rPr>
    </w:lvl>
  </w:abstractNum>
  <w:abstractNum w:abstractNumId="2">
    <w:nsid w:val="032E31DE"/>
    <w:multiLevelType w:val="hybridMultilevel"/>
    <w:tmpl w:val="AD26117A"/>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
    <w:nsid w:val="03E81792"/>
    <w:multiLevelType w:val="hybridMultilevel"/>
    <w:tmpl w:val="01EC32CC"/>
    <w:lvl w:ilvl="0" w:tplc="0415000F">
      <w:start w:val="1"/>
      <w:numFmt w:val="decimal"/>
      <w:lvlText w:val="%1."/>
      <w:lvlJc w:val="left"/>
      <w:pPr>
        <w:ind w:left="754" w:hanging="360"/>
      </w:pPr>
    </w:lvl>
    <w:lvl w:ilvl="1" w:tplc="04150019" w:tentative="1">
      <w:start w:val="1"/>
      <w:numFmt w:val="lowerLetter"/>
      <w:lvlText w:val="%2."/>
      <w:lvlJc w:val="left"/>
      <w:pPr>
        <w:ind w:left="1474" w:hanging="360"/>
      </w:pPr>
    </w:lvl>
    <w:lvl w:ilvl="2" w:tplc="0415001B" w:tentative="1">
      <w:start w:val="1"/>
      <w:numFmt w:val="lowerRoman"/>
      <w:lvlText w:val="%3."/>
      <w:lvlJc w:val="right"/>
      <w:pPr>
        <w:ind w:left="2194" w:hanging="180"/>
      </w:pPr>
    </w:lvl>
    <w:lvl w:ilvl="3" w:tplc="0415000F" w:tentative="1">
      <w:start w:val="1"/>
      <w:numFmt w:val="decimal"/>
      <w:lvlText w:val="%4."/>
      <w:lvlJc w:val="left"/>
      <w:pPr>
        <w:ind w:left="2914" w:hanging="360"/>
      </w:pPr>
    </w:lvl>
    <w:lvl w:ilvl="4" w:tplc="04150019" w:tentative="1">
      <w:start w:val="1"/>
      <w:numFmt w:val="lowerLetter"/>
      <w:lvlText w:val="%5."/>
      <w:lvlJc w:val="left"/>
      <w:pPr>
        <w:ind w:left="3634" w:hanging="360"/>
      </w:pPr>
    </w:lvl>
    <w:lvl w:ilvl="5" w:tplc="0415001B" w:tentative="1">
      <w:start w:val="1"/>
      <w:numFmt w:val="lowerRoman"/>
      <w:lvlText w:val="%6."/>
      <w:lvlJc w:val="right"/>
      <w:pPr>
        <w:ind w:left="4354" w:hanging="180"/>
      </w:pPr>
    </w:lvl>
    <w:lvl w:ilvl="6" w:tplc="0415000F" w:tentative="1">
      <w:start w:val="1"/>
      <w:numFmt w:val="decimal"/>
      <w:lvlText w:val="%7."/>
      <w:lvlJc w:val="left"/>
      <w:pPr>
        <w:ind w:left="5074" w:hanging="360"/>
      </w:pPr>
    </w:lvl>
    <w:lvl w:ilvl="7" w:tplc="04150019" w:tentative="1">
      <w:start w:val="1"/>
      <w:numFmt w:val="lowerLetter"/>
      <w:lvlText w:val="%8."/>
      <w:lvlJc w:val="left"/>
      <w:pPr>
        <w:ind w:left="5794" w:hanging="360"/>
      </w:pPr>
    </w:lvl>
    <w:lvl w:ilvl="8" w:tplc="0415001B" w:tentative="1">
      <w:start w:val="1"/>
      <w:numFmt w:val="lowerRoman"/>
      <w:lvlText w:val="%9."/>
      <w:lvlJc w:val="right"/>
      <w:pPr>
        <w:ind w:left="6514" w:hanging="180"/>
      </w:pPr>
    </w:lvl>
  </w:abstractNum>
  <w:abstractNum w:abstractNumId="4">
    <w:nsid w:val="05926466"/>
    <w:multiLevelType w:val="hybridMultilevel"/>
    <w:tmpl w:val="F75AF88C"/>
    <w:lvl w:ilvl="0" w:tplc="20666BDC">
      <w:start w:val="1"/>
      <w:numFmt w:val="upperLetter"/>
      <w:lvlText w:val="[%1]"/>
      <w:lvlJc w:val="left"/>
      <w:pPr>
        <w:ind w:left="360" w:hanging="360"/>
      </w:pPr>
      <w:rPr>
        <w:rFonts w:hint="default"/>
        <w:b w:val="0"/>
        <w:color w:val="auto"/>
        <w:lang w:val="en-GB"/>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nsid w:val="05EE3BB2"/>
    <w:multiLevelType w:val="hybridMultilevel"/>
    <w:tmpl w:val="B7DE3430"/>
    <w:lvl w:ilvl="0" w:tplc="04270001">
      <w:start w:val="1"/>
      <w:numFmt w:val="bullet"/>
      <w:lvlText w:val=""/>
      <w:lvlJc w:val="left"/>
      <w:pPr>
        <w:ind w:left="720" w:hanging="360"/>
      </w:pPr>
      <w:rPr>
        <w:rFonts w:ascii="Symbol" w:hAnsi="Symbol" w:hint="default"/>
      </w:rPr>
    </w:lvl>
    <w:lvl w:ilvl="1" w:tplc="04270003" w:tentative="1">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hint="default"/>
      </w:rPr>
    </w:lvl>
  </w:abstractNum>
  <w:abstractNum w:abstractNumId="6">
    <w:nsid w:val="05FE065A"/>
    <w:multiLevelType w:val="hybridMultilevel"/>
    <w:tmpl w:val="ABB27F1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7">
    <w:nsid w:val="067E3C6F"/>
    <w:multiLevelType w:val="hybridMultilevel"/>
    <w:tmpl w:val="61EE80E2"/>
    <w:lvl w:ilvl="0" w:tplc="040E0001">
      <w:start w:val="1"/>
      <w:numFmt w:val="bullet"/>
      <w:lvlText w:val=""/>
      <w:lvlJc w:val="left"/>
      <w:pPr>
        <w:ind w:left="720" w:hanging="360"/>
      </w:pPr>
      <w:rPr>
        <w:rFonts w:ascii="Symbol" w:hAnsi="Symbol" w:hint="default"/>
      </w:rPr>
    </w:lvl>
    <w:lvl w:ilvl="1" w:tplc="040E0003" w:tentative="1">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8">
    <w:nsid w:val="06E95BE4"/>
    <w:multiLevelType w:val="hybridMultilevel"/>
    <w:tmpl w:val="0D3E4D6C"/>
    <w:name w:val="WW8Num20"/>
    <w:lvl w:ilvl="0" w:tplc="F294BD6A">
      <w:start w:val="1"/>
      <w:numFmt w:val="bullet"/>
      <w:lvlText w:val=""/>
      <w:lvlJc w:val="left"/>
      <w:pPr>
        <w:ind w:left="927" w:hanging="360"/>
      </w:pPr>
      <w:rPr>
        <w:rFonts w:ascii="Symbol" w:hAnsi="Symbol" w:hint="default"/>
      </w:rPr>
    </w:lvl>
    <w:lvl w:ilvl="1" w:tplc="39DC14A6" w:tentative="1">
      <w:start w:val="1"/>
      <w:numFmt w:val="bullet"/>
      <w:lvlText w:val="o"/>
      <w:lvlJc w:val="left"/>
      <w:pPr>
        <w:ind w:left="1647" w:hanging="360"/>
      </w:pPr>
      <w:rPr>
        <w:rFonts w:ascii="Courier New" w:hAnsi="Courier New" w:hint="default"/>
      </w:rPr>
    </w:lvl>
    <w:lvl w:ilvl="2" w:tplc="A552BFEE" w:tentative="1">
      <w:start w:val="1"/>
      <w:numFmt w:val="bullet"/>
      <w:lvlText w:val=""/>
      <w:lvlJc w:val="left"/>
      <w:pPr>
        <w:ind w:left="2367" w:hanging="360"/>
      </w:pPr>
      <w:rPr>
        <w:rFonts w:ascii="Wingdings" w:hAnsi="Wingdings" w:hint="default"/>
      </w:rPr>
    </w:lvl>
    <w:lvl w:ilvl="3" w:tplc="917A9240" w:tentative="1">
      <w:start w:val="1"/>
      <w:numFmt w:val="bullet"/>
      <w:lvlText w:val=""/>
      <w:lvlJc w:val="left"/>
      <w:pPr>
        <w:ind w:left="3087" w:hanging="360"/>
      </w:pPr>
      <w:rPr>
        <w:rFonts w:ascii="Symbol" w:hAnsi="Symbol" w:hint="default"/>
      </w:rPr>
    </w:lvl>
    <w:lvl w:ilvl="4" w:tplc="467687C0" w:tentative="1">
      <w:start w:val="1"/>
      <w:numFmt w:val="bullet"/>
      <w:lvlText w:val="o"/>
      <w:lvlJc w:val="left"/>
      <w:pPr>
        <w:ind w:left="3807" w:hanging="360"/>
      </w:pPr>
      <w:rPr>
        <w:rFonts w:ascii="Courier New" w:hAnsi="Courier New" w:hint="default"/>
      </w:rPr>
    </w:lvl>
    <w:lvl w:ilvl="5" w:tplc="32960EBC" w:tentative="1">
      <w:start w:val="1"/>
      <w:numFmt w:val="bullet"/>
      <w:lvlText w:val=""/>
      <w:lvlJc w:val="left"/>
      <w:pPr>
        <w:ind w:left="4527" w:hanging="360"/>
      </w:pPr>
      <w:rPr>
        <w:rFonts w:ascii="Wingdings" w:hAnsi="Wingdings" w:hint="default"/>
      </w:rPr>
    </w:lvl>
    <w:lvl w:ilvl="6" w:tplc="90CC8352" w:tentative="1">
      <w:start w:val="1"/>
      <w:numFmt w:val="bullet"/>
      <w:lvlText w:val=""/>
      <w:lvlJc w:val="left"/>
      <w:pPr>
        <w:ind w:left="5247" w:hanging="360"/>
      </w:pPr>
      <w:rPr>
        <w:rFonts w:ascii="Symbol" w:hAnsi="Symbol" w:hint="default"/>
      </w:rPr>
    </w:lvl>
    <w:lvl w:ilvl="7" w:tplc="4A4A506A" w:tentative="1">
      <w:start w:val="1"/>
      <w:numFmt w:val="bullet"/>
      <w:lvlText w:val="o"/>
      <w:lvlJc w:val="left"/>
      <w:pPr>
        <w:ind w:left="5967" w:hanging="360"/>
      </w:pPr>
      <w:rPr>
        <w:rFonts w:ascii="Courier New" w:hAnsi="Courier New" w:hint="default"/>
      </w:rPr>
    </w:lvl>
    <w:lvl w:ilvl="8" w:tplc="7834056A" w:tentative="1">
      <w:start w:val="1"/>
      <w:numFmt w:val="bullet"/>
      <w:lvlText w:val=""/>
      <w:lvlJc w:val="left"/>
      <w:pPr>
        <w:ind w:left="6687" w:hanging="360"/>
      </w:pPr>
      <w:rPr>
        <w:rFonts w:ascii="Wingdings" w:hAnsi="Wingdings" w:hint="default"/>
      </w:rPr>
    </w:lvl>
  </w:abstractNum>
  <w:abstractNum w:abstractNumId="9">
    <w:nsid w:val="071274D3"/>
    <w:multiLevelType w:val="hybridMultilevel"/>
    <w:tmpl w:val="1B30509A"/>
    <w:lvl w:ilvl="0" w:tplc="B4CEE464">
      <w:start w:val="1"/>
      <w:numFmt w:val="decimal"/>
      <w:lvlText w:val="[%1]"/>
      <w:lvlJc w:val="left"/>
      <w:pPr>
        <w:ind w:left="360" w:hanging="360"/>
      </w:pPr>
      <w:rPr>
        <w:rFonts w:hint="default"/>
        <w:b w:val="0"/>
        <w:sz w:val="18"/>
        <w:szCs w:val="18"/>
      </w:rPr>
    </w:lvl>
    <w:lvl w:ilvl="1" w:tplc="04270019" w:tentative="1">
      <w:start w:val="1"/>
      <w:numFmt w:val="lowerLetter"/>
      <w:lvlText w:val="%2."/>
      <w:lvlJc w:val="left"/>
      <w:pPr>
        <w:ind w:left="1080" w:hanging="360"/>
      </w:pPr>
    </w:lvl>
    <w:lvl w:ilvl="2" w:tplc="0427001B" w:tentative="1">
      <w:start w:val="1"/>
      <w:numFmt w:val="lowerRoman"/>
      <w:lvlText w:val="%3."/>
      <w:lvlJc w:val="right"/>
      <w:pPr>
        <w:ind w:left="1800" w:hanging="180"/>
      </w:pPr>
    </w:lvl>
    <w:lvl w:ilvl="3" w:tplc="0427000F" w:tentative="1">
      <w:start w:val="1"/>
      <w:numFmt w:val="decimal"/>
      <w:lvlText w:val="%4."/>
      <w:lvlJc w:val="left"/>
      <w:pPr>
        <w:ind w:left="2520" w:hanging="360"/>
      </w:pPr>
    </w:lvl>
    <w:lvl w:ilvl="4" w:tplc="04270019" w:tentative="1">
      <w:start w:val="1"/>
      <w:numFmt w:val="lowerLetter"/>
      <w:lvlText w:val="%5."/>
      <w:lvlJc w:val="left"/>
      <w:pPr>
        <w:ind w:left="3240" w:hanging="360"/>
      </w:pPr>
    </w:lvl>
    <w:lvl w:ilvl="5" w:tplc="0427001B" w:tentative="1">
      <w:start w:val="1"/>
      <w:numFmt w:val="lowerRoman"/>
      <w:lvlText w:val="%6."/>
      <w:lvlJc w:val="right"/>
      <w:pPr>
        <w:ind w:left="3960" w:hanging="180"/>
      </w:pPr>
    </w:lvl>
    <w:lvl w:ilvl="6" w:tplc="0427000F" w:tentative="1">
      <w:start w:val="1"/>
      <w:numFmt w:val="decimal"/>
      <w:lvlText w:val="%7."/>
      <w:lvlJc w:val="left"/>
      <w:pPr>
        <w:ind w:left="4680" w:hanging="360"/>
      </w:pPr>
    </w:lvl>
    <w:lvl w:ilvl="7" w:tplc="04270019" w:tentative="1">
      <w:start w:val="1"/>
      <w:numFmt w:val="lowerLetter"/>
      <w:lvlText w:val="%8."/>
      <w:lvlJc w:val="left"/>
      <w:pPr>
        <w:ind w:left="5400" w:hanging="360"/>
      </w:pPr>
    </w:lvl>
    <w:lvl w:ilvl="8" w:tplc="0427001B" w:tentative="1">
      <w:start w:val="1"/>
      <w:numFmt w:val="lowerRoman"/>
      <w:lvlText w:val="%9."/>
      <w:lvlJc w:val="right"/>
      <w:pPr>
        <w:ind w:left="6120" w:hanging="180"/>
      </w:pPr>
    </w:lvl>
  </w:abstractNum>
  <w:abstractNum w:abstractNumId="10">
    <w:nsid w:val="09257DD7"/>
    <w:multiLevelType w:val="hybridMultilevel"/>
    <w:tmpl w:val="5B96E7C2"/>
    <w:lvl w:ilvl="0" w:tplc="53D8D8AC">
      <w:start w:val="1"/>
      <w:numFmt w:val="bullet"/>
      <w:lvlText w:val="•"/>
      <w:lvlJc w:val="left"/>
      <w:pPr>
        <w:ind w:left="720" w:hanging="360"/>
      </w:pPr>
      <w:rPr>
        <w:rFonts w:ascii="Arial" w:hAnsi="Aria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1">
    <w:nsid w:val="0AB86D88"/>
    <w:multiLevelType w:val="multilevel"/>
    <w:tmpl w:val="012EC070"/>
    <w:lvl w:ilvl="0">
      <w:start w:val="1"/>
      <w:numFmt w:val="decimal"/>
      <w:pStyle w:val="NumberedHeading1"/>
      <w:lvlText w:val="%1."/>
      <w:lvlJc w:val="left"/>
      <w:pPr>
        <w:tabs>
          <w:tab w:val="num" w:pos="737"/>
        </w:tabs>
        <w:ind w:left="737" w:hanging="737"/>
      </w:pPr>
      <w:rPr>
        <w:rFonts w:hint="default"/>
      </w:rPr>
    </w:lvl>
    <w:lvl w:ilvl="1">
      <w:start w:val="1"/>
      <w:numFmt w:val="decimal"/>
      <w:pStyle w:val="NumberedHeading2"/>
      <w:lvlText w:val="%1.%2"/>
      <w:lvlJc w:val="left"/>
      <w:pPr>
        <w:tabs>
          <w:tab w:val="num" w:pos="2297"/>
        </w:tabs>
        <w:ind w:left="2297" w:hanging="737"/>
      </w:pPr>
      <w:rPr>
        <w:rFonts w:hint="default"/>
      </w:rPr>
    </w:lvl>
    <w:lvl w:ilvl="2">
      <w:start w:val="1"/>
      <w:numFmt w:val="decimal"/>
      <w:lvlText w:val="%1.%2.%3"/>
      <w:lvlJc w:val="left"/>
      <w:pPr>
        <w:tabs>
          <w:tab w:val="num" w:pos="737"/>
        </w:tabs>
        <w:ind w:left="737" w:firstLine="0"/>
      </w:pPr>
      <w:rPr>
        <w:rFonts w:hint="default"/>
      </w:rPr>
    </w:lvl>
    <w:lvl w:ilvl="3">
      <w:start w:val="1"/>
      <w:numFmt w:val="decimal"/>
      <w:pStyle w:val="NumberedHeading4"/>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nsid w:val="0CEB5015"/>
    <w:multiLevelType w:val="hybridMultilevel"/>
    <w:tmpl w:val="0B506CB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D413080"/>
    <w:multiLevelType w:val="multilevel"/>
    <w:tmpl w:val="471A46B0"/>
    <w:lvl w:ilvl="0">
      <w:start w:val="1"/>
      <w:numFmt w:val="decimal"/>
      <w:lvlText w:val="%1."/>
      <w:lvlJc w:val="left"/>
      <w:pPr>
        <w:tabs>
          <w:tab w:val="num" w:pos="720"/>
        </w:tabs>
        <w:ind w:left="720" w:hanging="360"/>
      </w:pPr>
      <w:rPr>
        <w:rFonts w:hint="default"/>
        <w:sz w:val="20"/>
      </w:rPr>
    </w:lvl>
    <w:lvl w:ilvl="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D70254C"/>
    <w:multiLevelType w:val="hybridMultilevel"/>
    <w:tmpl w:val="0ADE4160"/>
    <w:lvl w:ilvl="0" w:tplc="04190001">
      <w:start w:val="1"/>
      <w:numFmt w:val="bullet"/>
      <w:lvlText w:val=""/>
      <w:lvlJc w:val="left"/>
      <w:pPr>
        <w:ind w:left="1320" w:hanging="360"/>
      </w:pPr>
      <w:rPr>
        <w:rFonts w:ascii="Symbol" w:hAnsi="Symbol" w:hint="default"/>
      </w:rPr>
    </w:lvl>
    <w:lvl w:ilvl="1" w:tplc="04190003">
      <w:start w:val="1"/>
      <w:numFmt w:val="bullet"/>
      <w:lvlText w:val="o"/>
      <w:lvlJc w:val="left"/>
      <w:pPr>
        <w:ind w:left="2040" w:hanging="360"/>
      </w:pPr>
      <w:rPr>
        <w:rFonts w:ascii="Courier New" w:hAnsi="Courier New" w:cs="Courier New" w:hint="default"/>
      </w:rPr>
    </w:lvl>
    <w:lvl w:ilvl="2" w:tplc="04190005" w:tentative="1">
      <w:start w:val="1"/>
      <w:numFmt w:val="bullet"/>
      <w:lvlText w:val=""/>
      <w:lvlJc w:val="left"/>
      <w:pPr>
        <w:ind w:left="2760" w:hanging="360"/>
      </w:pPr>
      <w:rPr>
        <w:rFonts w:ascii="Wingdings" w:hAnsi="Wingdings" w:hint="default"/>
      </w:rPr>
    </w:lvl>
    <w:lvl w:ilvl="3" w:tplc="04190001" w:tentative="1">
      <w:start w:val="1"/>
      <w:numFmt w:val="bullet"/>
      <w:lvlText w:val=""/>
      <w:lvlJc w:val="left"/>
      <w:pPr>
        <w:ind w:left="3480" w:hanging="360"/>
      </w:pPr>
      <w:rPr>
        <w:rFonts w:ascii="Symbol" w:hAnsi="Symbol" w:hint="default"/>
      </w:rPr>
    </w:lvl>
    <w:lvl w:ilvl="4" w:tplc="04190003" w:tentative="1">
      <w:start w:val="1"/>
      <w:numFmt w:val="bullet"/>
      <w:lvlText w:val="o"/>
      <w:lvlJc w:val="left"/>
      <w:pPr>
        <w:ind w:left="4200" w:hanging="360"/>
      </w:pPr>
      <w:rPr>
        <w:rFonts w:ascii="Courier New" w:hAnsi="Courier New" w:cs="Courier New" w:hint="default"/>
      </w:rPr>
    </w:lvl>
    <w:lvl w:ilvl="5" w:tplc="04190005" w:tentative="1">
      <w:start w:val="1"/>
      <w:numFmt w:val="bullet"/>
      <w:lvlText w:val=""/>
      <w:lvlJc w:val="left"/>
      <w:pPr>
        <w:ind w:left="4920" w:hanging="360"/>
      </w:pPr>
      <w:rPr>
        <w:rFonts w:ascii="Wingdings" w:hAnsi="Wingdings" w:hint="default"/>
      </w:rPr>
    </w:lvl>
    <w:lvl w:ilvl="6" w:tplc="04190001" w:tentative="1">
      <w:start w:val="1"/>
      <w:numFmt w:val="bullet"/>
      <w:lvlText w:val=""/>
      <w:lvlJc w:val="left"/>
      <w:pPr>
        <w:ind w:left="5640" w:hanging="360"/>
      </w:pPr>
      <w:rPr>
        <w:rFonts w:ascii="Symbol" w:hAnsi="Symbol" w:hint="default"/>
      </w:rPr>
    </w:lvl>
    <w:lvl w:ilvl="7" w:tplc="04190003" w:tentative="1">
      <w:start w:val="1"/>
      <w:numFmt w:val="bullet"/>
      <w:lvlText w:val="o"/>
      <w:lvlJc w:val="left"/>
      <w:pPr>
        <w:ind w:left="6360" w:hanging="360"/>
      </w:pPr>
      <w:rPr>
        <w:rFonts w:ascii="Courier New" w:hAnsi="Courier New" w:cs="Courier New" w:hint="default"/>
      </w:rPr>
    </w:lvl>
    <w:lvl w:ilvl="8" w:tplc="04190005" w:tentative="1">
      <w:start w:val="1"/>
      <w:numFmt w:val="bullet"/>
      <w:lvlText w:val=""/>
      <w:lvlJc w:val="left"/>
      <w:pPr>
        <w:ind w:left="7080" w:hanging="360"/>
      </w:pPr>
      <w:rPr>
        <w:rFonts w:ascii="Wingdings" w:hAnsi="Wingdings" w:hint="default"/>
      </w:rPr>
    </w:lvl>
  </w:abstractNum>
  <w:abstractNum w:abstractNumId="15">
    <w:nsid w:val="0D7A41D0"/>
    <w:multiLevelType w:val="hybridMultilevel"/>
    <w:tmpl w:val="F8FCA79C"/>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6">
    <w:nsid w:val="14787851"/>
    <w:multiLevelType w:val="hybridMultilevel"/>
    <w:tmpl w:val="326E08C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17">
    <w:nsid w:val="169217DD"/>
    <w:multiLevelType w:val="hybridMultilevel"/>
    <w:tmpl w:val="8A461938"/>
    <w:lvl w:ilvl="0" w:tplc="DF8C77A6">
      <w:start w:val="1"/>
      <w:numFmt w:val="bullet"/>
      <w:pStyle w:val="WENRAberschriftSpiegel"/>
      <w:lvlText w:val=""/>
      <w:lvlJc w:val="left"/>
      <w:pPr>
        <w:ind w:left="1616" w:hanging="360"/>
      </w:pPr>
      <w:rPr>
        <w:rFonts w:ascii="Symbol" w:hAnsi="Symbol" w:cs="Symbol" w:hint="default"/>
      </w:rPr>
    </w:lvl>
    <w:lvl w:ilvl="1" w:tplc="08090003">
      <w:start w:val="1"/>
      <w:numFmt w:val="bullet"/>
      <w:lvlText w:val="o"/>
      <w:lvlJc w:val="left"/>
      <w:pPr>
        <w:ind w:left="2336" w:hanging="360"/>
      </w:pPr>
      <w:rPr>
        <w:rFonts w:ascii="Courier New" w:hAnsi="Courier New" w:cs="Courier New" w:hint="default"/>
      </w:rPr>
    </w:lvl>
    <w:lvl w:ilvl="2" w:tplc="08090005">
      <w:start w:val="1"/>
      <w:numFmt w:val="bullet"/>
      <w:lvlText w:val=""/>
      <w:lvlJc w:val="left"/>
      <w:pPr>
        <w:ind w:left="3056" w:hanging="360"/>
      </w:pPr>
      <w:rPr>
        <w:rFonts w:ascii="Wingdings" w:hAnsi="Wingdings" w:cs="Wingdings" w:hint="default"/>
      </w:rPr>
    </w:lvl>
    <w:lvl w:ilvl="3" w:tplc="08090001">
      <w:start w:val="1"/>
      <w:numFmt w:val="bullet"/>
      <w:lvlText w:val=""/>
      <w:lvlJc w:val="left"/>
      <w:pPr>
        <w:ind w:left="3776" w:hanging="360"/>
      </w:pPr>
      <w:rPr>
        <w:rFonts w:ascii="Symbol" w:hAnsi="Symbol" w:cs="Symbol" w:hint="default"/>
      </w:rPr>
    </w:lvl>
    <w:lvl w:ilvl="4" w:tplc="08090003">
      <w:start w:val="1"/>
      <w:numFmt w:val="bullet"/>
      <w:lvlText w:val="o"/>
      <w:lvlJc w:val="left"/>
      <w:pPr>
        <w:ind w:left="4496" w:hanging="360"/>
      </w:pPr>
      <w:rPr>
        <w:rFonts w:ascii="Courier New" w:hAnsi="Courier New" w:cs="Courier New" w:hint="default"/>
      </w:rPr>
    </w:lvl>
    <w:lvl w:ilvl="5" w:tplc="08090005">
      <w:start w:val="1"/>
      <w:numFmt w:val="bullet"/>
      <w:lvlText w:val=""/>
      <w:lvlJc w:val="left"/>
      <w:pPr>
        <w:ind w:left="5216" w:hanging="360"/>
      </w:pPr>
      <w:rPr>
        <w:rFonts w:ascii="Wingdings" w:hAnsi="Wingdings" w:cs="Wingdings" w:hint="default"/>
      </w:rPr>
    </w:lvl>
    <w:lvl w:ilvl="6" w:tplc="08090001">
      <w:start w:val="1"/>
      <w:numFmt w:val="bullet"/>
      <w:lvlText w:val=""/>
      <w:lvlJc w:val="left"/>
      <w:pPr>
        <w:ind w:left="5936" w:hanging="360"/>
      </w:pPr>
      <w:rPr>
        <w:rFonts w:ascii="Symbol" w:hAnsi="Symbol" w:cs="Symbol" w:hint="default"/>
      </w:rPr>
    </w:lvl>
    <w:lvl w:ilvl="7" w:tplc="08090003">
      <w:start w:val="1"/>
      <w:numFmt w:val="bullet"/>
      <w:lvlText w:val="o"/>
      <w:lvlJc w:val="left"/>
      <w:pPr>
        <w:ind w:left="6656" w:hanging="360"/>
      </w:pPr>
      <w:rPr>
        <w:rFonts w:ascii="Courier New" w:hAnsi="Courier New" w:cs="Courier New" w:hint="default"/>
      </w:rPr>
    </w:lvl>
    <w:lvl w:ilvl="8" w:tplc="08090005">
      <w:start w:val="1"/>
      <w:numFmt w:val="bullet"/>
      <w:lvlText w:val=""/>
      <w:lvlJc w:val="left"/>
      <w:pPr>
        <w:ind w:left="7376" w:hanging="360"/>
      </w:pPr>
      <w:rPr>
        <w:rFonts w:ascii="Wingdings" w:hAnsi="Wingdings" w:cs="Wingdings" w:hint="default"/>
      </w:rPr>
    </w:lvl>
  </w:abstractNum>
  <w:abstractNum w:abstractNumId="18">
    <w:nsid w:val="16D76CDE"/>
    <w:multiLevelType w:val="hybridMultilevel"/>
    <w:tmpl w:val="ABC2B6F0"/>
    <w:lvl w:ilvl="0" w:tplc="2DBE5BE8">
      <w:start w:val="1"/>
      <w:numFmt w:val="bullet"/>
      <w:lvlText w:val=""/>
      <w:lvlJc w:val="left"/>
      <w:pPr>
        <w:ind w:left="1429" w:hanging="360"/>
      </w:pPr>
      <w:rPr>
        <w:rFonts w:ascii="Symbol" w:hAnsi="Symbol" w:hint="default"/>
        <w:sz w:val="18"/>
      </w:rPr>
    </w:lvl>
    <w:lvl w:ilvl="1" w:tplc="040C0003" w:tentative="1">
      <w:start w:val="1"/>
      <w:numFmt w:val="bullet"/>
      <w:lvlText w:val="o"/>
      <w:lvlJc w:val="left"/>
      <w:pPr>
        <w:ind w:left="2149" w:hanging="360"/>
      </w:pPr>
      <w:rPr>
        <w:rFonts w:ascii="Courier New" w:hAnsi="Courier New" w:cs="Courier New" w:hint="default"/>
      </w:rPr>
    </w:lvl>
    <w:lvl w:ilvl="2" w:tplc="040C0005" w:tentative="1">
      <w:start w:val="1"/>
      <w:numFmt w:val="bullet"/>
      <w:lvlText w:val=""/>
      <w:lvlJc w:val="left"/>
      <w:pPr>
        <w:ind w:left="2869" w:hanging="360"/>
      </w:pPr>
      <w:rPr>
        <w:rFonts w:ascii="Wingdings" w:hAnsi="Wingdings" w:hint="default"/>
      </w:rPr>
    </w:lvl>
    <w:lvl w:ilvl="3" w:tplc="040C0001" w:tentative="1">
      <w:start w:val="1"/>
      <w:numFmt w:val="bullet"/>
      <w:lvlText w:val=""/>
      <w:lvlJc w:val="left"/>
      <w:pPr>
        <w:ind w:left="3589" w:hanging="360"/>
      </w:pPr>
      <w:rPr>
        <w:rFonts w:ascii="Symbol" w:hAnsi="Symbol" w:hint="default"/>
      </w:rPr>
    </w:lvl>
    <w:lvl w:ilvl="4" w:tplc="040C0003" w:tentative="1">
      <w:start w:val="1"/>
      <w:numFmt w:val="bullet"/>
      <w:lvlText w:val="o"/>
      <w:lvlJc w:val="left"/>
      <w:pPr>
        <w:ind w:left="4309" w:hanging="360"/>
      </w:pPr>
      <w:rPr>
        <w:rFonts w:ascii="Courier New" w:hAnsi="Courier New" w:cs="Courier New" w:hint="default"/>
      </w:rPr>
    </w:lvl>
    <w:lvl w:ilvl="5" w:tplc="040C0005" w:tentative="1">
      <w:start w:val="1"/>
      <w:numFmt w:val="bullet"/>
      <w:lvlText w:val=""/>
      <w:lvlJc w:val="left"/>
      <w:pPr>
        <w:ind w:left="5029" w:hanging="360"/>
      </w:pPr>
      <w:rPr>
        <w:rFonts w:ascii="Wingdings" w:hAnsi="Wingdings" w:hint="default"/>
      </w:rPr>
    </w:lvl>
    <w:lvl w:ilvl="6" w:tplc="040C0001" w:tentative="1">
      <w:start w:val="1"/>
      <w:numFmt w:val="bullet"/>
      <w:lvlText w:val=""/>
      <w:lvlJc w:val="left"/>
      <w:pPr>
        <w:ind w:left="5749" w:hanging="360"/>
      </w:pPr>
      <w:rPr>
        <w:rFonts w:ascii="Symbol" w:hAnsi="Symbol" w:hint="default"/>
      </w:rPr>
    </w:lvl>
    <w:lvl w:ilvl="7" w:tplc="040C0003" w:tentative="1">
      <w:start w:val="1"/>
      <w:numFmt w:val="bullet"/>
      <w:lvlText w:val="o"/>
      <w:lvlJc w:val="left"/>
      <w:pPr>
        <w:ind w:left="6469" w:hanging="360"/>
      </w:pPr>
      <w:rPr>
        <w:rFonts w:ascii="Courier New" w:hAnsi="Courier New" w:cs="Courier New" w:hint="default"/>
      </w:rPr>
    </w:lvl>
    <w:lvl w:ilvl="8" w:tplc="040C0005" w:tentative="1">
      <w:start w:val="1"/>
      <w:numFmt w:val="bullet"/>
      <w:lvlText w:val=""/>
      <w:lvlJc w:val="left"/>
      <w:pPr>
        <w:ind w:left="7189" w:hanging="360"/>
      </w:pPr>
      <w:rPr>
        <w:rFonts w:ascii="Wingdings" w:hAnsi="Wingdings" w:hint="default"/>
      </w:rPr>
    </w:lvl>
  </w:abstractNum>
  <w:abstractNum w:abstractNumId="19">
    <w:nsid w:val="17334222"/>
    <w:multiLevelType w:val="hybridMultilevel"/>
    <w:tmpl w:val="FE9067F6"/>
    <w:lvl w:ilvl="0" w:tplc="041B0001">
      <w:start w:val="1"/>
      <w:numFmt w:val="bullet"/>
      <w:lvlText w:val=""/>
      <w:lvlJc w:val="left"/>
      <w:pPr>
        <w:ind w:left="720" w:hanging="360"/>
      </w:pPr>
      <w:rPr>
        <w:rFonts w:ascii="Symbol" w:hAnsi="Symbol" w:hint="default"/>
      </w:rPr>
    </w:lvl>
    <w:lvl w:ilvl="1" w:tplc="041B0003">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20">
    <w:nsid w:val="18940F12"/>
    <w:multiLevelType w:val="hybridMultilevel"/>
    <w:tmpl w:val="828242B8"/>
    <w:name w:val="WW8Num58"/>
    <w:lvl w:ilvl="0" w:tplc="0AC69D1A">
      <w:start w:val="1"/>
      <w:numFmt w:val="bullet"/>
      <w:lvlText w:val=""/>
      <w:lvlJc w:val="left"/>
      <w:pPr>
        <w:ind w:left="927" w:hanging="360"/>
      </w:pPr>
      <w:rPr>
        <w:rFonts w:ascii="Symbol" w:hAnsi="Symbol" w:hint="default"/>
      </w:rPr>
    </w:lvl>
    <w:lvl w:ilvl="1" w:tplc="9ED83F0E">
      <w:start w:val="1"/>
      <w:numFmt w:val="bullet"/>
      <w:lvlText w:val="o"/>
      <w:lvlJc w:val="left"/>
      <w:pPr>
        <w:ind w:left="1647" w:hanging="360"/>
      </w:pPr>
      <w:rPr>
        <w:rFonts w:ascii="Courier New" w:hAnsi="Courier New" w:hint="default"/>
      </w:rPr>
    </w:lvl>
    <w:lvl w:ilvl="2" w:tplc="6928971A">
      <w:start w:val="1"/>
      <w:numFmt w:val="bullet"/>
      <w:lvlText w:val=""/>
      <w:lvlJc w:val="left"/>
      <w:pPr>
        <w:ind w:left="2367" w:hanging="360"/>
      </w:pPr>
      <w:rPr>
        <w:rFonts w:ascii="Symbol" w:hAnsi="Symbol" w:hint="default"/>
      </w:rPr>
    </w:lvl>
    <w:lvl w:ilvl="3" w:tplc="56986720" w:tentative="1">
      <w:start w:val="1"/>
      <w:numFmt w:val="bullet"/>
      <w:lvlText w:val=""/>
      <w:lvlJc w:val="left"/>
      <w:pPr>
        <w:ind w:left="3087" w:hanging="360"/>
      </w:pPr>
      <w:rPr>
        <w:rFonts w:ascii="Symbol" w:hAnsi="Symbol" w:hint="default"/>
      </w:rPr>
    </w:lvl>
    <w:lvl w:ilvl="4" w:tplc="C256E274" w:tentative="1">
      <w:start w:val="1"/>
      <w:numFmt w:val="bullet"/>
      <w:lvlText w:val="o"/>
      <w:lvlJc w:val="left"/>
      <w:pPr>
        <w:ind w:left="3807" w:hanging="360"/>
      </w:pPr>
      <w:rPr>
        <w:rFonts w:ascii="Courier New" w:hAnsi="Courier New" w:hint="default"/>
      </w:rPr>
    </w:lvl>
    <w:lvl w:ilvl="5" w:tplc="FF12E826" w:tentative="1">
      <w:start w:val="1"/>
      <w:numFmt w:val="bullet"/>
      <w:lvlText w:val=""/>
      <w:lvlJc w:val="left"/>
      <w:pPr>
        <w:ind w:left="4527" w:hanging="360"/>
      </w:pPr>
      <w:rPr>
        <w:rFonts w:ascii="Wingdings" w:hAnsi="Wingdings" w:hint="default"/>
      </w:rPr>
    </w:lvl>
    <w:lvl w:ilvl="6" w:tplc="A0962282" w:tentative="1">
      <w:start w:val="1"/>
      <w:numFmt w:val="bullet"/>
      <w:lvlText w:val=""/>
      <w:lvlJc w:val="left"/>
      <w:pPr>
        <w:ind w:left="5247" w:hanging="360"/>
      </w:pPr>
      <w:rPr>
        <w:rFonts w:ascii="Symbol" w:hAnsi="Symbol" w:hint="default"/>
      </w:rPr>
    </w:lvl>
    <w:lvl w:ilvl="7" w:tplc="4418BE44" w:tentative="1">
      <w:start w:val="1"/>
      <w:numFmt w:val="bullet"/>
      <w:lvlText w:val="o"/>
      <w:lvlJc w:val="left"/>
      <w:pPr>
        <w:ind w:left="5967" w:hanging="360"/>
      </w:pPr>
      <w:rPr>
        <w:rFonts w:ascii="Courier New" w:hAnsi="Courier New" w:hint="default"/>
      </w:rPr>
    </w:lvl>
    <w:lvl w:ilvl="8" w:tplc="D1F425FA" w:tentative="1">
      <w:start w:val="1"/>
      <w:numFmt w:val="bullet"/>
      <w:lvlText w:val=""/>
      <w:lvlJc w:val="left"/>
      <w:pPr>
        <w:ind w:left="6687" w:hanging="360"/>
      </w:pPr>
      <w:rPr>
        <w:rFonts w:ascii="Wingdings" w:hAnsi="Wingdings" w:hint="default"/>
      </w:rPr>
    </w:lvl>
  </w:abstractNum>
  <w:abstractNum w:abstractNumId="21">
    <w:nsid w:val="1B4A09A1"/>
    <w:multiLevelType w:val="hybridMultilevel"/>
    <w:tmpl w:val="02361B4A"/>
    <w:lvl w:ilvl="0" w:tplc="3AAC36EA">
      <w:numFmt w:val="bullet"/>
      <w:lvlText w:val="•"/>
      <w:lvlJc w:val="left"/>
      <w:pPr>
        <w:ind w:left="710" w:hanging="710"/>
      </w:pPr>
      <w:rPr>
        <w:rFonts w:ascii="Trebuchet MS" w:eastAsia="Times New Roman" w:hAnsi="Trebuchet MS" w:cs="Times New Roman" w:hint="default"/>
      </w:rPr>
    </w:lvl>
    <w:lvl w:ilvl="1" w:tplc="04270003" w:tentative="1">
      <w:start w:val="1"/>
      <w:numFmt w:val="bullet"/>
      <w:lvlText w:val="o"/>
      <w:lvlJc w:val="left"/>
      <w:pPr>
        <w:ind w:left="1080" w:hanging="360"/>
      </w:pPr>
      <w:rPr>
        <w:rFonts w:ascii="Courier New" w:hAnsi="Courier New" w:cs="Courier New" w:hint="default"/>
      </w:rPr>
    </w:lvl>
    <w:lvl w:ilvl="2" w:tplc="04270005" w:tentative="1">
      <w:start w:val="1"/>
      <w:numFmt w:val="bullet"/>
      <w:lvlText w:val=""/>
      <w:lvlJc w:val="left"/>
      <w:pPr>
        <w:ind w:left="1800" w:hanging="360"/>
      </w:pPr>
      <w:rPr>
        <w:rFonts w:ascii="Wingdings" w:hAnsi="Wingdings" w:hint="default"/>
      </w:rPr>
    </w:lvl>
    <w:lvl w:ilvl="3" w:tplc="04270001" w:tentative="1">
      <w:start w:val="1"/>
      <w:numFmt w:val="bullet"/>
      <w:lvlText w:val=""/>
      <w:lvlJc w:val="left"/>
      <w:pPr>
        <w:ind w:left="2520" w:hanging="360"/>
      </w:pPr>
      <w:rPr>
        <w:rFonts w:ascii="Symbol" w:hAnsi="Symbol" w:hint="default"/>
      </w:rPr>
    </w:lvl>
    <w:lvl w:ilvl="4" w:tplc="04270003" w:tentative="1">
      <w:start w:val="1"/>
      <w:numFmt w:val="bullet"/>
      <w:lvlText w:val="o"/>
      <w:lvlJc w:val="left"/>
      <w:pPr>
        <w:ind w:left="3240" w:hanging="360"/>
      </w:pPr>
      <w:rPr>
        <w:rFonts w:ascii="Courier New" w:hAnsi="Courier New" w:cs="Courier New" w:hint="default"/>
      </w:rPr>
    </w:lvl>
    <w:lvl w:ilvl="5" w:tplc="04270005" w:tentative="1">
      <w:start w:val="1"/>
      <w:numFmt w:val="bullet"/>
      <w:lvlText w:val=""/>
      <w:lvlJc w:val="left"/>
      <w:pPr>
        <w:ind w:left="3960" w:hanging="360"/>
      </w:pPr>
      <w:rPr>
        <w:rFonts w:ascii="Wingdings" w:hAnsi="Wingdings" w:hint="default"/>
      </w:rPr>
    </w:lvl>
    <w:lvl w:ilvl="6" w:tplc="04270001" w:tentative="1">
      <w:start w:val="1"/>
      <w:numFmt w:val="bullet"/>
      <w:lvlText w:val=""/>
      <w:lvlJc w:val="left"/>
      <w:pPr>
        <w:ind w:left="4680" w:hanging="360"/>
      </w:pPr>
      <w:rPr>
        <w:rFonts w:ascii="Symbol" w:hAnsi="Symbol" w:hint="default"/>
      </w:rPr>
    </w:lvl>
    <w:lvl w:ilvl="7" w:tplc="04270003" w:tentative="1">
      <w:start w:val="1"/>
      <w:numFmt w:val="bullet"/>
      <w:lvlText w:val="o"/>
      <w:lvlJc w:val="left"/>
      <w:pPr>
        <w:ind w:left="5400" w:hanging="360"/>
      </w:pPr>
      <w:rPr>
        <w:rFonts w:ascii="Courier New" w:hAnsi="Courier New" w:cs="Courier New" w:hint="default"/>
      </w:rPr>
    </w:lvl>
    <w:lvl w:ilvl="8" w:tplc="04270005" w:tentative="1">
      <w:start w:val="1"/>
      <w:numFmt w:val="bullet"/>
      <w:lvlText w:val=""/>
      <w:lvlJc w:val="left"/>
      <w:pPr>
        <w:ind w:left="6120" w:hanging="360"/>
      </w:pPr>
      <w:rPr>
        <w:rFonts w:ascii="Wingdings" w:hAnsi="Wingdings" w:hint="default"/>
      </w:rPr>
    </w:lvl>
  </w:abstractNum>
  <w:abstractNum w:abstractNumId="22">
    <w:nsid w:val="2118427B"/>
    <w:multiLevelType w:val="multilevel"/>
    <w:tmpl w:val="15FA7FEC"/>
    <w:lvl w:ilvl="0">
      <w:start w:val="1"/>
      <w:numFmt w:val="decimal"/>
      <w:suff w:val="space"/>
      <w:lvlText w:val="%1"/>
      <w:lvlJc w:val="left"/>
      <w:pPr>
        <w:ind w:left="432" w:hanging="432"/>
      </w:pPr>
      <w:rPr>
        <w:rFonts w:cs="Times New Roman" w:hint="default"/>
        <w:lang w:val="en-US"/>
      </w:rPr>
    </w:lvl>
    <w:lvl w:ilvl="1">
      <w:start w:val="1"/>
      <w:numFmt w:val="decimal"/>
      <w:pStyle w:val="Titre2"/>
      <w:suff w:val="space"/>
      <w:lvlText w:val="%1.%2"/>
      <w:lvlJc w:val="left"/>
      <w:pPr>
        <w:ind w:left="576" w:hanging="576"/>
      </w:pPr>
      <w:rPr>
        <w:rFonts w:cs="Times New Roman" w:hint="default"/>
      </w:rPr>
    </w:lvl>
    <w:lvl w:ilvl="2">
      <w:start w:val="1"/>
      <w:numFmt w:val="decimal"/>
      <w:pStyle w:val="Titre3"/>
      <w:suff w:val="space"/>
      <w:lvlText w:val="%1.%2.%3"/>
      <w:lvlJc w:val="left"/>
      <w:pPr>
        <w:ind w:left="720" w:hanging="720"/>
      </w:pPr>
      <w:rPr>
        <w:b w:val="0"/>
        <w:bCs w:val="0"/>
        <w:i w:val="0"/>
        <w:iCs w:val="0"/>
        <w:caps w:val="0"/>
        <w:smallCaps w:val="0"/>
        <w:strike w:val="0"/>
        <w:dstrike w:val="0"/>
        <w:noProof w:val="0"/>
        <w:vanish w:val="0"/>
        <w:color w:val="000000"/>
        <w:spacing w:val="0"/>
        <w:kern w:val="0"/>
        <w:position w:val="0"/>
        <w:sz w:val="26"/>
        <w:szCs w:val="26"/>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Titre4"/>
      <w:suff w:val="space"/>
      <w:lvlText w:val="%1.%2.%3.%4"/>
      <w:lvlJc w:val="left"/>
      <w:pPr>
        <w:ind w:left="864" w:hanging="864"/>
      </w:pPr>
      <w:rPr>
        <w:rFonts w:cs="Times New Roman" w:hint="default"/>
      </w:rPr>
    </w:lvl>
    <w:lvl w:ilvl="4">
      <w:start w:val="1"/>
      <w:numFmt w:val="decimal"/>
      <w:suff w:val="space"/>
      <w:lvlText w:val="%1.%2.%3.%4.%5"/>
      <w:lvlJc w:val="left"/>
      <w:pPr>
        <w:ind w:left="1008" w:hanging="1008"/>
      </w:pPr>
      <w:rPr>
        <w:rFonts w:cs="Times New Roman" w:hint="default"/>
      </w:rPr>
    </w:lvl>
    <w:lvl w:ilvl="5">
      <w:start w:val="1"/>
      <w:numFmt w:val="decimal"/>
      <w:suff w:val="space"/>
      <w:lvlText w:val="%1.%2.%3.%4.%5.%6"/>
      <w:lvlJc w:val="left"/>
      <w:pPr>
        <w:ind w:left="1152" w:hanging="1152"/>
      </w:pPr>
      <w:rPr>
        <w:rFonts w:cs="Times New Roman" w:hint="default"/>
      </w:rPr>
    </w:lvl>
    <w:lvl w:ilvl="6">
      <w:start w:val="1"/>
      <w:numFmt w:val="decimal"/>
      <w:suff w:val="space"/>
      <w:lvlText w:val="%1.%2.%3.%4.%5.%6.%7"/>
      <w:lvlJc w:val="left"/>
      <w:pPr>
        <w:ind w:left="1296" w:hanging="1296"/>
      </w:pPr>
      <w:rPr>
        <w:rFonts w:cs="Times New Roman" w:hint="default"/>
      </w:rPr>
    </w:lvl>
    <w:lvl w:ilvl="7">
      <w:start w:val="1"/>
      <w:numFmt w:val="decimal"/>
      <w:suff w:val="space"/>
      <w:lvlText w:val="%1.%2.%3.%4.%5.%6.%7.%8"/>
      <w:lvlJc w:val="left"/>
      <w:pPr>
        <w:ind w:left="1440" w:hanging="1440"/>
      </w:pPr>
      <w:rPr>
        <w:rFonts w:cs="Times New Roman" w:hint="default"/>
      </w:rPr>
    </w:lvl>
    <w:lvl w:ilvl="8">
      <w:start w:val="1"/>
      <w:numFmt w:val="decimal"/>
      <w:suff w:val="space"/>
      <w:lvlText w:val="%1.%2.%3.%4.%5.%6.%7.%8.%9"/>
      <w:lvlJc w:val="left"/>
      <w:pPr>
        <w:ind w:left="1584" w:hanging="1584"/>
      </w:pPr>
      <w:rPr>
        <w:rFonts w:cs="Times New Roman" w:hint="default"/>
      </w:rPr>
    </w:lvl>
  </w:abstractNum>
  <w:abstractNum w:abstractNumId="23">
    <w:nsid w:val="21C23BEE"/>
    <w:multiLevelType w:val="hybridMultilevel"/>
    <w:tmpl w:val="B1C2D25E"/>
    <w:lvl w:ilvl="0" w:tplc="0427000F">
      <w:start w:val="1"/>
      <w:numFmt w:val="decimal"/>
      <w:lvlText w:val="%1."/>
      <w:lvlJc w:val="left"/>
      <w:pPr>
        <w:ind w:left="1287" w:hanging="360"/>
      </w:pPr>
    </w:lvl>
    <w:lvl w:ilvl="1" w:tplc="04270019" w:tentative="1">
      <w:start w:val="1"/>
      <w:numFmt w:val="lowerLetter"/>
      <w:lvlText w:val="%2."/>
      <w:lvlJc w:val="left"/>
      <w:pPr>
        <w:ind w:left="2007" w:hanging="360"/>
      </w:pPr>
    </w:lvl>
    <w:lvl w:ilvl="2" w:tplc="0427001B" w:tentative="1">
      <w:start w:val="1"/>
      <w:numFmt w:val="lowerRoman"/>
      <w:lvlText w:val="%3."/>
      <w:lvlJc w:val="right"/>
      <w:pPr>
        <w:ind w:left="2727" w:hanging="180"/>
      </w:pPr>
    </w:lvl>
    <w:lvl w:ilvl="3" w:tplc="0427000F" w:tentative="1">
      <w:start w:val="1"/>
      <w:numFmt w:val="decimal"/>
      <w:lvlText w:val="%4."/>
      <w:lvlJc w:val="left"/>
      <w:pPr>
        <w:ind w:left="3447" w:hanging="360"/>
      </w:pPr>
    </w:lvl>
    <w:lvl w:ilvl="4" w:tplc="04270019" w:tentative="1">
      <w:start w:val="1"/>
      <w:numFmt w:val="lowerLetter"/>
      <w:lvlText w:val="%5."/>
      <w:lvlJc w:val="left"/>
      <w:pPr>
        <w:ind w:left="4167" w:hanging="360"/>
      </w:pPr>
    </w:lvl>
    <w:lvl w:ilvl="5" w:tplc="0427001B" w:tentative="1">
      <w:start w:val="1"/>
      <w:numFmt w:val="lowerRoman"/>
      <w:lvlText w:val="%6."/>
      <w:lvlJc w:val="right"/>
      <w:pPr>
        <w:ind w:left="4887" w:hanging="180"/>
      </w:pPr>
    </w:lvl>
    <w:lvl w:ilvl="6" w:tplc="0427000F" w:tentative="1">
      <w:start w:val="1"/>
      <w:numFmt w:val="decimal"/>
      <w:lvlText w:val="%7."/>
      <w:lvlJc w:val="left"/>
      <w:pPr>
        <w:ind w:left="5607" w:hanging="360"/>
      </w:pPr>
    </w:lvl>
    <w:lvl w:ilvl="7" w:tplc="04270019" w:tentative="1">
      <w:start w:val="1"/>
      <w:numFmt w:val="lowerLetter"/>
      <w:lvlText w:val="%8."/>
      <w:lvlJc w:val="left"/>
      <w:pPr>
        <w:ind w:left="6327" w:hanging="360"/>
      </w:pPr>
    </w:lvl>
    <w:lvl w:ilvl="8" w:tplc="0427001B" w:tentative="1">
      <w:start w:val="1"/>
      <w:numFmt w:val="lowerRoman"/>
      <w:lvlText w:val="%9."/>
      <w:lvlJc w:val="right"/>
      <w:pPr>
        <w:ind w:left="7047" w:hanging="180"/>
      </w:pPr>
    </w:lvl>
  </w:abstractNum>
  <w:abstractNum w:abstractNumId="24">
    <w:nsid w:val="22567AD7"/>
    <w:multiLevelType w:val="hybridMultilevel"/>
    <w:tmpl w:val="35A2DAE4"/>
    <w:lvl w:ilvl="0" w:tplc="20666BDC">
      <w:start w:val="1"/>
      <w:numFmt w:val="upperLetter"/>
      <w:lvlText w:val="[%1]"/>
      <w:lvlJc w:val="left"/>
      <w:pPr>
        <w:ind w:left="360" w:hanging="360"/>
      </w:pPr>
      <w:rPr>
        <w:rFonts w:hint="default"/>
        <w:b w:val="0"/>
        <w:color w:val="auto"/>
      </w:rPr>
    </w:lvl>
    <w:lvl w:ilvl="1" w:tplc="041D0019" w:tentative="1">
      <w:start w:val="1"/>
      <w:numFmt w:val="lowerLetter"/>
      <w:lvlText w:val="%2."/>
      <w:lvlJc w:val="left"/>
      <w:pPr>
        <w:ind w:left="1080" w:hanging="360"/>
      </w:pPr>
    </w:lvl>
    <w:lvl w:ilvl="2" w:tplc="041D001B" w:tentative="1">
      <w:start w:val="1"/>
      <w:numFmt w:val="lowerRoman"/>
      <w:lvlText w:val="%3."/>
      <w:lvlJc w:val="right"/>
      <w:pPr>
        <w:ind w:left="1800" w:hanging="180"/>
      </w:pPr>
    </w:lvl>
    <w:lvl w:ilvl="3" w:tplc="041D000F" w:tentative="1">
      <w:start w:val="1"/>
      <w:numFmt w:val="decimal"/>
      <w:lvlText w:val="%4."/>
      <w:lvlJc w:val="left"/>
      <w:pPr>
        <w:ind w:left="2520" w:hanging="360"/>
      </w:pPr>
    </w:lvl>
    <w:lvl w:ilvl="4" w:tplc="041D0019" w:tentative="1">
      <w:start w:val="1"/>
      <w:numFmt w:val="lowerLetter"/>
      <w:lvlText w:val="%5."/>
      <w:lvlJc w:val="left"/>
      <w:pPr>
        <w:ind w:left="3240" w:hanging="360"/>
      </w:pPr>
    </w:lvl>
    <w:lvl w:ilvl="5" w:tplc="041D001B" w:tentative="1">
      <w:start w:val="1"/>
      <w:numFmt w:val="lowerRoman"/>
      <w:lvlText w:val="%6."/>
      <w:lvlJc w:val="right"/>
      <w:pPr>
        <w:ind w:left="3960" w:hanging="180"/>
      </w:pPr>
    </w:lvl>
    <w:lvl w:ilvl="6" w:tplc="041D000F" w:tentative="1">
      <w:start w:val="1"/>
      <w:numFmt w:val="decimal"/>
      <w:lvlText w:val="%7."/>
      <w:lvlJc w:val="left"/>
      <w:pPr>
        <w:ind w:left="4680" w:hanging="360"/>
      </w:pPr>
    </w:lvl>
    <w:lvl w:ilvl="7" w:tplc="041D0019" w:tentative="1">
      <w:start w:val="1"/>
      <w:numFmt w:val="lowerLetter"/>
      <w:lvlText w:val="%8."/>
      <w:lvlJc w:val="left"/>
      <w:pPr>
        <w:ind w:left="5400" w:hanging="360"/>
      </w:pPr>
    </w:lvl>
    <w:lvl w:ilvl="8" w:tplc="041D001B" w:tentative="1">
      <w:start w:val="1"/>
      <w:numFmt w:val="lowerRoman"/>
      <w:lvlText w:val="%9."/>
      <w:lvlJc w:val="right"/>
      <w:pPr>
        <w:ind w:left="6120" w:hanging="180"/>
      </w:pPr>
    </w:lvl>
  </w:abstractNum>
  <w:abstractNum w:abstractNumId="25">
    <w:nsid w:val="23F527AE"/>
    <w:multiLevelType w:val="hybridMultilevel"/>
    <w:tmpl w:val="920EC462"/>
    <w:lvl w:ilvl="0" w:tplc="041B0001">
      <w:start w:val="1"/>
      <w:numFmt w:val="bullet"/>
      <w:lvlText w:val=""/>
      <w:lvlJc w:val="left"/>
      <w:pPr>
        <w:ind w:left="720" w:hanging="360"/>
      </w:pPr>
      <w:rPr>
        <w:rFonts w:ascii="Symbol" w:hAnsi="Symbol" w:hint="default"/>
      </w:rPr>
    </w:lvl>
    <w:lvl w:ilvl="1" w:tplc="041B0003">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26">
    <w:nsid w:val="24ED47EA"/>
    <w:multiLevelType w:val="multilevel"/>
    <w:tmpl w:val="ADA4154C"/>
    <w:numStyleLink w:val="LRCNumberList"/>
  </w:abstractNum>
  <w:abstractNum w:abstractNumId="27">
    <w:nsid w:val="253806A2"/>
    <w:multiLevelType w:val="singleLevel"/>
    <w:tmpl w:val="543E21AE"/>
    <w:lvl w:ilvl="0">
      <w:start w:val="1"/>
      <w:numFmt w:val="decimal"/>
      <w:pStyle w:val="a"/>
      <w:lvlText w:val="%1"/>
      <w:lvlJc w:val="left"/>
      <w:pPr>
        <w:tabs>
          <w:tab w:val="num" w:pos="1080"/>
        </w:tabs>
        <w:ind w:firstLine="720"/>
      </w:pPr>
      <w:rPr>
        <w:rFonts w:cs="Times New Roman"/>
      </w:rPr>
    </w:lvl>
  </w:abstractNum>
  <w:abstractNum w:abstractNumId="28">
    <w:nsid w:val="25653ED1"/>
    <w:multiLevelType w:val="hybridMultilevel"/>
    <w:tmpl w:val="4296F22E"/>
    <w:lvl w:ilvl="0" w:tplc="04270001">
      <w:start w:val="1"/>
      <w:numFmt w:val="bullet"/>
      <w:lvlText w:val=""/>
      <w:lvlJc w:val="left"/>
      <w:pPr>
        <w:ind w:left="720" w:hanging="360"/>
      </w:pPr>
      <w:rPr>
        <w:rFonts w:ascii="Symbol" w:hAnsi="Symbol" w:hint="default"/>
      </w:rPr>
    </w:lvl>
    <w:lvl w:ilvl="1" w:tplc="04270003" w:tentative="1">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hint="default"/>
      </w:rPr>
    </w:lvl>
  </w:abstractNum>
  <w:abstractNum w:abstractNumId="29">
    <w:nsid w:val="261A7A13"/>
    <w:multiLevelType w:val="hybridMultilevel"/>
    <w:tmpl w:val="F522BC26"/>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nsid w:val="26B63D15"/>
    <w:multiLevelType w:val="multilevel"/>
    <w:tmpl w:val="1BA4B2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numFmt w:val="bullet"/>
      <w:lvlText w:val="-"/>
      <w:lvlJc w:val="left"/>
      <w:pPr>
        <w:ind w:left="2160" w:hanging="360"/>
      </w:pPr>
      <w:rPr>
        <w:rFonts w:ascii="Trebuchet MS" w:eastAsia="Times New Roman" w:hAnsi="Trebuchet MS" w:cs="ArialMT"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276202A5"/>
    <w:multiLevelType w:val="multilevel"/>
    <w:tmpl w:val="1BA4B2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numFmt w:val="bullet"/>
      <w:lvlText w:val="-"/>
      <w:lvlJc w:val="left"/>
      <w:pPr>
        <w:ind w:left="2160" w:hanging="360"/>
      </w:pPr>
      <w:rPr>
        <w:rFonts w:ascii="Trebuchet MS" w:eastAsia="Times New Roman" w:hAnsi="Trebuchet MS" w:cs="ArialMT"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290B459B"/>
    <w:multiLevelType w:val="hybridMultilevel"/>
    <w:tmpl w:val="09B251F4"/>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33">
    <w:nsid w:val="295445AC"/>
    <w:multiLevelType w:val="multilevel"/>
    <w:tmpl w:val="1BA4B2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numFmt w:val="bullet"/>
      <w:lvlText w:val="-"/>
      <w:lvlJc w:val="left"/>
      <w:pPr>
        <w:ind w:left="2160" w:hanging="360"/>
      </w:pPr>
      <w:rPr>
        <w:rFonts w:ascii="Trebuchet MS" w:eastAsia="Times New Roman" w:hAnsi="Trebuchet MS" w:cs="ArialMT"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2E117CED"/>
    <w:multiLevelType w:val="hybridMultilevel"/>
    <w:tmpl w:val="5C3621CE"/>
    <w:lvl w:ilvl="0" w:tplc="DC228868">
      <w:start w:val="1"/>
      <w:numFmt w:val="decimal"/>
      <w:pStyle w:val="ASAMPSAFigure"/>
      <w:lvlText w:val="Figure %1"/>
      <w:lvlJc w:val="left"/>
      <w:pPr>
        <w:ind w:left="360" w:hanging="360"/>
      </w:pPr>
      <w:rPr>
        <w:rFonts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start w:val="1"/>
      <w:numFmt w:val="lowerLetter"/>
      <w:lvlText w:val="%2."/>
      <w:lvlJc w:val="left"/>
      <w:pPr>
        <w:tabs>
          <w:tab w:val="num" w:pos="1440"/>
        </w:tabs>
        <w:ind w:left="1440" w:hanging="360"/>
      </w:pPr>
      <w:rPr>
        <w:rFonts w:cs="Times New Roman"/>
      </w:rPr>
    </w:lvl>
    <w:lvl w:ilvl="2" w:tplc="04090005">
      <w:start w:val="101"/>
      <w:numFmt w:val="bullet"/>
      <w:lvlText w:val="-"/>
      <w:lvlJc w:val="left"/>
      <w:pPr>
        <w:tabs>
          <w:tab w:val="num" w:pos="2340"/>
        </w:tabs>
        <w:ind w:left="2340" w:hanging="360"/>
      </w:pPr>
      <w:rPr>
        <w:rFonts w:ascii="Arial" w:eastAsia="Times New Roman" w:hAnsi="Arial" w:hint="default"/>
      </w:rPr>
    </w:lvl>
    <w:lvl w:ilvl="3" w:tplc="04090001" w:tentative="1">
      <w:start w:val="1"/>
      <w:numFmt w:val="decimal"/>
      <w:lvlText w:val="%4."/>
      <w:lvlJc w:val="left"/>
      <w:pPr>
        <w:tabs>
          <w:tab w:val="num" w:pos="2880"/>
        </w:tabs>
        <w:ind w:left="2880" w:hanging="360"/>
      </w:pPr>
      <w:rPr>
        <w:rFonts w:cs="Times New Roman"/>
      </w:rPr>
    </w:lvl>
    <w:lvl w:ilvl="4" w:tplc="04090003" w:tentative="1">
      <w:start w:val="1"/>
      <w:numFmt w:val="lowerLetter"/>
      <w:lvlText w:val="%5."/>
      <w:lvlJc w:val="left"/>
      <w:pPr>
        <w:tabs>
          <w:tab w:val="num" w:pos="3600"/>
        </w:tabs>
        <w:ind w:left="3600" w:hanging="360"/>
      </w:pPr>
      <w:rPr>
        <w:rFonts w:cs="Times New Roman"/>
      </w:rPr>
    </w:lvl>
    <w:lvl w:ilvl="5" w:tplc="04090005" w:tentative="1">
      <w:start w:val="1"/>
      <w:numFmt w:val="lowerRoman"/>
      <w:lvlText w:val="%6."/>
      <w:lvlJc w:val="right"/>
      <w:pPr>
        <w:tabs>
          <w:tab w:val="num" w:pos="4320"/>
        </w:tabs>
        <w:ind w:left="4320" w:hanging="180"/>
      </w:pPr>
      <w:rPr>
        <w:rFonts w:cs="Times New Roman"/>
      </w:rPr>
    </w:lvl>
    <w:lvl w:ilvl="6" w:tplc="04090001" w:tentative="1">
      <w:start w:val="1"/>
      <w:numFmt w:val="decimal"/>
      <w:lvlText w:val="%7."/>
      <w:lvlJc w:val="left"/>
      <w:pPr>
        <w:tabs>
          <w:tab w:val="num" w:pos="5040"/>
        </w:tabs>
        <w:ind w:left="5040" w:hanging="360"/>
      </w:pPr>
      <w:rPr>
        <w:rFonts w:cs="Times New Roman"/>
      </w:rPr>
    </w:lvl>
    <w:lvl w:ilvl="7" w:tplc="04090003" w:tentative="1">
      <w:start w:val="1"/>
      <w:numFmt w:val="lowerLetter"/>
      <w:lvlText w:val="%8."/>
      <w:lvlJc w:val="left"/>
      <w:pPr>
        <w:tabs>
          <w:tab w:val="num" w:pos="5760"/>
        </w:tabs>
        <w:ind w:left="5760" w:hanging="360"/>
      </w:pPr>
      <w:rPr>
        <w:rFonts w:cs="Times New Roman"/>
      </w:rPr>
    </w:lvl>
    <w:lvl w:ilvl="8" w:tplc="04090005" w:tentative="1">
      <w:start w:val="1"/>
      <w:numFmt w:val="lowerRoman"/>
      <w:lvlText w:val="%9."/>
      <w:lvlJc w:val="right"/>
      <w:pPr>
        <w:tabs>
          <w:tab w:val="num" w:pos="6480"/>
        </w:tabs>
        <w:ind w:left="6480" w:hanging="180"/>
      </w:pPr>
      <w:rPr>
        <w:rFonts w:cs="Times New Roman"/>
      </w:rPr>
    </w:lvl>
  </w:abstractNum>
  <w:abstractNum w:abstractNumId="35">
    <w:nsid w:val="302E1886"/>
    <w:multiLevelType w:val="hybridMultilevel"/>
    <w:tmpl w:val="517431C2"/>
    <w:name w:val="WW8Num11"/>
    <w:lvl w:ilvl="0" w:tplc="FFFFFFFF">
      <w:start w:val="1"/>
      <w:numFmt w:val="bullet"/>
      <w:lvlText w:val=""/>
      <w:lvlJc w:val="left"/>
      <w:pPr>
        <w:ind w:left="927" w:hanging="360"/>
      </w:pPr>
      <w:rPr>
        <w:rFonts w:ascii="Symbol" w:hAnsi="Symbol" w:hint="default"/>
      </w:rPr>
    </w:lvl>
    <w:lvl w:ilvl="1" w:tplc="FFFFFFFF" w:tentative="1">
      <w:start w:val="1"/>
      <w:numFmt w:val="bullet"/>
      <w:lvlText w:val="o"/>
      <w:lvlJc w:val="left"/>
      <w:pPr>
        <w:ind w:left="1647" w:hanging="360"/>
      </w:pPr>
      <w:rPr>
        <w:rFonts w:ascii="Courier New" w:hAnsi="Courier New" w:hint="default"/>
      </w:rPr>
    </w:lvl>
    <w:lvl w:ilvl="2" w:tplc="FFFFFFFF" w:tentative="1">
      <w:start w:val="1"/>
      <w:numFmt w:val="bullet"/>
      <w:lvlText w:val=""/>
      <w:lvlJc w:val="left"/>
      <w:pPr>
        <w:ind w:left="2367" w:hanging="360"/>
      </w:pPr>
      <w:rPr>
        <w:rFonts w:ascii="Wingdings" w:hAnsi="Wingdings" w:hint="default"/>
      </w:rPr>
    </w:lvl>
    <w:lvl w:ilvl="3" w:tplc="FFFFFFFF" w:tentative="1">
      <w:start w:val="1"/>
      <w:numFmt w:val="bullet"/>
      <w:lvlText w:val=""/>
      <w:lvlJc w:val="left"/>
      <w:pPr>
        <w:ind w:left="3087" w:hanging="360"/>
      </w:pPr>
      <w:rPr>
        <w:rFonts w:ascii="Symbol" w:hAnsi="Symbol" w:hint="default"/>
      </w:rPr>
    </w:lvl>
    <w:lvl w:ilvl="4" w:tplc="FFFFFFFF" w:tentative="1">
      <w:start w:val="1"/>
      <w:numFmt w:val="bullet"/>
      <w:lvlText w:val="o"/>
      <w:lvlJc w:val="left"/>
      <w:pPr>
        <w:ind w:left="3807" w:hanging="360"/>
      </w:pPr>
      <w:rPr>
        <w:rFonts w:ascii="Courier New" w:hAnsi="Courier New" w:hint="default"/>
      </w:rPr>
    </w:lvl>
    <w:lvl w:ilvl="5" w:tplc="FFFFFFFF" w:tentative="1">
      <w:start w:val="1"/>
      <w:numFmt w:val="bullet"/>
      <w:lvlText w:val=""/>
      <w:lvlJc w:val="left"/>
      <w:pPr>
        <w:ind w:left="4527" w:hanging="360"/>
      </w:pPr>
      <w:rPr>
        <w:rFonts w:ascii="Wingdings" w:hAnsi="Wingdings" w:hint="default"/>
      </w:rPr>
    </w:lvl>
    <w:lvl w:ilvl="6" w:tplc="FFFFFFFF" w:tentative="1">
      <w:start w:val="1"/>
      <w:numFmt w:val="bullet"/>
      <w:lvlText w:val=""/>
      <w:lvlJc w:val="left"/>
      <w:pPr>
        <w:ind w:left="5247" w:hanging="360"/>
      </w:pPr>
      <w:rPr>
        <w:rFonts w:ascii="Symbol" w:hAnsi="Symbol" w:hint="default"/>
      </w:rPr>
    </w:lvl>
    <w:lvl w:ilvl="7" w:tplc="FFFFFFFF" w:tentative="1">
      <w:start w:val="1"/>
      <w:numFmt w:val="bullet"/>
      <w:lvlText w:val="o"/>
      <w:lvlJc w:val="left"/>
      <w:pPr>
        <w:ind w:left="5967" w:hanging="360"/>
      </w:pPr>
      <w:rPr>
        <w:rFonts w:ascii="Courier New" w:hAnsi="Courier New" w:hint="default"/>
      </w:rPr>
    </w:lvl>
    <w:lvl w:ilvl="8" w:tplc="FFFFFFFF" w:tentative="1">
      <w:start w:val="1"/>
      <w:numFmt w:val="bullet"/>
      <w:lvlText w:val=""/>
      <w:lvlJc w:val="left"/>
      <w:pPr>
        <w:ind w:left="6687" w:hanging="360"/>
      </w:pPr>
      <w:rPr>
        <w:rFonts w:ascii="Wingdings" w:hAnsi="Wingdings" w:hint="default"/>
      </w:rPr>
    </w:lvl>
  </w:abstractNum>
  <w:abstractNum w:abstractNumId="36">
    <w:nsid w:val="316A59F4"/>
    <w:multiLevelType w:val="hybridMultilevel"/>
    <w:tmpl w:val="76D89E86"/>
    <w:lvl w:ilvl="0" w:tplc="041D0001">
      <w:start w:val="1"/>
      <w:numFmt w:val="decimal"/>
      <w:pStyle w:val="Style1"/>
      <w:lvlText w:val="Fig. %1"/>
      <w:lvlJc w:val="left"/>
      <w:pPr>
        <w:tabs>
          <w:tab w:val="num" w:pos="567"/>
        </w:tabs>
      </w:pPr>
      <w:rPr>
        <w:rFonts w:cs="Times New Roman" w:hint="default"/>
      </w:rPr>
    </w:lvl>
    <w:lvl w:ilvl="1" w:tplc="041D0003" w:tentative="1">
      <w:start w:val="1"/>
      <w:numFmt w:val="lowerLetter"/>
      <w:lvlText w:val="%2."/>
      <w:lvlJc w:val="left"/>
      <w:pPr>
        <w:tabs>
          <w:tab w:val="num" w:pos="1440"/>
        </w:tabs>
        <w:ind w:left="1440" w:hanging="360"/>
      </w:pPr>
      <w:rPr>
        <w:rFonts w:cs="Times New Roman"/>
      </w:rPr>
    </w:lvl>
    <w:lvl w:ilvl="2" w:tplc="041D0005" w:tentative="1">
      <w:start w:val="1"/>
      <w:numFmt w:val="lowerRoman"/>
      <w:lvlText w:val="%3."/>
      <w:lvlJc w:val="right"/>
      <w:pPr>
        <w:tabs>
          <w:tab w:val="num" w:pos="2160"/>
        </w:tabs>
        <w:ind w:left="2160" w:hanging="180"/>
      </w:pPr>
      <w:rPr>
        <w:rFonts w:cs="Times New Roman"/>
      </w:rPr>
    </w:lvl>
    <w:lvl w:ilvl="3" w:tplc="041D0001" w:tentative="1">
      <w:start w:val="1"/>
      <w:numFmt w:val="decimal"/>
      <w:lvlText w:val="%4."/>
      <w:lvlJc w:val="left"/>
      <w:pPr>
        <w:tabs>
          <w:tab w:val="num" w:pos="2880"/>
        </w:tabs>
        <w:ind w:left="2880" w:hanging="360"/>
      </w:pPr>
      <w:rPr>
        <w:rFonts w:cs="Times New Roman"/>
      </w:rPr>
    </w:lvl>
    <w:lvl w:ilvl="4" w:tplc="041D0003" w:tentative="1">
      <w:start w:val="1"/>
      <w:numFmt w:val="lowerLetter"/>
      <w:lvlText w:val="%5."/>
      <w:lvlJc w:val="left"/>
      <w:pPr>
        <w:tabs>
          <w:tab w:val="num" w:pos="3600"/>
        </w:tabs>
        <w:ind w:left="3600" w:hanging="360"/>
      </w:pPr>
      <w:rPr>
        <w:rFonts w:cs="Times New Roman"/>
      </w:rPr>
    </w:lvl>
    <w:lvl w:ilvl="5" w:tplc="041D0005" w:tentative="1">
      <w:start w:val="1"/>
      <w:numFmt w:val="lowerRoman"/>
      <w:lvlText w:val="%6."/>
      <w:lvlJc w:val="right"/>
      <w:pPr>
        <w:tabs>
          <w:tab w:val="num" w:pos="4320"/>
        </w:tabs>
        <w:ind w:left="4320" w:hanging="180"/>
      </w:pPr>
      <w:rPr>
        <w:rFonts w:cs="Times New Roman"/>
      </w:rPr>
    </w:lvl>
    <w:lvl w:ilvl="6" w:tplc="041D0001" w:tentative="1">
      <w:start w:val="1"/>
      <w:numFmt w:val="decimal"/>
      <w:lvlText w:val="%7."/>
      <w:lvlJc w:val="left"/>
      <w:pPr>
        <w:tabs>
          <w:tab w:val="num" w:pos="5040"/>
        </w:tabs>
        <w:ind w:left="5040" w:hanging="360"/>
      </w:pPr>
      <w:rPr>
        <w:rFonts w:cs="Times New Roman"/>
      </w:rPr>
    </w:lvl>
    <w:lvl w:ilvl="7" w:tplc="041D0003" w:tentative="1">
      <w:start w:val="1"/>
      <w:numFmt w:val="lowerLetter"/>
      <w:lvlText w:val="%8."/>
      <w:lvlJc w:val="left"/>
      <w:pPr>
        <w:tabs>
          <w:tab w:val="num" w:pos="5760"/>
        </w:tabs>
        <w:ind w:left="5760" w:hanging="360"/>
      </w:pPr>
      <w:rPr>
        <w:rFonts w:cs="Times New Roman"/>
      </w:rPr>
    </w:lvl>
    <w:lvl w:ilvl="8" w:tplc="041D0005" w:tentative="1">
      <w:start w:val="1"/>
      <w:numFmt w:val="lowerRoman"/>
      <w:lvlText w:val="%9."/>
      <w:lvlJc w:val="right"/>
      <w:pPr>
        <w:tabs>
          <w:tab w:val="num" w:pos="6480"/>
        </w:tabs>
        <w:ind w:left="6480" w:hanging="180"/>
      </w:pPr>
      <w:rPr>
        <w:rFonts w:cs="Times New Roman"/>
      </w:rPr>
    </w:lvl>
  </w:abstractNum>
  <w:abstractNum w:abstractNumId="37">
    <w:nsid w:val="31D61B0C"/>
    <w:multiLevelType w:val="hybridMultilevel"/>
    <w:tmpl w:val="AEA8D16A"/>
    <w:lvl w:ilvl="0" w:tplc="040E0001">
      <w:start w:val="1"/>
      <w:numFmt w:val="bullet"/>
      <w:lvlText w:val=""/>
      <w:lvlJc w:val="left"/>
      <w:pPr>
        <w:ind w:left="720" w:hanging="360"/>
      </w:pPr>
      <w:rPr>
        <w:rFonts w:ascii="Symbol" w:hAnsi="Symbol" w:hint="default"/>
      </w:rPr>
    </w:lvl>
    <w:lvl w:ilvl="1" w:tplc="040E0003">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38">
    <w:nsid w:val="322D2AE5"/>
    <w:multiLevelType w:val="multilevel"/>
    <w:tmpl w:val="471A46B0"/>
    <w:lvl w:ilvl="0">
      <w:start w:val="1"/>
      <w:numFmt w:val="decimal"/>
      <w:lvlText w:val="%1."/>
      <w:lvlJc w:val="left"/>
      <w:pPr>
        <w:tabs>
          <w:tab w:val="num" w:pos="720"/>
        </w:tabs>
        <w:ind w:left="720" w:hanging="360"/>
      </w:pPr>
      <w:rPr>
        <w:rFonts w:hint="default"/>
        <w:sz w:val="20"/>
      </w:rPr>
    </w:lvl>
    <w:lvl w:ilvl="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32A3538F"/>
    <w:multiLevelType w:val="hybridMultilevel"/>
    <w:tmpl w:val="3B08F9A8"/>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0">
    <w:nsid w:val="33296BD2"/>
    <w:multiLevelType w:val="hybridMultilevel"/>
    <w:tmpl w:val="3E6C1750"/>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41">
    <w:nsid w:val="34B54C61"/>
    <w:multiLevelType w:val="hybridMultilevel"/>
    <w:tmpl w:val="D2580CFA"/>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2">
    <w:nsid w:val="35C86C64"/>
    <w:multiLevelType w:val="hybridMultilevel"/>
    <w:tmpl w:val="272AF8DA"/>
    <w:lvl w:ilvl="0" w:tplc="0422000F">
      <w:start w:val="1"/>
      <w:numFmt w:val="decimal"/>
      <w:lvlText w:val="%1."/>
      <w:lvlJc w:val="left"/>
      <w:pPr>
        <w:ind w:left="1320" w:hanging="360"/>
      </w:pPr>
      <w:rPr>
        <w:rFonts w:hint="default"/>
      </w:rPr>
    </w:lvl>
    <w:lvl w:ilvl="1" w:tplc="04190003">
      <w:start w:val="1"/>
      <w:numFmt w:val="bullet"/>
      <w:lvlText w:val="o"/>
      <w:lvlJc w:val="left"/>
      <w:pPr>
        <w:ind w:left="2040" w:hanging="360"/>
      </w:pPr>
      <w:rPr>
        <w:rFonts w:ascii="Courier New" w:hAnsi="Courier New" w:cs="Courier New" w:hint="default"/>
      </w:rPr>
    </w:lvl>
    <w:lvl w:ilvl="2" w:tplc="04190005" w:tentative="1">
      <w:start w:val="1"/>
      <w:numFmt w:val="bullet"/>
      <w:lvlText w:val=""/>
      <w:lvlJc w:val="left"/>
      <w:pPr>
        <w:ind w:left="2760" w:hanging="360"/>
      </w:pPr>
      <w:rPr>
        <w:rFonts w:ascii="Wingdings" w:hAnsi="Wingdings" w:hint="default"/>
      </w:rPr>
    </w:lvl>
    <w:lvl w:ilvl="3" w:tplc="04190001" w:tentative="1">
      <w:start w:val="1"/>
      <w:numFmt w:val="bullet"/>
      <w:lvlText w:val=""/>
      <w:lvlJc w:val="left"/>
      <w:pPr>
        <w:ind w:left="3480" w:hanging="360"/>
      </w:pPr>
      <w:rPr>
        <w:rFonts w:ascii="Symbol" w:hAnsi="Symbol" w:hint="default"/>
      </w:rPr>
    </w:lvl>
    <w:lvl w:ilvl="4" w:tplc="04190003" w:tentative="1">
      <w:start w:val="1"/>
      <w:numFmt w:val="bullet"/>
      <w:lvlText w:val="o"/>
      <w:lvlJc w:val="left"/>
      <w:pPr>
        <w:ind w:left="4200" w:hanging="360"/>
      </w:pPr>
      <w:rPr>
        <w:rFonts w:ascii="Courier New" w:hAnsi="Courier New" w:cs="Courier New" w:hint="default"/>
      </w:rPr>
    </w:lvl>
    <w:lvl w:ilvl="5" w:tplc="04190005" w:tentative="1">
      <w:start w:val="1"/>
      <w:numFmt w:val="bullet"/>
      <w:lvlText w:val=""/>
      <w:lvlJc w:val="left"/>
      <w:pPr>
        <w:ind w:left="4920" w:hanging="360"/>
      </w:pPr>
      <w:rPr>
        <w:rFonts w:ascii="Wingdings" w:hAnsi="Wingdings" w:hint="default"/>
      </w:rPr>
    </w:lvl>
    <w:lvl w:ilvl="6" w:tplc="04190001" w:tentative="1">
      <w:start w:val="1"/>
      <w:numFmt w:val="bullet"/>
      <w:lvlText w:val=""/>
      <w:lvlJc w:val="left"/>
      <w:pPr>
        <w:ind w:left="5640" w:hanging="360"/>
      </w:pPr>
      <w:rPr>
        <w:rFonts w:ascii="Symbol" w:hAnsi="Symbol" w:hint="default"/>
      </w:rPr>
    </w:lvl>
    <w:lvl w:ilvl="7" w:tplc="04190003" w:tentative="1">
      <w:start w:val="1"/>
      <w:numFmt w:val="bullet"/>
      <w:lvlText w:val="o"/>
      <w:lvlJc w:val="left"/>
      <w:pPr>
        <w:ind w:left="6360" w:hanging="360"/>
      </w:pPr>
      <w:rPr>
        <w:rFonts w:ascii="Courier New" w:hAnsi="Courier New" w:cs="Courier New" w:hint="default"/>
      </w:rPr>
    </w:lvl>
    <w:lvl w:ilvl="8" w:tplc="04190005" w:tentative="1">
      <w:start w:val="1"/>
      <w:numFmt w:val="bullet"/>
      <w:lvlText w:val=""/>
      <w:lvlJc w:val="left"/>
      <w:pPr>
        <w:ind w:left="7080" w:hanging="360"/>
      </w:pPr>
      <w:rPr>
        <w:rFonts w:ascii="Wingdings" w:hAnsi="Wingdings" w:hint="default"/>
      </w:rPr>
    </w:lvl>
  </w:abstractNum>
  <w:abstractNum w:abstractNumId="43">
    <w:nsid w:val="367B4FA4"/>
    <w:multiLevelType w:val="multilevel"/>
    <w:tmpl w:val="ADA4154C"/>
    <w:styleLink w:val="LRCNumberList"/>
    <w:lvl w:ilvl="0">
      <w:start w:val="1"/>
      <w:numFmt w:val="decimal"/>
      <w:pStyle w:val="Listenumros"/>
      <w:lvlText w:val="%1."/>
      <w:lvlJc w:val="left"/>
      <w:pPr>
        <w:ind w:left="1094" w:hanging="357"/>
      </w:pPr>
      <w:rPr>
        <w:rFonts w:hint="default"/>
      </w:rPr>
    </w:lvl>
    <w:lvl w:ilvl="1">
      <w:start w:val="1"/>
      <w:numFmt w:val="upperRoman"/>
      <w:pStyle w:val="Listenumros2"/>
      <w:lvlText w:val="%2"/>
      <w:lvlJc w:val="left"/>
      <w:pPr>
        <w:ind w:left="1451" w:hanging="357"/>
      </w:pPr>
      <w:rPr>
        <w:rFonts w:hint="default"/>
      </w:rPr>
    </w:lvl>
    <w:lvl w:ilvl="2">
      <w:start w:val="1"/>
      <w:numFmt w:val="lowerRoman"/>
      <w:pStyle w:val="Listenumros3"/>
      <w:lvlText w:val="%3"/>
      <w:lvlJc w:val="left"/>
      <w:pPr>
        <w:ind w:left="1808" w:hanging="357"/>
      </w:pPr>
      <w:rPr>
        <w:rFonts w:hint="default"/>
      </w:rPr>
    </w:lvl>
    <w:lvl w:ilvl="3">
      <w:start w:val="1"/>
      <w:numFmt w:val="decimal"/>
      <w:lvlText w:val="(%4)"/>
      <w:lvlJc w:val="left"/>
      <w:pPr>
        <w:ind w:left="2165" w:hanging="357"/>
      </w:pPr>
      <w:rPr>
        <w:rFonts w:hint="default"/>
      </w:rPr>
    </w:lvl>
    <w:lvl w:ilvl="4">
      <w:start w:val="1"/>
      <w:numFmt w:val="lowerLetter"/>
      <w:lvlText w:val="(%5)"/>
      <w:lvlJc w:val="left"/>
      <w:pPr>
        <w:ind w:left="2522" w:hanging="357"/>
      </w:pPr>
      <w:rPr>
        <w:rFonts w:hint="default"/>
      </w:rPr>
    </w:lvl>
    <w:lvl w:ilvl="5">
      <w:start w:val="1"/>
      <w:numFmt w:val="lowerRoman"/>
      <w:lvlText w:val="(%6)"/>
      <w:lvlJc w:val="left"/>
      <w:pPr>
        <w:ind w:left="2879" w:hanging="357"/>
      </w:pPr>
      <w:rPr>
        <w:rFonts w:hint="default"/>
      </w:rPr>
    </w:lvl>
    <w:lvl w:ilvl="6">
      <w:start w:val="1"/>
      <w:numFmt w:val="decimal"/>
      <w:lvlText w:val="%7."/>
      <w:lvlJc w:val="left"/>
      <w:pPr>
        <w:ind w:left="3236" w:hanging="357"/>
      </w:pPr>
      <w:rPr>
        <w:rFonts w:hint="default"/>
      </w:rPr>
    </w:lvl>
    <w:lvl w:ilvl="7">
      <w:start w:val="1"/>
      <w:numFmt w:val="lowerLetter"/>
      <w:lvlText w:val="%8."/>
      <w:lvlJc w:val="left"/>
      <w:pPr>
        <w:ind w:left="3593" w:hanging="357"/>
      </w:pPr>
      <w:rPr>
        <w:rFonts w:hint="default"/>
      </w:rPr>
    </w:lvl>
    <w:lvl w:ilvl="8">
      <w:start w:val="1"/>
      <w:numFmt w:val="lowerRoman"/>
      <w:lvlText w:val="%9."/>
      <w:lvlJc w:val="left"/>
      <w:pPr>
        <w:ind w:left="3950" w:hanging="357"/>
      </w:pPr>
      <w:rPr>
        <w:rFonts w:hint="default"/>
      </w:rPr>
    </w:lvl>
  </w:abstractNum>
  <w:abstractNum w:abstractNumId="44">
    <w:nsid w:val="388E4EBB"/>
    <w:multiLevelType w:val="hybridMultilevel"/>
    <w:tmpl w:val="7D76879C"/>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45">
    <w:nsid w:val="3AC00DAD"/>
    <w:multiLevelType w:val="hybridMultilevel"/>
    <w:tmpl w:val="B612808C"/>
    <w:lvl w:ilvl="0" w:tplc="8230EEDE">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8230EEDE">
      <w:start w:val="1"/>
      <w:numFmt w:val="bullet"/>
      <w:lvlText w:val=""/>
      <w:lvlJc w:val="left"/>
      <w:pPr>
        <w:ind w:left="2160" w:hanging="360"/>
      </w:pPr>
      <w:rPr>
        <w:rFonts w:ascii="Symbol" w:hAnsi="Symbol"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46">
    <w:nsid w:val="3AE812A2"/>
    <w:multiLevelType w:val="hybridMultilevel"/>
    <w:tmpl w:val="030C3888"/>
    <w:lvl w:ilvl="0" w:tplc="04150001">
      <w:start w:val="1"/>
      <w:numFmt w:val="bullet"/>
      <w:lvlText w:val=""/>
      <w:lvlJc w:val="left"/>
      <w:pPr>
        <w:ind w:left="755" w:hanging="360"/>
      </w:pPr>
      <w:rPr>
        <w:rFonts w:ascii="Symbol" w:hAnsi="Symbol" w:hint="default"/>
      </w:rPr>
    </w:lvl>
    <w:lvl w:ilvl="1" w:tplc="04150003" w:tentative="1">
      <w:start w:val="1"/>
      <w:numFmt w:val="bullet"/>
      <w:lvlText w:val="o"/>
      <w:lvlJc w:val="left"/>
      <w:pPr>
        <w:ind w:left="1475" w:hanging="360"/>
      </w:pPr>
      <w:rPr>
        <w:rFonts w:ascii="Courier New" w:hAnsi="Courier New" w:cs="Courier New" w:hint="default"/>
      </w:rPr>
    </w:lvl>
    <w:lvl w:ilvl="2" w:tplc="04150005" w:tentative="1">
      <w:start w:val="1"/>
      <w:numFmt w:val="bullet"/>
      <w:lvlText w:val=""/>
      <w:lvlJc w:val="left"/>
      <w:pPr>
        <w:ind w:left="2195" w:hanging="360"/>
      </w:pPr>
      <w:rPr>
        <w:rFonts w:ascii="Wingdings" w:hAnsi="Wingdings" w:hint="default"/>
      </w:rPr>
    </w:lvl>
    <w:lvl w:ilvl="3" w:tplc="04150001" w:tentative="1">
      <w:start w:val="1"/>
      <w:numFmt w:val="bullet"/>
      <w:lvlText w:val=""/>
      <w:lvlJc w:val="left"/>
      <w:pPr>
        <w:ind w:left="2915" w:hanging="360"/>
      </w:pPr>
      <w:rPr>
        <w:rFonts w:ascii="Symbol" w:hAnsi="Symbol" w:hint="default"/>
      </w:rPr>
    </w:lvl>
    <w:lvl w:ilvl="4" w:tplc="04150003" w:tentative="1">
      <w:start w:val="1"/>
      <w:numFmt w:val="bullet"/>
      <w:lvlText w:val="o"/>
      <w:lvlJc w:val="left"/>
      <w:pPr>
        <w:ind w:left="3635" w:hanging="360"/>
      </w:pPr>
      <w:rPr>
        <w:rFonts w:ascii="Courier New" w:hAnsi="Courier New" w:cs="Courier New" w:hint="default"/>
      </w:rPr>
    </w:lvl>
    <w:lvl w:ilvl="5" w:tplc="04150005" w:tentative="1">
      <w:start w:val="1"/>
      <w:numFmt w:val="bullet"/>
      <w:lvlText w:val=""/>
      <w:lvlJc w:val="left"/>
      <w:pPr>
        <w:ind w:left="4355" w:hanging="360"/>
      </w:pPr>
      <w:rPr>
        <w:rFonts w:ascii="Wingdings" w:hAnsi="Wingdings" w:hint="default"/>
      </w:rPr>
    </w:lvl>
    <w:lvl w:ilvl="6" w:tplc="04150001" w:tentative="1">
      <w:start w:val="1"/>
      <w:numFmt w:val="bullet"/>
      <w:lvlText w:val=""/>
      <w:lvlJc w:val="left"/>
      <w:pPr>
        <w:ind w:left="5075" w:hanging="360"/>
      </w:pPr>
      <w:rPr>
        <w:rFonts w:ascii="Symbol" w:hAnsi="Symbol" w:hint="default"/>
      </w:rPr>
    </w:lvl>
    <w:lvl w:ilvl="7" w:tplc="04150003" w:tentative="1">
      <w:start w:val="1"/>
      <w:numFmt w:val="bullet"/>
      <w:lvlText w:val="o"/>
      <w:lvlJc w:val="left"/>
      <w:pPr>
        <w:ind w:left="5795" w:hanging="360"/>
      </w:pPr>
      <w:rPr>
        <w:rFonts w:ascii="Courier New" w:hAnsi="Courier New" w:cs="Courier New" w:hint="default"/>
      </w:rPr>
    </w:lvl>
    <w:lvl w:ilvl="8" w:tplc="04150005" w:tentative="1">
      <w:start w:val="1"/>
      <w:numFmt w:val="bullet"/>
      <w:lvlText w:val=""/>
      <w:lvlJc w:val="left"/>
      <w:pPr>
        <w:ind w:left="6515" w:hanging="360"/>
      </w:pPr>
      <w:rPr>
        <w:rFonts w:ascii="Wingdings" w:hAnsi="Wingdings" w:hint="default"/>
      </w:rPr>
    </w:lvl>
  </w:abstractNum>
  <w:abstractNum w:abstractNumId="47">
    <w:nsid w:val="3B141CFF"/>
    <w:multiLevelType w:val="singleLevel"/>
    <w:tmpl w:val="F2206F3E"/>
    <w:lvl w:ilvl="0">
      <w:start w:val="1"/>
      <w:numFmt w:val="bullet"/>
      <w:lvlText w:val=""/>
      <w:lvlJc w:val="left"/>
      <w:pPr>
        <w:tabs>
          <w:tab w:val="num" w:pos="360"/>
        </w:tabs>
        <w:ind w:left="357" w:hanging="357"/>
      </w:pPr>
      <w:rPr>
        <w:rFonts w:ascii="Symbol" w:hAnsi="Symbol" w:hint="default"/>
      </w:rPr>
    </w:lvl>
  </w:abstractNum>
  <w:abstractNum w:abstractNumId="48">
    <w:nsid w:val="3CFF48C0"/>
    <w:multiLevelType w:val="hybridMultilevel"/>
    <w:tmpl w:val="6CD458BC"/>
    <w:lvl w:ilvl="0" w:tplc="4A727168">
      <w:start w:val="1"/>
      <w:numFmt w:val="bullet"/>
      <w:lvlText w:val="•"/>
      <w:lvlJc w:val="left"/>
      <w:pPr>
        <w:ind w:left="720" w:hanging="360"/>
      </w:pPr>
      <w:rPr>
        <w:rFonts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9">
    <w:nsid w:val="3F7A7850"/>
    <w:multiLevelType w:val="hybridMultilevel"/>
    <w:tmpl w:val="ED66E6CC"/>
    <w:lvl w:ilvl="0" w:tplc="C79ADD6C">
      <w:start w:val="1"/>
      <w:numFmt w:val="decimal"/>
      <w:pStyle w:val="HeadingRef"/>
      <w:lvlText w:val="[%1]"/>
      <w:lvlJc w:val="left"/>
      <w:pPr>
        <w:ind w:left="360" w:hanging="360"/>
      </w:pPr>
      <w:rPr>
        <w:rFonts w:hint="default"/>
        <w:sz w:val="18"/>
        <w:szCs w:val="18"/>
      </w:rPr>
    </w:lvl>
    <w:lvl w:ilvl="1" w:tplc="041B0019">
      <w:start w:val="1"/>
      <w:numFmt w:val="lowerLetter"/>
      <w:lvlText w:val="%2."/>
      <w:lvlJc w:val="left"/>
      <w:pPr>
        <w:ind w:left="576" w:hanging="360"/>
      </w:pPr>
    </w:lvl>
    <w:lvl w:ilvl="2" w:tplc="041B001B" w:tentative="1">
      <w:start w:val="1"/>
      <w:numFmt w:val="lowerRoman"/>
      <w:lvlText w:val="%3."/>
      <w:lvlJc w:val="right"/>
      <w:pPr>
        <w:ind w:left="1296" w:hanging="180"/>
      </w:pPr>
    </w:lvl>
    <w:lvl w:ilvl="3" w:tplc="041B000F" w:tentative="1">
      <w:start w:val="1"/>
      <w:numFmt w:val="decimal"/>
      <w:lvlText w:val="%4."/>
      <w:lvlJc w:val="left"/>
      <w:pPr>
        <w:ind w:left="2016" w:hanging="360"/>
      </w:pPr>
    </w:lvl>
    <w:lvl w:ilvl="4" w:tplc="041B0019" w:tentative="1">
      <w:start w:val="1"/>
      <w:numFmt w:val="lowerLetter"/>
      <w:lvlText w:val="%5."/>
      <w:lvlJc w:val="left"/>
      <w:pPr>
        <w:ind w:left="2736" w:hanging="360"/>
      </w:pPr>
    </w:lvl>
    <w:lvl w:ilvl="5" w:tplc="041B001B" w:tentative="1">
      <w:start w:val="1"/>
      <w:numFmt w:val="lowerRoman"/>
      <w:lvlText w:val="%6."/>
      <w:lvlJc w:val="right"/>
      <w:pPr>
        <w:ind w:left="3456" w:hanging="180"/>
      </w:pPr>
    </w:lvl>
    <w:lvl w:ilvl="6" w:tplc="041B000F" w:tentative="1">
      <w:start w:val="1"/>
      <w:numFmt w:val="decimal"/>
      <w:lvlText w:val="%7."/>
      <w:lvlJc w:val="left"/>
      <w:pPr>
        <w:ind w:left="4176" w:hanging="360"/>
      </w:pPr>
    </w:lvl>
    <w:lvl w:ilvl="7" w:tplc="041B0019" w:tentative="1">
      <w:start w:val="1"/>
      <w:numFmt w:val="lowerLetter"/>
      <w:lvlText w:val="%8."/>
      <w:lvlJc w:val="left"/>
      <w:pPr>
        <w:ind w:left="4896" w:hanging="360"/>
      </w:pPr>
    </w:lvl>
    <w:lvl w:ilvl="8" w:tplc="041B001B" w:tentative="1">
      <w:start w:val="1"/>
      <w:numFmt w:val="lowerRoman"/>
      <w:lvlText w:val="%9."/>
      <w:lvlJc w:val="right"/>
      <w:pPr>
        <w:ind w:left="5616" w:hanging="180"/>
      </w:pPr>
    </w:lvl>
  </w:abstractNum>
  <w:abstractNum w:abstractNumId="50">
    <w:nsid w:val="40EB387F"/>
    <w:multiLevelType w:val="hybridMultilevel"/>
    <w:tmpl w:val="291A35E4"/>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51">
    <w:nsid w:val="419B1356"/>
    <w:multiLevelType w:val="hybridMultilevel"/>
    <w:tmpl w:val="EF92747C"/>
    <w:lvl w:ilvl="0" w:tplc="04270001">
      <w:start w:val="1"/>
      <w:numFmt w:val="bullet"/>
      <w:lvlText w:val=""/>
      <w:lvlJc w:val="left"/>
      <w:pPr>
        <w:ind w:left="720" w:hanging="360"/>
      </w:pPr>
      <w:rPr>
        <w:rFonts w:ascii="Symbol" w:hAnsi="Symbol" w:hint="default"/>
      </w:rPr>
    </w:lvl>
    <w:lvl w:ilvl="1" w:tplc="04270003" w:tentative="1">
      <w:start w:val="1"/>
      <w:numFmt w:val="bullet"/>
      <w:lvlText w:val="o"/>
      <w:lvlJc w:val="left"/>
      <w:pPr>
        <w:ind w:left="1440" w:hanging="360"/>
      </w:pPr>
      <w:rPr>
        <w:rFonts w:ascii="Courier New" w:hAnsi="Courier New" w:cs="Courier New" w:hint="default"/>
      </w:rPr>
    </w:lvl>
    <w:lvl w:ilvl="2" w:tplc="04270005" w:tentative="1">
      <w:start w:val="1"/>
      <w:numFmt w:val="bullet"/>
      <w:lvlText w:val=""/>
      <w:lvlJc w:val="left"/>
      <w:pPr>
        <w:ind w:left="2160" w:hanging="360"/>
      </w:pPr>
      <w:rPr>
        <w:rFonts w:ascii="Wingdings" w:hAnsi="Wingdings" w:hint="default"/>
      </w:rPr>
    </w:lvl>
    <w:lvl w:ilvl="3" w:tplc="04270001" w:tentative="1">
      <w:start w:val="1"/>
      <w:numFmt w:val="bullet"/>
      <w:lvlText w:val=""/>
      <w:lvlJc w:val="left"/>
      <w:pPr>
        <w:ind w:left="2880" w:hanging="360"/>
      </w:pPr>
      <w:rPr>
        <w:rFonts w:ascii="Symbol" w:hAnsi="Symbol" w:hint="default"/>
      </w:rPr>
    </w:lvl>
    <w:lvl w:ilvl="4" w:tplc="04270003" w:tentative="1">
      <w:start w:val="1"/>
      <w:numFmt w:val="bullet"/>
      <w:lvlText w:val="o"/>
      <w:lvlJc w:val="left"/>
      <w:pPr>
        <w:ind w:left="3600" w:hanging="360"/>
      </w:pPr>
      <w:rPr>
        <w:rFonts w:ascii="Courier New" w:hAnsi="Courier New" w:cs="Courier New" w:hint="default"/>
      </w:rPr>
    </w:lvl>
    <w:lvl w:ilvl="5" w:tplc="04270005" w:tentative="1">
      <w:start w:val="1"/>
      <w:numFmt w:val="bullet"/>
      <w:lvlText w:val=""/>
      <w:lvlJc w:val="left"/>
      <w:pPr>
        <w:ind w:left="4320" w:hanging="360"/>
      </w:pPr>
      <w:rPr>
        <w:rFonts w:ascii="Wingdings" w:hAnsi="Wingdings" w:hint="default"/>
      </w:rPr>
    </w:lvl>
    <w:lvl w:ilvl="6" w:tplc="04270001" w:tentative="1">
      <w:start w:val="1"/>
      <w:numFmt w:val="bullet"/>
      <w:lvlText w:val=""/>
      <w:lvlJc w:val="left"/>
      <w:pPr>
        <w:ind w:left="5040" w:hanging="360"/>
      </w:pPr>
      <w:rPr>
        <w:rFonts w:ascii="Symbol" w:hAnsi="Symbol" w:hint="default"/>
      </w:rPr>
    </w:lvl>
    <w:lvl w:ilvl="7" w:tplc="04270003" w:tentative="1">
      <w:start w:val="1"/>
      <w:numFmt w:val="bullet"/>
      <w:lvlText w:val="o"/>
      <w:lvlJc w:val="left"/>
      <w:pPr>
        <w:ind w:left="5760" w:hanging="360"/>
      </w:pPr>
      <w:rPr>
        <w:rFonts w:ascii="Courier New" w:hAnsi="Courier New" w:cs="Courier New" w:hint="default"/>
      </w:rPr>
    </w:lvl>
    <w:lvl w:ilvl="8" w:tplc="04270005" w:tentative="1">
      <w:start w:val="1"/>
      <w:numFmt w:val="bullet"/>
      <w:lvlText w:val=""/>
      <w:lvlJc w:val="left"/>
      <w:pPr>
        <w:ind w:left="6480" w:hanging="360"/>
      </w:pPr>
      <w:rPr>
        <w:rFonts w:ascii="Wingdings" w:hAnsi="Wingdings" w:hint="default"/>
      </w:rPr>
    </w:lvl>
  </w:abstractNum>
  <w:abstractNum w:abstractNumId="52">
    <w:nsid w:val="45F86E5B"/>
    <w:multiLevelType w:val="hybridMultilevel"/>
    <w:tmpl w:val="CE342B5A"/>
    <w:lvl w:ilvl="0" w:tplc="04270001">
      <w:start w:val="1"/>
      <w:numFmt w:val="bullet"/>
      <w:lvlText w:val=""/>
      <w:lvlJc w:val="left"/>
      <w:pPr>
        <w:ind w:left="927" w:hanging="360"/>
      </w:pPr>
      <w:rPr>
        <w:rFonts w:ascii="Symbol" w:hAnsi="Symbol" w:hint="default"/>
      </w:rPr>
    </w:lvl>
    <w:lvl w:ilvl="1" w:tplc="04270003" w:tentative="1">
      <w:start w:val="1"/>
      <w:numFmt w:val="bullet"/>
      <w:lvlText w:val="o"/>
      <w:lvlJc w:val="left"/>
      <w:pPr>
        <w:ind w:left="1647" w:hanging="360"/>
      </w:pPr>
      <w:rPr>
        <w:rFonts w:ascii="Courier New" w:hAnsi="Courier New" w:cs="Courier New" w:hint="default"/>
      </w:rPr>
    </w:lvl>
    <w:lvl w:ilvl="2" w:tplc="04270005" w:tentative="1">
      <w:start w:val="1"/>
      <w:numFmt w:val="bullet"/>
      <w:lvlText w:val=""/>
      <w:lvlJc w:val="left"/>
      <w:pPr>
        <w:ind w:left="2367" w:hanging="360"/>
      </w:pPr>
      <w:rPr>
        <w:rFonts w:ascii="Wingdings" w:hAnsi="Wingdings" w:hint="default"/>
      </w:rPr>
    </w:lvl>
    <w:lvl w:ilvl="3" w:tplc="04270001" w:tentative="1">
      <w:start w:val="1"/>
      <w:numFmt w:val="bullet"/>
      <w:lvlText w:val=""/>
      <w:lvlJc w:val="left"/>
      <w:pPr>
        <w:ind w:left="3087" w:hanging="360"/>
      </w:pPr>
      <w:rPr>
        <w:rFonts w:ascii="Symbol" w:hAnsi="Symbol" w:hint="default"/>
      </w:rPr>
    </w:lvl>
    <w:lvl w:ilvl="4" w:tplc="04270003" w:tentative="1">
      <w:start w:val="1"/>
      <w:numFmt w:val="bullet"/>
      <w:lvlText w:val="o"/>
      <w:lvlJc w:val="left"/>
      <w:pPr>
        <w:ind w:left="3807" w:hanging="360"/>
      </w:pPr>
      <w:rPr>
        <w:rFonts w:ascii="Courier New" w:hAnsi="Courier New" w:cs="Courier New" w:hint="default"/>
      </w:rPr>
    </w:lvl>
    <w:lvl w:ilvl="5" w:tplc="04270005" w:tentative="1">
      <w:start w:val="1"/>
      <w:numFmt w:val="bullet"/>
      <w:lvlText w:val=""/>
      <w:lvlJc w:val="left"/>
      <w:pPr>
        <w:ind w:left="4527" w:hanging="360"/>
      </w:pPr>
      <w:rPr>
        <w:rFonts w:ascii="Wingdings" w:hAnsi="Wingdings" w:hint="default"/>
      </w:rPr>
    </w:lvl>
    <w:lvl w:ilvl="6" w:tplc="04270001" w:tentative="1">
      <w:start w:val="1"/>
      <w:numFmt w:val="bullet"/>
      <w:lvlText w:val=""/>
      <w:lvlJc w:val="left"/>
      <w:pPr>
        <w:ind w:left="5247" w:hanging="360"/>
      </w:pPr>
      <w:rPr>
        <w:rFonts w:ascii="Symbol" w:hAnsi="Symbol" w:hint="default"/>
      </w:rPr>
    </w:lvl>
    <w:lvl w:ilvl="7" w:tplc="04270003" w:tentative="1">
      <w:start w:val="1"/>
      <w:numFmt w:val="bullet"/>
      <w:lvlText w:val="o"/>
      <w:lvlJc w:val="left"/>
      <w:pPr>
        <w:ind w:left="5967" w:hanging="360"/>
      </w:pPr>
      <w:rPr>
        <w:rFonts w:ascii="Courier New" w:hAnsi="Courier New" w:cs="Courier New" w:hint="default"/>
      </w:rPr>
    </w:lvl>
    <w:lvl w:ilvl="8" w:tplc="04270005" w:tentative="1">
      <w:start w:val="1"/>
      <w:numFmt w:val="bullet"/>
      <w:lvlText w:val=""/>
      <w:lvlJc w:val="left"/>
      <w:pPr>
        <w:ind w:left="6687" w:hanging="360"/>
      </w:pPr>
      <w:rPr>
        <w:rFonts w:ascii="Wingdings" w:hAnsi="Wingdings" w:hint="default"/>
      </w:rPr>
    </w:lvl>
  </w:abstractNum>
  <w:abstractNum w:abstractNumId="53">
    <w:nsid w:val="46FC73D0"/>
    <w:multiLevelType w:val="hybridMultilevel"/>
    <w:tmpl w:val="663EDDE4"/>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4">
    <w:nsid w:val="478F0C21"/>
    <w:multiLevelType w:val="hybridMultilevel"/>
    <w:tmpl w:val="53DED452"/>
    <w:lvl w:ilvl="0" w:tplc="0418000F">
      <w:start w:val="1"/>
      <w:numFmt w:val="decimal"/>
      <w:lvlText w:val="%1."/>
      <w:lvlJc w:val="left"/>
      <w:pPr>
        <w:ind w:left="360" w:hanging="360"/>
      </w:pPr>
      <w:rPr>
        <w:rFonts w:hint="default"/>
      </w:rPr>
    </w:lvl>
    <w:lvl w:ilvl="1" w:tplc="04180019" w:tentative="1">
      <w:start w:val="1"/>
      <w:numFmt w:val="lowerLetter"/>
      <w:lvlText w:val="%2."/>
      <w:lvlJc w:val="left"/>
      <w:pPr>
        <w:ind w:left="1080" w:hanging="360"/>
      </w:pPr>
    </w:lvl>
    <w:lvl w:ilvl="2" w:tplc="0418001B" w:tentative="1">
      <w:start w:val="1"/>
      <w:numFmt w:val="lowerRoman"/>
      <w:lvlText w:val="%3."/>
      <w:lvlJc w:val="right"/>
      <w:pPr>
        <w:ind w:left="1800" w:hanging="180"/>
      </w:pPr>
    </w:lvl>
    <w:lvl w:ilvl="3" w:tplc="0418000F" w:tentative="1">
      <w:start w:val="1"/>
      <w:numFmt w:val="decimal"/>
      <w:lvlText w:val="%4."/>
      <w:lvlJc w:val="left"/>
      <w:pPr>
        <w:ind w:left="2520" w:hanging="360"/>
      </w:pPr>
    </w:lvl>
    <w:lvl w:ilvl="4" w:tplc="04180019" w:tentative="1">
      <w:start w:val="1"/>
      <w:numFmt w:val="lowerLetter"/>
      <w:lvlText w:val="%5."/>
      <w:lvlJc w:val="left"/>
      <w:pPr>
        <w:ind w:left="3240" w:hanging="360"/>
      </w:pPr>
    </w:lvl>
    <w:lvl w:ilvl="5" w:tplc="0418001B" w:tentative="1">
      <w:start w:val="1"/>
      <w:numFmt w:val="lowerRoman"/>
      <w:lvlText w:val="%6."/>
      <w:lvlJc w:val="right"/>
      <w:pPr>
        <w:ind w:left="3960" w:hanging="180"/>
      </w:pPr>
    </w:lvl>
    <w:lvl w:ilvl="6" w:tplc="0418000F" w:tentative="1">
      <w:start w:val="1"/>
      <w:numFmt w:val="decimal"/>
      <w:lvlText w:val="%7."/>
      <w:lvlJc w:val="left"/>
      <w:pPr>
        <w:ind w:left="4680" w:hanging="360"/>
      </w:pPr>
    </w:lvl>
    <w:lvl w:ilvl="7" w:tplc="04180019" w:tentative="1">
      <w:start w:val="1"/>
      <w:numFmt w:val="lowerLetter"/>
      <w:lvlText w:val="%8."/>
      <w:lvlJc w:val="left"/>
      <w:pPr>
        <w:ind w:left="5400" w:hanging="360"/>
      </w:pPr>
    </w:lvl>
    <w:lvl w:ilvl="8" w:tplc="0418001B" w:tentative="1">
      <w:start w:val="1"/>
      <w:numFmt w:val="lowerRoman"/>
      <w:lvlText w:val="%9."/>
      <w:lvlJc w:val="right"/>
      <w:pPr>
        <w:ind w:left="6120" w:hanging="180"/>
      </w:pPr>
    </w:lvl>
  </w:abstractNum>
  <w:abstractNum w:abstractNumId="55">
    <w:nsid w:val="48B33C7F"/>
    <w:multiLevelType w:val="multilevel"/>
    <w:tmpl w:val="3F180AFE"/>
    <w:lvl w:ilvl="0">
      <w:start w:val="1"/>
      <w:numFmt w:val="bullet"/>
      <w:pStyle w:val="Listepuces"/>
      <w:lvlText w:val="-"/>
      <w:lvlJc w:val="left"/>
      <w:pPr>
        <w:tabs>
          <w:tab w:val="num" w:pos="1134"/>
        </w:tabs>
        <w:ind w:left="1134" w:hanging="567"/>
      </w:pPr>
      <w:rPr>
        <w:rFonts w:ascii="Arial" w:hAnsi="Arial" w:hint="default"/>
        <w:b w:val="0"/>
        <w:i w:val="0"/>
        <w:caps w:val="0"/>
        <w:strike w:val="0"/>
        <w:dstrike w:val="0"/>
        <w:vanish w:val="0"/>
        <w:sz w:val="22"/>
        <w:vertAlign w:val="baseline"/>
      </w:rPr>
    </w:lvl>
    <w:lvl w:ilvl="1">
      <w:start w:val="1"/>
      <w:numFmt w:val="bullet"/>
      <w:pStyle w:val="Listepuces2"/>
      <w:lvlText w:val="*"/>
      <w:lvlJc w:val="left"/>
      <w:pPr>
        <w:tabs>
          <w:tab w:val="num" w:pos="1701"/>
        </w:tabs>
        <w:ind w:left="1701" w:hanging="567"/>
      </w:pPr>
      <w:rPr>
        <w:rFonts w:ascii="YouYuan" w:eastAsia="YouYuan" w:hint="eastAsia"/>
      </w:rPr>
    </w:lvl>
    <w:lvl w:ilvl="2">
      <w:start w:val="1"/>
      <w:numFmt w:val="bullet"/>
      <w:pStyle w:val="Listepuces3"/>
      <w:lvlText w:val=""/>
      <w:lvlJc w:val="left"/>
      <w:pPr>
        <w:tabs>
          <w:tab w:val="num" w:pos="2268"/>
        </w:tabs>
        <w:ind w:left="2268" w:hanging="567"/>
      </w:pPr>
      <w:rPr>
        <w:rFonts w:ascii="Symbol" w:hAnsi="Symbol" w:hint="default"/>
        <w:color w:val="auto"/>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hint="default"/>
      </w:rPr>
    </w:lvl>
    <w:lvl w:ilvl="8">
      <w:start w:val="1"/>
      <w:numFmt w:val="bullet"/>
      <w:lvlText w:val=""/>
      <w:lvlJc w:val="left"/>
      <w:pPr>
        <w:ind w:left="7047" w:hanging="360"/>
      </w:pPr>
      <w:rPr>
        <w:rFonts w:ascii="Wingdings" w:hAnsi="Wingdings" w:hint="default"/>
      </w:rPr>
    </w:lvl>
  </w:abstractNum>
  <w:abstractNum w:abstractNumId="56">
    <w:nsid w:val="4A991236"/>
    <w:multiLevelType w:val="multilevel"/>
    <w:tmpl w:val="471A46B0"/>
    <w:lvl w:ilvl="0">
      <w:start w:val="1"/>
      <w:numFmt w:val="decimal"/>
      <w:lvlText w:val="%1."/>
      <w:lvlJc w:val="left"/>
      <w:pPr>
        <w:tabs>
          <w:tab w:val="num" w:pos="720"/>
        </w:tabs>
        <w:ind w:left="720" w:hanging="360"/>
      </w:pPr>
      <w:rPr>
        <w:rFonts w:hint="default"/>
        <w:sz w:val="20"/>
      </w:rPr>
    </w:lvl>
    <w:lvl w:ilvl="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4C313624"/>
    <w:multiLevelType w:val="hybridMultilevel"/>
    <w:tmpl w:val="727ECB48"/>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58">
    <w:nsid w:val="4DE9231D"/>
    <w:multiLevelType w:val="hybridMultilevel"/>
    <w:tmpl w:val="35A2DAE4"/>
    <w:lvl w:ilvl="0" w:tplc="20666BDC">
      <w:start w:val="1"/>
      <w:numFmt w:val="upperLetter"/>
      <w:lvlText w:val="[%1]"/>
      <w:lvlJc w:val="left"/>
      <w:pPr>
        <w:ind w:left="360" w:hanging="360"/>
      </w:pPr>
      <w:rPr>
        <w:rFonts w:hint="default"/>
        <w:b w:val="0"/>
        <w:color w:val="auto"/>
      </w:rPr>
    </w:lvl>
    <w:lvl w:ilvl="1" w:tplc="041D0019" w:tentative="1">
      <w:start w:val="1"/>
      <w:numFmt w:val="lowerLetter"/>
      <w:lvlText w:val="%2."/>
      <w:lvlJc w:val="left"/>
      <w:pPr>
        <w:ind w:left="1080" w:hanging="360"/>
      </w:pPr>
    </w:lvl>
    <w:lvl w:ilvl="2" w:tplc="041D001B" w:tentative="1">
      <w:start w:val="1"/>
      <w:numFmt w:val="lowerRoman"/>
      <w:lvlText w:val="%3."/>
      <w:lvlJc w:val="right"/>
      <w:pPr>
        <w:ind w:left="1800" w:hanging="180"/>
      </w:pPr>
    </w:lvl>
    <w:lvl w:ilvl="3" w:tplc="041D000F" w:tentative="1">
      <w:start w:val="1"/>
      <w:numFmt w:val="decimal"/>
      <w:lvlText w:val="%4."/>
      <w:lvlJc w:val="left"/>
      <w:pPr>
        <w:ind w:left="2520" w:hanging="360"/>
      </w:pPr>
    </w:lvl>
    <w:lvl w:ilvl="4" w:tplc="041D0019" w:tentative="1">
      <w:start w:val="1"/>
      <w:numFmt w:val="lowerLetter"/>
      <w:lvlText w:val="%5."/>
      <w:lvlJc w:val="left"/>
      <w:pPr>
        <w:ind w:left="3240" w:hanging="360"/>
      </w:pPr>
    </w:lvl>
    <w:lvl w:ilvl="5" w:tplc="041D001B" w:tentative="1">
      <w:start w:val="1"/>
      <w:numFmt w:val="lowerRoman"/>
      <w:lvlText w:val="%6."/>
      <w:lvlJc w:val="right"/>
      <w:pPr>
        <w:ind w:left="3960" w:hanging="180"/>
      </w:pPr>
    </w:lvl>
    <w:lvl w:ilvl="6" w:tplc="041D000F" w:tentative="1">
      <w:start w:val="1"/>
      <w:numFmt w:val="decimal"/>
      <w:lvlText w:val="%7."/>
      <w:lvlJc w:val="left"/>
      <w:pPr>
        <w:ind w:left="4680" w:hanging="360"/>
      </w:pPr>
    </w:lvl>
    <w:lvl w:ilvl="7" w:tplc="041D0019" w:tentative="1">
      <w:start w:val="1"/>
      <w:numFmt w:val="lowerLetter"/>
      <w:lvlText w:val="%8."/>
      <w:lvlJc w:val="left"/>
      <w:pPr>
        <w:ind w:left="5400" w:hanging="360"/>
      </w:pPr>
    </w:lvl>
    <w:lvl w:ilvl="8" w:tplc="041D001B" w:tentative="1">
      <w:start w:val="1"/>
      <w:numFmt w:val="lowerRoman"/>
      <w:lvlText w:val="%9."/>
      <w:lvlJc w:val="right"/>
      <w:pPr>
        <w:ind w:left="6120" w:hanging="180"/>
      </w:pPr>
    </w:lvl>
  </w:abstractNum>
  <w:abstractNum w:abstractNumId="59">
    <w:nsid w:val="4FF24C7E"/>
    <w:multiLevelType w:val="hybridMultilevel"/>
    <w:tmpl w:val="ED86D0EA"/>
    <w:lvl w:ilvl="0" w:tplc="041D0001">
      <w:start w:val="1"/>
      <w:numFmt w:val="decimal"/>
      <w:lvlText w:val="%1)"/>
      <w:lvlJc w:val="left"/>
      <w:pPr>
        <w:ind w:left="360" w:hanging="360"/>
      </w:pPr>
      <w:rPr>
        <w:rFonts w:cs="Times New Roman"/>
      </w:rPr>
    </w:lvl>
    <w:lvl w:ilvl="1" w:tplc="041D0003" w:tentative="1">
      <w:start w:val="1"/>
      <w:numFmt w:val="lowerLetter"/>
      <w:lvlText w:val="%2."/>
      <w:lvlJc w:val="left"/>
      <w:pPr>
        <w:ind w:left="1080" w:hanging="360"/>
      </w:pPr>
      <w:rPr>
        <w:rFonts w:cs="Times New Roman"/>
      </w:rPr>
    </w:lvl>
    <w:lvl w:ilvl="2" w:tplc="041D0005" w:tentative="1">
      <w:start w:val="1"/>
      <w:numFmt w:val="lowerRoman"/>
      <w:lvlText w:val="%3."/>
      <w:lvlJc w:val="right"/>
      <w:pPr>
        <w:ind w:left="1800" w:hanging="180"/>
      </w:pPr>
      <w:rPr>
        <w:rFonts w:cs="Times New Roman"/>
      </w:rPr>
    </w:lvl>
    <w:lvl w:ilvl="3" w:tplc="041D0001" w:tentative="1">
      <w:start w:val="1"/>
      <w:numFmt w:val="decimal"/>
      <w:lvlText w:val="%4."/>
      <w:lvlJc w:val="left"/>
      <w:pPr>
        <w:ind w:left="2520" w:hanging="360"/>
      </w:pPr>
      <w:rPr>
        <w:rFonts w:cs="Times New Roman"/>
      </w:rPr>
    </w:lvl>
    <w:lvl w:ilvl="4" w:tplc="041D0003" w:tentative="1">
      <w:start w:val="1"/>
      <w:numFmt w:val="lowerLetter"/>
      <w:lvlText w:val="%5."/>
      <w:lvlJc w:val="left"/>
      <w:pPr>
        <w:ind w:left="3240" w:hanging="360"/>
      </w:pPr>
      <w:rPr>
        <w:rFonts w:cs="Times New Roman"/>
      </w:rPr>
    </w:lvl>
    <w:lvl w:ilvl="5" w:tplc="041D0005" w:tentative="1">
      <w:start w:val="1"/>
      <w:numFmt w:val="lowerRoman"/>
      <w:lvlText w:val="%6."/>
      <w:lvlJc w:val="right"/>
      <w:pPr>
        <w:ind w:left="3960" w:hanging="180"/>
      </w:pPr>
      <w:rPr>
        <w:rFonts w:cs="Times New Roman"/>
      </w:rPr>
    </w:lvl>
    <w:lvl w:ilvl="6" w:tplc="041D0001" w:tentative="1">
      <w:start w:val="1"/>
      <w:numFmt w:val="decimal"/>
      <w:lvlText w:val="%7."/>
      <w:lvlJc w:val="left"/>
      <w:pPr>
        <w:ind w:left="4680" w:hanging="360"/>
      </w:pPr>
      <w:rPr>
        <w:rFonts w:cs="Times New Roman"/>
      </w:rPr>
    </w:lvl>
    <w:lvl w:ilvl="7" w:tplc="041D0003" w:tentative="1">
      <w:start w:val="1"/>
      <w:numFmt w:val="lowerLetter"/>
      <w:lvlText w:val="%8."/>
      <w:lvlJc w:val="left"/>
      <w:pPr>
        <w:ind w:left="5400" w:hanging="360"/>
      </w:pPr>
      <w:rPr>
        <w:rFonts w:cs="Times New Roman"/>
      </w:rPr>
    </w:lvl>
    <w:lvl w:ilvl="8" w:tplc="041D0005" w:tentative="1">
      <w:start w:val="1"/>
      <w:numFmt w:val="lowerRoman"/>
      <w:lvlText w:val="%9."/>
      <w:lvlJc w:val="right"/>
      <w:pPr>
        <w:ind w:left="6120" w:hanging="180"/>
      </w:pPr>
      <w:rPr>
        <w:rFonts w:cs="Times New Roman"/>
      </w:rPr>
    </w:lvl>
  </w:abstractNum>
  <w:abstractNum w:abstractNumId="60">
    <w:nsid w:val="53023A08"/>
    <w:multiLevelType w:val="hybridMultilevel"/>
    <w:tmpl w:val="2DFEDDEC"/>
    <w:lvl w:ilvl="0" w:tplc="04270017">
      <w:start w:val="1"/>
      <w:numFmt w:val="lowerLetter"/>
      <w:lvlText w:val="%1)"/>
      <w:lvlJc w:val="left"/>
      <w:pPr>
        <w:ind w:left="927" w:hanging="360"/>
      </w:pPr>
    </w:lvl>
    <w:lvl w:ilvl="1" w:tplc="04270019" w:tentative="1">
      <w:start w:val="1"/>
      <w:numFmt w:val="lowerLetter"/>
      <w:lvlText w:val="%2."/>
      <w:lvlJc w:val="left"/>
      <w:pPr>
        <w:ind w:left="1647" w:hanging="360"/>
      </w:pPr>
    </w:lvl>
    <w:lvl w:ilvl="2" w:tplc="0427001B" w:tentative="1">
      <w:start w:val="1"/>
      <w:numFmt w:val="lowerRoman"/>
      <w:lvlText w:val="%3."/>
      <w:lvlJc w:val="right"/>
      <w:pPr>
        <w:ind w:left="2367" w:hanging="180"/>
      </w:pPr>
    </w:lvl>
    <w:lvl w:ilvl="3" w:tplc="0427000F" w:tentative="1">
      <w:start w:val="1"/>
      <w:numFmt w:val="decimal"/>
      <w:lvlText w:val="%4."/>
      <w:lvlJc w:val="left"/>
      <w:pPr>
        <w:ind w:left="3087" w:hanging="360"/>
      </w:pPr>
    </w:lvl>
    <w:lvl w:ilvl="4" w:tplc="04270019" w:tentative="1">
      <w:start w:val="1"/>
      <w:numFmt w:val="lowerLetter"/>
      <w:lvlText w:val="%5."/>
      <w:lvlJc w:val="left"/>
      <w:pPr>
        <w:ind w:left="3807" w:hanging="360"/>
      </w:pPr>
    </w:lvl>
    <w:lvl w:ilvl="5" w:tplc="0427001B" w:tentative="1">
      <w:start w:val="1"/>
      <w:numFmt w:val="lowerRoman"/>
      <w:lvlText w:val="%6."/>
      <w:lvlJc w:val="right"/>
      <w:pPr>
        <w:ind w:left="4527" w:hanging="180"/>
      </w:pPr>
    </w:lvl>
    <w:lvl w:ilvl="6" w:tplc="0427000F" w:tentative="1">
      <w:start w:val="1"/>
      <w:numFmt w:val="decimal"/>
      <w:lvlText w:val="%7."/>
      <w:lvlJc w:val="left"/>
      <w:pPr>
        <w:ind w:left="5247" w:hanging="360"/>
      </w:pPr>
    </w:lvl>
    <w:lvl w:ilvl="7" w:tplc="04270019" w:tentative="1">
      <w:start w:val="1"/>
      <w:numFmt w:val="lowerLetter"/>
      <w:lvlText w:val="%8."/>
      <w:lvlJc w:val="left"/>
      <w:pPr>
        <w:ind w:left="5967" w:hanging="360"/>
      </w:pPr>
    </w:lvl>
    <w:lvl w:ilvl="8" w:tplc="0427001B" w:tentative="1">
      <w:start w:val="1"/>
      <w:numFmt w:val="lowerRoman"/>
      <w:lvlText w:val="%9."/>
      <w:lvlJc w:val="right"/>
      <w:pPr>
        <w:ind w:left="6687" w:hanging="180"/>
      </w:pPr>
    </w:lvl>
  </w:abstractNum>
  <w:abstractNum w:abstractNumId="61">
    <w:nsid w:val="53C750F9"/>
    <w:multiLevelType w:val="hybridMultilevel"/>
    <w:tmpl w:val="36CED9A4"/>
    <w:lvl w:ilvl="0" w:tplc="04220001">
      <w:start w:val="1"/>
      <w:numFmt w:val="bullet"/>
      <w:lvlText w:val=""/>
      <w:lvlJc w:val="left"/>
      <w:pPr>
        <w:ind w:left="1320" w:hanging="360"/>
      </w:pPr>
      <w:rPr>
        <w:rFonts w:ascii="Symbol" w:hAnsi="Symbol" w:hint="default"/>
      </w:rPr>
    </w:lvl>
    <w:lvl w:ilvl="1" w:tplc="04220003">
      <w:start w:val="1"/>
      <w:numFmt w:val="bullet"/>
      <w:lvlText w:val="o"/>
      <w:lvlJc w:val="left"/>
      <w:pPr>
        <w:ind w:left="2040" w:hanging="360"/>
      </w:pPr>
      <w:rPr>
        <w:rFonts w:ascii="Courier New" w:hAnsi="Courier New" w:hint="default"/>
      </w:rPr>
    </w:lvl>
    <w:lvl w:ilvl="2" w:tplc="04220005" w:tentative="1">
      <w:start w:val="1"/>
      <w:numFmt w:val="bullet"/>
      <w:lvlText w:val=""/>
      <w:lvlJc w:val="left"/>
      <w:pPr>
        <w:ind w:left="2760" w:hanging="360"/>
      </w:pPr>
      <w:rPr>
        <w:rFonts w:ascii="Wingdings" w:hAnsi="Wingdings" w:hint="default"/>
      </w:rPr>
    </w:lvl>
    <w:lvl w:ilvl="3" w:tplc="04220001" w:tentative="1">
      <w:start w:val="1"/>
      <w:numFmt w:val="bullet"/>
      <w:lvlText w:val=""/>
      <w:lvlJc w:val="left"/>
      <w:pPr>
        <w:ind w:left="3480" w:hanging="360"/>
      </w:pPr>
      <w:rPr>
        <w:rFonts w:ascii="Symbol" w:hAnsi="Symbol" w:hint="default"/>
      </w:rPr>
    </w:lvl>
    <w:lvl w:ilvl="4" w:tplc="04220003" w:tentative="1">
      <w:start w:val="1"/>
      <w:numFmt w:val="bullet"/>
      <w:lvlText w:val="o"/>
      <w:lvlJc w:val="left"/>
      <w:pPr>
        <w:ind w:left="4200" w:hanging="360"/>
      </w:pPr>
      <w:rPr>
        <w:rFonts w:ascii="Courier New" w:hAnsi="Courier New" w:hint="default"/>
      </w:rPr>
    </w:lvl>
    <w:lvl w:ilvl="5" w:tplc="04220005" w:tentative="1">
      <w:start w:val="1"/>
      <w:numFmt w:val="bullet"/>
      <w:lvlText w:val=""/>
      <w:lvlJc w:val="left"/>
      <w:pPr>
        <w:ind w:left="4920" w:hanging="360"/>
      </w:pPr>
      <w:rPr>
        <w:rFonts w:ascii="Wingdings" w:hAnsi="Wingdings" w:hint="default"/>
      </w:rPr>
    </w:lvl>
    <w:lvl w:ilvl="6" w:tplc="04220001" w:tentative="1">
      <w:start w:val="1"/>
      <w:numFmt w:val="bullet"/>
      <w:lvlText w:val=""/>
      <w:lvlJc w:val="left"/>
      <w:pPr>
        <w:ind w:left="5640" w:hanging="360"/>
      </w:pPr>
      <w:rPr>
        <w:rFonts w:ascii="Symbol" w:hAnsi="Symbol" w:hint="default"/>
      </w:rPr>
    </w:lvl>
    <w:lvl w:ilvl="7" w:tplc="04220003" w:tentative="1">
      <w:start w:val="1"/>
      <w:numFmt w:val="bullet"/>
      <w:lvlText w:val="o"/>
      <w:lvlJc w:val="left"/>
      <w:pPr>
        <w:ind w:left="6360" w:hanging="360"/>
      </w:pPr>
      <w:rPr>
        <w:rFonts w:ascii="Courier New" w:hAnsi="Courier New" w:hint="default"/>
      </w:rPr>
    </w:lvl>
    <w:lvl w:ilvl="8" w:tplc="04220005" w:tentative="1">
      <w:start w:val="1"/>
      <w:numFmt w:val="bullet"/>
      <w:lvlText w:val=""/>
      <w:lvlJc w:val="left"/>
      <w:pPr>
        <w:ind w:left="7080" w:hanging="360"/>
      </w:pPr>
      <w:rPr>
        <w:rFonts w:ascii="Wingdings" w:hAnsi="Wingdings" w:hint="default"/>
      </w:rPr>
    </w:lvl>
  </w:abstractNum>
  <w:abstractNum w:abstractNumId="62">
    <w:nsid w:val="542F4F47"/>
    <w:multiLevelType w:val="hybridMultilevel"/>
    <w:tmpl w:val="C5F6063A"/>
    <w:lvl w:ilvl="0" w:tplc="041D0001">
      <w:start w:val="1"/>
      <w:numFmt w:val="decimal"/>
      <w:pStyle w:val="TABLEAU"/>
      <w:isLgl/>
      <w:lvlText w:val="Tableau  %1  -"/>
      <w:lvlJc w:val="left"/>
      <w:pPr>
        <w:tabs>
          <w:tab w:val="num" w:pos="1701"/>
        </w:tabs>
        <w:ind w:left="1237" w:hanging="540"/>
      </w:pPr>
      <w:rPr>
        <w:rFonts w:cs="Times New Roman" w:hint="default"/>
      </w:rPr>
    </w:lvl>
    <w:lvl w:ilvl="1" w:tplc="041D0003" w:tentative="1">
      <w:start w:val="1"/>
      <w:numFmt w:val="lowerLetter"/>
      <w:lvlText w:val="%2."/>
      <w:lvlJc w:val="left"/>
      <w:pPr>
        <w:tabs>
          <w:tab w:val="num" w:pos="1440"/>
        </w:tabs>
        <w:ind w:left="1440" w:hanging="360"/>
      </w:pPr>
      <w:rPr>
        <w:rFonts w:cs="Times New Roman"/>
      </w:rPr>
    </w:lvl>
    <w:lvl w:ilvl="2" w:tplc="041D0005" w:tentative="1">
      <w:start w:val="1"/>
      <w:numFmt w:val="lowerRoman"/>
      <w:lvlText w:val="%3."/>
      <w:lvlJc w:val="right"/>
      <w:pPr>
        <w:tabs>
          <w:tab w:val="num" w:pos="2160"/>
        </w:tabs>
        <w:ind w:left="2160" w:hanging="180"/>
      </w:pPr>
      <w:rPr>
        <w:rFonts w:cs="Times New Roman"/>
      </w:rPr>
    </w:lvl>
    <w:lvl w:ilvl="3" w:tplc="041D0001" w:tentative="1">
      <w:start w:val="1"/>
      <w:numFmt w:val="decimal"/>
      <w:lvlText w:val="%4."/>
      <w:lvlJc w:val="left"/>
      <w:pPr>
        <w:tabs>
          <w:tab w:val="num" w:pos="2880"/>
        </w:tabs>
        <w:ind w:left="2880" w:hanging="360"/>
      </w:pPr>
      <w:rPr>
        <w:rFonts w:cs="Times New Roman"/>
      </w:rPr>
    </w:lvl>
    <w:lvl w:ilvl="4" w:tplc="041D0003" w:tentative="1">
      <w:start w:val="1"/>
      <w:numFmt w:val="lowerLetter"/>
      <w:lvlText w:val="%5."/>
      <w:lvlJc w:val="left"/>
      <w:pPr>
        <w:tabs>
          <w:tab w:val="num" w:pos="3600"/>
        </w:tabs>
        <w:ind w:left="3600" w:hanging="360"/>
      </w:pPr>
      <w:rPr>
        <w:rFonts w:cs="Times New Roman"/>
      </w:rPr>
    </w:lvl>
    <w:lvl w:ilvl="5" w:tplc="041D0005" w:tentative="1">
      <w:start w:val="1"/>
      <w:numFmt w:val="lowerRoman"/>
      <w:lvlText w:val="%6."/>
      <w:lvlJc w:val="right"/>
      <w:pPr>
        <w:tabs>
          <w:tab w:val="num" w:pos="4320"/>
        </w:tabs>
        <w:ind w:left="4320" w:hanging="180"/>
      </w:pPr>
      <w:rPr>
        <w:rFonts w:cs="Times New Roman"/>
      </w:rPr>
    </w:lvl>
    <w:lvl w:ilvl="6" w:tplc="041D0001" w:tentative="1">
      <w:start w:val="1"/>
      <w:numFmt w:val="decimal"/>
      <w:lvlText w:val="%7."/>
      <w:lvlJc w:val="left"/>
      <w:pPr>
        <w:tabs>
          <w:tab w:val="num" w:pos="5040"/>
        </w:tabs>
        <w:ind w:left="5040" w:hanging="360"/>
      </w:pPr>
      <w:rPr>
        <w:rFonts w:cs="Times New Roman"/>
      </w:rPr>
    </w:lvl>
    <w:lvl w:ilvl="7" w:tplc="041D0003" w:tentative="1">
      <w:start w:val="1"/>
      <w:numFmt w:val="lowerLetter"/>
      <w:lvlText w:val="%8."/>
      <w:lvlJc w:val="left"/>
      <w:pPr>
        <w:tabs>
          <w:tab w:val="num" w:pos="5760"/>
        </w:tabs>
        <w:ind w:left="5760" w:hanging="360"/>
      </w:pPr>
      <w:rPr>
        <w:rFonts w:cs="Times New Roman"/>
      </w:rPr>
    </w:lvl>
    <w:lvl w:ilvl="8" w:tplc="041D0005" w:tentative="1">
      <w:start w:val="1"/>
      <w:numFmt w:val="lowerRoman"/>
      <w:lvlText w:val="%9."/>
      <w:lvlJc w:val="right"/>
      <w:pPr>
        <w:tabs>
          <w:tab w:val="num" w:pos="6480"/>
        </w:tabs>
        <w:ind w:left="6480" w:hanging="180"/>
      </w:pPr>
      <w:rPr>
        <w:rFonts w:cs="Times New Roman"/>
      </w:rPr>
    </w:lvl>
  </w:abstractNum>
  <w:abstractNum w:abstractNumId="63">
    <w:nsid w:val="5439552A"/>
    <w:multiLevelType w:val="hybridMultilevel"/>
    <w:tmpl w:val="D1C8792E"/>
    <w:lvl w:ilvl="0" w:tplc="9F7021CC">
      <w:start w:val="1"/>
      <w:numFmt w:val="bullet"/>
      <w:lvlText w:val=""/>
      <w:lvlJc w:val="left"/>
      <w:pPr>
        <w:tabs>
          <w:tab w:val="num" w:pos="360"/>
        </w:tabs>
        <w:ind w:left="360" w:hanging="360"/>
      </w:pPr>
      <w:rPr>
        <w:rFonts w:ascii="Symbol" w:hAnsi="Symbol" w:hint="default"/>
      </w:rPr>
    </w:lvl>
    <w:lvl w:ilvl="1" w:tplc="041D0019">
      <w:start w:val="57"/>
      <w:numFmt w:val="decimal"/>
      <w:pStyle w:val="Paragraph2"/>
      <w:lvlText w:val="3.%2."/>
      <w:lvlJc w:val="left"/>
      <w:pPr>
        <w:tabs>
          <w:tab w:val="num" w:pos="445"/>
        </w:tabs>
        <w:ind w:left="-122"/>
      </w:pPr>
      <w:rPr>
        <w:rFonts w:cs="Times New Roman" w:hint="default"/>
      </w:rPr>
    </w:lvl>
    <w:lvl w:ilvl="2" w:tplc="041D001B" w:tentative="1">
      <w:start w:val="1"/>
      <w:numFmt w:val="bullet"/>
      <w:lvlText w:val=""/>
      <w:lvlJc w:val="left"/>
      <w:pPr>
        <w:tabs>
          <w:tab w:val="num" w:pos="1800"/>
        </w:tabs>
        <w:ind w:left="1800" w:hanging="360"/>
      </w:pPr>
      <w:rPr>
        <w:rFonts w:ascii="Wingdings" w:hAnsi="Wingdings" w:hint="default"/>
      </w:rPr>
    </w:lvl>
    <w:lvl w:ilvl="3" w:tplc="041D000F">
      <w:start w:val="1"/>
      <w:numFmt w:val="bullet"/>
      <w:lvlText w:val=""/>
      <w:lvlJc w:val="left"/>
      <w:pPr>
        <w:tabs>
          <w:tab w:val="num" w:pos="2520"/>
        </w:tabs>
        <w:ind w:left="2520" w:hanging="360"/>
      </w:pPr>
      <w:rPr>
        <w:rFonts w:ascii="Symbol" w:hAnsi="Symbol" w:hint="default"/>
      </w:rPr>
    </w:lvl>
    <w:lvl w:ilvl="4" w:tplc="041D0019" w:tentative="1">
      <w:start w:val="1"/>
      <w:numFmt w:val="bullet"/>
      <w:lvlText w:val="o"/>
      <w:lvlJc w:val="left"/>
      <w:pPr>
        <w:tabs>
          <w:tab w:val="num" w:pos="3240"/>
        </w:tabs>
        <w:ind w:left="3240" w:hanging="360"/>
      </w:pPr>
      <w:rPr>
        <w:rFonts w:ascii="Courier New" w:hAnsi="Courier New" w:hint="default"/>
      </w:rPr>
    </w:lvl>
    <w:lvl w:ilvl="5" w:tplc="041D001B" w:tentative="1">
      <w:start w:val="1"/>
      <w:numFmt w:val="bullet"/>
      <w:lvlText w:val=""/>
      <w:lvlJc w:val="left"/>
      <w:pPr>
        <w:tabs>
          <w:tab w:val="num" w:pos="3960"/>
        </w:tabs>
        <w:ind w:left="3960" w:hanging="360"/>
      </w:pPr>
      <w:rPr>
        <w:rFonts w:ascii="Wingdings" w:hAnsi="Wingdings" w:hint="default"/>
      </w:rPr>
    </w:lvl>
    <w:lvl w:ilvl="6" w:tplc="041D000F" w:tentative="1">
      <w:start w:val="1"/>
      <w:numFmt w:val="bullet"/>
      <w:lvlText w:val=""/>
      <w:lvlJc w:val="left"/>
      <w:pPr>
        <w:tabs>
          <w:tab w:val="num" w:pos="4680"/>
        </w:tabs>
        <w:ind w:left="4680" w:hanging="360"/>
      </w:pPr>
      <w:rPr>
        <w:rFonts w:ascii="Symbol" w:hAnsi="Symbol" w:hint="default"/>
      </w:rPr>
    </w:lvl>
    <w:lvl w:ilvl="7" w:tplc="041D0019" w:tentative="1">
      <w:start w:val="1"/>
      <w:numFmt w:val="bullet"/>
      <w:lvlText w:val="o"/>
      <w:lvlJc w:val="left"/>
      <w:pPr>
        <w:tabs>
          <w:tab w:val="num" w:pos="5400"/>
        </w:tabs>
        <w:ind w:left="5400" w:hanging="360"/>
      </w:pPr>
      <w:rPr>
        <w:rFonts w:ascii="Courier New" w:hAnsi="Courier New" w:hint="default"/>
      </w:rPr>
    </w:lvl>
    <w:lvl w:ilvl="8" w:tplc="041D001B" w:tentative="1">
      <w:start w:val="1"/>
      <w:numFmt w:val="bullet"/>
      <w:lvlText w:val=""/>
      <w:lvlJc w:val="left"/>
      <w:pPr>
        <w:tabs>
          <w:tab w:val="num" w:pos="6120"/>
        </w:tabs>
        <w:ind w:left="6120" w:hanging="360"/>
      </w:pPr>
      <w:rPr>
        <w:rFonts w:ascii="Wingdings" w:hAnsi="Wingdings" w:hint="default"/>
      </w:rPr>
    </w:lvl>
  </w:abstractNum>
  <w:abstractNum w:abstractNumId="64">
    <w:nsid w:val="552A6E97"/>
    <w:multiLevelType w:val="hybridMultilevel"/>
    <w:tmpl w:val="C14E5BB8"/>
    <w:lvl w:ilvl="0" w:tplc="04150001">
      <w:start w:val="1"/>
      <w:numFmt w:val="bullet"/>
      <w:lvlText w:val=""/>
      <w:lvlJc w:val="left"/>
      <w:pPr>
        <w:ind w:left="756" w:hanging="360"/>
      </w:pPr>
      <w:rPr>
        <w:rFonts w:ascii="Symbol" w:hAnsi="Symbol" w:hint="default"/>
      </w:rPr>
    </w:lvl>
    <w:lvl w:ilvl="1" w:tplc="04150003" w:tentative="1">
      <w:start w:val="1"/>
      <w:numFmt w:val="bullet"/>
      <w:lvlText w:val="o"/>
      <w:lvlJc w:val="left"/>
      <w:pPr>
        <w:ind w:left="1476" w:hanging="360"/>
      </w:pPr>
      <w:rPr>
        <w:rFonts w:ascii="Courier New" w:hAnsi="Courier New" w:cs="Courier New" w:hint="default"/>
      </w:rPr>
    </w:lvl>
    <w:lvl w:ilvl="2" w:tplc="04150005" w:tentative="1">
      <w:start w:val="1"/>
      <w:numFmt w:val="bullet"/>
      <w:lvlText w:val=""/>
      <w:lvlJc w:val="left"/>
      <w:pPr>
        <w:ind w:left="2196" w:hanging="360"/>
      </w:pPr>
      <w:rPr>
        <w:rFonts w:ascii="Wingdings" w:hAnsi="Wingdings" w:hint="default"/>
      </w:rPr>
    </w:lvl>
    <w:lvl w:ilvl="3" w:tplc="04150001" w:tentative="1">
      <w:start w:val="1"/>
      <w:numFmt w:val="bullet"/>
      <w:lvlText w:val=""/>
      <w:lvlJc w:val="left"/>
      <w:pPr>
        <w:ind w:left="2916" w:hanging="360"/>
      </w:pPr>
      <w:rPr>
        <w:rFonts w:ascii="Symbol" w:hAnsi="Symbol" w:hint="default"/>
      </w:rPr>
    </w:lvl>
    <w:lvl w:ilvl="4" w:tplc="04150003" w:tentative="1">
      <w:start w:val="1"/>
      <w:numFmt w:val="bullet"/>
      <w:lvlText w:val="o"/>
      <w:lvlJc w:val="left"/>
      <w:pPr>
        <w:ind w:left="3636" w:hanging="360"/>
      </w:pPr>
      <w:rPr>
        <w:rFonts w:ascii="Courier New" w:hAnsi="Courier New" w:cs="Courier New" w:hint="default"/>
      </w:rPr>
    </w:lvl>
    <w:lvl w:ilvl="5" w:tplc="04150005" w:tentative="1">
      <w:start w:val="1"/>
      <w:numFmt w:val="bullet"/>
      <w:lvlText w:val=""/>
      <w:lvlJc w:val="left"/>
      <w:pPr>
        <w:ind w:left="4356" w:hanging="360"/>
      </w:pPr>
      <w:rPr>
        <w:rFonts w:ascii="Wingdings" w:hAnsi="Wingdings" w:hint="default"/>
      </w:rPr>
    </w:lvl>
    <w:lvl w:ilvl="6" w:tplc="04150001" w:tentative="1">
      <w:start w:val="1"/>
      <w:numFmt w:val="bullet"/>
      <w:lvlText w:val=""/>
      <w:lvlJc w:val="left"/>
      <w:pPr>
        <w:ind w:left="5076" w:hanging="360"/>
      </w:pPr>
      <w:rPr>
        <w:rFonts w:ascii="Symbol" w:hAnsi="Symbol" w:hint="default"/>
      </w:rPr>
    </w:lvl>
    <w:lvl w:ilvl="7" w:tplc="04150003" w:tentative="1">
      <w:start w:val="1"/>
      <w:numFmt w:val="bullet"/>
      <w:lvlText w:val="o"/>
      <w:lvlJc w:val="left"/>
      <w:pPr>
        <w:ind w:left="5796" w:hanging="360"/>
      </w:pPr>
      <w:rPr>
        <w:rFonts w:ascii="Courier New" w:hAnsi="Courier New" w:cs="Courier New" w:hint="default"/>
      </w:rPr>
    </w:lvl>
    <w:lvl w:ilvl="8" w:tplc="04150005" w:tentative="1">
      <w:start w:val="1"/>
      <w:numFmt w:val="bullet"/>
      <w:lvlText w:val=""/>
      <w:lvlJc w:val="left"/>
      <w:pPr>
        <w:ind w:left="6516" w:hanging="360"/>
      </w:pPr>
      <w:rPr>
        <w:rFonts w:ascii="Wingdings" w:hAnsi="Wingdings" w:hint="default"/>
      </w:rPr>
    </w:lvl>
  </w:abstractNum>
  <w:abstractNum w:abstractNumId="65">
    <w:nsid w:val="56EC6A25"/>
    <w:multiLevelType w:val="hybridMultilevel"/>
    <w:tmpl w:val="A56C9F5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66">
    <w:nsid w:val="60D92720"/>
    <w:multiLevelType w:val="hybridMultilevel"/>
    <w:tmpl w:val="3BDCD3AE"/>
    <w:lvl w:ilvl="0" w:tplc="9D2E59EE">
      <w:start w:val="1"/>
      <w:numFmt w:val="bullet"/>
      <w:lvlText w:val=""/>
      <w:lvlJc w:val="left"/>
      <w:pPr>
        <w:ind w:left="1080" w:hanging="360"/>
      </w:pPr>
      <w:rPr>
        <w:rFonts w:ascii="Symbol" w:hAnsi="Symbol"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67">
    <w:nsid w:val="61833617"/>
    <w:multiLevelType w:val="hybridMultilevel"/>
    <w:tmpl w:val="8FDA2504"/>
    <w:lvl w:ilvl="0" w:tplc="0427000F">
      <w:start w:val="1"/>
      <w:numFmt w:val="decimal"/>
      <w:lvlText w:val="%1."/>
      <w:lvlJc w:val="left"/>
      <w:pPr>
        <w:ind w:left="710" w:hanging="710"/>
      </w:pPr>
      <w:rPr>
        <w:rFonts w:hint="default"/>
      </w:rPr>
    </w:lvl>
    <w:lvl w:ilvl="1" w:tplc="04270003" w:tentative="1">
      <w:start w:val="1"/>
      <w:numFmt w:val="bullet"/>
      <w:lvlText w:val="o"/>
      <w:lvlJc w:val="left"/>
      <w:pPr>
        <w:ind w:left="1080" w:hanging="360"/>
      </w:pPr>
      <w:rPr>
        <w:rFonts w:ascii="Courier New" w:hAnsi="Courier New" w:cs="Courier New" w:hint="default"/>
      </w:rPr>
    </w:lvl>
    <w:lvl w:ilvl="2" w:tplc="04270005" w:tentative="1">
      <w:start w:val="1"/>
      <w:numFmt w:val="bullet"/>
      <w:lvlText w:val=""/>
      <w:lvlJc w:val="left"/>
      <w:pPr>
        <w:ind w:left="1800" w:hanging="360"/>
      </w:pPr>
      <w:rPr>
        <w:rFonts w:ascii="Wingdings" w:hAnsi="Wingdings" w:hint="default"/>
      </w:rPr>
    </w:lvl>
    <w:lvl w:ilvl="3" w:tplc="04270001" w:tentative="1">
      <w:start w:val="1"/>
      <w:numFmt w:val="bullet"/>
      <w:lvlText w:val=""/>
      <w:lvlJc w:val="left"/>
      <w:pPr>
        <w:ind w:left="2520" w:hanging="360"/>
      </w:pPr>
      <w:rPr>
        <w:rFonts w:ascii="Symbol" w:hAnsi="Symbol" w:hint="default"/>
      </w:rPr>
    </w:lvl>
    <w:lvl w:ilvl="4" w:tplc="04270003" w:tentative="1">
      <w:start w:val="1"/>
      <w:numFmt w:val="bullet"/>
      <w:lvlText w:val="o"/>
      <w:lvlJc w:val="left"/>
      <w:pPr>
        <w:ind w:left="3240" w:hanging="360"/>
      </w:pPr>
      <w:rPr>
        <w:rFonts w:ascii="Courier New" w:hAnsi="Courier New" w:cs="Courier New" w:hint="default"/>
      </w:rPr>
    </w:lvl>
    <w:lvl w:ilvl="5" w:tplc="04270005" w:tentative="1">
      <w:start w:val="1"/>
      <w:numFmt w:val="bullet"/>
      <w:lvlText w:val=""/>
      <w:lvlJc w:val="left"/>
      <w:pPr>
        <w:ind w:left="3960" w:hanging="360"/>
      </w:pPr>
      <w:rPr>
        <w:rFonts w:ascii="Wingdings" w:hAnsi="Wingdings" w:hint="default"/>
      </w:rPr>
    </w:lvl>
    <w:lvl w:ilvl="6" w:tplc="04270001" w:tentative="1">
      <w:start w:val="1"/>
      <w:numFmt w:val="bullet"/>
      <w:lvlText w:val=""/>
      <w:lvlJc w:val="left"/>
      <w:pPr>
        <w:ind w:left="4680" w:hanging="360"/>
      </w:pPr>
      <w:rPr>
        <w:rFonts w:ascii="Symbol" w:hAnsi="Symbol" w:hint="default"/>
      </w:rPr>
    </w:lvl>
    <w:lvl w:ilvl="7" w:tplc="04270003" w:tentative="1">
      <w:start w:val="1"/>
      <w:numFmt w:val="bullet"/>
      <w:lvlText w:val="o"/>
      <w:lvlJc w:val="left"/>
      <w:pPr>
        <w:ind w:left="5400" w:hanging="360"/>
      </w:pPr>
      <w:rPr>
        <w:rFonts w:ascii="Courier New" w:hAnsi="Courier New" w:cs="Courier New" w:hint="default"/>
      </w:rPr>
    </w:lvl>
    <w:lvl w:ilvl="8" w:tplc="04270005" w:tentative="1">
      <w:start w:val="1"/>
      <w:numFmt w:val="bullet"/>
      <w:lvlText w:val=""/>
      <w:lvlJc w:val="left"/>
      <w:pPr>
        <w:ind w:left="6120" w:hanging="360"/>
      </w:pPr>
      <w:rPr>
        <w:rFonts w:ascii="Wingdings" w:hAnsi="Wingdings" w:hint="default"/>
      </w:rPr>
    </w:lvl>
  </w:abstractNum>
  <w:abstractNum w:abstractNumId="68">
    <w:nsid w:val="64717F88"/>
    <w:multiLevelType w:val="hybridMultilevel"/>
    <w:tmpl w:val="92D43788"/>
    <w:lvl w:ilvl="0" w:tplc="04150001">
      <w:start w:val="1"/>
      <w:numFmt w:val="bullet"/>
      <w:lvlText w:val=""/>
      <w:lvlJc w:val="left"/>
      <w:pPr>
        <w:ind w:left="755" w:hanging="360"/>
      </w:pPr>
      <w:rPr>
        <w:rFonts w:ascii="Symbol" w:hAnsi="Symbol" w:hint="default"/>
      </w:rPr>
    </w:lvl>
    <w:lvl w:ilvl="1" w:tplc="04150003" w:tentative="1">
      <w:start w:val="1"/>
      <w:numFmt w:val="bullet"/>
      <w:lvlText w:val="o"/>
      <w:lvlJc w:val="left"/>
      <w:pPr>
        <w:ind w:left="1475" w:hanging="360"/>
      </w:pPr>
      <w:rPr>
        <w:rFonts w:ascii="Courier New" w:hAnsi="Courier New" w:cs="Courier New" w:hint="default"/>
      </w:rPr>
    </w:lvl>
    <w:lvl w:ilvl="2" w:tplc="04150005" w:tentative="1">
      <w:start w:val="1"/>
      <w:numFmt w:val="bullet"/>
      <w:lvlText w:val=""/>
      <w:lvlJc w:val="left"/>
      <w:pPr>
        <w:ind w:left="2195" w:hanging="360"/>
      </w:pPr>
      <w:rPr>
        <w:rFonts w:ascii="Wingdings" w:hAnsi="Wingdings" w:hint="default"/>
      </w:rPr>
    </w:lvl>
    <w:lvl w:ilvl="3" w:tplc="04150001" w:tentative="1">
      <w:start w:val="1"/>
      <w:numFmt w:val="bullet"/>
      <w:lvlText w:val=""/>
      <w:lvlJc w:val="left"/>
      <w:pPr>
        <w:ind w:left="2915" w:hanging="360"/>
      </w:pPr>
      <w:rPr>
        <w:rFonts w:ascii="Symbol" w:hAnsi="Symbol" w:hint="default"/>
      </w:rPr>
    </w:lvl>
    <w:lvl w:ilvl="4" w:tplc="04150003" w:tentative="1">
      <w:start w:val="1"/>
      <w:numFmt w:val="bullet"/>
      <w:lvlText w:val="o"/>
      <w:lvlJc w:val="left"/>
      <w:pPr>
        <w:ind w:left="3635" w:hanging="360"/>
      </w:pPr>
      <w:rPr>
        <w:rFonts w:ascii="Courier New" w:hAnsi="Courier New" w:cs="Courier New" w:hint="default"/>
      </w:rPr>
    </w:lvl>
    <w:lvl w:ilvl="5" w:tplc="04150005" w:tentative="1">
      <w:start w:val="1"/>
      <w:numFmt w:val="bullet"/>
      <w:lvlText w:val=""/>
      <w:lvlJc w:val="left"/>
      <w:pPr>
        <w:ind w:left="4355" w:hanging="360"/>
      </w:pPr>
      <w:rPr>
        <w:rFonts w:ascii="Wingdings" w:hAnsi="Wingdings" w:hint="default"/>
      </w:rPr>
    </w:lvl>
    <w:lvl w:ilvl="6" w:tplc="04150001" w:tentative="1">
      <w:start w:val="1"/>
      <w:numFmt w:val="bullet"/>
      <w:lvlText w:val=""/>
      <w:lvlJc w:val="left"/>
      <w:pPr>
        <w:ind w:left="5075" w:hanging="360"/>
      </w:pPr>
      <w:rPr>
        <w:rFonts w:ascii="Symbol" w:hAnsi="Symbol" w:hint="default"/>
      </w:rPr>
    </w:lvl>
    <w:lvl w:ilvl="7" w:tplc="04150003" w:tentative="1">
      <w:start w:val="1"/>
      <w:numFmt w:val="bullet"/>
      <w:lvlText w:val="o"/>
      <w:lvlJc w:val="left"/>
      <w:pPr>
        <w:ind w:left="5795" w:hanging="360"/>
      </w:pPr>
      <w:rPr>
        <w:rFonts w:ascii="Courier New" w:hAnsi="Courier New" w:cs="Courier New" w:hint="default"/>
      </w:rPr>
    </w:lvl>
    <w:lvl w:ilvl="8" w:tplc="04150005" w:tentative="1">
      <w:start w:val="1"/>
      <w:numFmt w:val="bullet"/>
      <w:lvlText w:val=""/>
      <w:lvlJc w:val="left"/>
      <w:pPr>
        <w:ind w:left="6515" w:hanging="360"/>
      </w:pPr>
      <w:rPr>
        <w:rFonts w:ascii="Wingdings" w:hAnsi="Wingdings" w:hint="default"/>
      </w:rPr>
    </w:lvl>
  </w:abstractNum>
  <w:abstractNum w:abstractNumId="69">
    <w:nsid w:val="64B00EDB"/>
    <w:multiLevelType w:val="singleLevel"/>
    <w:tmpl w:val="52D8BF22"/>
    <w:lvl w:ilvl="0">
      <w:start w:val="1"/>
      <w:numFmt w:val="bullet"/>
      <w:pStyle w:val="Punktmrk2"/>
      <w:lvlText w:val="*"/>
      <w:lvlJc w:val="left"/>
      <w:pPr>
        <w:tabs>
          <w:tab w:val="num" w:pos="567"/>
        </w:tabs>
        <w:ind w:left="567" w:hanging="567"/>
      </w:pPr>
      <w:rPr>
        <w:rFonts w:ascii="Times New Roman" w:hAnsi="Times New Roman" w:hint="default"/>
      </w:rPr>
    </w:lvl>
  </w:abstractNum>
  <w:abstractNum w:abstractNumId="70">
    <w:nsid w:val="66226DB0"/>
    <w:multiLevelType w:val="hybridMultilevel"/>
    <w:tmpl w:val="7E54DA72"/>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71">
    <w:nsid w:val="69117BEB"/>
    <w:multiLevelType w:val="hybridMultilevel"/>
    <w:tmpl w:val="AAD083FC"/>
    <w:lvl w:ilvl="0" w:tplc="04220001">
      <w:start w:val="1"/>
      <w:numFmt w:val="bullet"/>
      <w:lvlText w:val=""/>
      <w:lvlJc w:val="left"/>
      <w:pPr>
        <w:ind w:left="720" w:hanging="360"/>
      </w:pPr>
      <w:rPr>
        <w:rFonts w:ascii="Symbol" w:hAnsi="Symbol" w:hint="default"/>
      </w:rPr>
    </w:lvl>
    <w:lvl w:ilvl="1" w:tplc="53903C46">
      <w:numFmt w:val="bullet"/>
      <w:lvlText w:val="•"/>
      <w:lvlJc w:val="left"/>
      <w:pPr>
        <w:ind w:left="1785" w:hanging="705"/>
      </w:pPr>
      <w:rPr>
        <w:rFonts w:ascii="Trebuchet MS" w:eastAsia="Times New Roman" w:hAnsi="Trebuchet MS" w:cs="Times New Roman"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72">
    <w:nsid w:val="69C2124F"/>
    <w:multiLevelType w:val="hybridMultilevel"/>
    <w:tmpl w:val="08D6688A"/>
    <w:lvl w:ilvl="0" w:tplc="40521AF2">
      <w:numFmt w:val="bullet"/>
      <w:lvlText w:val="-"/>
      <w:lvlJc w:val="left"/>
      <w:pPr>
        <w:ind w:left="720" w:hanging="360"/>
      </w:pPr>
      <w:rPr>
        <w:rFonts w:ascii="Calibri" w:eastAsiaTheme="minorHAnsi" w:hAnsi="Calibri" w:cs="Times New Roman"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73">
    <w:nsid w:val="6CBF27DD"/>
    <w:multiLevelType w:val="hybridMultilevel"/>
    <w:tmpl w:val="4D10EC9C"/>
    <w:lvl w:ilvl="0" w:tplc="1E96EB2A">
      <w:numFmt w:val="bullet"/>
      <w:lvlText w:val="-"/>
      <w:lvlJc w:val="left"/>
      <w:pPr>
        <w:ind w:left="720" w:hanging="360"/>
      </w:pPr>
      <w:rPr>
        <w:rFonts w:ascii="Times New Roman" w:eastAsia="Calibri" w:hAnsi="Times New Roman" w:cs="Times New Roman"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74">
    <w:nsid w:val="6D465433"/>
    <w:multiLevelType w:val="hybridMultilevel"/>
    <w:tmpl w:val="EB9C8256"/>
    <w:lvl w:ilvl="0" w:tplc="04270001">
      <w:start w:val="1"/>
      <w:numFmt w:val="bullet"/>
      <w:lvlText w:val=""/>
      <w:lvlJc w:val="left"/>
      <w:pPr>
        <w:ind w:left="1287" w:hanging="360"/>
      </w:pPr>
      <w:rPr>
        <w:rFonts w:ascii="Symbol" w:hAnsi="Symbol" w:hint="default"/>
      </w:rPr>
    </w:lvl>
    <w:lvl w:ilvl="1" w:tplc="04270019" w:tentative="1">
      <w:start w:val="1"/>
      <w:numFmt w:val="lowerLetter"/>
      <w:lvlText w:val="%2."/>
      <w:lvlJc w:val="left"/>
      <w:pPr>
        <w:ind w:left="2007" w:hanging="360"/>
      </w:pPr>
    </w:lvl>
    <w:lvl w:ilvl="2" w:tplc="0427001B" w:tentative="1">
      <w:start w:val="1"/>
      <w:numFmt w:val="lowerRoman"/>
      <w:lvlText w:val="%3."/>
      <w:lvlJc w:val="right"/>
      <w:pPr>
        <w:ind w:left="2727" w:hanging="180"/>
      </w:pPr>
    </w:lvl>
    <w:lvl w:ilvl="3" w:tplc="0427000F" w:tentative="1">
      <w:start w:val="1"/>
      <w:numFmt w:val="decimal"/>
      <w:lvlText w:val="%4."/>
      <w:lvlJc w:val="left"/>
      <w:pPr>
        <w:ind w:left="3447" w:hanging="360"/>
      </w:pPr>
    </w:lvl>
    <w:lvl w:ilvl="4" w:tplc="04270019" w:tentative="1">
      <w:start w:val="1"/>
      <w:numFmt w:val="lowerLetter"/>
      <w:lvlText w:val="%5."/>
      <w:lvlJc w:val="left"/>
      <w:pPr>
        <w:ind w:left="4167" w:hanging="360"/>
      </w:pPr>
    </w:lvl>
    <w:lvl w:ilvl="5" w:tplc="0427001B" w:tentative="1">
      <w:start w:val="1"/>
      <w:numFmt w:val="lowerRoman"/>
      <w:lvlText w:val="%6."/>
      <w:lvlJc w:val="right"/>
      <w:pPr>
        <w:ind w:left="4887" w:hanging="180"/>
      </w:pPr>
    </w:lvl>
    <w:lvl w:ilvl="6" w:tplc="0427000F" w:tentative="1">
      <w:start w:val="1"/>
      <w:numFmt w:val="decimal"/>
      <w:lvlText w:val="%7."/>
      <w:lvlJc w:val="left"/>
      <w:pPr>
        <w:ind w:left="5607" w:hanging="360"/>
      </w:pPr>
    </w:lvl>
    <w:lvl w:ilvl="7" w:tplc="04270019" w:tentative="1">
      <w:start w:val="1"/>
      <w:numFmt w:val="lowerLetter"/>
      <w:lvlText w:val="%8."/>
      <w:lvlJc w:val="left"/>
      <w:pPr>
        <w:ind w:left="6327" w:hanging="360"/>
      </w:pPr>
    </w:lvl>
    <w:lvl w:ilvl="8" w:tplc="0427001B" w:tentative="1">
      <w:start w:val="1"/>
      <w:numFmt w:val="lowerRoman"/>
      <w:lvlText w:val="%9."/>
      <w:lvlJc w:val="right"/>
      <w:pPr>
        <w:ind w:left="7047" w:hanging="180"/>
      </w:pPr>
    </w:lvl>
  </w:abstractNum>
  <w:abstractNum w:abstractNumId="75">
    <w:nsid w:val="7110479D"/>
    <w:multiLevelType w:val="hybridMultilevel"/>
    <w:tmpl w:val="3C6C8338"/>
    <w:lvl w:ilvl="0" w:tplc="041D000F">
      <w:start w:val="1"/>
      <w:numFmt w:val="decimal"/>
      <w:lvlText w:val="%1."/>
      <w:lvlJc w:val="left"/>
      <w:pPr>
        <w:ind w:left="360" w:hanging="360"/>
      </w:pPr>
      <w:rPr>
        <w:rFonts w:hint="default"/>
      </w:rPr>
    </w:lvl>
    <w:lvl w:ilvl="1" w:tplc="041D0019" w:tentative="1">
      <w:start w:val="1"/>
      <w:numFmt w:val="lowerLetter"/>
      <w:lvlText w:val="%2."/>
      <w:lvlJc w:val="left"/>
      <w:pPr>
        <w:ind w:left="1080" w:hanging="360"/>
      </w:pPr>
    </w:lvl>
    <w:lvl w:ilvl="2" w:tplc="041D001B" w:tentative="1">
      <w:start w:val="1"/>
      <w:numFmt w:val="lowerRoman"/>
      <w:lvlText w:val="%3."/>
      <w:lvlJc w:val="right"/>
      <w:pPr>
        <w:ind w:left="1800" w:hanging="180"/>
      </w:pPr>
    </w:lvl>
    <w:lvl w:ilvl="3" w:tplc="041D000F" w:tentative="1">
      <w:start w:val="1"/>
      <w:numFmt w:val="decimal"/>
      <w:lvlText w:val="%4."/>
      <w:lvlJc w:val="left"/>
      <w:pPr>
        <w:ind w:left="2520" w:hanging="360"/>
      </w:pPr>
    </w:lvl>
    <w:lvl w:ilvl="4" w:tplc="041D0019" w:tentative="1">
      <w:start w:val="1"/>
      <w:numFmt w:val="lowerLetter"/>
      <w:lvlText w:val="%5."/>
      <w:lvlJc w:val="left"/>
      <w:pPr>
        <w:ind w:left="3240" w:hanging="360"/>
      </w:pPr>
    </w:lvl>
    <w:lvl w:ilvl="5" w:tplc="041D001B" w:tentative="1">
      <w:start w:val="1"/>
      <w:numFmt w:val="lowerRoman"/>
      <w:lvlText w:val="%6."/>
      <w:lvlJc w:val="right"/>
      <w:pPr>
        <w:ind w:left="3960" w:hanging="180"/>
      </w:pPr>
    </w:lvl>
    <w:lvl w:ilvl="6" w:tplc="041D000F" w:tentative="1">
      <w:start w:val="1"/>
      <w:numFmt w:val="decimal"/>
      <w:lvlText w:val="%7."/>
      <w:lvlJc w:val="left"/>
      <w:pPr>
        <w:ind w:left="4680" w:hanging="360"/>
      </w:pPr>
    </w:lvl>
    <w:lvl w:ilvl="7" w:tplc="041D0019" w:tentative="1">
      <w:start w:val="1"/>
      <w:numFmt w:val="lowerLetter"/>
      <w:lvlText w:val="%8."/>
      <w:lvlJc w:val="left"/>
      <w:pPr>
        <w:ind w:left="5400" w:hanging="360"/>
      </w:pPr>
    </w:lvl>
    <w:lvl w:ilvl="8" w:tplc="041D001B" w:tentative="1">
      <w:start w:val="1"/>
      <w:numFmt w:val="lowerRoman"/>
      <w:lvlText w:val="%9."/>
      <w:lvlJc w:val="right"/>
      <w:pPr>
        <w:ind w:left="6120" w:hanging="180"/>
      </w:pPr>
    </w:lvl>
  </w:abstractNum>
  <w:abstractNum w:abstractNumId="76">
    <w:nsid w:val="71535954"/>
    <w:multiLevelType w:val="hybridMultilevel"/>
    <w:tmpl w:val="77A808BE"/>
    <w:lvl w:ilvl="0" w:tplc="041D0001">
      <w:start w:val="1"/>
      <w:numFmt w:val="bullet"/>
      <w:lvlText w:val=""/>
      <w:lvlJc w:val="left"/>
      <w:pPr>
        <w:ind w:left="360" w:hanging="360"/>
      </w:pPr>
      <w:rPr>
        <w:rFonts w:ascii="Symbol" w:hAnsi="Symbol" w:hint="default"/>
      </w:rPr>
    </w:lvl>
    <w:lvl w:ilvl="1" w:tplc="041D0003" w:tentative="1">
      <w:start w:val="1"/>
      <w:numFmt w:val="bullet"/>
      <w:lvlText w:val="o"/>
      <w:lvlJc w:val="left"/>
      <w:pPr>
        <w:ind w:left="1080" w:hanging="360"/>
      </w:pPr>
      <w:rPr>
        <w:rFonts w:ascii="Courier New" w:hAnsi="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77">
    <w:nsid w:val="72422AB1"/>
    <w:multiLevelType w:val="hybridMultilevel"/>
    <w:tmpl w:val="E232558A"/>
    <w:lvl w:ilvl="0" w:tplc="8E40CC72">
      <w:start w:val="1"/>
      <w:numFmt w:val="decimal"/>
      <w:pStyle w:val="ASAMPSAtable"/>
      <w:lvlText w:val="Table %1"/>
      <w:lvlJc w:val="left"/>
      <w:pPr>
        <w:ind w:left="720" w:hanging="360"/>
      </w:pPr>
      <w:rPr>
        <w:rFonts w:cs="Times New Roman" w:hint="default"/>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8">
    <w:nsid w:val="72935190"/>
    <w:multiLevelType w:val="hybridMultilevel"/>
    <w:tmpl w:val="CA827D18"/>
    <w:lvl w:ilvl="0" w:tplc="041D0001">
      <w:start w:val="1"/>
      <w:numFmt w:val="bullet"/>
      <w:lvlText w:val=""/>
      <w:lvlJc w:val="left"/>
      <w:pPr>
        <w:tabs>
          <w:tab w:val="num" w:pos="360"/>
        </w:tabs>
        <w:ind w:left="360" w:hanging="360"/>
      </w:pPr>
      <w:rPr>
        <w:rFonts w:ascii="Symbol" w:hAnsi="Symbol" w:hint="default"/>
      </w:rPr>
    </w:lvl>
    <w:lvl w:ilvl="1" w:tplc="041D0003">
      <w:start w:val="1"/>
      <w:numFmt w:val="bullet"/>
      <w:lvlText w:val="o"/>
      <w:lvlJc w:val="left"/>
      <w:pPr>
        <w:ind w:left="1080" w:hanging="360"/>
      </w:pPr>
      <w:rPr>
        <w:rFonts w:ascii="Courier New" w:hAnsi="Courier New" w:hint="default"/>
      </w:rPr>
    </w:lvl>
    <w:lvl w:ilvl="2" w:tplc="041D0001"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79">
    <w:nsid w:val="72FB56E7"/>
    <w:multiLevelType w:val="multilevel"/>
    <w:tmpl w:val="339EB7AC"/>
    <w:lvl w:ilvl="0">
      <w:start w:val="1"/>
      <w:numFmt w:val="decimal"/>
      <w:pStyle w:val="Question"/>
      <w:lvlText w:val="Question %1."/>
      <w:lvlJc w:val="left"/>
      <w:pPr>
        <w:tabs>
          <w:tab w:val="num" w:pos="1440"/>
        </w:tabs>
      </w:pPr>
      <w:rPr>
        <w:rFonts w:cs="Times New Roman" w:hint="default"/>
        <w:b/>
        <w:i w:val="0"/>
      </w:rPr>
    </w:lvl>
    <w:lvl w:ilvl="1">
      <w:start w:val="1"/>
      <w:numFmt w:val="decimalZero"/>
      <w:isLgl/>
      <w:lvlText w:val="Section %1.%2"/>
      <w:lvlJc w:val="left"/>
      <w:pPr>
        <w:tabs>
          <w:tab w:val="num" w:pos="1440"/>
        </w:tabs>
      </w:pPr>
      <w:rPr>
        <w:rFonts w:cs="Times New Roman" w:hint="default"/>
      </w:rPr>
    </w:lvl>
    <w:lvl w:ilvl="2">
      <w:start w:val="1"/>
      <w:numFmt w:val="lowerLetter"/>
      <w:lvlText w:val="(%3)"/>
      <w:lvlJc w:val="left"/>
      <w:pPr>
        <w:tabs>
          <w:tab w:val="num" w:pos="720"/>
        </w:tabs>
        <w:ind w:left="720" w:hanging="432"/>
      </w:pPr>
      <w:rPr>
        <w:rFonts w:cs="Times New Roman" w:hint="default"/>
      </w:rPr>
    </w:lvl>
    <w:lvl w:ilvl="3">
      <w:start w:val="1"/>
      <w:numFmt w:val="lowerRoman"/>
      <w:lvlText w:val="(%4)"/>
      <w:lvlJc w:val="right"/>
      <w:pPr>
        <w:tabs>
          <w:tab w:val="num" w:pos="864"/>
        </w:tabs>
        <w:ind w:left="864" w:hanging="144"/>
      </w:pPr>
      <w:rPr>
        <w:rFonts w:cs="Times New Roman" w:hint="default"/>
      </w:rPr>
    </w:lvl>
    <w:lvl w:ilvl="4">
      <w:start w:val="1"/>
      <w:numFmt w:val="decimal"/>
      <w:lvlText w:val="%5)"/>
      <w:lvlJc w:val="left"/>
      <w:pPr>
        <w:tabs>
          <w:tab w:val="num" w:pos="1008"/>
        </w:tabs>
        <w:ind w:left="1008" w:hanging="432"/>
      </w:pPr>
      <w:rPr>
        <w:rFonts w:cs="Times New Roman" w:hint="default"/>
      </w:rPr>
    </w:lvl>
    <w:lvl w:ilvl="5">
      <w:start w:val="1"/>
      <w:numFmt w:val="lowerLetter"/>
      <w:lvlText w:val="%6)"/>
      <w:lvlJc w:val="left"/>
      <w:pPr>
        <w:tabs>
          <w:tab w:val="num" w:pos="1152"/>
        </w:tabs>
        <w:ind w:left="1152" w:hanging="432"/>
      </w:pPr>
      <w:rPr>
        <w:rFonts w:cs="Times New Roman" w:hint="default"/>
      </w:rPr>
    </w:lvl>
    <w:lvl w:ilvl="6">
      <w:start w:val="1"/>
      <w:numFmt w:val="lowerRoman"/>
      <w:lvlText w:val="%7)"/>
      <w:lvlJc w:val="right"/>
      <w:pPr>
        <w:tabs>
          <w:tab w:val="num" w:pos="1296"/>
        </w:tabs>
        <w:ind w:left="1296" w:hanging="288"/>
      </w:pPr>
      <w:rPr>
        <w:rFonts w:cs="Times New Roman" w:hint="default"/>
      </w:rPr>
    </w:lvl>
    <w:lvl w:ilvl="7">
      <w:start w:val="1"/>
      <w:numFmt w:val="lowerLetter"/>
      <w:lvlText w:val="%8."/>
      <w:lvlJc w:val="left"/>
      <w:pPr>
        <w:tabs>
          <w:tab w:val="num" w:pos="1440"/>
        </w:tabs>
        <w:ind w:left="1440" w:hanging="432"/>
      </w:pPr>
      <w:rPr>
        <w:rFonts w:cs="Times New Roman" w:hint="default"/>
      </w:rPr>
    </w:lvl>
    <w:lvl w:ilvl="8">
      <w:start w:val="1"/>
      <w:numFmt w:val="lowerRoman"/>
      <w:lvlText w:val="%9."/>
      <w:lvlJc w:val="right"/>
      <w:pPr>
        <w:tabs>
          <w:tab w:val="num" w:pos="1584"/>
        </w:tabs>
        <w:ind w:left="1584" w:hanging="144"/>
      </w:pPr>
      <w:rPr>
        <w:rFonts w:cs="Times New Roman" w:hint="default"/>
      </w:rPr>
    </w:lvl>
  </w:abstractNum>
  <w:abstractNum w:abstractNumId="80">
    <w:nsid w:val="77F84824"/>
    <w:multiLevelType w:val="hybridMultilevel"/>
    <w:tmpl w:val="E424E932"/>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81">
    <w:nsid w:val="7D0614F7"/>
    <w:multiLevelType w:val="hybridMultilevel"/>
    <w:tmpl w:val="5AA2622A"/>
    <w:lvl w:ilvl="0" w:tplc="041D0013">
      <w:start w:val="1"/>
      <w:numFmt w:val="decimal"/>
      <w:pStyle w:val="ASAMPSAReference"/>
      <w:lvlText w:val="[%1]"/>
      <w:lvlJc w:val="left"/>
      <w:pPr>
        <w:tabs>
          <w:tab w:val="num" w:pos="720"/>
        </w:tabs>
        <w:ind w:left="720" w:hanging="720"/>
      </w:pPr>
      <w:rPr>
        <w:rFonts w:cs="Times New Roman" w:hint="default"/>
        <w:b w:val="0"/>
      </w:rPr>
    </w:lvl>
    <w:lvl w:ilvl="1" w:tplc="04100019">
      <w:start w:val="1"/>
      <w:numFmt w:val="decimal"/>
      <w:lvlText w:val="%2."/>
      <w:lvlJc w:val="left"/>
      <w:pPr>
        <w:tabs>
          <w:tab w:val="num" w:pos="1440"/>
        </w:tabs>
        <w:ind w:left="1440" w:hanging="360"/>
      </w:pPr>
      <w:rPr>
        <w:rFonts w:cs="Times New Roman" w:hint="default"/>
        <w:b w:val="0"/>
      </w:rPr>
    </w:lvl>
    <w:lvl w:ilvl="2" w:tplc="0410001B" w:tentative="1">
      <w:start w:val="1"/>
      <w:numFmt w:val="lowerRoman"/>
      <w:lvlText w:val="%3."/>
      <w:lvlJc w:val="right"/>
      <w:pPr>
        <w:tabs>
          <w:tab w:val="num" w:pos="2160"/>
        </w:tabs>
        <w:ind w:left="2160" w:hanging="180"/>
      </w:pPr>
      <w:rPr>
        <w:rFonts w:cs="Times New Roman"/>
      </w:rPr>
    </w:lvl>
    <w:lvl w:ilvl="3" w:tplc="0410000F" w:tentative="1">
      <w:start w:val="1"/>
      <w:numFmt w:val="decimal"/>
      <w:lvlText w:val="%4."/>
      <w:lvlJc w:val="left"/>
      <w:pPr>
        <w:tabs>
          <w:tab w:val="num" w:pos="2880"/>
        </w:tabs>
        <w:ind w:left="2880" w:hanging="360"/>
      </w:pPr>
      <w:rPr>
        <w:rFonts w:cs="Times New Roman"/>
      </w:rPr>
    </w:lvl>
    <w:lvl w:ilvl="4" w:tplc="04100019" w:tentative="1">
      <w:start w:val="1"/>
      <w:numFmt w:val="lowerLetter"/>
      <w:lvlText w:val="%5."/>
      <w:lvlJc w:val="left"/>
      <w:pPr>
        <w:tabs>
          <w:tab w:val="num" w:pos="3600"/>
        </w:tabs>
        <w:ind w:left="3600" w:hanging="360"/>
      </w:pPr>
      <w:rPr>
        <w:rFonts w:cs="Times New Roman"/>
      </w:rPr>
    </w:lvl>
    <w:lvl w:ilvl="5" w:tplc="0410001B" w:tentative="1">
      <w:start w:val="1"/>
      <w:numFmt w:val="lowerRoman"/>
      <w:lvlText w:val="%6."/>
      <w:lvlJc w:val="right"/>
      <w:pPr>
        <w:tabs>
          <w:tab w:val="num" w:pos="4320"/>
        </w:tabs>
        <w:ind w:left="4320" w:hanging="180"/>
      </w:pPr>
      <w:rPr>
        <w:rFonts w:cs="Times New Roman"/>
      </w:rPr>
    </w:lvl>
    <w:lvl w:ilvl="6" w:tplc="0410000F" w:tentative="1">
      <w:start w:val="1"/>
      <w:numFmt w:val="decimal"/>
      <w:lvlText w:val="%7."/>
      <w:lvlJc w:val="left"/>
      <w:pPr>
        <w:tabs>
          <w:tab w:val="num" w:pos="5040"/>
        </w:tabs>
        <w:ind w:left="5040" w:hanging="360"/>
      </w:pPr>
      <w:rPr>
        <w:rFonts w:cs="Times New Roman"/>
      </w:rPr>
    </w:lvl>
    <w:lvl w:ilvl="7" w:tplc="04100019" w:tentative="1">
      <w:start w:val="1"/>
      <w:numFmt w:val="lowerLetter"/>
      <w:lvlText w:val="%8."/>
      <w:lvlJc w:val="left"/>
      <w:pPr>
        <w:tabs>
          <w:tab w:val="num" w:pos="5760"/>
        </w:tabs>
        <w:ind w:left="5760" w:hanging="360"/>
      </w:pPr>
      <w:rPr>
        <w:rFonts w:cs="Times New Roman"/>
      </w:rPr>
    </w:lvl>
    <w:lvl w:ilvl="8" w:tplc="0410001B" w:tentative="1">
      <w:start w:val="1"/>
      <w:numFmt w:val="lowerRoman"/>
      <w:lvlText w:val="%9."/>
      <w:lvlJc w:val="right"/>
      <w:pPr>
        <w:tabs>
          <w:tab w:val="num" w:pos="6480"/>
        </w:tabs>
        <w:ind w:left="6480" w:hanging="180"/>
      </w:pPr>
      <w:rPr>
        <w:rFonts w:cs="Times New Roman"/>
      </w:rPr>
    </w:lvl>
  </w:abstractNum>
  <w:num w:numId="1">
    <w:abstractNumId w:val="22"/>
  </w:num>
  <w:num w:numId="2">
    <w:abstractNumId w:val="62"/>
  </w:num>
  <w:num w:numId="3">
    <w:abstractNumId w:val="79"/>
  </w:num>
  <w:num w:numId="4">
    <w:abstractNumId w:val="63"/>
  </w:num>
  <w:num w:numId="5">
    <w:abstractNumId w:val="1"/>
  </w:num>
  <w:num w:numId="6">
    <w:abstractNumId w:val="78"/>
  </w:num>
  <w:num w:numId="7">
    <w:abstractNumId w:val="81"/>
  </w:num>
  <w:num w:numId="8">
    <w:abstractNumId w:val="36"/>
  </w:num>
  <w:num w:numId="9">
    <w:abstractNumId w:val="34"/>
  </w:num>
  <w:num w:numId="10">
    <w:abstractNumId w:val="59"/>
  </w:num>
  <w:num w:numId="11">
    <w:abstractNumId w:val="55"/>
  </w:num>
  <w:num w:numId="12">
    <w:abstractNumId w:val="69"/>
  </w:num>
  <w:num w:numId="13">
    <w:abstractNumId w:val="44"/>
  </w:num>
  <w:num w:numId="14">
    <w:abstractNumId w:val="2"/>
  </w:num>
  <w:num w:numId="15">
    <w:abstractNumId w:val="39"/>
  </w:num>
  <w:num w:numId="16">
    <w:abstractNumId w:val="76"/>
  </w:num>
  <w:num w:numId="17">
    <w:abstractNumId w:val="70"/>
  </w:num>
  <w:num w:numId="18">
    <w:abstractNumId w:val="41"/>
  </w:num>
  <w:num w:numId="19">
    <w:abstractNumId w:val="16"/>
  </w:num>
  <w:num w:numId="20">
    <w:abstractNumId w:val="27"/>
  </w:num>
  <w:num w:numId="21">
    <w:abstractNumId w:val="61"/>
  </w:num>
  <w:num w:numId="22">
    <w:abstractNumId w:val="17"/>
  </w:num>
  <w:num w:numId="23">
    <w:abstractNumId w:val="14"/>
  </w:num>
  <w:num w:numId="24">
    <w:abstractNumId w:val="0"/>
  </w:num>
  <w:num w:numId="25">
    <w:abstractNumId w:val="42"/>
  </w:num>
  <w:num w:numId="26">
    <w:abstractNumId w:val="53"/>
  </w:num>
  <w:num w:numId="27">
    <w:abstractNumId w:val="71"/>
  </w:num>
  <w:num w:numId="28">
    <w:abstractNumId w:val="47"/>
  </w:num>
  <w:num w:numId="29">
    <w:abstractNumId w:val="31"/>
  </w:num>
  <w:num w:numId="30">
    <w:abstractNumId w:val="56"/>
  </w:num>
  <w:num w:numId="31">
    <w:abstractNumId w:val="45"/>
  </w:num>
  <w:num w:numId="32">
    <w:abstractNumId w:val="22"/>
  </w:num>
  <w:num w:numId="33">
    <w:abstractNumId w:val="7"/>
  </w:num>
  <w:num w:numId="34">
    <w:abstractNumId w:val="37"/>
  </w:num>
  <w:num w:numId="35">
    <w:abstractNumId w:val="72"/>
  </w:num>
  <w:num w:numId="36">
    <w:abstractNumId w:val="65"/>
  </w:num>
  <w:num w:numId="37">
    <w:abstractNumId w:val="46"/>
  </w:num>
  <w:num w:numId="38">
    <w:abstractNumId w:val="68"/>
  </w:num>
  <w:num w:numId="39">
    <w:abstractNumId w:val="50"/>
  </w:num>
  <w:num w:numId="40">
    <w:abstractNumId w:val="64"/>
  </w:num>
  <w:num w:numId="41">
    <w:abstractNumId w:val="3"/>
  </w:num>
  <w:num w:numId="42">
    <w:abstractNumId w:val="73"/>
  </w:num>
  <w:num w:numId="43">
    <w:abstractNumId w:val="48"/>
  </w:num>
  <w:num w:numId="44">
    <w:abstractNumId w:val="29"/>
  </w:num>
  <w:num w:numId="45">
    <w:abstractNumId w:val="21"/>
  </w:num>
  <w:num w:numId="46">
    <w:abstractNumId w:val="60"/>
  </w:num>
  <w:num w:numId="47">
    <w:abstractNumId w:val="74"/>
  </w:num>
  <w:num w:numId="48">
    <w:abstractNumId w:val="23"/>
  </w:num>
  <w:num w:numId="49">
    <w:abstractNumId w:val="52"/>
  </w:num>
  <w:num w:numId="50">
    <w:abstractNumId w:val="10"/>
  </w:num>
  <w:num w:numId="51">
    <w:abstractNumId w:val="75"/>
  </w:num>
  <w:num w:numId="52">
    <w:abstractNumId w:val="43"/>
  </w:num>
  <w:num w:numId="53">
    <w:abstractNumId w:val="11"/>
  </w:num>
  <w:num w:numId="54">
    <w:abstractNumId w:val="26"/>
  </w:num>
  <w:num w:numId="55">
    <w:abstractNumId w:val="24"/>
  </w:num>
  <w:num w:numId="56">
    <w:abstractNumId w:val="13"/>
  </w:num>
  <w:num w:numId="57">
    <w:abstractNumId w:val="6"/>
  </w:num>
  <w:num w:numId="58">
    <w:abstractNumId w:val="15"/>
  </w:num>
  <w:num w:numId="59">
    <w:abstractNumId w:val="77"/>
  </w:num>
  <w:num w:numId="60">
    <w:abstractNumId w:val="5"/>
  </w:num>
  <w:num w:numId="61">
    <w:abstractNumId w:val="30"/>
  </w:num>
  <w:num w:numId="62">
    <w:abstractNumId w:val="33"/>
  </w:num>
  <w:num w:numId="63">
    <w:abstractNumId w:val="58"/>
  </w:num>
  <w:num w:numId="64">
    <w:abstractNumId w:val="4"/>
  </w:num>
  <w:num w:numId="65">
    <w:abstractNumId w:val="9"/>
  </w:num>
  <w:num w:numId="66">
    <w:abstractNumId w:val="38"/>
  </w:num>
  <w:num w:numId="67">
    <w:abstractNumId w:val="66"/>
  </w:num>
  <w:num w:numId="68">
    <w:abstractNumId w:val="54"/>
  </w:num>
  <w:num w:numId="69">
    <w:abstractNumId w:val="19"/>
  </w:num>
  <w:num w:numId="70">
    <w:abstractNumId w:val="25"/>
  </w:num>
  <w:num w:numId="71">
    <w:abstractNumId w:val="40"/>
  </w:num>
  <w:num w:numId="72">
    <w:abstractNumId w:val="32"/>
  </w:num>
  <w:num w:numId="73">
    <w:abstractNumId w:val="57"/>
  </w:num>
  <w:num w:numId="74">
    <w:abstractNumId w:val="80"/>
  </w:num>
  <w:num w:numId="75">
    <w:abstractNumId w:val="67"/>
  </w:num>
  <w:num w:numId="76">
    <w:abstractNumId w:val="18"/>
  </w:num>
  <w:num w:numId="77">
    <w:abstractNumId w:val="51"/>
  </w:num>
  <w:num w:numId="78">
    <w:abstractNumId w:val="28"/>
  </w:num>
  <w:num w:numId="79">
    <w:abstractNumId w:val="12"/>
  </w:num>
  <w:num w:numId="80">
    <w:abstractNumId w:val="49"/>
  </w:num>
  <w:num w:numId="81">
    <w:abstractNumId w:val="22"/>
  </w:num>
  <w:num w:numId="82">
    <w:abstractNumId w:val="22"/>
  </w:num>
  <w:num w:numId="83">
    <w:abstractNumId w:val="22"/>
  </w:num>
  <w:numIdMacAtCleanup w:val="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oNotTrackFormatting/>
  <w:defaultTabStop w:val="709"/>
  <w:autoHyphenation/>
  <w:hyphenationZone w:val="425"/>
  <w:drawingGridHorizontalSpacing w:val="100"/>
  <w:displayHorizontalDrawingGridEvery w:val="2"/>
  <w:displayVerticalDrawingGridEvery w:val="2"/>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058D"/>
    <w:rsid w:val="00000650"/>
    <w:rsid w:val="00000B53"/>
    <w:rsid w:val="00001FFF"/>
    <w:rsid w:val="0000264C"/>
    <w:rsid w:val="00002842"/>
    <w:rsid w:val="000051F9"/>
    <w:rsid w:val="00005868"/>
    <w:rsid w:val="0000684C"/>
    <w:rsid w:val="000068D2"/>
    <w:rsid w:val="00006D0C"/>
    <w:rsid w:val="00010C6B"/>
    <w:rsid w:val="0001150E"/>
    <w:rsid w:val="00011774"/>
    <w:rsid w:val="00011824"/>
    <w:rsid w:val="00012973"/>
    <w:rsid w:val="00012D44"/>
    <w:rsid w:val="000139E9"/>
    <w:rsid w:val="00014865"/>
    <w:rsid w:val="00014A75"/>
    <w:rsid w:val="000150E1"/>
    <w:rsid w:val="00015491"/>
    <w:rsid w:val="00015E29"/>
    <w:rsid w:val="00016138"/>
    <w:rsid w:val="000161D4"/>
    <w:rsid w:val="0001622B"/>
    <w:rsid w:val="00016AEA"/>
    <w:rsid w:val="00016D80"/>
    <w:rsid w:val="000174BC"/>
    <w:rsid w:val="000176A8"/>
    <w:rsid w:val="000206CC"/>
    <w:rsid w:val="000219C2"/>
    <w:rsid w:val="00023567"/>
    <w:rsid w:val="000236CB"/>
    <w:rsid w:val="00026241"/>
    <w:rsid w:val="00031E12"/>
    <w:rsid w:val="00032331"/>
    <w:rsid w:val="00033790"/>
    <w:rsid w:val="0003470C"/>
    <w:rsid w:val="000348BB"/>
    <w:rsid w:val="00034F37"/>
    <w:rsid w:val="00035047"/>
    <w:rsid w:val="000359E1"/>
    <w:rsid w:val="00037E82"/>
    <w:rsid w:val="000402C4"/>
    <w:rsid w:val="0004085C"/>
    <w:rsid w:val="00043854"/>
    <w:rsid w:val="0004469B"/>
    <w:rsid w:val="00044CD9"/>
    <w:rsid w:val="00046615"/>
    <w:rsid w:val="0004688B"/>
    <w:rsid w:val="00047FEF"/>
    <w:rsid w:val="0005073B"/>
    <w:rsid w:val="00050B28"/>
    <w:rsid w:val="00050B40"/>
    <w:rsid w:val="00051892"/>
    <w:rsid w:val="00051C99"/>
    <w:rsid w:val="000525CC"/>
    <w:rsid w:val="00053240"/>
    <w:rsid w:val="00053275"/>
    <w:rsid w:val="00053411"/>
    <w:rsid w:val="000543DC"/>
    <w:rsid w:val="00054432"/>
    <w:rsid w:val="00054C76"/>
    <w:rsid w:val="00055334"/>
    <w:rsid w:val="0005678F"/>
    <w:rsid w:val="00056C20"/>
    <w:rsid w:val="00056EB4"/>
    <w:rsid w:val="000575D3"/>
    <w:rsid w:val="00057DF4"/>
    <w:rsid w:val="000606B9"/>
    <w:rsid w:val="00060A1E"/>
    <w:rsid w:val="00061158"/>
    <w:rsid w:val="00061397"/>
    <w:rsid w:val="000619B9"/>
    <w:rsid w:val="000634C7"/>
    <w:rsid w:val="00063554"/>
    <w:rsid w:val="00064718"/>
    <w:rsid w:val="00064C01"/>
    <w:rsid w:val="00065581"/>
    <w:rsid w:val="00065FE8"/>
    <w:rsid w:val="00067A53"/>
    <w:rsid w:val="0007024C"/>
    <w:rsid w:val="0007032D"/>
    <w:rsid w:val="00070560"/>
    <w:rsid w:val="00070F9B"/>
    <w:rsid w:val="00072792"/>
    <w:rsid w:val="00072F5A"/>
    <w:rsid w:val="0007305C"/>
    <w:rsid w:val="000739A0"/>
    <w:rsid w:val="00073ED5"/>
    <w:rsid w:val="00074388"/>
    <w:rsid w:val="0007463A"/>
    <w:rsid w:val="000748B1"/>
    <w:rsid w:val="000749B1"/>
    <w:rsid w:val="00074A8B"/>
    <w:rsid w:val="0007540B"/>
    <w:rsid w:val="0007678C"/>
    <w:rsid w:val="000773CF"/>
    <w:rsid w:val="0007751D"/>
    <w:rsid w:val="000806E2"/>
    <w:rsid w:val="00080C6D"/>
    <w:rsid w:val="00081074"/>
    <w:rsid w:val="0008142F"/>
    <w:rsid w:val="00082275"/>
    <w:rsid w:val="00083BDD"/>
    <w:rsid w:val="00083D2E"/>
    <w:rsid w:val="00085819"/>
    <w:rsid w:val="00086129"/>
    <w:rsid w:val="000876EC"/>
    <w:rsid w:val="00087F97"/>
    <w:rsid w:val="00090392"/>
    <w:rsid w:val="000914BC"/>
    <w:rsid w:val="00091C28"/>
    <w:rsid w:val="00092239"/>
    <w:rsid w:val="00092DF4"/>
    <w:rsid w:val="00094C52"/>
    <w:rsid w:val="000954F3"/>
    <w:rsid w:val="000969D2"/>
    <w:rsid w:val="000A033D"/>
    <w:rsid w:val="000A0824"/>
    <w:rsid w:val="000A0C3B"/>
    <w:rsid w:val="000A0F4E"/>
    <w:rsid w:val="000A258A"/>
    <w:rsid w:val="000A28D8"/>
    <w:rsid w:val="000A319E"/>
    <w:rsid w:val="000A38F1"/>
    <w:rsid w:val="000A3BA6"/>
    <w:rsid w:val="000A6883"/>
    <w:rsid w:val="000A6A87"/>
    <w:rsid w:val="000A6BE0"/>
    <w:rsid w:val="000A766B"/>
    <w:rsid w:val="000A7FC6"/>
    <w:rsid w:val="000B2959"/>
    <w:rsid w:val="000B358D"/>
    <w:rsid w:val="000B4E2C"/>
    <w:rsid w:val="000B5077"/>
    <w:rsid w:val="000B5168"/>
    <w:rsid w:val="000B5211"/>
    <w:rsid w:val="000B5F0A"/>
    <w:rsid w:val="000B6CF7"/>
    <w:rsid w:val="000B72D2"/>
    <w:rsid w:val="000B76B8"/>
    <w:rsid w:val="000B7F64"/>
    <w:rsid w:val="000C0C88"/>
    <w:rsid w:val="000C12EF"/>
    <w:rsid w:val="000C1999"/>
    <w:rsid w:val="000C1B28"/>
    <w:rsid w:val="000C2B8D"/>
    <w:rsid w:val="000C3078"/>
    <w:rsid w:val="000C34EF"/>
    <w:rsid w:val="000C3510"/>
    <w:rsid w:val="000C37F3"/>
    <w:rsid w:val="000C3986"/>
    <w:rsid w:val="000C3A74"/>
    <w:rsid w:val="000C4278"/>
    <w:rsid w:val="000C5E2C"/>
    <w:rsid w:val="000C6852"/>
    <w:rsid w:val="000C6E90"/>
    <w:rsid w:val="000C7670"/>
    <w:rsid w:val="000C7F05"/>
    <w:rsid w:val="000D1A17"/>
    <w:rsid w:val="000D1A47"/>
    <w:rsid w:val="000D205D"/>
    <w:rsid w:val="000D397A"/>
    <w:rsid w:val="000D41D0"/>
    <w:rsid w:val="000D423C"/>
    <w:rsid w:val="000D432C"/>
    <w:rsid w:val="000D4EE7"/>
    <w:rsid w:val="000D53A8"/>
    <w:rsid w:val="000D6441"/>
    <w:rsid w:val="000D7539"/>
    <w:rsid w:val="000D75F3"/>
    <w:rsid w:val="000D776A"/>
    <w:rsid w:val="000E0691"/>
    <w:rsid w:val="000E09FE"/>
    <w:rsid w:val="000E1154"/>
    <w:rsid w:val="000E206D"/>
    <w:rsid w:val="000E3203"/>
    <w:rsid w:val="000E4201"/>
    <w:rsid w:val="000E47A3"/>
    <w:rsid w:val="000E57AA"/>
    <w:rsid w:val="000E5F8B"/>
    <w:rsid w:val="000E6820"/>
    <w:rsid w:val="000E6867"/>
    <w:rsid w:val="000E7D59"/>
    <w:rsid w:val="000F06A7"/>
    <w:rsid w:val="000F0799"/>
    <w:rsid w:val="000F0CF9"/>
    <w:rsid w:val="000F16EB"/>
    <w:rsid w:val="000F271A"/>
    <w:rsid w:val="000F37DA"/>
    <w:rsid w:val="000F52F0"/>
    <w:rsid w:val="000F54DD"/>
    <w:rsid w:val="000F5848"/>
    <w:rsid w:val="000F5BC3"/>
    <w:rsid w:val="000F5C22"/>
    <w:rsid w:val="000F70C2"/>
    <w:rsid w:val="000F7AE8"/>
    <w:rsid w:val="001005CB"/>
    <w:rsid w:val="00100AD9"/>
    <w:rsid w:val="00100B26"/>
    <w:rsid w:val="00101AFE"/>
    <w:rsid w:val="00101FB1"/>
    <w:rsid w:val="00103125"/>
    <w:rsid w:val="00103174"/>
    <w:rsid w:val="001040C7"/>
    <w:rsid w:val="0010476E"/>
    <w:rsid w:val="0010591C"/>
    <w:rsid w:val="001101E2"/>
    <w:rsid w:val="001106C3"/>
    <w:rsid w:val="001110A6"/>
    <w:rsid w:val="001111E6"/>
    <w:rsid w:val="00111505"/>
    <w:rsid w:val="001117CA"/>
    <w:rsid w:val="0011214D"/>
    <w:rsid w:val="00112D25"/>
    <w:rsid w:val="00114363"/>
    <w:rsid w:val="00114A87"/>
    <w:rsid w:val="001157FB"/>
    <w:rsid w:val="00115B23"/>
    <w:rsid w:val="00117D66"/>
    <w:rsid w:val="0012087D"/>
    <w:rsid w:val="00120D9E"/>
    <w:rsid w:val="00121B79"/>
    <w:rsid w:val="00121F07"/>
    <w:rsid w:val="00123563"/>
    <w:rsid w:val="00123855"/>
    <w:rsid w:val="00123B3D"/>
    <w:rsid w:val="00123E44"/>
    <w:rsid w:val="00125691"/>
    <w:rsid w:val="00125FC2"/>
    <w:rsid w:val="00126975"/>
    <w:rsid w:val="00127AF8"/>
    <w:rsid w:val="001316E6"/>
    <w:rsid w:val="00135B37"/>
    <w:rsid w:val="001360CC"/>
    <w:rsid w:val="001365C1"/>
    <w:rsid w:val="001373BB"/>
    <w:rsid w:val="00137F89"/>
    <w:rsid w:val="001400EA"/>
    <w:rsid w:val="00140AE3"/>
    <w:rsid w:val="00141A69"/>
    <w:rsid w:val="00142209"/>
    <w:rsid w:val="001434A9"/>
    <w:rsid w:val="00143611"/>
    <w:rsid w:val="00143F87"/>
    <w:rsid w:val="00144DD5"/>
    <w:rsid w:val="00145A2C"/>
    <w:rsid w:val="0014631C"/>
    <w:rsid w:val="0015059A"/>
    <w:rsid w:val="0015080D"/>
    <w:rsid w:val="00150BC9"/>
    <w:rsid w:val="00150FA5"/>
    <w:rsid w:val="0015186B"/>
    <w:rsid w:val="0015196A"/>
    <w:rsid w:val="00151D10"/>
    <w:rsid w:val="00151E07"/>
    <w:rsid w:val="0015310F"/>
    <w:rsid w:val="0015373B"/>
    <w:rsid w:val="0015383D"/>
    <w:rsid w:val="001539F1"/>
    <w:rsid w:val="0015594F"/>
    <w:rsid w:val="00156E63"/>
    <w:rsid w:val="00157AFA"/>
    <w:rsid w:val="0016026E"/>
    <w:rsid w:val="0016060F"/>
    <w:rsid w:val="001609B0"/>
    <w:rsid w:val="00160C53"/>
    <w:rsid w:val="00161EDB"/>
    <w:rsid w:val="00161EF9"/>
    <w:rsid w:val="00162477"/>
    <w:rsid w:val="0016332A"/>
    <w:rsid w:val="00163D01"/>
    <w:rsid w:val="0016587C"/>
    <w:rsid w:val="001659A1"/>
    <w:rsid w:val="00165A52"/>
    <w:rsid w:val="00166993"/>
    <w:rsid w:val="001678E0"/>
    <w:rsid w:val="0017045E"/>
    <w:rsid w:val="001707DF"/>
    <w:rsid w:val="00171639"/>
    <w:rsid w:val="00171A1F"/>
    <w:rsid w:val="00171A50"/>
    <w:rsid w:val="00172E54"/>
    <w:rsid w:val="0017315F"/>
    <w:rsid w:val="00173781"/>
    <w:rsid w:val="001746C7"/>
    <w:rsid w:val="00176B73"/>
    <w:rsid w:val="001779C5"/>
    <w:rsid w:val="00181750"/>
    <w:rsid w:val="00181872"/>
    <w:rsid w:val="00183B1A"/>
    <w:rsid w:val="00186821"/>
    <w:rsid w:val="0019117F"/>
    <w:rsid w:val="00191C6B"/>
    <w:rsid w:val="00191E5E"/>
    <w:rsid w:val="00192134"/>
    <w:rsid w:val="0019297D"/>
    <w:rsid w:val="001937EA"/>
    <w:rsid w:val="001939FD"/>
    <w:rsid w:val="00193B16"/>
    <w:rsid w:val="00194134"/>
    <w:rsid w:val="00195272"/>
    <w:rsid w:val="001952AD"/>
    <w:rsid w:val="00195A75"/>
    <w:rsid w:val="001A1788"/>
    <w:rsid w:val="001A38D3"/>
    <w:rsid w:val="001A46A5"/>
    <w:rsid w:val="001A56A3"/>
    <w:rsid w:val="001A5A68"/>
    <w:rsid w:val="001A5C6E"/>
    <w:rsid w:val="001A5EE4"/>
    <w:rsid w:val="001A6AB4"/>
    <w:rsid w:val="001A6E16"/>
    <w:rsid w:val="001B0BD7"/>
    <w:rsid w:val="001B1538"/>
    <w:rsid w:val="001B27C6"/>
    <w:rsid w:val="001B2EEC"/>
    <w:rsid w:val="001B3DC9"/>
    <w:rsid w:val="001B40E3"/>
    <w:rsid w:val="001B563D"/>
    <w:rsid w:val="001B5FD4"/>
    <w:rsid w:val="001B652C"/>
    <w:rsid w:val="001C0579"/>
    <w:rsid w:val="001C0A86"/>
    <w:rsid w:val="001C1484"/>
    <w:rsid w:val="001C14BA"/>
    <w:rsid w:val="001C1C98"/>
    <w:rsid w:val="001C21C1"/>
    <w:rsid w:val="001C26B1"/>
    <w:rsid w:val="001C2706"/>
    <w:rsid w:val="001C352B"/>
    <w:rsid w:val="001C38CD"/>
    <w:rsid w:val="001C3AB6"/>
    <w:rsid w:val="001C3CBA"/>
    <w:rsid w:val="001C3ED4"/>
    <w:rsid w:val="001C44C8"/>
    <w:rsid w:val="001C458A"/>
    <w:rsid w:val="001C5388"/>
    <w:rsid w:val="001C5EF5"/>
    <w:rsid w:val="001C6BD0"/>
    <w:rsid w:val="001D057A"/>
    <w:rsid w:val="001D0C5C"/>
    <w:rsid w:val="001D19B8"/>
    <w:rsid w:val="001D2C7F"/>
    <w:rsid w:val="001D3374"/>
    <w:rsid w:val="001D3AF0"/>
    <w:rsid w:val="001D48AD"/>
    <w:rsid w:val="001D5A87"/>
    <w:rsid w:val="001D5C72"/>
    <w:rsid w:val="001D5DC8"/>
    <w:rsid w:val="001D619E"/>
    <w:rsid w:val="001D6956"/>
    <w:rsid w:val="001D6BC5"/>
    <w:rsid w:val="001D6F9D"/>
    <w:rsid w:val="001E034F"/>
    <w:rsid w:val="001E1341"/>
    <w:rsid w:val="001E1414"/>
    <w:rsid w:val="001E14CF"/>
    <w:rsid w:val="001E198A"/>
    <w:rsid w:val="001E25F5"/>
    <w:rsid w:val="001E2AB2"/>
    <w:rsid w:val="001E2C44"/>
    <w:rsid w:val="001E2F9A"/>
    <w:rsid w:val="001E359D"/>
    <w:rsid w:val="001E3D4C"/>
    <w:rsid w:val="001E421E"/>
    <w:rsid w:val="001E6130"/>
    <w:rsid w:val="001E637D"/>
    <w:rsid w:val="001E6456"/>
    <w:rsid w:val="001E672E"/>
    <w:rsid w:val="001E69E3"/>
    <w:rsid w:val="001E747B"/>
    <w:rsid w:val="001E77A3"/>
    <w:rsid w:val="001E7973"/>
    <w:rsid w:val="001F01BF"/>
    <w:rsid w:val="001F0E65"/>
    <w:rsid w:val="001F1E27"/>
    <w:rsid w:val="001F1F88"/>
    <w:rsid w:val="001F228E"/>
    <w:rsid w:val="001F28E1"/>
    <w:rsid w:val="001F2F3C"/>
    <w:rsid w:val="001F2F75"/>
    <w:rsid w:val="001F3309"/>
    <w:rsid w:val="001F3DB5"/>
    <w:rsid w:val="001F40E7"/>
    <w:rsid w:val="001F4482"/>
    <w:rsid w:val="001F48DA"/>
    <w:rsid w:val="001F5560"/>
    <w:rsid w:val="001F76B8"/>
    <w:rsid w:val="001F7DDC"/>
    <w:rsid w:val="00200FBA"/>
    <w:rsid w:val="00202315"/>
    <w:rsid w:val="00202CBB"/>
    <w:rsid w:val="00203E8F"/>
    <w:rsid w:val="002041C9"/>
    <w:rsid w:val="00206212"/>
    <w:rsid w:val="00206CFD"/>
    <w:rsid w:val="00206D87"/>
    <w:rsid w:val="0021128D"/>
    <w:rsid w:val="002113FC"/>
    <w:rsid w:val="00211490"/>
    <w:rsid w:val="00211E25"/>
    <w:rsid w:val="00213989"/>
    <w:rsid w:val="002140F9"/>
    <w:rsid w:val="00215783"/>
    <w:rsid w:val="00216311"/>
    <w:rsid w:val="002169FC"/>
    <w:rsid w:val="0022027F"/>
    <w:rsid w:val="0022070D"/>
    <w:rsid w:val="00220C3D"/>
    <w:rsid w:val="002217B2"/>
    <w:rsid w:val="00221FEE"/>
    <w:rsid w:val="002220C1"/>
    <w:rsid w:val="00224472"/>
    <w:rsid w:val="00224838"/>
    <w:rsid w:val="0022632B"/>
    <w:rsid w:val="0022635C"/>
    <w:rsid w:val="0023068D"/>
    <w:rsid w:val="002307CC"/>
    <w:rsid w:val="00230826"/>
    <w:rsid w:val="00232602"/>
    <w:rsid w:val="00232ED8"/>
    <w:rsid w:val="002336DC"/>
    <w:rsid w:val="002338B4"/>
    <w:rsid w:val="00233EA9"/>
    <w:rsid w:val="0023421C"/>
    <w:rsid w:val="00234EC6"/>
    <w:rsid w:val="00234FCC"/>
    <w:rsid w:val="00235D54"/>
    <w:rsid w:val="00236740"/>
    <w:rsid w:val="00237593"/>
    <w:rsid w:val="00237DB3"/>
    <w:rsid w:val="00240D42"/>
    <w:rsid w:val="00240F01"/>
    <w:rsid w:val="0024108E"/>
    <w:rsid w:val="00241A17"/>
    <w:rsid w:val="00242DC8"/>
    <w:rsid w:val="00243733"/>
    <w:rsid w:val="002437F2"/>
    <w:rsid w:val="002439FF"/>
    <w:rsid w:val="00244F37"/>
    <w:rsid w:val="00244FEF"/>
    <w:rsid w:val="0024522B"/>
    <w:rsid w:val="0024546D"/>
    <w:rsid w:val="002477C5"/>
    <w:rsid w:val="00247DE9"/>
    <w:rsid w:val="00250BAE"/>
    <w:rsid w:val="002521F4"/>
    <w:rsid w:val="00253691"/>
    <w:rsid w:val="00254F3A"/>
    <w:rsid w:val="002557AA"/>
    <w:rsid w:val="00255964"/>
    <w:rsid w:val="00255BC3"/>
    <w:rsid w:val="00255CD0"/>
    <w:rsid w:val="00255DC6"/>
    <w:rsid w:val="00256BEF"/>
    <w:rsid w:val="00257BE8"/>
    <w:rsid w:val="00261F72"/>
    <w:rsid w:val="00262C91"/>
    <w:rsid w:val="00263A38"/>
    <w:rsid w:val="002642CE"/>
    <w:rsid w:val="002643DD"/>
    <w:rsid w:val="00264A28"/>
    <w:rsid w:val="00264C4B"/>
    <w:rsid w:val="00264CCF"/>
    <w:rsid w:val="0026534B"/>
    <w:rsid w:val="0026554E"/>
    <w:rsid w:val="00265A3B"/>
    <w:rsid w:val="00266599"/>
    <w:rsid w:val="0026664D"/>
    <w:rsid w:val="002670C9"/>
    <w:rsid w:val="00267D22"/>
    <w:rsid w:val="002719D5"/>
    <w:rsid w:val="00272CDB"/>
    <w:rsid w:val="00273463"/>
    <w:rsid w:val="0027435C"/>
    <w:rsid w:val="0027477D"/>
    <w:rsid w:val="00274A6B"/>
    <w:rsid w:val="00274B1C"/>
    <w:rsid w:val="00274DEE"/>
    <w:rsid w:val="00274E3B"/>
    <w:rsid w:val="002761AF"/>
    <w:rsid w:val="002806A2"/>
    <w:rsid w:val="00281163"/>
    <w:rsid w:val="002818FD"/>
    <w:rsid w:val="0028247D"/>
    <w:rsid w:val="002829A6"/>
    <w:rsid w:val="00282A17"/>
    <w:rsid w:val="00282B52"/>
    <w:rsid w:val="0028328E"/>
    <w:rsid w:val="002838C4"/>
    <w:rsid w:val="00283F3B"/>
    <w:rsid w:val="00285F2A"/>
    <w:rsid w:val="002870CC"/>
    <w:rsid w:val="00287726"/>
    <w:rsid w:val="00287B2F"/>
    <w:rsid w:val="00287B52"/>
    <w:rsid w:val="0029174A"/>
    <w:rsid w:val="00292353"/>
    <w:rsid w:val="00292ABF"/>
    <w:rsid w:val="0029321B"/>
    <w:rsid w:val="00294387"/>
    <w:rsid w:val="0029474D"/>
    <w:rsid w:val="00294F5B"/>
    <w:rsid w:val="00295070"/>
    <w:rsid w:val="00297541"/>
    <w:rsid w:val="00297A8A"/>
    <w:rsid w:val="002A0AC2"/>
    <w:rsid w:val="002A179A"/>
    <w:rsid w:val="002A2314"/>
    <w:rsid w:val="002A2D49"/>
    <w:rsid w:val="002A35B0"/>
    <w:rsid w:val="002A36FE"/>
    <w:rsid w:val="002A3CAE"/>
    <w:rsid w:val="002A3E7F"/>
    <w:rsid w:val="002A544E"/>
    <w:rsid w:val="002A561E"/>
    <w:rsid w:val="002A5A54"/>
    <w:rsid w:val="002B0307"/>
    <w:rsid w:val="002B0CAE"/>
    <w:rsid w:val="002B1707"/>
    <w:rsid w:val="002B17ED"/>
    <w:rsid w:val="002B1C8B"/>
    <w:rsid w:val="002B2E7F"/>
    <w:rsid w:val="002B465D"/>
    <w:rsid w:val="002B46DC"/>
    <w:rsid w:val="002B67A7"/>
    <w:rsid w:val="002B6A85"/>
    <w:rsid w:val="002B6E6B"/>
    <w:rsid w:val="002B744C"/>
    <w:rsid w:val="002B791D"/>
    <w:rsid w:val="002B7D83"/>
    <w:rsid w:val="002C15E7"/>
    <w:rsid w:val="002C1A11"/>
    <w:rsid w:val="002C1A12"/>
    <w:rsid w:val="002C21C7"/>
    <w:rsid w:val="002C2E16"/>
    <w:rsid w:val="002C3236"/>
    <w:rsid w:val="002C38FE"/>
    <w:rsid w:val="002C4443"/>
    <w:rsid w:val="002C58AC"/>
    <w:rsid w:val="002C627E"/>
    <w:rsid w:val="002C7CF9"/>
    <w:rsid w:val="002D204F"/>
    <w:rsid w:val="002D25FB"/>
    <w:rsid w:val="002D3D69"/>
    <w:rsid w:val="002D3D73"/>
    <w:rsid w:val="002D3FA1"/>
    <w:rsid w:val="002D54F4"/>
    <w:rsid w:val="002D7223"/>
    <w:rsid w:val="002D7D69"/>
    <w:rsid w:val="002E0DE5"/>
    <w:rsid w:val="002E0F56"/>
    <w:rsid w:val="002E1EC1"/>
    <w:rsid w:val="002E221D"/>
    <w:rsid w:val="002E3E76"/>
    <w:rsid w:val="002E4410"/>
    <w:rsid w:val="002E5388"/>
    <w:rsid w:val="002E60FF"/>
    <w:rsid w:val="002E78A8"/>
    <w:rsid w:val="002E7BB2"/>
    <w:rsid w:val="002F05B7"/>
    <w:rsid w:val="002F104E"/>
    <w:rsid w:val="002F269E"/>
    <w:rsid w:val="002F31A5"/>
    <w:rsid w:val="002F3504"/>
    <w:rsid w:val="002F3E55"/>
    <w:rsid w:val="002F4765"/>
    <w:rsid w:val="002F4BA1"/>
    <w:rsid w:val="002F52EC"/>
    <w:rsid w:val="002F7B60"/>
    <w:rsid w:val="002F7BB0"/>
    <w:rsid w:val="00300579"/>
    <w:rsid w:val="0030352D"/>
    <w:rsid w:val="00303829"/>
    <w:rsid w:val="00303842"/>
    <w:rsid w:val="00303860"/>
    <w:rsid w:val="003047B0"/>
    <w:rsid w:val="00305586"/>
    <w:rsid w:val="0030648F"/>
    <w:rsid w:val="00306A60"/>
    <w:rsid w:val="0030782D"/>
    <w:rsid w:val="0031057A"/>
    <w:rsid w:val="00310B73"/>
    <w:rsid w:val="0031136B"/>
    <w:rsid w:val="003116A7"/>
    <w:rsid w:val="003122BF"/>
    <w:rsid w:val="003134EB"/>
    <w:rsid w:val="00313B4B"/>
    <w:rsid w:val="003145E1"/>
    <w:rsid w:val="00314711"/>
    <w:rsid w:val="00314EDC"/>
    <w:rsid w:val="00314F9F"/>
    <w:rsid w:val="00315CD9"/>
    <w:rsid w:val="003166E2"/>
    <w:rsid w:val="00316E90"/>
    <w:rsid w:val="00320723"/>
    <w:rsid w:val="00320C66"/>
    <w:rsid w:val="003218A1"/>
    <w:rsid w:val="00321BBD"/>
    <w:rsid w:val="00322A02"/>
    <w:rsid w:val="00323237"/>
    <w:rsid w:val="00323C1B"/>
    <w:rsid w:val="00324DE6"/>
    <w:rsid w:val="0032529F"/>
    <w:rsid w:val="003269F5"/>
    <w:rsid w:val="00326C7A"/>
    <w:rsid w:val="003273C5"/>
    <w:rsid w:val="00327603"/>
    <w:rsid w:val="00327B8A"/>
    <w:rsid w:val="00330DA4"/>
    <w:rsid w:val="00331312"/>
    <w:rsid w:val="0033195A"/>
    <w:rsid w:val="00331D01"/>
    <w:rsid w:val="003335EC"/>
    <w:rsid w:val="00333A4A"/>
    <w:rsid w:val="0033496B"/>
    <w:rsid w:val="00334DFC"/>
    <w:rsid w:val="00335E2A"/>
    <w:rsid w:val="0033634D"/>
    <w:rsid w:val="003373E2"/>
    <w:rsid w:val="0033759C"/>
    <w:rsid w:val="0033776A"/>
    <w:rsid w:val="00340869"/>
    <w:rsid w:val="00342B88"/>
    <w:rsid w:val="00342D8C"/>
    <w:rsid w:val="00344189"/>
    <w:rsid w:val="003452F7"/>
    <w:rsid w:val="0034616A"/>
    <w:rsid w:val="003475DD"/>
    <w:rsid w:val="00350627"/>
    <w:rsid w:val="003524A4"/>
    <w:rsid w:val="003530CF"/>
    <w:rsid w:val="00354878"/>
    <w:rsid w:val="003561DA"/>
    <w:rsid w:val="00356DC2"/>
    <w:rsid w:val="0036082E"/>
    <w:rsid w:val="0036173F"/>
    <w:rsid w:val="0036283A"/>
    <w:rsid w:val="00362A94"/>
    <w:rsid w:val="00362BC9"/>
    <w:rsid w:val="003632AA"/>
    <w:rsid w:val="0036348C"/>
    <w:rsid w:val="00363D0D"/>
    <w:rsid w:val="003652D8"/>
    <w:rsid w:val="003666CC"/>
    <w:rsid w:val="00367361"/>
    <w:rsid w:val="00367E7A"/>
    <w:rsid w:val="00370A8D"/>
    <w:rsid w:val="00370D7F"/>
    <w:rsid w:val="00370DA2"/>
    <w:rsid w:val="00370E0B"/>
    <w:rsid w:val="0037140E"/>
    <w:rsid w:val="00371613"/>
    <w:rsid w:val="00371AD8"/>
    <w:rsid w:val="003724CF"/>
    <w:rsid w:val="0037291F"/>
    <w:rsid w:val="00372B4D"/>
    <w:rsid w:val="003735B5"/>
    <w:rsid w:val="00374C6C"/>
    <w:rsid w:val="003750CA"/>
    <w:rsid w:val="00375C97"/>
    <w:rsid w:val="00375CB1"/>
    <w:rsid w:val="003767A5"/>
    <w:rsid w:val="00376EBA"/>
    <w:rsid w:val="00380917"/>
    <w:rsid w:val="0038201C"/>
    <w:rsid w:val="00383653"/>
    <w:rsid w:val="00383797"/>
    <w:rsid w:val="00383BE2"/>
    <w:rsid w:val="00383C1D"/>
    <w:rsid w:val="00383C76"/>
    <w:rsid w:val="00384F9F"/>
    <w:rsid w:val="0038522C"/>
    <w:rsid w:val="003853E9"/>
    <w:rsid w:val="00385859"/>
    <w:rsid w:val="003861C2"/>
    <w:rsid w:val="00387894"/>
    <w:rsid w:val="00390789"/>
    <w:rsid w:val="003907FB"/>
    <w:rsid w:val="0039175F"/>
    <w:rsid w:val="003933A9"/>
    <w:rsid w:val="00393A5E"/>
    <w:rsid w:val="00393E89"/>
    <w:rsid w:val="00395086"/>
    <w:rsid w:val="00395EE8"/>
    <w:rsid w:val="00395FC4"/>
    <w:rsid w:val="003A086F"/>
    <w:rsid w:val="003A0F6B"/>
    <w:rsid w:val="003A1C51"/>
    <w:rsid w:val="003A2238"/>
    <w:rsid w:val="003A2B53"/>
    <w:rsid w:val="003A36E8"/>
    <w:rsid w:val="003A4EAF"/>
    <w:rsid w:val="003A7105"/>
    <w:rsid w:val="003A7A2D"/>
    <w:rsid w:val="003A7E88"/>
    <w:rsid w:val="003B0044"/>
    <w:rsid w:val="003B0FDE"/>
    <w:rsid w:val="003B11BC"/>
    <w:rsid w:val="003B1D3A"/>
    <w:rsid w:val="003B2038"/>
    <w:rsid w:val="003B2088"/>
    <w:rsid w:val="003B2855"/>
    <w:rsid w:val="003B2901"/>
    <w:rsid w:val="003B2AB6"/>
    <w:rsid w:val="003B2E15"/>
    <w:rsid w:val="003B38A5"/>
    <w:rsid w:val="003B495D"/>
    <w:rsid w:val="003B5F73"/>
    <w:rsid w:val="003B6060"/>
    <w:rsid w:val="003B7852"/>
    <w:rsid w:val="003C050D"/>
    <w:rsid w:val="003C082F"/>
    <w:rsid w:val="003C1B8A"/>
    <w:rsid w:val="003C1D55"/>
    <w:rsid w:val="003C3525"/>
    <w:rsid w:val="003C4178"/>
    <w:rsid w:val="003C4B6B"/>
    <w:rsid w:val="003C744D"/>
    <w:rsid w:val="003C7A0A"/>
    <w:rsid w:val="003C7D90"/>
    <w:rsid w:val="003D05BA"/>
    <w:rsid w:val="003D21DC"/>
    <w:rsid w:val="003D2346"/>
    <w:rsid w:val="003D400A"/>
    <w:rsid w:val="003D51B4"/>
    <w:rsid w:val="003D5B13"/>
    <w:rsid w:val="003D5F77"/>
    <w:rsid w:val="003D60BF"/>
    <w:rsid w:val="003D673D"/>
    <w:rsid w:val="003D6CA1"/>
    <w:rsid w:val="003D6E8F"/>
    <w:rsid w:val="003D7239"/>
    <w:rsid w:val="003E210B"/>
    <w:rsid w:val="003E26C5"/>
    <w:rsid w:val="003E30A2"/>
    <w:rsid w:val="003E4344"/>
    <w:rsid w:val="003E4689"/>
    <w:rsid w:val="003E4A94"/>
    <w:rsid w:val="003E6C8A"/>
    <w:rsid w:val="003E71C0"/>
    <w:rsid w:val="003F14F1"/>
    <w:rsid w:val="003F22C3"/>
    <w:rsid w:val="003F2DD2"/>
    <w:rsid w:val="003F414C"/>
    <w:rsid w:val="003F5F90"/>
    <w:rsid w:val="003F67E8"/>
    <w:rsid w:val="003F783B"/>
    <w:rsid w:val="00400774"/>
    <w:rsid w:val="0040262E"/>
    <w:rsid w:val="00403002"/>
    <w:rsid w:val="0040411F"/>
    <w:rsid w:val="0040452F"/>
    <w:rsid w:val="00405458"/>
    <w:rsid w:val="00405BC2"/>
    <w:rsid w:val="00405FF3"/>
    <w:rsid w:val="00406137"/>
    <w:rsid w:val="004067BF"/>
    <w:rsid w:val="004068C6"/>
    <w:rsid w:val="004109BD"/>
    <w:rsid w:val="004112DF"/>
    <w:rsid w:val="00411D07"/>
    <w:rsid w:val="004120E6"/>
    <w:rsid w:val="00412475"/>
    <w:rsid w:val="00412ADE"/>
    <w:rsid w:val="00413D06"/>
    <w:rsid w:val="0041410C"/>
    <w:rsid w:val="00414248"/>
    <w:rsid w:val="00414252"/>
    <w:rsid w:val="0041430F"/>
    <w:rsid w:val="004150EE"/>
    <w:rsid w:val="00416052"/>
    <w:rsid w:val="00416CB4"/>
    <w:rsid w:val="0041706C"/>
    <w:rsid w:val="00420B16"/>
    <w:rsid w:val="00421254"/>
    <w:rsid w:val="00421B31"/>
    <w:rsid w:val="00423604"/>
    <w:rsid w:val="00423E97"/>
    <w:rsid w:val="00426057"/>
    <w:rsid w:val="00426B3E"/>
    <w:rsid w:val="00426E3B"/>
    <w:rsid w:val="00426E83"/>
    <w:rsid w:val="00427279"/>
    <w:rsid w:val="00427315"/>
    <w:rsid w:val="004312F7"/>
    <w:rsid w:val="00431B24"/>
    <w:rsid w:val="00434127"/>
    <w:rsid w:val="00434559"/>
    <w:rsid w:val="00435A5B"/>
    <w:rsid w:val="004375DF"/>
    <w:rsid w:val="00437EAD"/>
    <w:rsid w:val="004403F4"/>
    <w:rsid w:val="004404D3"/>
    <w:rsid w:val="004404FB"/>
    <w:rsid w:val="00440591"/>
    <w:rsid w:val="00441709"/>
    <w:rsid w:val="0044193D"/>
    <w:rsid w:val="004424E8"/>
    <w:rsid w:val="00444085"/>
    <w:rsid w:val="00444CFD"/>
    <w:rsid w:val="004455E3"/>
    <w:rsid w:val="004466E6"/>
    <w:rsid w:val="00446869"/>
    <w:rsid w:val="00446B39"/>
    <w:rsid w:val="00446B3E"/>
    <w:rsid w:val="00450F19"/>
    <w:rsid w:val="00451BB4"/>
    <w:rsid w:val="00452C9D"/>
    <w:rsid w:val="00455F60"/>
    <w:rsid w:val="00455FD0"/>
    <w:rsid w:val="004560CA"/>
    <w:rsid w:val="00456348"/>
    <w:rsid w:val="00456681"/>
    <w:rsid w:val="00456FB1"/>
    <w:rsid w:val="00457312"/>
    <w:rsid w:val="00457681"/>
    <w:rsid w:val="00460113"/>
    <w:rsid w:val="00460BBE"/>
    <w:rsid w:val="00461AE1"/>
    <w:rsid w:val="00462706"/>
    <w:rsid w:val="00462C8C"/>
    <w:rsid w:val="00463020"/>
    <w:rsid w:val="00463A7A"/>
    <w:rsid w:val="0046530B"/>
    <w:rsid w:val="004670A1"/>
    <w:rsid w:val="00470410"/>
    <w:rsid w:val="00470A28"/>
    <w:rsid w:val="00471504"/>
    <w:rsid w:val="004718F6"/>
    <w:rsid w:val="004722BE"/>
    <w:rsid w:val="00472A72"/>
    <w:rsid w:val="00472FCB"/>
    <w:rsid w:val="00473A4C"/>
    <w:rsid w:val="0047440B"/>
    <w:rsid w:val="0047489E"/>
    <w:rsid w:val="00474942"/>
    <w:rsid w:val="004757D9"/>
    <w:rsid w:val="00475F12"/>
    <w:rsid w:val="004760FD"/>
    <w:rsid w:val="004762DF"/>
    <w:rsid w:val="00476CE0"/>
    <w:rsid w:val="00477A4D"/>
    <w:rsid w:val="00481A1F"/>
    <w:rsid w:val="004821B2"/>
    <w:rsid w:val="004826A0"/>
    <w:rsid w:val="004839B9"/>
    <w:rsid w:val="00483B37"/>
    <w:rsid w:val="00483FE0"/>
    <w:rsid w:val="00484902"/>
    <w:rsid w:val="00484C3A"/>
    <w:rsid w:val="00485D39"/>
    <w:rsid w:val="00486184"/>
    <w:rsid w:val="00486606"/>
    <w:rsid w:val="00486B63"/>
    <w:rsid w:val="00490D15"/>
    <w:rsid w:val="00491663"/>
    <w:rsid w:val="00492322"/>
    <w:rsid w:val="00493C88"/>
    <w:rsid w:val="00493DE2"/>
    <w:rsid w:val="004944B6"/>
    <w:rsid w:val="00494BD1"/>
    <w:rsid w:val="00495DC5"/>
    <w:rsid w:val="00495E72"/>
    <w:rsid w:val="004964C7"/>
    <w:rsid w:val="004A09B6"/>
    <w:rsid w:val="004A11F0"/>
    <w:rsid w:val="004A21D3"/>
    <w:rsid w:val="004A3BC8"/>
    <w:rsid w:val="004A47CC"/>
    <w:rsid w:val="004A47FB"/>
    <w:rsid w:val="004A4F8F"/>
    <w:rsid w:val="004A5FF6"/>
    <w:rsid w:val="004A60BD"/>
    <w:rsid w:val="004A6327"/>
    <w:rsid w:val="004B0147"/>
    <w:rsid w:val="004B248E"/>
    <w:rsid w:val="004B3FDF"/>
    <w:rsid w:val="004B44FA"/>
    <w:rsid w:val="004B4821"/>
    <w:rsid w:val="004B6A97"/>
    <w:rsid w:val="004B7156"/>
    <w:rsid w:val="004B7C0A"/>
    <w:rsid w:val="004B7E57"/>
    <w:rsid w:val="004C03AF"/>
    <w:rsid w:val="004C0FE5"/>
    <w:rsid w:val="004C1A39"/>
    <w:rsid w:val="004C2EE4"/>
    <w:rsid w:val="004C3221"/>
    <w:rsid w:val="004C375F"/>
    <w:rsid w:val="004C3A46"/>
    <w:rsid w:val="004C4234"/>
    <w:rsid w:val="004C462C"/>
    <w:rsid w:val="004C46CE"/>
    <w:rsid w:val="004C4AA3"/>
    <w:rsid w:val="004C4B57"/>
    <w:rsid w:val="004C5213"/>
    <w:rsid w:val="004C5897"/>
    <w:rsid w:val="004C63D5"/>
    <w:rsid w:val="004C6829"/>
    <w:rsid w:val="004C7377"/>
    <w:rsid w:val="004C7853"/>
    <w:rsid w:val="004D0BEF"/>
    <w:rsid w:val="004D17BA"/>
    <w:rsid w:val="004D4327"/>
    <w:rsid w:val="004D4826"/>
    <w:rsid w:val="004D491D"/>
    <w:rsid w:val="004D6397"/>
    <w:rsid w:val="004D641B"/>
    <w:rsid w:val="004D659D"/>
    <w:rsid w:val="004D6776"/>
    <w:rsid w:val="004D69DC"/>
    <w:rsid w:val="004D746C"/>
    <w:rsid w:val="004D7689"/>
    <w:rsid w:val="004E0158"/>
    <w:rsid w:val="004E060F"/>
    <w:rsid w:val="004E07FA"/>
    <w:rsid w:val="004E13B2"/>
    <w:rsid w:val="004E2042"/>
    <w:rsid w:val="004E238F"/>
    <w:rsid w:val="004E2517"/>
    <w:rsid w:val="004E2F99"/>
    <w:rsid w:val="004E3715"/>
    <w:rsid w:val="004E4118"/>
    <w:rsid w:val="004E4DBE"/>
    <w:rsid w:val="004E597B"/>
    <w:rsid w:val="004E5D84"/>
    <w:rsid w:val="004E6A69"/>
    <w:rsid w:val="004E7816"/>
    <w:rsid w:val="004E7A15"/>
    <w:rsid w:val="004F0E6E"/>
    <w:rsid w:val="004F12B0"/>
    <w:rsid w:val="004F1E17"/>
    <w:rsid w:val="004F1E83"/>
    <w:rsid w:val="004F337B"/>
    <w:rsid w:val="004F4038"/>
    <w:rsid w:val="004F51D7"/>
    <w:rsid w:val="004F540F"/>
    <w:rsid w:val="004F6219"/>
    <w:rsid w:val="004F7014"/>
    <w:rsid w:val="004F754E"/>
    <w:rsid w:val="004F7B6E"/>
    <w:rsid w:val="0050060C"/>
    <w:rsid w:val="005016D3"/>
    <w:rsid w:val="00501CCA"/>
    <w:rsid w:val="0050347C"/>
    <w:rsid w:val="00503DFC"/>
    <w:rsid w:val="0050507E"/>
    <w:rsid w:val="005050BD"/>
    <w:rsid w:val="0050536F"/>
    <w:rsid w:val="00505908"/>
    <w:rsid w:val="00505E14"/>
    <w:rsid w:val="0050712D"/>
    <w:rsid w:val="00511E99"/>
    <w:rsid w:val="0051208D"/>
    <w:rsid w:val="0051245B"/>
    <w:rsid w:val="00514691"/>
    <w:rsid w:val="005148D6"/>
    <w:rsid w:val="00514DC4"/>
    <w:rsid w:val="005164F9"/>
    <w:rsid w:val="005166BA"/>
    <w:rsid w:val="00517AA8"/>
    <w:rsid w:val="00520D05"/>
    <w:rsid w:val="0052197E"/>
    <w:rsid w:val="005220DB"/>
    <w:rsid w:val="005221BD"/>
    <w:rsid w:val="00522CBF"/>
    <w:rsid w:val="00523CC1"/>
    <w:rsid w:val="00524217"/>
    <w:rsid w:val="005252B9"/>
    <w:rsid w:val="00525598"/>
    <w:rsid w:val="00525768"/>
    <w:rsid w:val="00526A30"/>
    <w:rsid w:val="00526C50"/>
    <w:rsid w:val="00526C70"/>
    <w:rsid w:val="0052703F"/>
    <w:rsid w:val="00527D24"/>
    <w:rsid w:val="005301BB"/>
    <w:rsid w:val="00530E98"/>
    <w:rsid w:val="005325CE"/>
    <w:rsid w:val="00532602"/>
    <w:rsid w:val="00533348"/>
    <w:rsid w:val="005335A3"/>
    <w:rsid w:val="00533640"/>
    <w:rsid w:val="00534955"/>
    <w:rsid w:val="00535C75"/>
    <w:rsid w:val="0053628E"/>
    <w:rsid w:val="005363AE"/>
    <w:rsid w:val="00536833"/>
    <w:rsid w:val="00536B1E"/>
    <w:rsid w:val="00537BEA"/>
    <w:rsid w:val="00540302"/>
    <w:rsid w:val="00540EB8"/>
    <w:rsid w:val="00542536"/>
    <w:rsid w:val="00543822"/>
    <w:rsid w:val="00543BAC"/>
    <w:rsid w:val="00544127"/>
    <w:rsid w:val="00545052"/>
    <w:rsid w:val="00545130"/>
    <w:rsid w:val="00545779"/>
    <w:rsid w:val="00547D51"/>
    <w:rsid w:val="00550119"/>
    <w:rsid w:val="005513B7"/>
    <w:rsid w:val="00552C42"/>
    <w:rsid w:val="0055303C"/>
    <w:rsid w:val="00553169"/>
    <w:rsid w:val="005534E2"/>
    <w:rsid w:val="00553B16"/>
    <w:rsid w:val="00555EC5"/>
    <w:rsid w:val="00556451"/>
    <w:rsid w:val="005568CE"/>
    <w:rsid w:val="00556952"/>
    <w:rsid w:val="00557AD7"/>
    <w:rsid w:val="00560973"/>
    <w:rsid w:val="00560BAF"/>
    <w:rsid w:val="00561473"/>
    <w:rsid w:val="00562CC4"/>
    <w:rsid w:val="00564765"/>
    <w:rsid w:val="005663A5"/>
    <w:rsid w:val="00566A2D"/>
    <w:rsid w:val="00571DAD"/>
    <w:rsid w:val="005725D3"/>
    <w:rsid w:val="00573681"/>
    <w:rsid w:val="00574144"/>
    <w:rsid w:val="00574406"/>
    <w:rsid w:val="00575468"/>
    <w:rsid w:val="0057572A"/>
    <w:rsid w:val="00575B7B"/>
    <w:rsid w:val="005764CF"/>
    <w:rsid w:val="005774F8"/>
    <w:rsid w:val="0057799D"/>
    <w:rsid w:val="0058052A"/>
    <w:rsid w:val="00581032"/>
    <w:rsid w:val="0058205C"/>
    <w:rsid w:val="00582261"/>
    <w:rsid w:val="005837D7"/>
    <w:rsid w:val="005870EA"/>
    <w:rsid w:val="0058775F"/>
    <w:rsid w:val="0058787E"/>
    <w:rsid w:val="00587D05"/>
    <w:rsid w:val="00587F43"/>
    <w:rsid w:val="00590E5A"/>
    <w:rsid w:val="00591ED5"/>
    <w:rsid w:val="00592A03"/>
    <w:rsid w:val="00593DCE"/>
    <w:rsid w:val="0059417A"/>
    <w:rsid w:val="0059473E"/>
    <w:rsid w:val="005947D5"/>
    <w:rsid w:val="005952FF"/>
    <w:rsid w:val="00595B56"/>
    <w:rsid w:val="00595DD4"/>
    <w:rsid w:val="00595F6D"/>
    <w:rsid w:val="0059713A"/>
    <w:rsid w:val="005978C9"/>
    <w:rsid w:val="005A03B8"/>
    <w:rsid w:val="005A09B0"/>
    <w:rsid w:val="005A2B66"/>
    <w:rsid w:val="005A332C"/>
    <w:rsid w:val="005A3B85"/>
    <w:rsid w:val="005A4F62"/>
    <w:rsid w:val="005A5A5B"/>
    <w:rsid w:val="005A5C47"/>
    <w:rsid w:val="005A69D6"/>
    <w:rsid w:val="005B13C7"/>
    <w:rsid w:val="005B445A"/>
    <w:rsid w:val="005B60FE"/>
    <w:rsid w:val="005B72F9"/>
    <w:rsid w:val="005B75D4"/>
    <w:rsid w:val="005C03DC"/>
    <w:rsid w:val="005C12C1"/>
    <w:rsid w:val="005C495C"/>
    <w:rsid w:val="005C4F5D"/>
    <w:rsid w:val="005C50CA"/>
    <w:rsid w:val="005C522D"/>
    <w:rsid w:val="005C62A1"/>
    <w:rsid w:val="005C7252"/>
    <w:rsid w:val="005D0B64"/>
    <w:rsid w:val="005D0E5C"/>
    <w:rsid w:val="005D0F2C"/>
    <w:rsid w:val="005D0F78"/>
    <w:rsid w:val="005D188D"/>
    <w:rsid w:val="005D33E5"/>
    <w:rsid w:val="005D3DE1"/>
    <w:rsid w:val="005D4C87"/>
    <w:rsid w:val="005D685C"/>
    <w:rsid w:val="005D694D"/>
    <w:rsid w:val="005D6D58"/>
    <w:rsid w:val="005D6FA5"/>
    <w:rsid w:val="005E13BB"/>
    <w:rsid w:val="005E2313"/>
    <w:rsid w:val="005E24AD"/>
    <w:rsid w:val="005E2AEF"/>
    <w:rsid w:val="005E3266"/>
    <w:rsid w:val="005E3BE8"/>
    <w:rsid w:val="005E4476"/>
    <w:rsid w:val="005E6018"/>
    <w:rsid w:val="005E68AC"/>
    <w:rsid w:val="005F164C"/>
    <w:rsid w:val="005F177F"/>
    <w:rsid w:val="005F366D"/>
    <w:rsid w:val="005F36D2"/>
    <w:rsid w:val="005F401A"/>
    <w:rsid w:val="005F6730"/>
    <w:rsid w:val="005F6CE9"/>
    <w:rsid w:val="005F7474"/>
    <w:rsid w:val="0060031D"/>
    <w:rsid w:val="00600F0E"/>
    <w:rsid w:val="00601A0D"/>
    <w:rsid w:val="00601CA3"/>
    <w:rsid w:val="00602414"/>
    <w:rsid w:val="00602629"/>
    <w:rsid w:val="006026E7"/>
    <w:rsid w:val="00603F2E"/>
    <w:rsid w:val="00604CF5"/>
    <w:rsid w:val="00604D94"/>
    <w:rsid w:val="0060589E"/>
    <w:rsid w:val="0060688A"/>
    <w:rsid w:val="00607CA9"/>
    <w:rsid w:val="006103DB"/>
    <w:rsid w:val="00610D91"/>
    <w:rsid w:val="006113FF"/>
    <w:rsid w:val="00611626"/>
    <w:rsid w:val="00611769"/>
    <w:rsid w:val="00611F8B"/>
    <w:rsid w:val="00612EE0"/>
    <w:rsid w:val="00613152"/>
    <w:rsid w:val="00613215"/>
    <w:rsid w:val="00613FB3"/>
    <w:rsid w:val="00613FF4"/>
    <w:rsid w:val="006141FC"/>
    <w:rsid w:val="006145FF"/>
    <w:rsid w:val="00614EE4"/>
    <w:rsid w:val="00615235"/>
    <w:rsid w:val="00615704"/>
    <w:rsid w:val="00616BC1"/>
    <w:rsid w:val="00616D0D"/>
    <w:rsid w:val="006206DB"/>
    <w:rsid w:val="00621CC8"/>
    <w:rsid w:val="00621F6D"/>
    <w:rsid w:val="0062240B"/>
    <w:rsid w:val="00623EC5"/>
    <w:rsid w:val="006242F7"/>
    <w:rsid w:val="006245D0"/>
    <w:rsid w:val="00624CF3"/>
    <w:rsid w:val="006257C3"/>
    <w:rsid w:val="006259F9"/>
    <w:rsid w:val="00625D8D"/>
    <w:rsid w:val="00625DD7"/>
    <w:rsid w:val="0062639B"/>
    <w:rsid w:val="00627162"/>
    <w:rsid w:val="00627CFF"/>
    <w:rsid w:val="0063112F"/>
    <w:rsid w:val="006314E3"/>
    <w:rsid w:val="00632EEF"/>
    <w:rsid w:val="00634837"/>
    <w:rsid w:val="00634885"/>
    <w:rsid w:val="00635B0E"/>
    <w:rsid w:val="0063672A"/>
    <w:rsid w:val="0063761D"/>
    <w:rsid w:val="006406B1"/>
    <w:rsid w:val="00640A41"/>
    <w:rsid w:val="00640FAD"/>
    <w:rsid w:val="006411AB"/>
    <w:rsid w:val="006419EC"/>
    <w:rsid w:val="00641B22"/>
    <w:rsid w:val="00641B91"/>
    <w:rsid w:val="00641EA4"/>
    <w:rsid w:val="006420B4"/>
    <w:rsid w:val="006426E2"/>
    <w:rsid w:val="00642CB8"/>
    <w:rsid w:val="0064313B"/>
    <w:rsid w:val="0064586C"/>
    <w:rsid w:val="006458B5"/>
    <w:rsid w:val="00645AEF"/>
    <w:rsid w:val="00652219"/>
    <w:rsid w:val="006523C1"/>
    <w:rsid w:val="00653421"/>
    <w:rsid w:val="00653C6A"/>
    <w:rsid w:val="00653EA8"/>
    <w:rsid w:val="006567E3"/>
    <w:rsid w:val="00657D8D"/>
    <w:rsid w:val="00657F67"/>
    <w:rsid w:val="00660327"/>
    <w:rsid w:val="006608E3"/>
    <w:rsid w:val="00661370"/>
    <w:rsid w:val="00661AD1"/>
    <w:rsid w:val="00662E7B"/>
    <w:rsid w:val="00663521"/>
    <w:rsid w:val="00663BDB"/>
    <w:rsid w:val="00664236"/>
    <w:rsid w:val="00664251"/>
    <w:rsid w:val="006648D5"/>
    <w:rsid w:val="00664BAE"/>
    <w:rsid w:val="00665278"/>
    <w:rsid w:val="006658A0"/>
    <w:rsid w:val="0066595E"/>
    <w:rsid w:val="00665E73"/>
    <w:rsid w:val="006672E4"/>
    <w:rsid w:val="006674EA"/>
    <w:rsid w:val="00670D10"/>
    <w:rsid w:val="00670D7F"/>
    <w:rsid w:val="006715BA"/>
    <w:rsid w:val="00671C0A"/>
    <w:rsid w:val="00672604"/>
    <w:rsid w:val="00672AA3"/>
    <w:rsid w:val="00673F5E"/>
    <w:rsid w:val="0067467E"/>
    <w:rsid w:val="00674C5E"/>
    <w:rsid w:val="006756B6"/>
    <w:rsid w:val="00675ADA"/>
    <w:rsid w:val="0067617B"/>
    <w:rsid w:val="006767FF"/>
    <w:rsid w:val="00676FD9"/>
    <w:rsid w:val="00680585"/>
    <w:rsid w:val="00680AAB"/>
    <w:rsid w:val="00680EB6"/>
    <w:rsid w:val="006823F4"/>
    <w:rsid w:val="00682E0C"/>
    <w:rsid w:val="0068349A"/>
    <w:rsid w:val="00683A7B"/>
    <w:rsid w:val="00683BD8"/>
    <w:rsid w:val="00683C50"/>
    <w:rsid w:val="00683EED"/>
    <w:rsid w:val="00684045"/>
    <w:rsid w:val="006841CD"/>
    <w:rsid w:val="00684839"/>
    <w:rsid w:val="006849E1"/>
    <w:rsid w:val="00684B8B"/>
    <w:rsid w:val="0068619E"/>
    <w:rsid w:val="00686779"/>
    <w:rsid w:val="00686D97"/>
    <w:rsid w:val="00690204"/>
    <w:rsid w:val="00691C03"/>
    <w:rsid w:val="0069254A"/>
    <w:rsid w:val="00693996"/>
    <w:rsid w:val="00693C4B"/>
    <w:rsid w:val="00693F4B"/>
    <w:rsid w:val="00694619"/>
    <w:rsid w:val="0069569E"/>
    <w:rsid w:val="0069595A"/>
    <w:rsid w:val="006963B1"/>
    <w:rsid w:val="006966FD"/>
    <w:rsid w:val="006973AB"/>
    <w:rsid w:val="00697D45"/>
    <w:rsid w:val="006A1192"/>
    <w:rsid w:val="006A1925"/>
    <w:rsid w:val="006A22A4"/>
    <w:rsid w:val="006A36A5"/>
    <w:rsid w:val="006A47C7"/>
    <w:rsid w:val="006A59CF"/>
    <w:rsid w:val="006A676B"/>
    <w:rsid w:val="006A6BC2"/>
    <w:rsid w:val="006B05FA"/>
    <w:rsid w:val="006B1D18"/>
    <w:rsid w:val="006B2650"/>
    <w:rsid w:val="006B2811"/>
    <w:rsid w:val="006B2DFD"/>
    <w:rsid w:val="006B3098"/>
    <w:rsid w:val="006B38BC"/>
    <w:rsid w:val="006B4E48"/>
    <w:rsid w:val="006B4EC6"/>
    <w:rsid w:val="006B55C2"/>
    <w:rsid w:val="006B573D"/>
    <w:rsid w:val="006B5FDE"/>
    <w:rsid w:val="006B6143"/>
    <w:rsid w:val="006B7B2A"/>
    <w:rsid w:val="006C108E"/>
    <w:rsid w:val="006C13BC"/>
    <w:rsid w:val="006C22A9"/>
    <w:rsid w:val="006C2652"/>
    <w:rsid w:val="006C423E"/>
    <w:rsid w:val="006C44D4"/>
    <w:rsid w:val="006C586A"/>
    <w:rsid w:val="006C67CE"/>
    <w:rsid w:val="006C6A0B"/>
    <w:rsid w:val="006C7DE8"/>
    <w:rsid w:val="006D0B59"/>
    <w:rsid w:val="006D0CCA"/>
    <w:rsid w:val="006D0F91"/>
    <w:rsid w:val="006D20C6"/>
    <w:rsid w:val="006D25E7"/>
    <w:rsid w:val="006D287D"/>
    <w:rsid w:val="006D2D44"/>
    <w:rsid w:val="006D2E62"/>
    <w:rsid w:val="006D3E87"/>
    <w:rsid w:val="006D4BB6"/>
    <w:rsid w:val="006D4EE1"/>
    <w:rsid w:val="006D7202"/>
    <w:rsid w:val="006D7586"/>
    <w:rsid w:val="006D7ADF"/>
    <w:rsid w:val="006E06AC"/>
    <w:rsid w:val="006E07A3"/>
    <w:rsid w:val="006E082F"/>
    <w:rsid w:val="006E1169"/>
    <w:rsid w:val="006E1C4C"/>
    <w:rsid w:val="006E28B1"/>
    <w:rsid w:val="006E3F0D"/>
    <w:rsid w:val="006E4685"/>
    <w:rsid w:val="006E740E"/>
    <w:rsid w:val="006E7B97"/>
    <w:rsid w:val="006E7FF3"/>
    <w:rsid w:val="006F0D80"/>
    <w:rsid w:val="006F1FEF"/>
    <w:rsid w:val="006F32A8"/>
    <w:rsid w:val="006F34F2"/>
    <w:rsid w:val="006F44DE"/>
    <w:rsid w:val="006F4F87"/>
    <w:rsid w:val="006F4FED"/>
    <w:rsid w:val="006F6C86"/>
    <w:rsid w:val="006F72C6"/>
    <w:rsid w:val="00700BB2"/>
    <w:rsid w:val="00700FB2"/>
    <w:rsid w:val="007010EB"/>
    <w:rsid w:val="0070286E"/>
    <w:rsid w:val="00703105"/>
    <w:rsid w:val="007033CC"/>
    <w:rsid w:val="00703FB0"/>
    <w:rsid w:val="00704919"/>
    <w:rsid w:val="007061AC"/>
    <w:rsid w:val="00706BF8"/>
    <w:rsid w:val="007105D8"/>
    <w:rsid w:val="007116F2"/>
    <w:rsid w:val="0071398F"/>
    <w:rsid w:val="00713CE0"/>
    <w:rsid w:val="00713E27"/>
    <w:rsid w:val="00714C33"/>
    <w:rsid w:val="00715964"/>
    <w:rsid w:val="00716839"/>
    <w:rsid w:val="007216EB"/>
    <w:rsid w:val="0072252A"/>
    <w:rsid w:val="00723D5D"/>
    <w:rsid w:val="0072646D"/>
    <w:rsid w:val="00727608"/>
    <w:rsid w:val="0072787A"/>
    <w:rsid w:val="007278EE"/>
    <w:rsid w:val="00727F90"/>
    <w:rsid w:val="00731A9E"/>
    <w:rsid w:val="00731DDD"/>
    <w:rsid w:val="0073212B"/>
    <w:rsid w:val="00732547"/>
    <w:rsid w:val="00732703"/>
    <w:rsid w:val="007329ED"/>
    <w:rsid w:val="0073415C"/>
    <w:rsid w:val="00735F19"/>
    <w:rsid w:val="0073651D"/>
    <w:rsid w:val="00736F72"/>
    <w:rsid w:val="007400F1"/>
    <w:rsid w:val="00740C53"/>
    <w:rsid w:val="00740F20"/>
    <w:rsid w:val="00740FF3"/>
    <w:rsid w:val="007416ED"/>
    <w:rsid w:val="00741EE5"/>
    <w:rsid w:val="007436F9"/>
    <w:rsid w:val="00744CC2"/>
    <w:rsid w:val="007451A5"/>
    <w:rsid w:val="007453B2"/>
    <w:rsid w:val="00745812"/>
    <w:rsid w:val="00746BB2"/>
    <w:rsid w:val="00747090"/>
    <w:rsid w:val="00747CF1"/>
    <w:rsid w:val="00747F26"/>
    <w:rsid w:val="007524A7"/>
    <w:rsid w:val="007525A5"/>
    <w:rsid w:val="00752C2D"/>
    <w:rsid w:val="00753DFF"/>
    <w:rsid w:val="00754C22"/>
    <w:rsid w:val="00756067"/>
    <w:rsid w:val="00756314"/>
    <w:rsid w:val="007564A2"/>
    <w:rsid w:val="00757569"/>
    <w:rsid w:val="00757BA1"/>
    <w:rsid w:val="00760913"/>
    <w:rsid w:val="00760C6A"/>
    <w:rsid w:val="0076322E"/>
    <w:rsid w:val="00763473"/>
    <w:rsid w:val="00763582"/>
    <w:rsid w:val="00763641"/>
    <w:rsid w:val="00764034"/>
    <w:rsid w:val="0076423B"/>
    <w:rsid w:val="00765521"/>
    <w:rsid w:val="00766F6C"/>
    <w:rsid w:val="00767ADF"/>
    <w:rsid w:val="007708AC"/>
    <w:rsid w:val="00771F4D"/>
    <w:rsid w:val="00772291"/>
    <w:rsid w:val="00772C20"/>
    <w:rsid w:val="00773155"/>
    <w:rsid w:val="0077388E"/>
    <w:rsid w:val="007741D6"/>
    <w:rsid w:val="007747CD"/>
    <w:rsid w:val="00774CA8"/>
    <w:rsid w:val="00774F80"/>
    <w:rsid w:val="0077617A"/>
    <w:rsid w:val="00776361"/>
    <w:rsid w:val="007766E3"/>
    <w:rsid w:val="00776901"/>
    <w:rsid w:val="00781296"/>
    <w:rsid w:val="00781C95"/>
    <w:rsid w:val="00782292"/>
    <w:rsid w:val="007852C1"/>
    <w:rsid w:val="00790B07"/>
    <w:rsid w:val="00791953"/>
    <w:rsid w:val="00791D59"/>
    <w:rsid w:val="00793A79"/>
    <w:rsid w:val="00794DBE"/>
    <w:rsid w:val="00795DCA"/>
    <w:rsid w:val="00796ED4"/>
    <w:rsid w:val="007971F0"/>
    <w:rsid w:val="007A0E12"/>
    <w:rsid w:val="007A0E3F"/>
    <w:rsid w:val="007A1E29"/>
    <w:rsid w:val="007A20A8"/>
    <w:rsid w:val="007A284F"/>
    <w:rsid w:val="007A2C6B"/>
    <w:rsid w:val="007A4060"/>
    <w:rsid w:val="007A43B4"/>
    <w:rsid w:val="007A48D2"/>
    <w:rsid w:val="007A678B"/>
    <w:rsid w:val="007A72BF"/>
    <w:rsid w:val="007A736B"/>
    <w:rsid w:val="007B0747"/>
    <w:rsid w:val="007B074D"/>
    <w:rsid w:val="007B5EA4"/>
    <w:rsid w:val="007B76D0"/>
    <w:rsid w:val="007C02DB"/>
    <w:rsid w:val="007C0E64"/>
    <w:rsid w:val="007C1A78"/>
    <w:rsid w:val="007C52C1"/>
    <w:rsid w:val="007C52CF"/>
    <w:rsid w:val="007C54A1"/>
    <w:rsid w:val="007C56EA"/>
    <w:rsid w:val="007C6B56"/>
    <w:rsid w:val="007D0357"/>
    <w:rsid w:val="007D08EA"/>
    <w:rsid w:val="007D097D"/>
    <w:rsid w:val="007D1EC5"/>
    <w:rsid w:val="007D5C7C"/>
    <w:rsid w:val="007D6C89"/>
    <w:rsid w:val="007D6D4B"/>
    <w:rsid w:val="007D6F47"/>
    <w:rsid w:val="007D7984"/>
    <w:rsid w:val="007E0409"/>
    <w:rsid w:val="007E0565"/>
    <w:rsid w:val="007E1D31"/>
    <w:rsid w:val="007E1EF3"/>
    <w:rsid w:val="007E1FC3"/>
    <w:rsid w:val="007E3AE3"/>
    <w:rsid w:val="007E3CA3"/>
    <w:rsid w:val="007E4E38"/>
    <w:rsid w:val="007E62EB"/>
    <w:rsid w:val="007E68E3"/>
    <w:rsid w:val="007E774A"/>
    <w:rsid w:val="007E7AAF"/>
    <w:rsid w:val="007E7B34"/>
    <w:rsid w:val="007F0A0E"/>
    <w:rsid w:val="007F11C0"/>
    <w:rsid w:val="007F130A"/>
    <w:rsid w:val="007F1530"/>
    <w:rsid w:val="007F26F9"/>
    <w:rsid w:val="007F38C7"/>
    <w:rsid w:val="007F4C5D"/>
    <w:rsid w:val="007F5121"/>
    <w:rsid w:val="007F58CF"/>
    <w:rsid w:val="007F78AF"/>
    <w:rsid w:val="00800DAE"/>
    <w:rsid w:val="00802EA7"/>
    <w:rsid w:val="00803450"/>
    <w:rsid w:val="008042A7"/>
    <w:rsid w:val="00805701"/>
    <w:rsid w:val="00805C70"/>
    <w:rsid w:val="00806215"/>
    <w:rsid w:val="008107E2"/>
    <w:rsid w:val="008109A1"/>
    <w:rsid w:val="00810C00"/>
    <w:rsid w:val="008116F9"/>
    <w:rsid w:val="008117B7"/>
    <w:rsid w:val="00811BAC"/>
    <w:rsid w:val="00812C4A"/>
    <w:rsid w:val="00812D91"/>
    <w:rsid w:val="00813151"/>
    <w:rsid w:val="008135F0"/>
    <w:rsid w:val="0081574E"/>
    <w:rsid w:val="00815945"/>
    <w:rsid w:val="00816678"/>
    <w:rsid w:val="0081763A"/>
    <w:rsid w:val="00817D65"/>
    <w:rsid w:val="00820508"/>
    <w:rsid w:val="00820DE6"/>
    <w:rsid w:val="008215EF"/>
    <w:rsid w:val="008216C6"/>
    <w:rsid w:val="00821987"/>
    <w:rsid w:val="008229E5"/>
    <w:rsid w:val="00824C9E"/>
    <w:rsid w:val="00824D72"/>
    <w:rsid w:val="00825E64"/>
    <w:rsid w:val="008279E9"/>
    <w:rsid w:val="0083032A"/>
    <w:rsid w:val="0083048E"/>
    <w:rsid w:val="008304A4"/>
    <w:rsid w:val="00830BCA"/>
    <w:rsid w:val="00831D09"/>
    <w:rsid w:val="00833615"/>
    <w:rsid w:val="00835736"/>
    <w:rsid w:val="0083595F"/>
    <w:rsid w:val="00835D23"/>
    <w:rsid w:val="008372DD"/>
    <w:rsid w:val="00837465"/>
    <w:rsid w:val="008378D2"/>
    <w:rsid w:val="00840FF6"/>
    <w:rsid w:val="0084128E"/>
    <w:rsid w:val="00841397"/>
    <w:rsid w:val="008421B2"/>
    <w:rsid w:val="00842AD6"/>
    <w:rsid w:val="0084318A"/>
    <w:rsid w:val="008444EE"/>
    <w:rsid w:val="00845AA9"/>
    <w:rsid w:val="008463F5"/>
    <w:rsid w:val="00846CC8"/>
    <w:rsid w:val="0084714C"/>
    <w:rsid w:val="008476F5"/>
    <w:rsid w:val="0084787C"/>
    <w:rsid w:val="008478AB"/>
    <w:rsid w:val="008501B9"/>
    <w:rsid w:val="0085039B"/>
    <w:rsid w:val="00851DE1"/>
    <w:rsid w:val="0085281C"/>
    <w:rsid w:val="008530E5"/>
    <w:rsid w:val="00853498"/>
    <w:rsid w:val="008543D0"/>
    <w:rsid w:val="008545E8"/>
    <w:rsid w:val="0085463E"/>
    <w:rsid w:val="0085609E"/>
    <w:rsid w:val="008572E9"/>
    <w:rsid w:val="00857F39"/>
    <w:rsid w:val="00860897"/>
    <w:rsid w:val="008614C6"/>
    <w:rsid w:val="008620DD"/>
    <w:rsid w:val="00862A79"/>
    <w:rsid w:val="00863017"/>
    <w:rsid w:val="0086313F"/>
    <w:rsid w:val="00864447"/>
    <w:rsid w:val="00865A72"/>
    <w:rsid w:val="00865F98"/>
    <w:rsid w:val="008660BE"/>
    <w:rsid w:val="00866498"/>
    <w:rsid w:val="0086651D"/>
    <w:rsid w:val="00866850"/>
    <w:rsid w:val="0086768F"/>
    <w:rsid w:val="00870195"/>
    <w:rsid w:val="00870B5F"/>
    <w:rsid w:val="008715B2"/>
    <w:rsid w:val="00871794"/>
    <w:rsid w:val="00871E75"/>
    <w:rsid w:val="00873E3D"/>
    <w:rsid w:val="00874886"/>
    <w:rsid w:val="00874E20"/>
    <w:rsid w:val="00874F91"/>
    <w:rsid w:val="008761DC"/>
    <w:rsid w:val="008769C0"/>
    <w:rsid w:val="0087720A"/>
    <w:rsid w:val="00880C4D"/>
    <w:rsid w:val="00880D0F"/>
    <w:rsid w:val="00881088"/>
    <w:rsid w:val="0088339E"/>
    <w:rsid w:val="00883B10"/>
    <w:rsid w:val="00884717"/>
    <w:rsid w:val="00885426"/>
    <w:rsid w:val="00885C30"/>
    <w:rsid w:val="00885D10"/>
    <w:rsid w:val="008870BC"/>
    <w:rsid w:val="00891921"/>
    <w:rsid w:val="00894808"/>
    <w:rsid w:val="0089542C"/>
    <w:rsid w:val="008964C1"/>
    <w:rsid w:val="00896874"/>
    <w:rsid w:val="00896B00"/>
    <w:rsid w:val="008970A5"/>
    <w:rsid w:val="00897438"/>
    <w:rsid w:val="00897691"/>
    <w:rsid w:val="008A0987"/>
    <w:rsid w:val="008A173B"/>
    <w:rsid w:val="008A1D2E"/>
    <w:rsid w:val="008A2B64"/>
    <w:rsid w:val="008A3075"/>
    <w:rsid w:val="008A3636"/>
    <w:rsid w:val="008A38EC"/>
    <w:rsid w:val="008A3991"/>
    <w:rsid w:val="008A3CDA"/>
    <w:rsid w:val="008A5B2A"/>
    <w:rsid w:val="008A5D20"/>
    <w:rsid w:val="008A6131"/>
    <w:rsid w:val="008A691F"/>
    <w:rsid w:val="008A77CA"/>
    <w:rsid w:val="008A7FEE"/>
    <w:rsid w:val="008B06F3"/>
    <w:rsid w:val="008B1448"/>
    <w:rsid w:val="008B4019"/>
    <w:rsid w:val="008B4C3C"/>
    <w:rsid w:val="008B508A"/>
    <w:rsid w:val="008B5280"/>
    <w:rsid w:val="008B66C5"/>
    <w:rsid w:val="008B67BA"/>
    <w:rsid w:val="008B7681"/>
    <w:rsid w:val="008B7B8B"/>
    <w:rsid w:val="008C0F57"/>
    <w:rsid w:val="008C1520"/>
    <w:rsid w:val="008C39C2"/>
    <w:rsid w:val="008C4923"/>
    <w:rsid w:val="008C6388"/>
    <w:rsid w:val="008D1B37"/>
    <w:rsid w:val="008D1E15"/>
    <w:rsid w:val="008D36BC"/>
    <w:rsid w:val="008D3B37"/>
    <w:rsid w:val="008D6212"/>
    <w:rsid w:val="008D6D76"/>
    <w:rsid w:val="008D6D84"/>
    <w:rsid w:val="008D769C"/>
    <w:rsid w:val="008D7D49"/>
    <w:rsid w:val="008E0C23"/>
    <w:rsid w:val="008E299B"/>
    <w:rsid w:val="008E3507"/>
    <w:rsid w:val="008E3BFC"/>
    <w:rsid w:val="008E5A33"/>
    <w:rsid w:val="008E714A"/>
    <w:rsid w:val="008E7FAE"/>
    <w:rsid w:val="008F1064"/>
    <w:rsid w:val="008F4364"/>
    <w:rsid w:val="008F53E2"/>
    <w:rsid w:val="008F63EB"/>
    <w:rsid w:val="008F685E"/>
    <w:rsid w:val="008F70DC"/>
    <w:rsid w:val="0090016B"/>
    <w:rsid w:val="0090184C"/>
    <w:rsid w:val="00901C9C"/>
    <w:rsid w:val="00902525"/>
    <w:rsid w:val="00902A77"/>
    <w:rsid w:val="00902CEE"/>
    <w:rsid w:val="009055D3"/>
    <w:rsid w:val="009060DC"/>
    <w:rsid w:val="0090690A"/>
    <w:rsid w:val="0090717C"/>
    <w:rsid w:val="0090767E"/>
    <w:rsid w:val="00907A16"/>
    <w:rsid w:val="00907F07"/>
    <w:rsid w:val="00910CB2"/>
    <w:rsid w:val="009110EF"/>
    <w:rsid w:val="00911C3F"/>
    <w:rsid w:val="009121DE"/>
    <w:rsid w:val="0091299E"/>
    <w:rsid w:val="00912F97"/>
    <w:rsid w:val="00913003"/>
    <w:rsid w:val="00914DCD"/>
    <w:rsid w:val="009150F5"/>
    <w:rsid w:val="009153F0"/>
    <w:rsid w:val="009159D7"/>
    <w:rsid w:val="00916706"/>
    <w:rsid w:val="00916D15"/>
    <w:rsid w:val="00917C2A"/>
    <w:rsid w:val="00920163"/>
    <w:rsid w:val="009212B1"/>
    <w:rsid w:val="00921E92"/>
    <w:rsid w:val="009223A4"/>
    <w:rsid w:val="0092245D"/>
    <w:rsid w:val="00924560"/>
    <w:rsid w:val="009245F0"/>
    <w:rsid w:val="0092490E"/>
    <w:rsid w:val="0092595F"/>
    <w:rsid w:val="0092627E"/>
    <w:rsid w:val="009308EF"/>
    <w:rsid w:val="009326A9"/>
    <w:rsid w:val="009330DB"/>
    <w:rsid w:val="00934289"/>
    <w:rsid w:val="009342D0"/>
    <w:rsid w:val="0093481E"/>
    <w:rsid w:val="00935341"/>
    <w:rsid w:val="009356A4"/>
    <w:rsid w:val="00936B30"/>
    <w:rsid w:val="00937A36"/>
    <w:rsid w:val="00940CA4"/>
    <w:rsid w:val="0094237E"/>
    <w:rsid w:val="00942786"/>
    <w:rsid w:val="00942A90"/>
    <w:rsid w:val="00943949"/>
    <w:rsid w:val="00944B23"/>
    <w:rsid w:val="00945030"/>
    <w:rsid w:val="00946D66"/>
    <w:rsid w:val="0094714B"/>
    <w:rsid w:val="00950490"/>
    <w:rsid w:val="00950496"/>
    <w:rsid w:val="00950501"/>
    <w:rsid w:val="009508D0"/>
    <w:rsid w:val="00952B3F"/>
    <w:rsid w:val="00953207"/>
    <w:rsid w:val="00953353"/>
    <w:rsid w:val="00955513"/>
    <w:rsid w:val="00955FEC"/>
    <w:rsid w:val="00956EA7"/>
    <w:rsid w:val="009577AF"/>
    <w:rsid w:val="00957E04"/>
    <w:rsid w:val="00961B7A"/>
    <w:rsid w:val="00962177"/>
    <w:rsid w:val="0096419D"/>
    <w:rsid w:val="009657DC"/>
    <w:rsid w:val="00966B10"/>
    <w:rsid w:val="00967018"/>
    <w:rsid w:val="0096770F"/>
    <w:rsid w:val="0097136C"/>
    <w:rsid w:val="00971B78"/>
    <w:rsid w:val="0097272E"/>
    <w:rsid w:val="0097354D"/>
    <w:rsid w:val="00973586"/>
    <w:rsid w:val="009738B5"/>
    <w:rsid w:val="00973927"/>
    <w:rsid w:val="00976A09"/>
    <w:rsid w:val="009771DB"/>
    <w:rsid w:val="00977396"/>
    <w:rsid w:val="009775DC"/>
    <w:rsid w:val="00980037"/>
    <w:rsid w:val="00980118"/>
    <w:rsid w:val="00980B03"/>
    <w:rsid w:val="00980E0E"/>
    <w:rsid w:val="00981C1F"/>
    <w:rsid w:val="009827C0"/>
    <w:rsid w:val="00982FEC"/>
    <w:rsid w:val="009831C8"/>
    <w:rsid w:val="0098440C"/>
    <w:rsid w:val="00984FF2"/>
    <w:rsid w:val="0098537E"/>
    <w:rsid w:val="0098677C"/>
    <w:rsid w:val="009927FF"/>
    <w:rsid w:val="00992908"/>
    <w:rsid w:val="00992F61"/>
    <w:rsid w:val="0099315F"/>
    <w:rsid w:val="009948AB"/>
    <w:rsid w:val="00994AC5"/>
    <w:rsid w:val="00994B2F"/>
    <w:rsid w:val="009958C7"/>
    <w:rsid w:val="00996224"/>
    <w:rsid w:val="009964A6"/>
    <w:rsid w:val="009967C0"/>
    <w:rsid w:val="00996EDE"/>
    <w:rsid w:val="009970A3"/>
    <w:rsid w:val="0099712A"/>
    <w:rsid w:val="00997213"/>
    <w:rsid w:val="0099748B"/>
    <w:rsid w:val="00997E3A"/>
    <w:rsid w:val="00997F72"/>
    <w:rsid w:val="009A0789"/>
    <w:rsid w:val="009A1585"/>
    <w:rsid w:val="009A1C44"/>
    <w:rsid w:val="009A2792"/>
    <w:rsid w:val="009A2BD2"/>
    <w:rsid w:val="009A3392"/>
    <w:rsid w:val="009A4381"/>
    <w:rsid w:val="009A43B5"/>
    <w:rsid w:val="009A4BF9"/>
    <w:rsid w:val="009A4DFB"/>
    <w:rsid w:val="009A55CA"/>
    <w:rsid w:val="009A6CB3"/>
    <w:rsid w:val="009B0775"/>
    <w:rsid w:val="009B134A"/>
    <w:rsid w:val="009B1B49"/>
    <w:rsid w:val="009B3F7D"/>
    <w:rsid w:val="009B4504"/>
    <w:rsid w:val="009B47D9"/>
    <w:rsid w:val="009B5699"/>
    <w:rsid w:val="009B6897"/>
    <w:rsid w:val="009B6C2D"/>
    <w:rsid w:val="009C0C44"/>
    <w:rsid w:val="009C1316"/>
    <w:rsid w:val="009C260B"/>
    <w:rsid w:val="009C3543"/>
    <w:rsid w:val="009C4269"/>
    <w:rsid w:val="009C440A"/>
    <w:rsid w:val="009C5541"/>
    <w:rsid w:val="009C5C32"/>
    <w:rsid w:val="009C6ABE"/>
    <w:rsid w:val="009C6F9B"/>
    <w:rsid w:val="009C70A8"/>
    <w:rsid w:val="009C7105"/>
    <w:rsid w:val="009C71B9"/>
    <w:rsid w:val="009D01D9"/>
    <w:rsid w:val="009D06CC"/>
    <w:rsid w:val="009D0980"/>
    <w:rsid w:val="009D1843"/>
    <w:rsid w:val="009D1F16"/>
    <w:rsid w:val="009D2896"/>
    <w:rsid w:val="009D3261"/>
    <w:rsid w:val="009D35F0"/>
    <w:rsid w:val="009D39D8"/>
    <w:rsid w:val="009D3D7A"/>
    <w:rsid w:val="009D4B08"/>
    <w:rsid w:val="009D5120"/>
    <w:rsid w:val="009D6286"/>
    <w:rsid w:val="009D66D1"/>
    <w:rsid w:val="009D6FE6"/>
    <w:rsid w:val="009D7C78"/>
    <w:rsid w:val="009D7CF5"/>
    <w:rsid w:val="009E0989"/>
    <w:rsid w:val="009E139D"/>
    <w:rsid w:val="009E17A9"/>
    <w:rsid w:val="009E1B42"/>
    <w:rsid w:val="009E2A59"/>
    <w:rsid w:val="009E4AF2"/>
    <w:rsid w:val="009E4F3F"/>
    <w:rsid w:val="009E5327"/>
    <w:rsid w:val="009E53B1"/>
    <w:rsid w:val="009E5A06"/>
    <w:rsid w:val="009E5AE5"/>
    <w:rsid w:val="009E5CD1"/>
    <w:rsid w:val="009E630E"/>
    <w:rsid w:val="009E6377"/>
    <w:rsid w:val="009E6ACA"/>
    <w:rsid w:val="009E729C"/>
    <w:rsid w:val="009E7368"/>
    <w:rsid w:val="009E7D25"/>
    <w:rsid w:val="009F2694"/>
    <w:rsid w:val="009F5642"/>
    <w:rsid w:val="009F56FE"/>
    <w:rsid w:val="009F59A7"/>
    <w:rsid w:val="009F600A"/>
    <w:rsid w:val="009F6790"/>
    <w:rsid w:val="009F6989"/>
    <w:rsid w:val="00A014E2"/>
    <w:rsid w:val="00A01932"/>
    <w:rsid w:val="00A0376A"/>
    <w:rsid w:val="00A03D2F"/>
    <w:rsid w:val="00A0607D"/>
    <w:rsid w:val="00A0694D"/>
    <w:rsid w:val="00A1075C"/>
    <w:rsid w:val="00A10FF4"/>
    <w:rsid w:val="00A1210F"/>
    <w:rsid w:val="00A12276"/>
    <w:rsid w:val="00A12B70"/>
    <w:rsid w:val="00A138CB"/>
    <w:rsid w:val="00A13D13"/>
    <w:rsid w:val="00A14503"/>
    <w:rsid w:val="00A14A61"/>
    <w:rsid w:val="00A15624"/>
    <w:rsid w:val="00A15976"/>
    <w:rsid w:val="00A1721C"/>
    <w:rsid w:val="00A17306"/>
    <w:rsid w:val="00A17E62"/>
    <w:rsid w:val="00A20420"/>
    <w:rsid w:val="00A210FA"/>
    <w:rsid w:val="00A211C5"/>
    <w:rsid w:val="00A21602"/>
    <w:rsid w:val="00A233A5"/>
    <w:rsid w:val="00A23CE0"/>
    <w:rsid w:val="00A24F11"/>
    <w:rsid w:val="00A27155"/>
    <w:rsid w:val="00A27433"/>
    <w:rsid w:val="00A2787D"/>
    <w:rsid w:val="00A30BA7"/>
    <w:rsid w:val="00A31789"/>
    <w:rsid w:val="00A33ED1"/>
    <w:rsid w:val="00A343DD"/>
    <w:rsid w:val="00A34424"/>
    <w:rsid w:val="00A353B9"/>
    <w:rsid w:val="00A35400"/>
    <w:rsid w:val="00A357BA"/>
    <w:rsid w:val="00A36053"/>
    <w:rsid w:val="00A36229"/>
    <w:rsid w:val="00A373C3"/>
    <w:rsid w:val="00A376F3"/>
    <w:rsid w:val="00A400A9"/>
    <w:rsid w:val="00A40686"/>
    <w:rsid w:val="00A409AB"/>
    <w:rsid w:val="00A41ACB"/>
    <w:rsid w:val="00A4201A"/>
    <w:rsid w:val="00A42303"/>
    <w:rsid w:val="00A43165"/>
    <w:rsid w:val="00A4484E"/>
    <w:rsid w:val="00A44D8E"/>
    <w:rsid w:val="00A45749"/>
    <w:rsid w:val="00A45A70"/>
    <w:rsid w:val="00A467D0"/>
    <w:rsid w:val="00A4689E"/>
    <w:rsid w:val="00A47444"/>
    <w:rsid w:val="00A47AA6"/>
    <w:rsid w:val="00A47F79"/>
    <w:rsid w:val="00A50702"/>
    <w:rsid w:val="00A50C60"/>
    <w:rsid w:val="00A51FDB"/>
    <w:rsid w:val="00A53DEE"/>
    <w:rsid w:val="00A56050"/>
    <w:rsid w:val="00A56906"/>
    <w:rsid w:val="00A56CA9"/>
    <w:rsid w:val="00A57FD9"/>
    <w:rsid w:val="00A60C0C"/>
    <w:rsid w:val="00A61FF4"/>
    <w:rsid w:val="00A62257"/>
    <w:rsid w:val="00A62469"/>
    <w:rsid w:val="00A62976"/>
    <w:rsid w:val="00A64EE4"/>
    <w:rsid w:val="00A65349"/>
    <w:rsid w:val="00A66AE8"/>
    <w:rsid w:val="00A67263"/>
    <w:rsid w:val="00A674EC"/>
    <w:rsid w:val="00A67AEE"/>
    <w:rsid w:val="00A70454"/>
    <w:rsid w:val="00A7047C"/>
    <w:rsid w:val="00A71BE1"/>
    <w:rsid w:val="00A71D8A"/>
    <w:rsid w:val="00A7334D"/>
    <w:rsid w:val="00A7336C"/>
    <w:rsid w:val="00A7397D"/>
    <w:rsid w:val="00A76358"/>
    <w:rsid w:val="00A772E7"/>
    <w:rsid w:val="00A77B52"/>
    <w:rsid w:val="00A8009D"/>
    <w:rsid w:val="00A802E4"/>
    <w:rsid w:val="00A8071D"/>
    <w:rsid w:val="00A818F4"/>
    <w:rsid w:val="00A81EB3"/>
    <w:rsid w:val="00A86A81"/>
    <w:rsid w:val="00A86AEC"/>
    <w:rsid w:val="00A86CF0"/>
    <w:rsid w:val="00A86FBA"/>
    <w:rsid w:val="00A87311"/>
    <w:rsid w:val="00A87BF2"/>
    <w:rsid w:val="00A87F86"/>
    <w:rsid w:val="00A900F2"/>
    <w:rsid w:val="00A92BE0"/>
    <w:rsid w:val="00A9383F"/>
    <w:rsid w:val="00A93F0B"/>
    <w:rsid w:val="00A94533"/>
    <w:rsid w:val="00A947BB"/>
    <w:rsid w:val="00A94D34"/>
    <w:rsid w:val="00A95C6A"/>
    <w:rsid w:val="00A9690D"/>
    <w:rsid w:val="00A97F1F"/>
    <w:rsid w:val="00AA0207"/>
    <w:rsid w:val="00AA02D1"/>
    <w:rsid w:val="00AA075D"/>
    <w:rsid w:val="00AA0B75"/>
    <w:rsid w:val="00AA0DC6"/>
    <w:rsid w:val="00AA17D6"/>
    <w:rsid w:val="00AA27D1"/>
    <w:rsid w:val="00AA298C"/>
    <w:rsid w:val="00AA3017"/>
    <w:rsid w:val="00AA301E"/>
    <w:rsid w:val="00AA3FD0"/>
    <w:rsid w:val="00AA47DD"/>
    <w:rsid w:val="00AA4CAB"/>
    <w:rsid w:val="00AA6FDA"/>
    <w:rsid w:val="00AA7438"/>
    <w:rsid w:val="00AA75D7"/>
    <w:rsid w:val="00AB01F2"/>
    <w:rsid w:val="00AB14CF"/>
    <w:rsid w:val="00AB1882"/>
    <w:rsid w:val="00AB2DE1"/>
    <w:rsid w:val="00AB3D7A"/>
    <w:rsid w:val="00AB42A8"/>
    <w:rsid w:val="00AB4662"/>
    <w:rsid w:val="00AB4CA2"/>
    <w:rsid w:val="00AB4F69"/>
    <w:rsid w:val="00AB5286"/>
    <w:rsid w:val="00AB735D"/>
    <w:rsid w:val="00AC04A9"/>
    <w:rsid w:val="00AC0C31"/>
    <w:rsid w:val="00AC1C18"/>
    <w:rsid w:val="00AC20A8"/>
    <w:rsid w:val="00AC2A34"/>
    <w:rsid w:val="00AC326C"/>
    <w:rsid w:val="00AC3313"/>
    <w:rsid w:val="00AC4F5F"/>
    <w:rsid w:val="00AC506F"/>
    <w:rsid w:val="00AC6AB3"/>
    <w:rsid w:val="00AC6F28"/>
    <w:rsid w:val="00AD0214"/>
    <w:rsid w:val="00AD0702"/>
    <w:rsid w:val="00AD0B8D"/>
    <w:rsid w:val="00AD0D24"/>
    <w:rsid w:val="00AD17AA"/>
    <w:rsid w:val="00AD2989"/>
    <w:rsid w:val="00AD3B2E"/>
    <w:rsid w:val="00AD5BBA"/>
    <w:rsid w:val="00AD6150"/>
    <w:rsid w:val="00AD6A96"/>
    <w:rsid w:val="00AD711E"/>
    <w:rsid w:val="00AE0069"/>
    <w:rsid w:val="00AE023F"/>
    <w:rsid w:val="00AE1BD6"/>
    <w:rsid w:val="00AE2116"/>
    <w:rsid w:val="00AE243E"/>
    <w:rsid w:val="00AE2942"/>
    <w:rsid w:val="00AE2A89"/>
    <w:rsid w:val="00AE3F15"/>
    <w:rsid w:val="00AE44C8"/>
    <w:rsid w:val="00AE568A"/>
    <w:rsid w:val="00AE60A2"/>
    <w:rsid w:val="00AE7348"/>
    <w:rsid w:val="00AE7721"/>
    <w:rsid w:val="00AF04A9"/>
    <w:rsid w:val="00AF0E99"/>
    <w:rsid w:val="00AF0EBA"/>
    <w:rsid w:val="00AF1442"/>
    <w:rsid w:val="00AF22B0"/>
    <w:rsid w:val="00AF2F1F"/>
    <w:rsid w:val="00AF3378"/>
    <w:rsid w:val="00AF41ED"/>
    <w:rsid w:val="00AF566D"/>
    <w:rsid w:val="00AF683A"/>
    <w:rsid w:val="00AF7073"/>
    <w:rsid w:val="00AF7CA4"/>
    <w:rsid w:val="00B00EB8"/>
    <w:rsid w:val="00B02623"/>
    <w:rsid w:val="00B0415A"/>
    <w:rsid w:val="00B04E5D"/>
    <w:rsid w:val="00B0522A"/>
    <w:rsid w:val="00B0632C"/>
    <w:rsid w:val="00B06AAA"/>
    <w:rsid w:val="00B07A60"/>
    <w:rsid w:val="00B11897"/>
    <w:rsid w:val="00B1320B"/>
    <w:rsid w:val="00B13410"/>
    <w:rsid w:val="00B13A90"/>
    <w:rsid w:val="00B14C5B"/>
    <w:rsid w:val="00B14DDC"/>
    <w:rsid w:val="00B15303"/>
    <w:rsid w:val="00B159D9"/>
    <w:rsid w:val="00B20345"/>
    <w:rsid w:val="00B2162B"/>
    <w:rsid w:val="00B2190E"/>
    <w:rsid w:val="00B21F86"/>
    <w:rsid w:val="00B22A51"/>
    <w:rsid w:val="00B2424D"/>
    <w:rsid w:val="00B24287"/>
    <w:rsid w:val="00B24F36"/>
    <w:rsid w:val="00B25094"/>
    <w:rsid w:val="00B2578D"/>
    <w:rsid w:val="00B258AA"/>
    <w:rsid w:val="00B25EB9"/>
    <w:rsid w:val="00B27BE8"/>
    <w:rsid w:val="00B27D89"/>
    <w:rsid w:val="00B27F5B"/>
    <w:rsid w:val="00B3052B"/>
    <w:rsid w:val="00B31041"/>
    <w:rsid w:val="00B326A9"/>
    <w:rsid w:val="00B32D46"/>
    <w:rsid w:val="00B33AFD"/>
    <w:rsid w:val="00B33F80"/>
    <w:rsid w:val="00B34281"/>
    <w:rsid w:val="00B35C5D"/>
    <w:rsid w:val="00B35F0C"/>
    <w:rsid w:val="00B36753"/>
    <w:rsid w:val="00B36AB9"/>
    <w:rsid w:val="00B36BB8"/>
    <w:rsid w:val="00B36E1C"/>
    <w:rsid w:val="00B37DEF"/>
    <w:rsid w:val="00B40ED6"/>
    <w:rsid w:val="00B415A6"/>
    <w:rsid w:val="00B41DAF"/>
    <w:rsid w:val="00B42AC0"/>
    <w:rsid w:val="00B44D6F"/>
    <w:rsid w:val="00B472F7"/>
    <w:rsid w:val="00B5026E"/>
    <w:rsid w:val="00B50FF8"/>
    <w:rsid w:val="00B510FB"/>
    <w:rsid w:val="00B5216C"/>
    <w:rsid w:val="00B5291B"/>
    <w:rsid w:val="00B5308C"/>
    <w:rsid w:val="00B53A3C"/>
    <w:rsid w:val="00B54C69"/>
    <w:rsid w:val="00B553CA"/>
    <w:rsid w:val="00B55631"/>
    <w:rsid w:val="00B5687F"/>
    <w:rsid w:val="00B57470"/>
    <w:rsid w:val="00B57C5F"/>
    <w:rsid w:val="00B57E89"/>
    <w:rsid w:val="00B6034F"/>
    <w:rsid w:val="00B6058D"/>
    <w:rsid w:val="00B61B6F"/>
    <w:rsid w:val="00B61F47"/>
    <w:rsid w:val="00B62907"/>
    <w:rsid w:val="00B62C49"/>
    <w:rsid w:val="00B632D2"/>
    <w:rsid w:val="00B63785"/>
    <w:rsid w:val="00B63F15"/>
    <w:rsid w:val="00B64684"/>
    <w:rsid w:val="00B64AB8"/>
    <w:rsid w:val="00B6509E"/>
    <w:rsid w:val="00B6660E"/>
    <w:rsid w:val="00B6709B"/>
    <w:rsid w:val="00B67CCA"/>
    <w:rsid w:val="00B703DC"/>
    <w:rsid w:val="00B71F04"/>
    <w:rsid w:val="00B72208"/>
    <w:rsid w:val="00B72FC6"/>
    <w:rsid w:val="00B732BE"/>
    <w:rsid w:val="00B76959"/>
    <w:rsid w:val="00B80B6F"/>
    <w:rsid w:val="00B81163"/>
    <w:rsid w:val="00B813CC"/>
    <w:rsid w:val="00B8319E"/>
    <w:rsid w:val="00B83622"/>
    <w:rsid w:val="00B84098"/>
    <w:rsid w:val="00B8425A"/>
    <w:rsid w:val="00B85477"/>
    <w:rsid w:val="00B85A92"/>
    <w:rsid w:val="00B85C5F"/>
    <w:rsid w:val="00B86147"/>
    <w:rsid w:val="00B86676"/>
    <w:rsid w:val="00B86ACA"/>
    <w:rsid w:val="00B873CD"/>
    <w:rsid w:val="00B875F0"/>
    <w:rsid w:val="00B87811"/>
    <w:rsid w:val="00B87EC9"/>
    <w:rsid w:val="00B90153"/>
    <w:rsid w:val="00B9065F"/>
    <w:rsid w:val="00B9082F"/>
    <w:rsid w:val="00B91DCD"/>
    <w:rsid w:val="00B920E2"/>
    <w:rsid w:val="00B95A73"/>
    <w:rsid w:val="00B95DA6"/>
    <w:rsid w:val="00B973B9"/>
    <w:rsid w:val="00B97661"/>
    <w:rsid w:val="00B97948"/>
    <w:rsid w:val="00BA083F"/>
    <w:rsid w:val="00BA2013"/>
    <w:rsid w:val="00BA23C5"/>
    <w:rsid w:val="00BA2962"/>
    <w:rsid w:val="00BA2B58"/>
    <w:rsid w:val="00BA4E8C"/>
    <w:rsid w:val="00BA66D5"/>
    <w:rsid w:val="00BA68F6"/>
    <w:rsid w:val="00BA6ECE"/>
    <w:rsid w:val="00BA6F9C"/>
    <w:rsid w:val="00BB2653"/>
    <w:rsid w:val="00BB3D7E"/>
    <w:rsid w:val="00BB47C8"/>
    <w:rsid w:val="00BB501E"/>
    <w:rsid w:val="00BB5631"/>
    <w:rsid w:val="00BB5742"/>
    <w:rsid w:val="00BB60F1"/>
    <w:rsid w:val="00BB7022"/>
    <w:rsid w:val="00BC055C"/>
    <w:rsid w:val="00BC0DAE"/>
    <w:rsid w:val="00BC216F"/>
    <w:rsid w:val="00BC2697"/>
    <w:rsid w:val="00BC3532"/>
    <w:rsid w:val="00BC3F2B"/>
    <w:rsid w:val="00BC46DA"/>
    <w:rsid w:val="00BC52C1"/>
    <w:rsid w:val="00BC5399"/>
    <w:rsid w:val="00BC6621"/>
    <w:rsid w:val="00BC68D2"/>
    <w:rsid w:val="00BC7051"/>
    <w:rsid w:val="00BC7F7D"/>
    <w:rsid w:val="00BD0203"/>
    <w:rsid w:val="00BD07D8"/>
    <w:rsid w:val="00BD0840"/>
    <w:rsid w:val="00BD1DDA"/>
    <w:rsid w:val="00BD2E13"/>
    <w:rsid w:val="00BD3266"/>
    <w:rsid w:val="00BD5207"/>
    <w:rsid w:val="00BD5268"/>
    <w:rsid w:val="00BD55E6"/>
    <w:rsid w:val="00BD5A9E"/>
    <w:rsid w:val="00BD6086"/>
    <w:rsid w:val="00BD6A77"/>
    <w:rsid w:val="00BD7AE2"/>
    <w:rsid w:val="00BD7AFA"/>
    <w:rsid w:val="00BD7F52"/>
    <w:rsid w:val="00BE2AE3"/>
    <w:rsid w:val="00BE2B58"/>
    <w:rsid w:val="00BE2E68"/>
    <w:rsid w:val="00BE3BB3"/>
    <w:rsid w:val="00BE3F49"/>
    <w:rsid w:val="00BE4861"/>
    <w:rsid w:val="00BE4A65"/>
    <w:rsid w:val="00BE4DA0"/>
    <w:rsid w:val="00BE5303"/>
    <w:rsid w:val="00BE5C9D"/>
    <w:rsid w:val="00BE60FC"/>
    <w:rsid w:val="00BE61E7"/>
    <w:rsid w:val="00BE629B"/>
    <w:rsid w:val="00BE6334"/>
    <w:rsid w:val="00BE6B8B"/>
    <w:rsid w:val="00BE728B"/>
    <w:rsid w:val="00BE731D"/>
    <w:rsid w:val="00BE7B9C"/>
    <w:rsid w:val="00BF0965"/>
    <w:rsid w:val="00BF102F"/>
    <w:rsid w:val="00BF164F"/>
    <w:rsid w:val="00BF1E2D"/>
    <w:rsid w:val="00BF24FA"/>
    <w:rsid w:val="00BF2D34"/>
    <w:rsid w:val="00BF2D99"/>
    <w:rsid w:val="00BF3DE6"/>
    <w:rsid w:val="00BF3FBE"/>
    <w:rsid w:val="00BF57B0"/>
    <w:rsid w:val="00BF6230"/>
    <w:rsid w:val="00BF64A1"/>
    <w:rsid w:val="00BF6A7E"/>
    <w:rsid w:val="00C003B9"/>
    <w:rsid w:val="00C00CFA"/>
    <w:rsid w:val="00C01B27"/>
    <w:rsid w:val="00C0552E"/>
    <w:rsid w:val="00C05CDA"/>
    <w:rsid w:val="00C0749E"/>
    <w:rsid w:val="00C077CC"/>
    <w:rsid w:val="00C07E5C"/>
    <w:rsid w:val="00C07EC2"/>
    <w:rsid w:val="00C10426"/>
    <w:rsid w:val="00C116EA"/>
    <w:rsid w:val="00C126D7"/>
    <w:rsid w:val="00C12DC8"/>
    <w:rsid w:val="00C12EBC"/>
    <w:rsid w:val="00C1368E"/>
    <w:rsid w:val="00C1499B"/>
    <w:rsid w:val="00C15597"/>
    <w:rsid w:val="00C16892"/>
    <w:rsid w:val="00C20102"/>
    <w:rsid w:val="00C21502"/>
    <w:rsid w:val="00C22566"/>
    <w:rsid w:val="00C242A9"/>
    <w:rsid w:val="00C24488"/>
    <w:rsid w:val="00C245E8"/>
    <w:rsid w:val="00C2480D"/>
    <w:rsid w:val="00C24D41"/>
    <w:rsid w:val="00C25204"/>
    <w:rsid w:val="00C25374"/>
    <w:rsid w:val="00C257BE"/>
    <w:rsid w:val="00C25EBB"/>
    <w:rsid w:val="00C25F4D"/>
    <w:rsid w:val="00C26241"/>
    <w:rsid w:val="00C26D52"/>
    <w:rsid w:val="00C272B2"/>
    <w:rsid w:val="00C30A43"/>
    <w:rsid w:val="00C31D95"/>
    <w:rsid w:val="00C322B6"/>
    <w:rsid w:val="00C32521"/>
    <w:rsid w:val="00C33B29"/>
    <w:rsid w:val="00C33FA6"/>
    <w:rsid w:val="00C341CA"/>
    <w:rsid w:val="00C3541F"/>
    <w:rsid w:val="00C361C3"/>
    <w:rsid w:val="00C36314"/>
    <w:rsid w:val="00C369BE"/>
    <w:rsid w:val="00C36B37"/>
    <w:rsid w:val="00C36CE1"/>
    <w:rsid w:val="00C3738F"/>
    <w:rsid w:val="00C3757E"/>
    <w:rsid w:val="00C40275"/>
    <w:rsid w:val="00C41694"/>
    <w:rsid w:val="00C42C1D"/>
    <w:rsid w:val="00C42DC9"/>
    <w:rsid w:val="00C439A3"/>
    <w:rsid w:val="00C44D68"/>
    <w:rsid w:val="00C45A0F"/>
    <w:rsid w:val="00C466B1"/>
    <w:rsid w:val="00C4771A"/>
    <w:rsid w:val="00C47A47"/>
    <w:rsid w:val="00C518CC"/>
    <w:rsid w:val="00C52258"/>
    <w:rsid w:val="00C52FC0"/>
    <w:rsid w:val="00C54315"/>
    <w:rsid w:val="00C54A9A"/>
    <w:rsid w:val="00C54C01"/>
    <w:rsid w:val="00C57CA7"/>
    <w:rsid w:val="00C57D96"/>
    <w:rsid w:val="00C604C4"/>
    <w:rsid w:val="00C60880"/>
    <w:rsid w:val="00C60A00"/>
    <w:rsid w:val="00C61344"/>
    <w:rsid w:val="00C62CDC"/>
    <w:rsid w:val="00C64764"/>
    <w:rsid w:val="00C653D2"/>
    <w:rsid w:val="00C65660"/>
    <w:rsid w:val="00C65A7D"/>
    <w:rsid w:val="00C65D78"/>
    <w:rsid w:val="00C66428"/>
    <w:rsid w:val="00C66FDD"/>
    <w:rsid w:val="00C67996"/>
    <w:rsid w:val="00C70565"/>
    <w:rsid w:val="00C71212"/>
    <w:rsid w:val="00C734CC"/>
    <w:rsid w:val="00C74B9E"/>
    <w:rsid w:val="00C75439"/>
    <w:rsid w:val="00C7689D"/>
    <w:rsid w:val="00C77059"/>
    <w:rsid w:val="00C77344"/>
    <w:rsid w:val="00C774BE"/>
    <w:rsid w:val="00C80048"/>
    <w:rsid w:val="00C81545"/>
    <w:rsid w:val="00C81701"/>
    <w:rsid w:val="00C82D29"/>
    <w:rsid w:val="00C83853"/>
    <w:rsid w:val="00C83A41"/>
    <w:rsid w:val="00C840DF"/>
    <w:rsid w:val="00C85721"/>
    <w:rsid w:val="00C85E5B"/>
    <w:rsid w:val="00C868F8"/>
    <w:rsid w:val="00C9131B"/>
    <w:rsid w:val="00C913A9"/>
    <w:rsid w:val="00C91453"/>
    <w:rsid w:val="00C92178"/>
    <w:rsid w:val="00C92E24"/>
    <w:rsid w:val="00C932AB"/>
    <w:rsid w:val="00C935B5"/>
    <w:rsid w:val="00C93BF2"/>
    <w:rsid w:val="00C94019"/>
    <w:rsid w:val="00C9457B"/>
    <w:rsid w:val="00C9463F"/>
    <w:rsid w:val="00C94722"/>
    <w:rsid w:val="00C951AE"/>
    <w:rsid w:val="00C953D3"/>
    <w:rsid w:val="00C956CD"/>
    <w:rsid w:val="00C96EE2"/>
    <w:rsid w:val="00C975BF"/>
    <w:rsid w:val="00C97924"/>
    <w:rsid w:val="00C979EE"/>
    <w:rsid w:val="00CA01A8"/>
    <w:rsid w:val="00CA0BB7"/>
    <w:rsid w:val="00CA1E17"/>
    <w:rsid w:val="00CA2E22"/>
    <w:rsid w:val="00CA2EC8"/>
    <w:rsid w:val="00CA38B9"/>
    <w:rsid w:val="00CA5450"/>
    <w:rsid w:val="00CA5710"/>
    <w:rsid w:val="00CA5EA2"/>
    <w:rsid w:val="00CA6047"/>
    <w:rsid w:val="00CA703B"/>
    <w:rsid w:val="00CB0978"/>
    <w:rsid w:val="00CB0A58"/>
    <w:rsid w:val="00CB0EC1"/>
    <w:rsid w:val="00CB1034"/>
    <w:rsid w:val="00CB1508"/>
    <w:rsid w:val="00CB1828"/>
    <w:rsid w:val="00CB20BD"/>
    <w:rsid w:val="00CB2C1A"/>
    <w:rsid w:val="00CB369B"/>
    <w:rsid w:val="00CB3B18"/>
    <w:rsid w:val="00CB3CC7"/>
    <w:rsid w:val="00CB57FD"/>
    <w:rsid w:val="00CB631A"/>
    <w:rsid w:val="00CB68C1"/>
    <w:rsid w:val="00CB693F"/>
    <w:rsid w:val="00CB6E0E"/>
    <w:rsid w:val="00CC04DD"/>
    <w:rsid w:val="00CC0862"/>
    <w:rsid w:val="00CC1153"/>
    <w:rsid w:val="00CC116C"/>
    <w:rsid w:val="00CC629C"/>
    <w:rsid w:val="00CC687F"/>
    <w:rsid w:val="00CC6EA2"/>
    <w:rsid w:val="00CC7372"/>
    <w:rsid w:val="00CC7CF1"/>
    <w:rsid w:val="00CC7D8A"/>
    <w:rsid w:val="00CD0DEF"/>
    <w:rsid w:val="00CD1070"/>
    <w:rsid w:val="00CD1F3D"/>
    <w:rsid w:val="00CD22B6"/>
    <w:rsid w:val="00CD25B4"/>
    <w:rsid w:val="00CD28A8"/>
    <w:rsid w:val="00CD2CB1"/>
    <w:rsid w:val="00CD36B0"/>
    <w:rsid w:val="00CD378F"/>
    <w:rsid w:val="00CD3C93"/>
    <w:rsid w:val="00CD3CC5"/>
    <w:rsid w:val="00CD49D0"/>
    <w:rsid w:val="00CD4DBE"/>
    <w:rsid w:val="00CD4E6B"/>
    <w:rsid w:val="00CD5E8D"/>
    <w:rsid w:val="00CD5EDA"/>
    <w:rsid w:val="00CD7CEE"/>
    <w:rsid w:val="00CE05FB"/>
    <w:rsid w:val="00CE245D"/>
    <w:rsid w:val="00CE5282"/>
    <w:rsid w:val="00CE6F0F"/>
    <w:rsid w:val="00CE7DF0"/>
    <w:rsid w:val="00CF04B6"/>
    <w:rsid w:val="00CF053A"/>
    <w:rsid w:val="00CF22FE"/>
    <w:rsid w:val="00CF248A"/>
    <w:rsid w:val="00CF2E68"/>
    <w:rsid w:val="00CF3550"/>
    <w:rsid w:val="00CF35AB"/>
    <w:rsid w:val="00CF55FF"/>
    <w:rsid w:val="00CF6029"/>
    <w:rsid w:val="00CF6AFA"/>
    <w:rsid w:val="00CF6EB9"/>
    <w:rsid w:val="00CF7128"/>
    <w:rsid w:val="00CF7525"/>
    <w:rsid w:val="00CF7C31"/>
    <w:rsid w:val="00D002D0"/>
    <w:rsid w:val="00D01BFD"/>
    <w:rsid w:val="00D0238A"/>
    <w:rsid w:val="00D02724"/>
    <w:rsid w:val="00D03F65"/>
    <w:rsid w:val="00D055E6"/>
    <w:rsid w:val="00D05732"/>
    <w:rsid w:val="00D05FD6"/>
    <w:rsid w:val="00D06C76"/>
    <w:rsid w:val="00D100D4"/>
    <w:rsid w:val="00D102E3"/>
    <w:rsid w:val="00D12A64"/>
    <w:rsid w:val="00D12EA6"/>
    <w:rsid w:val="00D12F4C"/>
    <w:rsid w:val="00D13BA0"/>
    <w:rsid w:val="00D1424D"/>
    <w:rsid w:val="00D15187"/>
    <w:rsid w:val="00D16312"/>
    <w:rsid w:val="00D1703B"/>
    <w:rsid w:val="00D20B88"/>
    <w:rsid w:val="00D21081"/>
    <w:rsid w:val="00D212C0"/>
    <w:rsid w:val="00D21EE6"/>
    <w:rsid w:val="00D22CFD"/>
    <w:rsid w:val="00D233A7"/>
    <w:rsid w:val="00D25691"/>
    <w:rsid w:val="00D257D4"/>
    <w:rsid w:val="00D27174"/>
    <w:rsid w:val="00D27484"/>
    <w:rsid w:val="00D27F52"/>
    <w:rsid w:val="00D303D6"/>
    <w:rsid w:val="00D310A1"/>
    <w:rsid w:val="00D311EB"/>
    <w:rsid w:val="00D314A1"/>
    <w:rsid w:val="00D3276D"/>
    <w:rsid w:val="00D33060"/>
    <w:rsid w:val="00D3470A"/>
    <w:rsid w:val="00D361B1"/>
    <w:rsid w:val="00D3705A"/>
    <w:rsid w:val="00D37647"/>
    <w:rsid w:val="00D377B3"/>
    <w:rsid w:val="00D40DFC"/>
    <w:rsid w:val="00D42CF7"/>
    <w:rsid w:val="00D43145"/>
    <w:rsid w:val="00D439D1"/>
    <w:rsid w:val="00D448E9"/>
    <w:rsid w:val="00D44F78"/>
    <w:rsid w:val="00D45CD6"/>
    <w:rsid w:val="00D46D1E"/>
    <w:rsid w:val="00D46E6A"/>
    <w:rsid w:val="00D473F9"/>
    <w:rsid w:val="00D509BD"/>
    <w:rsid w:val="00D52B25"/>
    <w:rsid w:val="00D532DA"/>
    <w:rsid w:val="00D5376E"/>
    <w:rsid w:val="00D53B2C"/>
    <w:rsid w:val="00D56DDF"/>
    <w:rsid w:val="00D57A91"/>
    <w:rsid w:val="00D6058A"/>
    <w:rsid w:val="00D60D0B"/>
    <w:rsid w:val="00D61199"/>
    <w:rsid w:val="00D62072"/>
    <w:rsid w:val="00D623A2"/>
    <w:rsid w:val="00D62A18"/>
    <w:rsid w:val="00D63C83"/>
    <w:rsid w:val="00D651ED"/>
    <w:rsid w:val="00D6529B"/>
    <w:rsid w:val="00D66DD9"/>
    <w:rsid w:val="00D6734B"/>
    <w:rsid w:val="00D70259"/>
    <w:rsid w:val="00D70305"/>
    <w:rsid w:val="00D704C4"/>
    <w:rsid w:val="00D70B1F"/>
    <w:rsid w:val="00D70BED"/>
    <w:rsid w:val="00D71AC2"/>
    <w:rsid w:val="00D71C66"/>
    <w:rsid w:val="00D72110"/>
    <w:rsid w:val="00D72190"/>
    <w:rsid w:val="00D72429"/>
    <w:rsid w:val="00D7258D"/>
    <w:rsid w:val="00D72A09"/>
    <w:rsid w:val="00D72C71"/>
    <w:rsid w:val="00D72E4E"/>
    <w:rsid w:val="00D73FD5"/>
    <w:rsid w:val="00D742C9"/>
    <w:rsid w:val="00D745A4"/>
    <w:rsid w:val="00D75B7F"/>
    <w:rsid w:val="00D779C4"/>
    <w:rsid w:val="00D80462"/>
    <w:rsid w:val="00D808BC"/>
    <w:rsid w:val="00D80C7A"/>
    <w:rsid w:val="00D80DBB"/>
    <w:rsid w:val="00D81D4E"/>
    <w:rsid w:val="00D81E51"/>
    <w:rsid w:val="00D82A67"/>
    <w:rsid w:val="00D82E24"/>
    <w:rsid w:val="00D8414D"/>
    <w:rsid w:val="00D84E65"/>
    <w:rsid w:val="00D85334"/>
    <w:rsid w:val="00D85368"/>
    <w:rsid w:val="00D854B7"/>
    <w:rsid w:val="00D855EF"/>
    <w:rsid w:val="00D8593D"/>
    <w:rsid w:val="00D86358"/>
    <w:rsid w:val="00D86A13"/>
    <w:rsid w:val="00D87807"/>
    <w:rsid w:val="00D87B50"/>
    <w:rsid w:val="00D916C4"/>
    <w:rsid w:val="00D91886"/>
    <w:rsid w:val="00D9397A"/>
    <w:rsid w:val="00D94004"/>
    <w:rsid w:val="00D94C92"/>
    <w:rsid w:val="00D95356"/>
    <w:rsid w:val="00D97F83"/>
    <w:rsid w:val="00DA054C"/>
    <w:rsid w:val="00DA12C2"/>
    <w:rsid w:val="00DA1379"/>
    <w:rsid w:val="00DA1ADA"/>
    <w:rsid w:val="00DA1CF4"/>
    <w:rsid w:val="00DA284C"/>
    <w:rsid w:val="00DA30B5"/>
    <w:rsid w:val="00DA333A"/>
    <w:rsid w:val="00DA55F6"/>
    <w:rsid w:val="00DA56ED"/>
    <w:rsid w:val="00DA602B"/>
    <w:rsid w:val="00DA645D"/>
    <w:rsid w:val="00DA6975"/>
    <w:rsid w:val="00DA7336"/>
    <w:rsid w:val="00DA78C3"/>
    <w:rsid w:val="00DA7C0C"/>
    <w:rsid w:val="00DB00A2"/>
    <w:rsid w:val="00DB1541"/>
    <w:rsid w:val="00DB1AE2"/>
    <w:rsid w:val="00DB1C7A"/>
    <w:rsid w:val="00DB20F4"/>
    <w:rsid w:val="00DB22E8"/>
    <w:rsid w:val="00DB2A66"/>
    <w:rsid w:val="00DB30B0"/>
    <w:rsid w:val="00DB38FD"/>
    <w:rsid w:val="00DB3F7A"/>
    <w:rsid w:val="00DB5ED1"/>
    <w:rsid w:val="00DB62D4"/>
    <w:rsid w:val="00DB69D7"/>
    <w:rsid w:val="00DB6D87"/>
    <w:rsid w:val="00DC0037"/>
    <w:rsid w:val="00DC0A7A"/>
    <w:rsid w:val="00DC130D"/>
    <w:rsid w:val="00DC266D"/>
    <w:rsid w:val="00DC285A"/>
    <w:rsid w:val="00DC2E30"/>
    <w:rsid w:val="00DC3DF6"/>
    <w:rsid w:val="00DC46B1"/>
    <w:rsid w:val="00DC51B3"/>
    <w:rsid w:val="00DC5637"/>
    <w:rsid w:val="00DC62BF"/>
    <w:rsid w:val="00DC6745"/>
    <w:rsid w:val="00DC6DC3"/>
    <w:rsid w:val="00DD0FD6"/>
    <w:rsid w:val="00DD2BFC"/>
    <w:rsid w:val="00DD2E54"/>
    <w:rsid w:val="00DD2F03"/>
    <w:rsid w:val="00DD3F65"/>
    <w:rsid w:val="00DD43C1"/>
    <w:rsid w:val="00DD4D25"/>
    <w:rsid w:val="00DD4E12"/>
    <w:rsid w:val="00DD54B0"/>
    <w:rsid w:val="00DD55AA"/>
    <w:rsid w:val="00DD5B49"/>
    <w:rsid w:val="00DD6AB4"/>
    <w:rsid w:val="00DD6CAF"/>
    <w:rsid w:val="00DD70A3"/>
    <w:rsid w:val="00DE04F5"/>
    <w:rsid w:val="00DE1463"/>
    <w:rsid w:val="00DE25FE"/>
    <w:rsid w:val="00DE301D"/>
    <w:rsid w:val="00DE3940"/>
    <w:rsid w:val="00DE5621"/>
    <w:rsid w:val="00DE6118"/>
    <w:rsid w:val="00DE6548"/>
    <w:rsid w:val="00DE6CF9"/>
    <w:rsid w:val="00DE72D9"/>
    <w:rsid w:val="00DF00BA"/>
    <w:rsid w:val="00DF058D"/>
    <w:rsid w:val="00DF2F14"/>
    <w:rsid w:val="00DF3AC9"/>
    <w:rsid w:val="00DF46DF"/>
    <w:rsid w:val="00DF48D8"/>
    <w:rsid w:val="00DF4A0C"/>
    <w:rsid w:val="00DF4C1D"/>
    <w:rsid w:val="00DF4DC4"/>
    <w:rsid w:val="00DF4E20"/>
    <w:rsid w:val="00DF6251"/>
    <w:rsid w:val="00DF69FD"/>
    <w:rsid w:val="00DF6EEA"/>
    <w:rsid w:val="00E00CDE"/>
    <w:rsid w:val="00E0287E"/>
    <w:rsid w:val="00E03118"/>
    <w:rsid w:val="00E03281"/>
    <w:rsid w:val="00E04C94"/>
    <w:rsid w:val="00E055C6"/>
    <w:rsid w:val="00E05A94"/>
    <w:rsid w:val="00E0726F"/>
    <w:rsid w:val="00E074F3"/>
    <w:rsid w:val="00E10569"/>
    <w:rsid w:val="00E10CCD"/>
    <w:rsid w:val="00E10FA4"/>
    <w:rsid w:val="00E11BD9"/>
    <w:rsid w:val="00E1507E"/>
    <w:rsid w:val="00E15F47"/>
    <w:rsid w:val="00E17603"/>
    <w:rsid w:val="00E20C80"/>
    <w:rsid w:val="00E2103C"/>
    <w:rsid w:val="00E21DE5"/>
    <w:rsid w:val="00E22283"/>
    <w:rsid w:val="00E22D81"/>
    <w:rsid w:val="00E23544"/>
    <w:rsid w:val="00E245C3"/>
    <w:rsid w:val="00E2607B"/>
    <w:rsid w:val="00E26283"/>
    <w:rsid w:val="00E26565"/>
    <w:rsid w:val="00E26769"/>
    <w:rsid w:val="00E26EEC"/>
    <w:rsid w:val="00E26FD2"/>
    <w:rsid w:val="00E30CC3"/>
    <w:rsid w:val="00E311A2"/>
    <w:rsid w:val="00E313AA"/>
    <w:rsid w:val="00E315A9"/>
    <w:rsid w:val="00E319C3"/>
    <w:rsid w:val="00E329CB"/>
    <w:rsid w:val="00E32C6A"/>
    <w:rsid w:val="00E33133"/>
    <w:rsid w:val="00E336FF"/>
    <w:rsid w:val="00E33F1F"/>
    <w:rsid w:val="00E33FCF"/>
    <w:rsid w:val="00E34D04"/>
    <w:rsid w:val="00E378E5"/>
    <w:rsid w:val="00E4016B"/>
    <w:rsid w:val="00E4074B"/>
    <w:rsid w:val="00E40AAD"/>
    <w:rsid w:val="00E426BC"/>
    <w:rsid w:val="00E44524"/>
    <w:rsid w:val="00E466BA"/>
    <w:rsid w:val="00E46AA4"/>
    <w:rsid w:val="00E46E70"/>
    <w:rsid w:val="00E47A0E"/>
    <w:rsid w:val="00E50CD0"/>
    <w:rsid w:val="00E510E1"/>
    <w:rsid w:val="00E51209"/>
    <w:rsid w:val="00E53EDE"/>
    <w:rsid w:val="00E55C9E"/>
    <w:rsid w:val="00E5615E"/>
    <w:rsid w:val="00E630EE"/>
    <w:rsid w:val="00E63351"/>
    <w:rsid w:val="00E6477F"/>
    <w:rsid w:val="00E647C5"/>
    <w:rsid w:val="00E65314"/>
    <w:rsid w:val="00E663B9"/>
    <w:rsid w:val="00E66521"/>
    <w:rsid w:val="00E66FD9"/>
    <w:rsid w:val="00E672DB"/>
    <w:rsid w:val="00E67BB8"/>
    <w:rsid w:val="00E67C0C"/>
    <w:rsid w:val="00E70948"/>
    <w:rsid w:val="00E70EC4"/>
    <w:rsid w:val="00E724CA"/>
    <w:rsid w:val="00E73066"/>
    <w:rsid w:val="00E739EB"/>
    <w:rsid w:val="00E7436D"/>
    <w:rsid w:val="00E743B3"/>
    <w:rsid w:val="00E74424"/>
    <w:rsid w:val="00E7443E"/>
    <w:rsid w:val="00E7489B"/>
    <w:rsid w:val="00E74F0B"/>
    <w:rsid w:val="00E7500D"/>
    <w:rsid w:val="00E752F5"/>
    <w:rsid w:val="00E7589A"/>
    <w:rsid w:val="00E7744D"/>
    <w:rsid w:val="00E776CD"/>
    <w:rsid w:val="00E80AA6"/>
    <w:rsid w:val="00E8210A"/>
    <w:rsid w:val="00E832FD"/>
    <w:rsid w:val="00E848EA"/>
    <w:rsid w:val="00E848F5"/>
    <w:rsid w:val="00E84E33"/>
    <w:rsid w:val="00E85F3F"/>
    <w:rsid w:val="00E86C5C"/>
    <w:rsid w:val="00E871B3"/>
    <w:rsid w:val="00E873D5"/>
    <w:rsid w:val="00E87779"/>
    <w:rsid w:val="00E87FF1"/>
    <w:rsid w:val="00E9016A"/>
    <w:rsid w:val="00E90B8F"/>
    <w:rsid w:val="00E915A2"/>
    <w:rsid w:val="00E91A71"/>
    <w:rsid w:val="00E920A1"/>
    <w:rsid w:val="00E9263E"/>
    <w:rsid w:val="00E92641"/>
    <w:rsid w:val="00E928BE"/>
    <w:rsid w:val="00E9299A"/>
    <w:rsid w:val="00E93152"/>
    <w:rsid w:val="00E9341B"/>
    <w:rsid w:val="00E93C7E"/>
    <w:rsid w:val="00E949CE"/>
    <w:rsid w:val="00E94F10"/>
    <w:rsid w:val="00E9512A"/>
    <w:rsid w:val="00E9591F"/>
    <w:rsid w:val="00E95943"/>
    <w:rsid w:val="00E9739A"/>
    <w:rsid w:val="00E9798B"/>
    <w:rsid w:val="00EA05F6"/>
    <w:rsid w:val="00EA1891"/>
    <w:rsid w:val="00EA215A"/>
    <w:rsid w:val="00EA27BB"/>
    <w:rsid w:val="00EA28B4"/>
    <w:rsid w:val="00EA35DD"/>
    <w:rsid w:val="00EA36F0"/>
    <w:rsid w:val="00EA39A1"/>
    <w:rsid w:val="00EA46BA"/>
    <w:rsid w:val="00EA49F7"/>
    <w:rsid w:val="00EA5AD3"/>
    <w:rsid w:val="00EA6B5F"/>
    <w:rsid w:val="00EA7537"/>
    <w:rsid w:val="00EA75F9"/>
    <w:rsid w:val="00EA7926"/>
    <w:rsid w:val="00EB0243"/>
    <w:rsid w:val="00EB0E05"/>
    <w:rsid w:val="00EB0E41"/>
    <w:rsid w:val="00EB1AA4"/>
    <w:rsid w:val="00EB36F6"/>
    <w:rsid w:val="00EB3D8A"/>
    <w:rsid w:val="00EB4A0B"/>
    <w:rsid w:val="00EB76CB"/>
    <w:rsid w:val="00EB7E5A"/>
    <w:rsid w:val="00EB7E5B"/>
    <w:rsid w:val="00EC157D"/>
    <w:rsid w:val="00EC1D60"/>
    <w:rsid w:val="00EC1F49"/>
    <w:rsid w:val="00EC218B"/>
    <w:rsid w:val="00EC3121"/>
    <w:rsid w:val="00EC3DC3"/>
    <w:rsid w:val="00EC475E"/>
    <w:rsid w:val="00EC4C68"/>
    <w:rsid w:val="00EC4F67"/>
    <w:rsid w:val="00EC53D4"/>
    <w:rsid w:val="00EC61C3"/>
    <w:rsid w:val="00EC6E2E"/>
    <w:rsid w:val="00EC6F5C"/>
    <w:rsid w:val="00EC7D05"/>
    <w:rsid w:val="00ED01FB"/>
    <w:rsid w:val="00ED2733"/>
    <w:rsid w:val="00ED29FA"/>
    <w:rsid w:val="00ED325C"/>
    <w:rsid w:val="00ED3FC4"/>
    <w:rsid w:val="00ED5BD6"/>
    <w:rsid w:val="00ED5EF4"/>
    <w:rsid w:val="00ED65F7"/>
    <w:rsid w:val="00ED7229"/>
    <w:rsid w:val="00ED78F1"/>
    <w:rsid w:val="00EE0644"/>
    <w:rsid w:val="00EE08B5"/>
    <w:rsid w:val="00EE08D8"/>
    <w:rsid w:val="00EE15C8"/>
    <w:rsid w:val="00EE1C50"/>
    <w:rsid w:val="00EE1CAF"/>
    <w:rsid w:val="00EE1E2D"/>
    <w:rsid w:val="00EE241D"/>
    <w:rsid w:val="00EE2A08"/>
    <w:rsid w:val="00EE2B96"/>
    <w:rsid w:val="00EE3018"/>
    <w:rsid w:val="00EE3373"/>
    <w:rsid w:val="00EE3F55"/>
    <w:rsid w:val="00EE61FE"/>
    <w:rsid w:val="00EF1A39"/>
    <w:rsid w:val="00EF1F11"/>
    <w:rsid w:val="00EF224D"/>
    <w:rsid w:val="00EF2661"/>
    <w:rsid w:val="00EF3126"/>
    <w:rsid w:val="00EF3433"/>
    <w:rsid w:val="00EF3ECA"/>
    <w:rsid w:val="00EF42B2"/>
    <w:rsid w:val="00EF453A"/>
    <w:rsid w:val="00EF494F"/>
    <w:rsid w:val="00EF5BAF"/>
    <w:rsid w:val="00EF7D05"/>
    <w:rsid w:val="00F00276"/>
    <w:rsid w:val="00F00A0F"/>
    <w:rsid w:val="00F00B86"/>
    <w:rsid w:val="00F0143B"/>
    <w:rsid w:val="00F020B7"/>
    <w:rsid w:val="00F042A5"/>
    <w:rsid w:val="00F05069"/>
    <w:rsid w:val="00F05469"/>
    <w:rsid w:val="00F05B0B"/>
    <w:rsid w:val="00F06D67"/>
    <w:rsid w:val="00F1039C"/>
    <w:rsid w:val="00F112B6"/>
    <w:rsid w:val="00F12281"/>
    <w:rsid w:val="00F127FC"/>
    <w:rsid w:val="00F12FD6"/>
    <w:rsid w:val="00F154C2"/>
    <w:rsid w:val="00F1556C"/>
    <w:rsid w:val="00F160BD"/>
    <w:rsid w:val="00F16674"/>
    <w:rsid w:val="00F20C68"/>
    <w:rsid w:val="00F214DB"/>
    <w:rsid w:val="00F21CE9"/>
    <w:rsid w:val="00F244CD"/>
    <w:rsid w:val="00F25D2B"/>
    <w:rsid w:val="00F261EF"/>
    <w:rsid w:val="00F27260"/>
    <w:rsid w:val="00F27299"/>
    <w:rsid w:val="00F273D4"/>
    <w:rsid w:val="00F3110D"/>
    <w:rsid w:val="00F31A6C"/>
    <w:rsid w:val="00F32CF2"/>
    <w:rsid w:val="00F32F9D"/>
    <w:rsid w:val="00F35013"/>
    <w:rsid w:val="00F36552"/>
    <w:rsid w:val="00F366CF"/>
    <w:rsid w:val="00F3674D"/>
    <w:rsid w:val="00F374CB"/>
    <w:rsid w:val="00F379EE"/>
    <w:rsid w:val="00F4062B"/>
    <w:rsid w:val="00F40B36"/>
    <w:rsid w:val="00F426A7"/>
    <w:rsid w:val="00F452F3"/>
    <w:rsid w:val="00F4579B"/>
    <w:rsid w:val="00F457FB"/>
    <w:rsid w:val="00F45929"/>
    <w:rsid w:val="00F46424"/>
    <w:rsid w:val="00F4688B"/>
    <w:rsid w:val="00F5075C"/>
    <w:rsid w:val="00F51A0C"/>
    <w:rsid w:val="00F51A15"/>
    <w:rsid w:val="00F52CE6"/>
    <w:rsid w:val="00F5301C"/>
    <w:rsid w:val="00F533F9"/>
    <w:rsid w:val="00F5443D"/>
    <w:rsid w:val="00F545AC"/>
    <w:rsid w:val="00F54E51"/>
    <w:rsid w:val="00F55C0D"/>
    <w:rsid w:val="00F5703F"/>
    <w:rsid w:val="00F5720B"/>
    <w:rsid w:val="00F57405"/>
    <w:rsid w:val="00F57826"/>
    <w:rsid w:val="00F5786A"/>
    <w:rsid w:val="00F60647"/>
    <w:rsid w:val="00F61093"/>
    <w:rsid w:val="00F611AA"/>
    <w:rsid w:val="00F61501"/>
    <w:rsid w:val="00F62927"/>
    <w:rsid w:val="00F62E6F"/>
    <w:rsid w:val="00F63E15"/>
    <w:rsid w:val="00F6424B"/>
    <w:rsid w:val="00F6486D"/>
    <w:rsid w:val="00F64A97"/>
    <w:rsid w:val="00F65162"/>
    <w:rsid w:val="00F6519F"/>
    <w:rsid w:val="00F651E9"/>
    <w:rsid w:val="00F6651A"/>
    <w:rsid w:val="00F67461"/>
    <w:rsid w:val="00F71A14"/>
    <w:rsid w:val="00F74238"/>
    <w:rsid w:val="00F7467B"/>
    <w:rsid w:val="00F74A44"/>
    <w:rsid w:val="00F74EBB"/>
    <w:rsid w:val="00F758EA"/>
    <w:rsid w:val="00F76646"/>
    <w:rsid w:val="00F77F70"/>
    <w:rsid w:val="00F80A13"/>
    <w:rsid w:val="00F823C9"/>
    <w:rsid w:val="00F82EC4"/>
    <w:rsid w:val="00F83AAB"/>
    <w:rsid w:val="00F83CE1"/>
    <w:rsid w:val="00F84FDB"/>
    <w:rsid w:val="00F85C86"/>
    <w:rsid w:val="00F867D2"/>
    <w:rsid w:val="00F86E8B"/>
    <w:rsid w:val="00F90292"/>
    <w:rsid w:val="00F91C81"/>
    <w:rsid w:val="00F925B6"/>
    <w:rsid w:val="00F93B45"/>
    <w:rsid w:val="00F94253"/>
    <w:rsid w:val="00F94873"/>
    <w:rsid w:val="00F951A7"/>
    <w:rsid w:val="00F95F50"/>
    <w:rsid w:val="00F9621E"/>
    <w:rsid w:val="00F968CF"/>
    <w:rsid w:val="00F97BFF"/>
    <w:rsid w:val="00FA0A06"/>
    <w:rsid w:val="00FA0A69"/>
    <w:rsid w:val="00FA2055"/>
    <w:rsid w:val="00FA31FF"/>
    <w:rsid w:val="00FA4DEF"/>
    <w:rsid w:val="00FA67DB"/>
    <w:rsid w:val="00FA6D2D"/>
    <w:rsid w:val="00FA74D9"/>
    <w:rsid w:val="00FB0B0A"/>
    <w:rsid w:val="00FB1301"/>
    <w:rsid w:val="00FB4258"/>
    <w:rsid w:val="00FB4F1E"/>
    <w:rsid w:val="00FB5F25"/>
    <w:rsid w:val="00FB621E"/>
    <w:rsid w:val="00FB65EF"/>
    <w:rsid w:val="00FB6847"/>
    <w:rsid w:val="00FB76ED"/>
    <w:rsid w:val="00FC00A2"/>
    <w:rsid w:val="00FC0AD8"/>
    <w:rsid w:val="00FC1D1B"/>
    <w:rsid w:val="00FC2414"/>
    <w:rsid w:val="00FC24B4"/>
    <w:rsid w:val="00FC257E"/>
    <w:rsid w:val="00FC2845"/>
    <w:rsid w:val="00FC311E"/>
    <w:rsid w:val="00FC3392"/>
    <w:rsid w:val="00FC3DF3"/>
    <w:rsid w:val="00FC3EAC"/>
    <w:rsid w:val="00FC4CFF"/>
    <w:rsid w:val="00FC62CD"/>
    <w:rsid w:val="00FC77C6"/>
    <w:rsid w:val="00FC7CFD"/>
    <w:rsid w:val="00FD0729"/>
    <w:rsid w:val="00FD11A2"/>
    <w:rsid w:val="00FD1E91"/>
    <w:rsid w:val="00FD2E5C"/>
    <w:rsid w:val="00FD39CE"/>
    <w:rsid w:val="00FD40B6"/>
    <w:rsid w:val="00FD515F"/>
    <w:rsid w:val="00FD5C9D"/>
    <w:rsid w:val="00FD5F78"/>
    <w:rsid w:val="00FE10F5"/>
    <w:rsid w:val="00FE19A9"/>
    <w:rsid w:val="00FE27EC"/>
    <w:rsid w:val="00FE282C"/>
    <w:rsid w:val="00FE3861"/>
    <w:rsid w:val="00FE38A3"/>
    <w:rsid w:val="00FE4922"/>
    <w:rsid w:val="00FE5037"/>
    <w:rsid w:val="00FE594F"/>
    <w:rsid w:val="00FE5D8D"/>
    <w:rsid w:val="00FE5DDC"/>
    <w:rsid w:val="00FE5E72"/>
    <w:rsid w:val="00FE69DB"/>
    <w:rsid w:val="00FE6A8F"/>
    <w:rsid w:val="00FE6D2B"/>
    <w:rsid w:val="00FE7024"/>
    <w:rsid w:val="00FE70AB"/>
    <w:rsid w:val="00FE715A"/>
    <w:rsid w:val="00FF0142"/>
    <w:rsid w:val="00FF0C7E"/>
    <w:rsid w:val="00FF0E35"/>
    <w:rsid w:val="00FF2942"/>
    <w:rsid w:val="00FF64E1"/>
    <w:rsid w:val="00FF69F4"/>
    <w:rsid w:val="00FF69FE"/>
    <w:rsid w:val="00FF6AF0"/>
    <w:rsid w:val="00FF6F7F"/>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33E2AD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uk-UA" w:eastAsia="uk-UA"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1" w:unhideWhenUsed="0" w:qFormat="1"/>
    <w:lsdException w:name="heading 2" w:semiHidden="0" w:uiPriority="0" w:unhideWhenUsed="0" w:qFormat="1"/>
    <w:lsdException w:name="heading 3" w:semiHidden="0" w:uiPriority="0" w:unhideWhenUsed="0" w:qFormat="1"/>
    <w:lsdException w:name="heading 4" w:semiHidden="0"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endnote text"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7E7AAF"/>
    <w:pPr>
      <w:spacing w:after="120" w:line="360" w:lineRule="auto"/>
      <w:jc w:val="both"/>
    </w:pPr>
    <w:rPr>
      <w:rFonts w:ascii="Trebuchet MS" w:hAnsi="Trebuchet MS"/>
      <w:sz w:val="18"/>
      <w:szCs w:val="24"/>
      <w:lang w:val="en-GB" w:eastAsia="fr-FR"/>
    </w:rPr>
  </w:style>
  <w:style w:type="paragraph" w:styleId="Titre1">
    <w:name w:val="heading 1"/>
    <w:aliases w:val="Titre1.,T1"/>
    <w:basedOn w:val="Normal"/>
    <w:next w:val="Normal"/>
    <w:link w:val="Titre1Car"/>
    <w:uiPriority w:val="1"/>
    <w:qFormat/>
    <w:rsid w:val="00CA01A8"/>
    <w:pPr>
      <w:keepNext/>
      <w:spacing w:before="320" w:after="100" w:line="240" w:lineRule="auto"/>
      <w:ind w:left="431" w:hanging="431"/>
      <w:jc w:val="left"/>
      <w:outlineLvl w:val="0"/>
    </w:pPr>
    <w:rPr>
      <w:rFonts w:cs="Arial"/>
      <w:b/>
      <w:bCs/>
      <w:caps/>
      <w:sz w:val="32"/>
      <w:szCs w:val="32"/>
      <w:u w:val="single"/>
    </w:rPr>
  </w:style>
  <w:style w:type="paragraph" w:styleId="Titre2">
    <w:name w:val="heading 2"/>
    <w:aliases w:val="T2,(paragrafi),Rubrique évènement,Titre 1.1,heading 2"/>
    <w:basedOn w:val="Normal"/>
    <w:next w:val="Normal"/>
    <w:link w:val="Titre2Car"/>
    <w:qFormat/>
    <w:rsid w:val="00811BAC"/>
    <w:pPr>
      <w:keepNext/>
      <w:numPr>
        <w:ilvl w:val="1"/>
        <w:numId w:val="32"/>
      </w:numPr>
      <w:spacing w:before="320" w:after="100"/>
      <w:outlineLvl w:val="1"/>
    </w:pPr>
    <w:rPr>
      <w:b/>
      <w:caps/>
      <w:sz w:val="28"/>
      <w:szCs w:val="20"/>
      <w:lang w:val="fr-FR"/>
    </w:rPr>
  </w:style>
  <w:style w:type="paragraph" w:styleId="Titre3">
    <w:name w:val="heading 3"/>
    <w:aliases w:val="Titre 1.1.1,T3"/>
    <w:basedOn w:val="Titre2"/>
    <w:next w:val="Normal"/>
    <w:link w:val="Titre3Car"/>
    <w:qFormat/>
    <w:rsid w:val="0001622B"/>
    <w:pPr>
      <w:numPr>
        <w:ilvl w:val="2"/>
      </w:numPr>
      <w:jc w:val="left"/>
      <w:outlineLvl w:val="2"/>
    </w:pPr>
    <w:rPr>
      <w:rFonts w:cs="Arial"/>
      <w:b w:val="0"/>
      <w:bCs/>
      <w:i/>
      <w:sz w:val="26"/>
      <w:szCs w:val="26"/>
      <w:lang w:val="en-GB"/>
    </w:rPr>
  </w:style>
  <w:style w:type="paragraph" w:styleId="Titre4">
    <w:name w:val="heading 4"/>
    <w:aliases w:val="T4,Titre 1.1.1.1"/>
    <w:basedOn w:val="Normal"/>
    <w:next w:val="Normal"/>
    <w:link w:val="Titre4Car"/>
    <w:uiPriority w:val="99"/>
    <w:qFormat/>
    <w:rsid w:val="00026241"/>
    <w:pPr>
      <w:keepNext/>
      <w:numPr>
        <w:ilvl w:val="3"/>
        <w:numId w:val="32"/>
      </w:numPr>
      <w:spacing w:before="240" w:after="100"/>
      <w:jc w:val="left"/>
      <w:outlineLvl w:val="3"/>
    </w:pPr>
    <w:rPr>
      <w:b/>
      <w:bCs/>
      <w:sz w:val="23"/>
      <w:szCs w:val="28"/>
      <w:u w:val="single"/>
    </w:rPr>
  </w:style>
  <w:style w:type="paragraph" w:styleId="Titre5">
    <w:name w:val="heading 5"/>
    <w:aliases w:val="T5,Titre 1.1.1.1.1"/>
    <w:basedOn w:val="Normal"/>
    <w:next w:val="Normal"/>
    <w:link w:val="Titre5Car"/>
    <w:uiPriority w:val="99"/>
    <w:qFormat/>
    <w:rsid w:val="00026241"/>
    <w:pPr>
      <w:spacing w:before="240" w:after="100"/>
      <w:ind w:left="1008" w:hanging="1008"/>
      <w:jc w:val="left"/>
      <w:outlineLvl w:val="4"/>
    </w:pPr>
    <w:rPr>
      <w:b/>
      <w:bCs/>
      <w:iCs/>
      <w:sz w:val="23"/>
      <w:szCs w:val="26"/>
    </w:rPr>
  </w:style>
  <w:style w:type="paragraph" w:styleId="Titre6">
    <w:name w:val="heading 6"/>
    <w:aliases w:val="T6"/>
    <w:basedOn w:val="Normal"/>
    <w:next w:val="Normal"/>
    <w:link w:val="Titre6Car"/>
    <w:uiPriority w:val="99"/>
    <w:qFormat/>
    <w:rsid w:val="00026241"/>
    <w:pPr>
      <w:spacing w:before="240" w:after="100"/>
      <w:ind w:left="1152" w:hanging="1152"/>
      <w:jc w:val="left"/>
      <w:outlineLvl w:val="5"/>
    </w:pPr>
    <w:rPr>
      <w:bCs/>
      <w:i/>
      <w:sz w:val="23"/>
      <w:szCs w:val="22"/>
    </w:rPr>
  </w:style>
  <w:style w:type="paragraph" w:styleId="Titre7">
    <w:name w:val="heading 7"/>
    <w:aliases w:val="T7"/>
    <w:basedOn w:val="Normal"/>
    <w:next w:val="Normal"/>
    <w:link w:val="Titre7Car"/>
    <w:uiPriority w:val="99"/>
    <w:qFormat/>
    <w:rsid w:val="00026241"/>
    <w:pPr>
      <w:spacing w:before="240" w:after="100"/>
      <w:ind w:left="1296" w:hanging="1296"/>
      <w:jc w:val="left"/>
      <w:outlineLvl w:val="6"/>
    </w:pPr>
    <w:rPr>
      <w:b/>
      <w:sz w:val="20"/>
      <w:u w:val="single"/>
    </w:rPr>
  </w:style>
  <w:style w:type="paragraph" w:styleId="Titre8">
    <w:name w:val="heading 8"/>
    <w:aliases w:val="T8"/>
    <w:basedOn w:val="Normal"/>
    <w:next w:val="Normal"/>
    <w:link w:val="Titre8Car"/>
    <w:uiPriority w:val="99"/>
    <w:qFormat/>
    <w:rsid w:val="00026241"/>
    <w:pPr>
      <w:spacing w:before="240" w:after="100"/>
      <w:ind w:left="1440" w:hanging="1440"/>
      <w:jc w:val="left"/>
      <w:outlineLvl w:val="7"/>
    </w:pPr>
    <w:rPr>
      <w:b/>
      <w:iCs/>
      <w:sz w:val="20"/>
    </w:rPr>
  </w:style>
  <w:style w:type="paragraph" w:styleId="Titre9">
    <w:name w:val="heading 9"/>
    <w:aliases w:val="T9"/>
    <w:basedOn w:val="Normal"/>
    <w:next w:val="Normal"/>
    <w:link w:val="Titre9Car"/>
    <w:uiPriority w:val="99"/>
    <w:qFormat/>
    <w:rsid w:val="00026241"/>
    <w:pPr>
      <w:spacing w:before="240" w:after="100"/>
      <w:ind w:left="1584" w:hanging="1584"/>
      <w:jc w:val="left"/>
      <w:outlineLvl w:val="8"/>
    </w:pPr>
    <w:rPr>
      <w:rFonts w:cs="Arial"/>
      <w:i/>
      <w:sz w:val="20"/>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Heading1Char">
    <w:name w:val="Heading 1 Char"/>
    <w:aliases w:val="Titre1. Char,T1 Char"/>
    <w:uiPriority w:val="1"/>
    <w:locked/>
    <w:rsid w:val="00AA0DC6"/>
    <w:rPr>
      <w:rFonts w:ascii="Cambria" w:hAnsi="Cambria" w:cs="Times New Roman"/>
      <w:b/>
      <w:bCs/>
      <w:kern w:val="32"/>
      <w:sz w:val="32"/>
      <w:szCs w:val="32"/>
      <w:lang w:val="en-GB" w:eastAsia="fr-FR"/>
    </w:rPr>
  </w:style>
  <w:style w:type="character" w:customStyle="1" w:styleId="Heading2Char">
    <w:name w:val="Heading 2 Char"/>
    <w:aliases w:val="T2 Char,(paragrafi) Char,Rubrique évènement Char,Titre 1.1 Char"/>
    <w:uiPriority w:val="99"/>
    <w:semiHidden/>
    <w:locked/>
    <w:rsid w:val="00AA0DC6"/>
    <w:rPr>
      <w:rFonts w:ascii="Cambria" w:hAnsi="Cambria" w:cs="Times New Roman"/>
      <w:b/>
      <w:bCs/>
      <w:i/>
      <w:iCs/>
      <w:sz w:val="28"/>
      <w:szCs w:val="28"/>
      <w:lang w:val="en-GB" w:eastAsia="fr-FR"/>
    </w:rPr>
  </w:style>
  <w:style w:type="character" w:customStyle="1" w:styleId="Titre3Car">
    <w:name w:val="Titre 3 Car"/>
    <w:aliases w:val="Titre 1.1.1 Car,T3 Car"/>
    <w:link w:val="Titre3"/>
    <w:locked/>
    <w:rsid w:val="0001622B"/>
    <w:rPr>
      <w:rFonts w:ascii="Trebuchet MS" w:hAnsi="Trebuchet MS" w:cs="Arial"/>
      <w:bCs/>
      <w:i/>
      <w:caps/>
      <w:sz w:val="26"/>
      <w:szCs w:val="26"/>
      <w:lang w:val="en-GB" w:eastAsia="fr-FR"/>
    </w:rPr>
  </w:style>
  <w:style w:type="character" w:customStyle="1" w:styleId="Titre4Car">
    <w:name w:val="Titre 4 Car"/>
    <w:aliases w:val="T4 Car,Titre 1.1.1.1 Car"/>
    <w:link w:val="Titre4"/>
    <w:uiPriority w:val="99"/>
    <w:locked/>
    <w:rsid w:val="00AA0DC6"/>
    <w:rPr>
      <w:rFonts w:ascii="Trebuchet MS" w:hAnsi="Trebuchet MS"/>
      <w:b/>
      <w:bCs/>
      <w:sz w:val="23"/>
      <w:szCs w:val="28"/>
      <w:u w:val="single"/>
      <w:lang w:val="en-GB" w:eastAsia="fr-FR"/>
    </w:rPr>
  </w:style>
  <w:style w:type="character" w:customStyle="1" w:styleId="Titre5Car">
    <w:name w:val="Titre 5 Car"/>
    <w:aliases w:val="T5 Car,Titre 1.1.1.1.1 Car"/>
    <w:link w:val="Titre5"/>
    <w:uiPriority w:val="99"/>
    <w:locked/>
    <w:rsid w:val="00AA0DC6"/>
    <w:rPr>
      <w:rFonts w:ascii="Trebuchet MS" w:hAnsi="Trebuchet MS"/>
      <w:b/>
      <w:bCs/>
      <w:iCs/>
      <w:sz w:val="23"/>
      <w:szCs w:val="26"/>
      <w:lang w:val="en-GB" w:eastAsia="fr-FR"/>
    </w:rPr>
  </w:style>
  <w:style w:type="character" w:customStyle="1" w:styleId="Titre6Car">
    <w:name w:val="Titre 6 Car"/>
    <w:aliases w:val="T6 Car"/>
    <w:link w:val="Titre6"/>
    <w:uiPriority w:val="99"/>
    <w:locked/>
    <w:rsid w:val="00AA0DC6"/>
    <w:rPr>
      <w:rFonts w:ascii="Trebuchet MS" w:hAnsi="Trebuchet MS"/>
      <w:bCs/>
      <w:i/>
      <w:sz w:val="23"/>
      <w:lang w:val="en-GB" w:eastAsia="fr-FR"/>
    </w:rPr>
  </w:style>
  <w:style w:type="character" w:customStyle="1" w:styleId="Titre7Car">
    <w:name w:val="Titre 7 Car"/>
    <w:aliases w:val="T7 Car"/>
    <w:link w:val="Titre7"/>
    <w:uiPriority w:val="99"/>
    <w:locked/>
    <w:rsid w:val="00AA0DC6"/>
    <w:rPr>
      <w:rFonts w:ascii="Trebuchet MS" w:hAnsi="Trebuchet MS"/>
      <w:b/>
      <w:sz w:val="20"/>
      <w:szCs w:val="24"/>
      <w:u w:val="single"/>
      <w:lang w:val="en-GB" w:eastAsia="fr-FR"/>
    </w:rPr>
  </w:style>
  <w:style w:type="character" w:customStyle="1" w:styleId="Titre8Car">
    <w:name w:val="Titre 8 Car"/>
    <w:aliases w:val="T8 Car"/>
    <w:link w:val="Titre8"/>
    <w:uiPriority w:val="99"/>
    <w:locked/>
    <w:rsid w:val="00AA0DC6"/>
    <w:rPr>
      <w:rFonts w:ascii="Trebuchet MS" w:hAnsi="Trebuchet MS"/>
      <w:b/>
      <w:iCs/>
      <w:sz w:val="20"/>
      <w:szCs w:val="24"/>
      <w:lang w:val="en-GB" w:eastAsia="fr-FR"/>
    </w:rPr>
  </w:style>
  <w:style w:type="character" w:customStyle="1" w:styleId="Titre9Car">
    <w:name w:val="Titre 9 Car"/>
    <w:aliases w:val="T9 Car"/>
    <w:link w:val="Titre9"/>
    <w:uiPriority w:val="99"/>
    <w:locked/>
    <w:rsid w:val="00AA0DC6"/>
    <w:rPr>
      <w:rFonts w:ascii="Trebuchet MS" w:hAnsi="Trebuchet MS" w:cs="Arial"/>
      <w:i/>
      <w:sz w:val="20"/>
      <w:lang w:val="en-GB" w:eastAsia="fr-FR"/>
    </w:rPr>
  </w:style>
  <w:style w:type="paragraph" w:styleId="Textedebulles">
    <w:name w:val="Balloon Text"/>
    <w:basedOn w:val="Normal"/>
    <w:link w:val="TextedebullesCar"/>
    <w:uiPriority w:val="99"/>
    <w:semiHidden/>
    <w:rsid w:val="004C4B57"/>
    <w:rPr>
      <w:rFonts w:ascii="Tahoma" w:hAnsi="Tahoma" w:cs="Tahoma"/>
      <w:sz w:val="16"/>
      <w:szCs w:val="16"/>
    </w:rPr>
  </w:style>
  <w:style w:type="character" w:customStyle="1" w:styleId="TextedebullesCar">
    <w:name w:val="Texte de bulles Car"/>
    <w:link w:val="Textedebulles"/>
    <w:uiPriority w:val="99"/>
    <w:semiHidden/>
    <w:locked/>
    <w:rsid w:val="00AA0DC6"/>
    <w:rPr>
      <w:rFonts w:cs="Times New Roman"/>
      <w:sz w:val="2"/>
      <w:lang w:val="en-GB" w:eastAsia="fr-FR"/>
    </w:rPr>
  </w:style>
  <w:style w:type="character" w:customStyle="1" w:styleId="Titre1Car">
    <w:name w:val="Titre 1 Car"/>
    <w:aliases w:val="Titre1. Car1,T1 Car"/>
    <w:link w:val="Titre1"/>
    <w:uiPriority w:val="99"/>
    <w:locked/>
    <w:rsid w:val="00CA01A8"/>
    <w:rPr>
      <w:rFonts w:ascii="Trebuchet MS" w:hAnsi="Trebuchet MS" w:cs="Arial"/>
      <w:b/>
      <w:bCs/>
      <w:caps/>
      <w:sz w:val="32"/>
      <w:szCs w:val="32"/>
      <w:u w:val="single"/>
      <w:lang w:val="en-GB" w:eastAsia="fr-FR"/>
    </w:rPr>
  </w:style>
  <w:style w:type="character" w:customStyle="1" w:styleId="Titre2Car">
    <w:name w:val="Titre 2 Car"/>
    <w:aliases w:val="T2 Car1,(paragrafi) Car1,Rubrique évènement Car,Titre 1.1 Car,heading 2 Car1"/>
    <w:link w:val="Titre2"/>
    <w:locked/>
    <w:rsid w:val="00811BAC"/>
    <w:rPr>
      <w:rFonts w:ascii="Trebuchet MS" w:hAnsi="Trebuchet MS"/>
      <w:b/>
      <w:caps/>
      <w:sz w:val="28"/>
      <w:lang w:val="fr-FR" w:eastAsia="fr-FR"/>
    </w:rPr>
  </w:style>
  <w:style w:type="paragraph" w:styleId="Explorateurdedocuments">
    <w:name w:val="Document Map"/>
    <w:basedOn w:val="Normal"/>
    <w:link w:val="ExplorateurdedocumentsCar"/>
    <w:uiPriority w:val="99"/>
    <w:semiHidden/>
    <w:rsid w:val="00BC5399"/>
    <w:pPr>
      <w:shd w:val="clear" w:color="auto" w:fill="000080"/>
    </w:pPr>
    <w:rPr>
      <w:rFonts w:ascii="Tahoma" w:hAnsi="Tahoma" w:cs="Tahoma"/>
      <w:sz w:val="20"/>
      <w:szCs w:val="20"/>
    </w:rPr>
  </w:style>
  <w:style w:type="character" w:customStyle="1" w:styleId="ExplorateurdedocumentsCar">
    <w:name w:val="Explorateur de documents Car"/>
    <w:link w:val="Explorateurdedocuments"/>
    <w:uiPriority w:val="99"/>
    <w:semiHidden/>
    <w:locked/>
    <w:rsid w:val="00AA0DC6"/>
    <w:rPr>
      <w:rFonts w:cs="Times New Roman"/>
      <w:sz w:val="2"/>
      <w:lang w:val="en-GB" w:eastAsia="fr-FR"/>
    </w:rPr>
  </w:style>
  <w:style w:type="paragraph" w:customStyle="1" w:styleId="ASAMPSAtable">
    <w:name w:val="ASAMPSA table"/>
    <w:basedOn w:val="Normal"/>
    <w:next w:val="Normal"/>
    <w:link w:val="ASAMPSAtable0"/>
    <w:uiPriority w:val="99"/>
    <w:rsid w:val="00203E8F"/>
    <w:pPr>
      <w:widowControl w:val="0"/>
      <w:numPr>
        <w:numId w:val="59"/>
      </w:numPr>
      <w:jc w:val="left"/>
    </w:pPr>
    <w:rPr>
      <w:b/>
      <w:lang w:val="x-none" w:eastAsia="ko-KR"/>
    </w:rPr>
  </w:style>
  <w:style w:type="character" w:customStyle="1" w:styleId="ASAMPSAtable0">
    <w:name w:val="ASAMPSA table Знак"/>
    <w:link w:val="ASAMPSAtable"/>
    <w:uiPriority w:val="99"/>
    <w:locked/>
    <w:rsid w:val="00203E8F"/>
    <w:rPr>
      <w:rFonts w:ascii="Trebuchet MS" w:hAnsi="Trebuchet MS"/>
      <w:b/>
      <w:sz w:val="18"/>
      <w:szCs w:val="24"/>
      <w:lang w:val="x-none" w:eastAsia="ko-KR"/>
    </w:rPr>
  </w:style>
  <w:style w:type="character" w:styleId="Lienhypertexte">
    <w:name w:val="Hyperlink"/>
    <w:uiPriority w:val="99"/>
    <w:rsid w:val="00BC5399"/>
    <w:rPr>
      <w:rFonts w:cs="Times New Roman"/>
      <w:color w:val="0000FF"/>
      <w:u w:val="single"/>
    </w:rPr>
  </w:style>
  <w:style w:type="paragraph" w:customStyle="1" w:styleId="TitreCouverture">
    <w:name w:val="Titre Couverture"/>
    <w:basedOn w:val="Normal"/>
    <w:next w:val="Normal"/>
    <w:uiPriority w:val="99"/>
    <w:rsid w:val="00FC311E"/>
    <w:pPr>
      <w:spacing w:line="240" w:lineRule="auto"/>
      <w:jc w:val="left"/>
    </w:pPr>
    <w:rPr>
      <w:i/>
      <w:sz w:val="56"/>
    </w:rPr>
  </w:style>
  <w:style w:type="paragraph" w:styleId="TM1">
    <w:name w:val="toc 1"/>
    <w:basedOn w:val="Normal"/>
    <w:next w:val="Normal"/>
    <w:uiPriority w:val="39"/>
    <w:rsid w:val="004F12B0"/>
    <w:pPr>
      <w:spacing w:line="240" w:lineRule="auto"/>
      <w:jc w:val="left"/>
    </w:pPr>
    <w:rPr>
      <w:rFonts w:ascii="Times New Roman" w:hAnsi="Times New Roman"/>
      <w:bCs/>
      <w:iCs/>
      <w:caps/>
    </w:rPr>
  </w:style>
  <w:style w:type="paragraph" w:styleId="TM2">
    <w:name w:val="toc 2"/>
    <w:basedOn w:val="Normal"/>
    <w:next w:val="Normal"/>
    <w:uiPriority w:val="39"/>
    <w:rsid w:val="00C653D2"/>
    <w:pPr>
      <w:tabs>
        <w:tab w:val="right" w:leader="dot" w:pos="9345"/>
      </w:tabs>
      <w:spacing w:before="120" w:line="240" w:lineRule="auto"/>
      <w:ind w:left="181"/>
      <w:jc w:val="left"/>
    </w:pPr>
    <w:rPr>
      <w:rFonts w:ascii="Times New Roman" w:hAnsi="Times New Roman"/>
      <w:bCs/>
      <w:caps/>
      <w:szCs w:val="22"/>
    </w:rPr>
  </w:style>
  <w:style w:type="paragraph" w:styleId="TM3">
    <w:name w:val="toc 3"/>
    <w:basedOn w:val="Normal"/>
    <w:next w:val="Normal"/>
    <w:uiPriority w:val="39"/>
    <w:rsid w:val="004E238F"/>
    <w:pPr>
      <w:tabs>
        <w:tab w:val="right" w:leader="dot" w:pos="9345"/>
      </w:tabs>
      <w:spacing w:line="240" w:lineRule="auto"/>
      <w:ind w:left="357"/>
      <w:jc w:val="left"/>
    </w:pPr>
    <w:rPr>
      <w:rFonts w:ascii="Times New Roman" w:hAnsi="Times New Roman"/>
      <w:szCs w:val="20"/>
    </w:rPr>
  </w:style>
  <w:style w:type="paragraph" w:styleId="TM4">
    <w:name w:val="toc 4"/>
    <w:basedOn w:val="Normal"/>
    <w:next w:val="Normal"/>
    <w:autoRedefine/>
    <w:uiPriority w:val="99"/>
    <w:rsid w:val="00FC311E"/>
    <w:pPr>
      <w:ind w:left="540"/>
      <w:jc w:val="left"/>
    </w:pPr>
    <w:rPr>
      <w:rFonts w:ascii="Times New Roman" w:hAnsi="Times New Roman"/>
      <w:sz w:val="20"/>
      <w:szCs w:val="20"/>
    </w:rPr>
  </w:style>
  <w:style w:type="paragraph" w:styleId="Pieddepage">
    <w:name w:val="footer"/>
    <w:basedOn w:val="Normal"/>
    <w:link w:val="PieddepageCar"/>
    <w:uiPriority w:val="99"/>
    <w:rsid w:val="00FC311E"/>
    <w:pPr>
      <w:tabs>
        <w:tab w:val="center" w:pos="4536"/>
        <w:tab w:val="right" w:pos="9072"/>
      </w:tabs>
    </w:pPr>
  </w:style>
  <w:style w:type="character" w:customStyle="1" w:styleId="PieddepageCar">
    <w:name w:val="Pied de page Car"/>
    <w:link w:val="Pieddepage"/>
    <w:uiPriority w:val="99"/>
    <w:locked/>
    <w:rsid w:val="00AA0DC6"/>
    <w:rPr>
      <w:rFonts w:ascii="Trebuchet MS" w:hAnsi="Trebuchet MS" w:cs="Times New Roman"/>
      <w:sz w:val="24"/>
      <w:szCs w:val="24"/>
      <w:lang w:val="en-GB" w:eastAsia="fr-FR"/>
    </w:rPr>
  </w:style>
  <w:style w:type="character" w:styleId="Numrodepage">
    <w:name w:val="page number"/>
    <w:uiPriority w:val="99"/>
    <w:semiHidden/>
    <w:rsid w:val="00F6424B"/>
    <w:rPr>
      <w:rFonts w:cs="Times New Roman"/>
    </w:rPr>
  </w:style>
  <w:style w:type="paragraph" w:customStyle="1" w:styleId="TABLEAUCentr">
    <w:name w:val="TABLEAU + Centré"/>
    <w:basedOn w:val="Normal"/>
    <w:next w:val="Normal"/>
    <w:autoRedefine/>
    <w:uiPriority w:val="99"/>
    <w:semiHidden/>
    <w:rsid w:val="00C24D41"/>
    <w:pPr>
      <w:spacing w:line="240" w:lineRule="auto"/>
      <w:jc w:val="center"/>
    </w:pPr>
    <w:rPr>
      <w:rFonts w:cs="Arial"/>
      <w:sz w:val="20"/>
      <w:szCs w:val="20"/>
      <w:lang w:eastAsia="en-US"/>
    </w:rPr>
  </w:style>
  <w:style w:type="paragraph" w:customStyle="1" w:styleId="StyleTABLEAU9pt">
    <w:name w:val="Style TABLEAU + 9 pt"/>
    <w:basedOn w:val="Normal"/>
    <w:autoRedefine/>
    <w:uiPriority w:val="99"/>
    <w:semiHidden/>
    <w:rsid w:val="00C24D41"/>
    <w:pPr>
      <w:spacing w:before="240" w:line="240" w:lineRule="auto"/>
      <w:jc w:val="center"/>
    </w:pPr>
    <w:rPr>
      <w:szCs w:val="20"/>
      <w:lang w:eastAsia="en-US"/>
    </w:rPr>
  </w:style>
  <w:style w:type="paragraph" w:customStyle="1" w:styleId="TABLEAU">
    <w:name w:val="TABLEAU"/>
    <w:basedOn w:val="Normal"/>
    <w:next w:val="Normal"/>
    <w:autoRedefine/>
    <w:uiPriority w:val="99"/>
    <w:semiHidden/>
    <w:rsid w:val="00C24D41"/>
    <w:pPr>
      <w:numPr>
        <w:numId w:val="2"/>
      </w:numPr>
      <w:spacing w:before="240" w:line="240" w:lineRule="auto"/>
      <w:jc w:val="center"/>
    </w:pPr>
    <w:rPr>
      <w:szCs w:val="20"/>
      <w:lang w:eastAsia="en-US"/>
    </w:rPr>
  </w:style>
  <w:style w:type="paragraph" w:customStyle="1" w:styleId="TABLEAU1">
    <w:name w:val="TABLEAU1"/>
    <w:basedOn w:val="Normal"/>
    <w:next w:val="Normal"/>
    <w:uiPriority w:val="99"/>
    <w:semiHidden/>
    <w:rsid w:val="00C24D41"/>
    <w:pPr>
      <w:spacing w:before="240" w:line="240" w:lineRule="auto"/>
      <w:jc w:val="left"/>
    </w:pPr>
    <w:rPr>
      <w:szCs w:val="20"/>
      <w:lang w:eastAsia="en-US"/>
    </w:rPr>
  </w:style>
  <w:style w:type="paragraph" w:customStyle="1" w:styleId="TABLEAUbis">
    <w:name w:val="TABLEAU bis"/>
    <w:basedOn w:val="Normal"/>
    <w:next w:val="Normal"/>
    <w:uiPriority w:val="99"/>
    <w:semiHidden/>
    <w:rsid w:val="00C24D41"/>
    <w:pPr>
      <w:spacing w:before="240" w:line="240" w:lineRule="auto"/>
      <w:jc w:val="center"/>
    </w:pPr>
    <w:rPr>
      <w:szCs w:val="20"/>
      <w:lang w:eastAsia="en-US"/>
    </w:rPr>
  </w:style>
  <w:style w:type="paragraph" w:customStyle="1" w:styleId="Question">
    <w:name w:val="Question"/>
    <w:basedOn w:val="Normal"/>
    <w:uiPriority w:val="99"/>
    <w:semiHidden/>
    <w:rsid w:val="00C24D41"/>
    <w:pPr>
      <w:widowControl w:val="0"/>
      <w:numPr>
        <w:numId w:val="3"/>
      </w:numPr>
      <w:autoSpaceDE w:val="0"/>
      <w:autoSpaceDN w:val="0"/>
      <w:adjustRightInd w:val="0"/>
      <w:spacing w:line="240" w:lineRule="auto"/>
      <w:jc w:val="center"/>
    </w:pPr>
    <w:rPr>
      <w:rFonts w:ascii="Times New Roman" w:hAnsi="Times New Roman"/>
      <w:sz w:val="20"/>
      <w:szCs w:val="20"/>
    </w:rPr>
  </w:style>
  <w:style w:type="paragraph" w:styleId="Notedebasdepage">
    <w:name w:val="footnote text"/>
    <w:basedOn w:val="Normal"/>
    <w:link w:val="NotedebasdepageCar"/>
    <w:uiPriority w:val="99"/>
    <w:semiHidden/>
    <w:rsid w:val="00C24D41"/>
    <w:pPr>
      <w:widowControl w:val="0"/>
      <w:autoSpaceDE w:val="0"/>
      <w:autoSpaceDN w:val="0"/>
      <w:adjustRightInd w:val="0"/>
      <w:spacing w:line="240" w:lineRule="auto"/>
      <w:jc w:val="left"/>
    </w:pPr>
    <w:rPr>
      <w:rFonts w:ascii="Times New Roman" w:hAnsi="Times New Roman"/>
      <w:sz w:val="20"/>
      <w:szCs w:val="20"/>
    </w:rPr>
  </w:style>
  <w:style w:type="character" w:customStyle="1" w:styleId="NotedebasdepageCar">
    <w:name w:val="Note de bas de page Car"/>
    <w:link w:val="Notedebasdepage"/>
    <w:uiPriority w:val="99"/>
    <w:semiHidden/>
    <w:locked/>
    <w:rsid w:val="00D71AC2"/>
    <w:rPr>
      <w:rFonts w:cs="Times New Roman"/>
      <w:lang w:val="fr-FR" w:eastAsia="fr-FR"/>
    </w:rPr>
  </w:style>
  <w:style w:type="paragraph" w:customStyle="1" w:styleId="StyleTitre4Gauche222cm">
    <w:name w:val="Style Titre 4 + Gauche :  222 cm"/>
    <w:basedOn w:val="Titre4"/>
    <w:uiPriority w:val="99"/>
    <w:semiHidden/>
    <w:rsid w:val="00C24D41"/>
    <w:pPr>
      <w:widowControl w:val="0"/>
      <w:tabs>
        <w:tab w:val="left" w:pos="1134"/>
      </w:tabs>
      <w:autoSpaceDE w:val="0"/>
      <w:autoSpaceDN w:val="0"/>
      <w:adjustRightInd w:val="0"/>
      <w:spacing w:after="60" w:line="240" w:lineRule="auto"/>
      <w:ind w:left="1260" w:firstLine="1134"/>
    </w:pPr>
    <w:rPr>
      <w:rFonts w:ascii="Times New Roman" w:hAnsi="Times New Roman" w:cs="Arial"/>
      <w:b w:val="0"/>
      <w:bCs w:val="0"/>
      <w:i/>
      <w:iCs/>
      <w:sz w:val="24"/>
      <w:szCs w:val="20"/>
      <w:u w:val="none"/>
    </w:rPr>
  </w:style>
  <w:style w:type="paragraph" w:customStyle="1" w:styleId="Paragraphe">
    <w:name w:val="Paragraphe"/>
    <w:basedOn w:val="Normal"/>
    <w:uiPriority w:val="99"/>
    <w:rsid w:val="00D855EF"/>
    <w:pPr>
      <w:spacing w:before="60" w:after="60" w:line="290" w:lineRule="atLeast"/>
      <w:ind w:firstLine="567"/>
    </w:pPr>
    <w:rPr>
      <w:sz w:val="20"/>
      <w:szCs w:val="20"/>
    </w:rPr>
  </w:style>
  <w:style w:type="paragraph" w:customStyle="1" w:styleId="SP3176228">
    <w:name w:val="SP.3.176228"/>
    <w:basedOn w:val="Normal"/>
    <w:next w:val="Normal"/>
    <w:uiPriority w:val="99"/>
    <w:semiHidden/>
    <w:rsid w:val="009A1C44"/>
    <w:pPr>
      <w:autoSpaceDE w:val="0"/>
      <w:autoSpaceDN w:val="0"/>
      <w:adjustRightInd w:val="0"/>
      <w:spacing w:line="240" w:lineRule="auto"/>
      <w:jc w:val="left"/>
    </w:pPr>
    <w:rPr>
      <w:rFonts w:ascii="Times Ten" w:hAnsi="Times Ten"/>
      <w:sz w:val="24"/>
    </w:rPr>
  </w:style>
  <w:style w:type="paragraph" w:customStyle="1" w:styleId="SP3176268">
    <w:name w:val="SP.3.176268"/>
    <w:basedOn w:val="Normal"/>
    <w:next w:val="Normal"/>
    <w:uiPriority w:val="99"/>
    <w:semiHidden/>
    <w:rsid w:val="009A1C44"/>
    <w:pPr>
      <w:autoSpaceDE w:val="0"/>
      <w:autoSpaceDN w:val="0"/>
      <w:adjustRightInd w:val="0"/>
      <w:spacing w:line="240" w:lineRule="auto"/>
      <w:jc w:val="left"/>
    </w:pPr>
    <w:rPr>
      <w:rFonts w:ascii="Times Ten" w:hAnsi="Times Ten"/>
      <w:sz w:val="24"/>
    </w:rPr>
  </w:style>
  <w:style w:type="paragraph" w:customStyle="1" w:styleId="SP3176173">
    <w:name w:val="SP.3.176173"/>
    <w:basedOn w:val="Normal"/>
    <w:next w:val="Normal"/>
    <w:uiPriority w:val="99"/>
    <w:semiHidden/>
    <w:rsid w:val="009A1C44"/>
    <w:pPr>
      <w:autoSpaceDE w:val="0"/>
      <w:autoSpaceDN w:val="0"/>
      <w:adjustRightInd w:val="0"/>
      <w:spacing w:line="240" w:lineRule="auto"/>
      <w:jc w:val="left"/>
    </w:pPr>
    <w:rPr>
      <w:rFonts w:ascii="Times Ten" w:hAnsi="Times Ten"/>
      <w:sz w:val="24"/>
    </w:rPr>
  </w:style>
  <w:style w:type="paragraph" w:customStyle="1" w:styleId="SP3176183">
    <w:name w:val="SP.3.176183"/>
    <w:basedOn w:val="Normal"/>
    <w:next w:val="Normal"/>
    <w:uiPriority w:val="99"/>
    <w:semiHidden/>
    <w:rsid w:val="009A1C44"/>
    <w:pPr>
      <w:autoSpaceDE w:val="0"/>
      <w:autoSpaceDN w:val="0"/>
      <w:adjustRightInd w:val="0"/>
      <w:spacing w:line="240" w:lineRule="auto"/>
      <w:jc w:val="left"/>
    </w:pPr>
    <w:rPr>
      <w:rFonts w:ascii="Times Ten" w:hAnsi="Times Ten"/>
      <w:sz w:val="24"/>
    </w:rPr>
  </w:style>
  <w:style w:type="character" w:customStyle="1" w:styleId="SC3241800">
    <w:name w:val="SC.3.241800"/>
    <w:uiPriority w:val="99"/>
    <w:semiHidden/>
    <w:rsid w:val="009A1C44"/>
    <w:rPr>
      <w:i/>
      <w:color w:val="000000"/>
      <w:sz w:val="20"/>
    </w:rPr>
  </w:style>
  <w:style w:type="character" w:customStyle="1" w:styleId="SC3241725">
    <w:name w:val="SC.3.241725"/>
    <w:uiPriority w:val="99"/>
    <w:semiHidden/>
    <w:rsid w:val="009A1C44"/>
    <w:rPr>
      <w:i/>
      <w:color w:val="000000"/>
      <w:sz w:val="13"/>
    </w:rPr>
  </w:style>
  <w:style w:type="paragraph" w:customStyle="1" w:styleId="Standard4">
    <w:name w:val="Standard4"/>
    <w:uiPriority w:val="99"/>
    <w:semiHidden/>
    <w:rsid w:val="009A1C44"/>
    <w:pPr>
      <w:widowControl w:val="0"/>
      <w:overflowPunct w:val="0"/>
      <w:autoSpaceDE w:val="0"/>
      <w:autoSpaceDN w:val="0"/>
      <w:adjustRightInd w:val="0"/>
      <w:jc w:val="both"/>
      <w:textAlignment w:val="baseline"/>
    </w:pPr>
    <w:rPr>
      <w:rFonts w:eastAsia="Batang"/>
      <w:sz w:val="24"/>
      <w:szCs w:val="24"/>
      <w:lang w:val="en-US" w:eastAsia="en-US"/>
    </w:rPr>
  </w:style>
  <w:style w:type="paragraph" w:customStyle="1" w:styleId="Paragraph">
    <w:name w:val="Paragraph"/>
    <w:basedOn w:val="Normal"/>
    <w:uiPriority w:val="99"/>
    <w:semiHidden/>
    <w:rsid w:val="009A1C44"/>
    <w:pPr>
      <w:spacing w:line="240" w:lineRule="auto"/>
    </w:pPr>
    <w:rPr>
      <w:rFonts w:ascii="Times New Roman" w:eastAsia="Batang" w:hAnsi="Times New Roman"/>
      <w:sz w:val="24"/>
      <w:lang w:val="en-US" w:eastAsia="ko-KR"/>
    </w:rPr>
  </w:style>
  <w:style w:type="paragraph" w:customStyle="1" w:styleId="Paragraph2">
    <w:name w:val="Paragraph2"/>
    <w:basedOn w:val="Standard4"/>
    <w:uiPriority w:val="99"/>
    <w:semiHidden/>
    <w:rsid w:val="009A1C44"/>
    <w:pPr>
      <w:numPr>
        <w:ilvl w:val="1"/>
        <w:numId w:val="4"/>
      </w:numPr>
    </w:pPr>
  </w:style>
  <w:style w:type="paragraph" w:customStyle="1" w:styleId="Paragraph3">
    <w:name w:val="Paragraph3"/>
    <w:basedOn w:val="Paragraph2"/>
    <w:uiPriority w:val="99"/>
    <w:semiHidden/>
    <w:rsid w:val="009A1C44"/>
    <w:pPr>
      <w:numPr>
        <w:ilvl w:val="0"/>
        <w:numId w:val="0"/>
      </w:numPr>
    </w:pPr>
  </w:style>
  <w:style w:type="paragraph" w:customStyle="1" w:styleId="titleofthepaper">
    <w:name w:val="titleofthepaper"/>
    <w:basedOn w:val="Normal"/>
    <w:uiPriority w:val="99"/>
    <w:semiHidden/>
    <w:rsid w:val="009A1C44"/>
    <w:pPr>
      <w:spacing w:line="240" w:lineRule="auto"/>
      <w:jc w:val="center"/>
    </w:pPr>
    <w:rPr>
      <w:rFonts w:ascii="Arial" w:hAnsi="Arial" w:cs="Arial"/>
      <w:b/>
      <w:bCs/>
      <w:sz w:val="28"/>
      <w:szCs w:val="28"/>
    </w:rPr>
  </w:style>
  <w:style w:type="paragraph" w:customStyle="1" w:styleId="References">
    <w:name w:val="References"/>
    <w:basedOn w:val="Normal"/>
    <w:uiPriority w:val="99"/>
    <w:rsid w:val="00DE6CF9"/>
    <w:pPr>
      <w:suppressAutoHyphens/>
      <w:spacing w:line="240" w:lineRule="auto"/>
    </w:pPr>
    <w:rPr>
      <w:bCs/>
      <w:kern w:val="14"/>
      <w:szCs w:val="20"/>
      <w:lang w:eastAsia="en-US"/>
    </w:rPr>
  </w:style>
  <w:style w:type="paragraph" w:customStyle="1" w:styleId="NormalStandard">
    <w:name w:val="NormalStandard"/>
    <w:basedOn w:val="Normal"/>
    <w:uiPriority w:val="99"/>
    <w:semiHidden/>
    <w:rsid w:val="009A1C44"/>
    <w:pPr>
      <w:tabs>
        <w:tab w:val="left" w:pos="1134"/>
        <w:tab w:val="left" w:pos="1531"/>
        <w:tab w:val="left" w:pos="1928"/>
        <w:tab w:val="left" w:pos="2325"/>
        <w:tab w:val="left" w:pos="2722"/>
      </w:tabs>
      <w:spacing w:line="240" w:lineRule="auto"/>
      <w:ind w:left="1134"/>
    </w:pPr>
    <w:rPr>
      <w:rFonts w:ascii="Arial" w:hAnsi="Arial"/>
      <w:sz w:val="22"/>
      <w:szCs w:val="20"/>
      <w:lang w:eastAsia="en-US"/>
    </w:rPr>
  </w:style>
  <w:style w:type="paragraph" w:customStyle="1" w:styleId="StyleAvant6ptInterligneExactement16pt">
    <w:name w:val="Style Avant : 6 pt Interligne : Exactement 16 pt"/>
    <w:basedOn w:val="Normal"/>
    <w:uiPriority w:val="99"/>
    <w:semiHidden/>
    <w:rsid w:val="009A1C44"/>
    <w:pPr>
      <w:spacing w:before="120" w:line="320" w:lineRule="exact"/>
      <w:jc w:val="left"/>
    </w:pPr>
    <w:rPr>
      <w:szCs w:val="20"/>
    </w:rPr>
  </w:style>
  <w:style w:type="paragraph" w:styleId="TM5">
    <w:name w:val="toc 5"/>
    <w:basedOn w:val="Normal"/>
    <w:next w:val="Normal"/>
    <w:autoRedefine/>
    <w:uiPriority w:val="99"/>
    <w:rsid w:val="009A1C44"/>
    <w:pPr>
      <w:ind w:left="720"/>
      <w:jc w:val="left"/>
    </w:pPr>
    <w:rPr>
      <w:rFonts w:ascii="Times New Roman" w:hAnsi="Times New Roman"/>
      <w:sz w:val="20"/>
      <w:szCs w:val="20"/>
    </w:rPr>
  </w:style>
  <w:style w:type="paragraph" w:styleId="TM6">
    <w:name w:val="toc 6"/>
    <w:basedOn w:val="Normal"/>
    <w:next w:val="Normal"/>
    <w:autoRedefine/>
    <w:uiPriority w:val="99"/>
    <w:rsid w:val="009A1C44"/>
    <w:pPr>
      <w:ind w:left="900"/>
      <w:jc w:val="left"/>
    </w:pPr>
    <w:rPr>
      <w:rFonts w:ascii="Times New Roman" w:hAnsi="Times New Roman"/>
      <w:sz w:val="20"/>
      <w:szCs w:val="20"/>
    </w:rPr>
  </w:style>
  <w:style w:type="paragraph" w:styleId="TM7">
    <w:name w:val="toc 7"/>
    <w:basedOn w:val="Normal"/>
    <w:next w:val="Normal"/>
    <w:autoRedefine/>
    <w:uiPriority w:val="99"/>
    <w:rsid w:val="009A1C44"/>
    <w:pPr>
      <w:ind w:left="1080"/>
      <w:jc w:val="left"/>
    </w:pPr>
    <w:rPr>
      <w:rFonts w:ascii="Times New Roman" w:hAnsi="Times New Roman"/>
      <w:sz w:val="20"/>
      <w:szCs w:val="20"/>
    </w:rPr>
  </w:style>
  <w:style w:type="paragraph" w:styleId="TM8">
    <w:name w:val="toc 8"/>
    <w:basedOn w:val="Normal"/>
    <w:next w:val="Normal"/>
    <w:autoRedefine/>
    <w:uiPriority w:val="99"/>
    <w:rsid w:val="009A1C44"/>
    <w:pPr>
      <w:ind w:left="1260"/>
      <w:jc w:val="left"/>
    </w:pPr>
    <w:rPr>
      <w:rFonts w:ascii="Times New Roman" w:hAnsi="Times New Roman"/>
      <w:sz w:val="20"/>
      <w:szCs w:val="20"/>
    </w:rPr>
  </w:style>
  <w:style w:type="paragraph" w:styleId="TM9">
    <w:name w:val="toc 9"/>
    <w:basedOn w:val="Normal"/>
    <w:next w:val="Normal"/>
    <w:autoRedefine/>
    <w:uiPriority w:val="99"/>
    <w:rsid w:val="009A1C44"/>
    <w:pPr>
      <w:ind w:left="1440"/>
      <w:jc w:val="left"/>
    </w:pPr>
    <w:rPr>
      <w:rFonts w:ascii="Times New Roman" w:hAnsi="Times New Roman"/>
      <w:sz w:val="20"/>
      <w:szCs w:val="20"/>
    </w:rPr>
  </w:style>
  <w:style w:type="paragraph" w:customStyle="1" w:styleId="StyleHeading1Before12ptAfter3pt">
    <w:name w:val="Style Heading 1 + Before:  12 pt After:  3 pt"/>
    <w:basedOn w:val="Titre1"/>
    <w:uiPriority w:val="99"/>
    <w:semiHidden/>
    <w:rsid w:val="009A1C44"/>
    <w:pPr>
      <w:spacing w:before="240" w:after="60"/>
    </w:pPr>
    <w:rPr>
      <w:rFonts w:cs="Times New Roman"/>
      <w:szCs w:val="20"/>
    </w:rPr>
  </w:style>
  <w:style w:type="paragraph" w:customStyle="1" w:styleId="Paragraphedeliste1">
    <w:name w:val="Paragraphe de liste1"/>
    <w:basedOn w:val="Normal"/>
    <w:uiPriority w:val="99"/>
    <w:semiHidden/>
    <w:rsid w:val="009A1C44"/>
    <w:pPr>
      <w:spacing w:after="200" w:line="276" w:lineRule="auto"/>
      <w:ind w:left="720"/>
      <w:contextualSpacing/>
      <w:jc w:val="left"/>
    </w:pPr>
    <w:rPr>
      <w:rFonts w:ascii="Calibri" w:hAnsi="Calibri"/>
      <w:sz w:val="22"/>
      <w:szCs w:val="22"/>
      <w:lang w:val="en-US" w:eastAsia="en-US"/>
    </w:rPr>
  </w:style>
  <w:style w:type="paragraph" w:customStyle="1" w:styleId="Reference">
    <w:name w:val="Reference"/>
    <w:basedOn w:val="Normal"/>
    <w:autoRedefine/>
    <w:uiPriority w:val="99"/>
    <w:semiHidden/>
    <w:rsid w:val="009A1C44"/>
    <w:pPr>
      <w:keepLines/>
      <w:numPr>
        <w:numId w:val="5"/>
      </w:numPr>
      <w:adjustRightInd w:val="0"/>
      <w:snapToGrid w:val="0"/>
      <w:spacing w:line="240" w:lineRule="auto"/>
    </w:pPr>
    <w:rPr>
      <w:rFonts w:ascii="Times New Roman" w:hAnsi="Times New Roman"/>
      <w:sz w:val="24"/>
      <w:lang w:eastAsia="en-US"/>
    </w:rPr>
  </w:style>
  <w:style w:type="character" w:customStyle="1" w:styleId="StyleTrebuchetMS">
    <w:name w:val="Style Trebuchet MS"/>
    <w:uiPriority w:val="99"/>
    <w:semiHidden/>
    <w:rsid w:val="009A1C44"/>
    <w:rPr>
      <w:rFonts w:ascii="Trebuchet MS" w:hAnsi="Trebuchet MS"/>
      <w:sz w:val="18"/>
    </w:rPr>
  </w:style>
  <w:style w:type="paragraph" w:styleId="NormalWeb">
    <w:name w:val="Normal (Web)"/>
    <w:basedOn w:val="Normal"/>
    <w:uiPriority w:val="99"/>
    <w:rsid w:val="009A1C44"/>
    <w:pPr>
      <w:spacing w:before="100" w:beforeAutospacing="1" w:after="100" w:afterAutospacing="1" w:line="240" w:lineRule="auto"/>
      <w:jc w:val="left"/>
    </w:pPr>
    <w:rPr>
      <w:rFonts w:ascii="Times New Roman" w:hAnsi="Times New Roman"/>
      <w:sz w:val="24"/>
      <w:lang w:val="sk-SK" w:eastAsia="sk-SK"/>
    </w:rPr>
  </w:style>
  <w:style w:type="paragraph" w:customStyle="1" w:styleId="ASAMPSAReference">
    <w:name w:val="ASAMPSA Reference"/>
    <w:basedOn w:val="Normal"/>
    <w:next w:val="Normal"/>
    <w:uiPriority w:val="99"/>
    <w:rsid w:val="009A1C44"/>
    <w:pPr>
      <w:numPr>
        <w:numId w:val="7"/>
      </w:numPr>
    </w:pPr>
    <w:rPr>
      <w:lang w:val="en-US"/>
    </w:rPr>
  </w:style>
  <w:style w:type="paragraph" w:customStyle="1" w:styleId="Style1">
    <w:name w:val="Style1"/>
    <w:basedOn w:val="Normal"/>
    <w:semiHidden/>
    <w:rsid w:val="009A1C44"/>
    <w:pPr>
      <w:numPr>
        <w:numId w:val="8"/>
      </w:numPr>
      <w:jc w:val="center"/>
    </w:pPr>
    <w:rPr>
      <w:b/>
    </w:rPr>
  </w:style>
  <w:style w:type="paragraph" w:customStyle="1" w:styleId="ASAMPSAFigure">
    <w:name w:val="ASAMPSA Figure"/>
    <w:basedOn w:val="Normal"/>
    <w:next w:val="Normal"/>
    <w:link w:val="ASAMPSAFigure0"/>
    <w:uiPriority w:val="99"/>
    <w:rsid w:val="00CD3CC5"/>
    <w:pPr>
      <w:numPr>
        <w:numId w:val="9"/>
      </w:numPr>
      <w:tabs>
        <w:tab w:val="left" w:pos="1701"/>
        <w:tab w:val="left" w:pos="1843"/>
      </w:tabs>
      <w:jc w:val="center"/>
    </w:pPr>
    <w:rPr>
      <w:b/>
      <w:lang w:eastAsia="ko-KR"/>
    </w:rPr>
  </w:style>
  <w:style w:type="character" w:customStyle="1" w:styleId="ASAMPSAFigure0">
    <w:name w:val="ASAMPSA Figure Знак"/>
    <w:link w:val="ASAMPSAFigure"/>
    <w:uiPriority w:val="99"/>
    <w:locked/>
    <w:rsid w:val="00CD3CC5"/>
    <w:rPr>
      <w:rFonts w:ascii="Trebuchet MS" w:hAnsi="Trebuchet MS"/>
      <w:b/>
      <w:sz w:val="18"/>
      <w:szCs w:val="24"/>
      <w:lang w:val="en-GB" w:eastAsia="ko-KR"/>
    </w:rPr>
  </w:style>
  <w:style w:type="character" w:customStyle="1" w:styleId="Titre1Car0">
    <w:name w:val="Titre1. Car"/>
    <w:aliases w:val="T1 Car Car"/>
    <w:uiPriority w:val="99"/>
    <w:semiHidden/>
    <w:locked/>
    <w:rsid w:val="009A1C44"/>
    <w:rPr>
      <w:rFonts w:ascii="Trebuchet MS" w:hAnsi="Trebuchet MS"/>
      <w:b/>
      <w:caps/>
      <w:sz w:val="32"/>
      <w:u w:val="single"/>
      <w:lang w:val="en-GB" w:eastAsia="fr-FR"/>
    </w:rPr>
  </w:style>
  <w:style w:type="character" w:customStyle="1" w:styleId="T2CarCar">
    <w:name w:val="T2 Car Car"/>
    <w:aliases w:val="heading 2 Car,(paragrafi) Car,T2 Car,(paragrafi) Car Car"/>
    <w:uiPriority w:val="99"/>
    <w:semiHidden/>
    <w:rsid w:val="009A1C44"/>
    <w:rPr>
      <w:rFonts w:ascii="Trebuchet MS" w:hAnsi="Trebuchet MS"/>
      <w:b/>
      <w:caps/>
      <w:sz w:val="28"/>
      <w:lang w:val="fr-FR" w:eastAsia="fr-FR"/>
    </w:rPr>
  </w:style>
  <w:style w:type="paragraph" w:customStyle="1" w:styleId="Table">
    <w:name w:val="Table"/>
    <w:basedOn w:val="Normal"/>
    <w:uiPriority w:val="99"/>
    <w:semiHidden/>
    <w:rsid w:val="009A1C44"/>
    <w:pPr>
      <w:tabs>
        <w:tab w:val="left" w:pos="851"/>
      </w:tabs>
      <w:overflowPunct w:val="0"/>
      <w:autoSpaceDE w:val="0"/>
      <w:autoSpaceDN w:val="0"/>
      <w:adjustRightInd w:val="0"/>
      <w:spacing w:before="120" w:line="240" w:lineRule="auto"/>
      <w:textAlignment w:val="baseline"/>
    </w:pPr>
    <w:rPr>
      <w:rFonts w:ascii="Helvetica" w:hAnsi="Helvetica"/>
      <w:bCs/>
      <w:sz w:val="22"/>
      <w:szCs w:val="22"/>
      <w:lang w:eastAsia="de-DE" w:bidi="he-IL"/>
    </w:rPr>
  </w:style>
  <w:style w:type="paragraph" w:customStyle="1" w:styleId="TitleofPaper">
    <w:name w:val="TitleofPaper"/>
    <w:basedOn w:val="Normal"/>
    <w:uiPriority w:val="99"/>
    <w:semiHidden/>
    <w:rsid w:val="009A1C44"/>
    <w:pPr>
      <w:suppressAutoHyphens/>
      <w:autoSpaceDE w:val="0"/>
      <w:autoSpaceDN w:val="0"/>
      <w:spacing w:line="240" w:lineRule="auto"/>
      <w:jc w:val="center"/>
    </w:pPr>
    <w:rPr>
      <w:rFonts w:ascii="Times New Roman" w:eastAsia="PMingLiU" w:hAnsi="Times New Roman"/>
      <w:b/>
      <w:bCs/>
      <w:sz w:val="28"/>
      <w:szCs w:val="28"/>
      <w:lang w:val="en-US" w:eastAsia="en-US"/>
    </w:rPr>
  </w:style>
  <w:style w:type="paragraph" w:customStyle="1" w:styleId="StyleMotifTransparenteBlanc">
    <w:name w:val="Style Motif : Transparente (Blanc)"/>
    <w:basedOn w:val="Normal"/>
    <w:autoRedefine/>
    <w:uiPriority w:val="99"/>
    <w:semiHidden/>
    <w:rsid w:val="00026241"/>
    <w:pPr>
      <w:widowControl w:val="0"/>
      <w:shd w:val="clear" w:color="auto" w:fill="FFFFFF"/>
      <w:tabs>
        <w:tab w:val="left" w:pos="2870"/>
      </w:tabs>
      <w:autoSpaceDE w:val="0"/>
      <w:autoSpaceDN w:val="0"/>
      <w:adjustRightInd w:val="0"/>
      <w:spacing w:line="240" w:lineRule="auto"/>
      <w:jc w:val="left"/>
    </w:pPr>
    <w:rPr>
      <w:rFonts w:ascii="Times New Roman" w:hAnsi="Times New Roman"/>
      <w:sz w:val="22"/>
      <w:szCs w:val="20"/>
      <w:lang w:val="en-US"/>
    </w:rPr>
  </w:style>
  <w:style w:type="paragraph" w:customStyle="1" w:styleId="Normal1">
    <w:name w:val="Normal1"/>
    <w:basedOn w:val="Normal"/>
    <w:next w:val="Normal"/>
    <w:link w:val="NormalCar"/>
    <w:uiPriority w:val="99"/>
    <w:rsid w:val="00026241"/>
    <w:rPr>
      <w:rFonts w:eastAsia="Batang"/>
    </w:rPr>
  </w:style>
  <w:style w:type="character" w:customStyle="1" w:styleId="NormalCar">
    <w:name w:val="Normal Car"/>
    <w:link w:val="Normal1"/>
    <w:uiPriority w:val="99"/>
    <w:locked/>
    <w:rsid w:val="00026241"/>
    <w:rPr>
      <w:rFonts w:ascii="Trebuchet MS" w:eastAsia="Batang" w:hAnsi="Trebuchet MS" w:cs="Times New Roman"/>
      <w:sz w:val="24"/>
      <w:szCs w:val="24"/>
      <w:lang w:val="fr-FR" w:eastAsia="fr-FR" w:bidi="ar-SA"/>
    </w:rPr>
  </w:style>
  <w:style w:type="paragraph" w:customStyle="1" w:styleId="StyleTM1Gauche">
    <w:name w:val="Style TM 1 + Gauche"/>
    <w:basedOn w:val="TM1"/>
    <w:uiPriority w:val="99"/>
    <w:semiHidden/>
    <w:rsid w:val="00E33FCF"/>
    <w:pPr>
      <w:tabs>
        <w:tab w:val="right" w:pos="567"/>
      </w:tabs>
    </w:pPr>
    <w:rPr>
      <w:bCs w:val="0"/>
      <w:szCs w:val="20"/>
    </w:rPr>
  </w:style>
  <w:style w:type="paragraph" w:styleId="TitreTR">
    <w:name w:val="toa heading"/>
    <w:aliases w:val="Table reference"/>
    <w:basedOn w:val="Normal"/>
    <w:next w:val="Normal"/>
    <w:uiPriority w:val="99"/>
    <w:semiHidden/>
    <w:rsid w:val="00E33FCF"/>
    <w:pPr>
      <w:spacing w:before="120"/>
    </w:pPr>
    <w:rPr>
      <w:rFonts w:cs="Arial"/>
      <w:bCs/>
    </w:rPr>
  </w:style>
  <w:style w:type="paragraph" w:styleId="Corpsdetexte">
    <w:name w:val="Body Text"/>
    <w:basedOn w:val="Normal"/>
    <w:link w:val="CorpsdetexteCar"/>
    <w:uiPriority w:val="1"/>
    <w:qFormat/>
    <w:rsid w:val="00E5615E"/>
    <w:pPr>
      <w:keepLines/>
      <w:widowControl w:val="0"/>
      <w:tabs>
        <w:tab w:val="left" w:pos="567"/>
        <w:tab w:val="left" w:pos="1134"/>
        <w:tab w:val="left" w:pos="1701"/>
        <w:tab w:val="left" w:pos="2268"/>
      </w:tabs>
      <w:spacing w:line="240" w:lineRule="auto"/>
      <w:ind w:left="567"/>
    </w:pPr>
    <w:rPr>
      <w:rFonts w:ascii="Arial" w:hAnsi="Arial"/>
      <w:sz w:val="22"/>
      <w:szCs w:val="20"/>
      <w:lang w:val="en-US" w:eastAsia="zh-CN"/>
    </w:rPr>
  </w:style>
  <w:style w:type="character" w:customStyle="1" w:styleId="CorpsdetexteCar">
    <w:name w:val="Corps de texte Car"/>
    <w:link w:val="Corpsdetexte"/>
    <w:uiPriority w:val="1"/>
    <w:locked/>
    <w:rsid w:val="00E5615E"/>
    <w:rPr>
      <w:rFonts w:ascii="Arial" w:hAnsi="Arial" w:cs="Times New Roman"/>
      <w:sz w:val="22"/>
      <w:lang w:val="en-US" w:eastAsia="zh-CN"/>
    </w:rPr>
  </w:style>
  <w:style w:type="paragraph" w:customStyle="1" w:styleId="TOCHeading1">
    <w:name w:val="TOC Heading1"/>
    <w:basedOn w:val="Titre1"/>
    <w:next w:val="Normal"/>
    <w:uiPriority w:val="99"/>
    <w:semiHidden/>
    <w:rsid w:val="00D70305"/>
    <w:pPr>
      <w:keepLines/>
      <w:spacing w:before="480" w:after="0" w:line="276" w:lineRule="auto"/>
      <w:ind w:left="0" w:firstLine="0"/>
      <w:outlineLvl w:val="9"/>
    </w:pPr>
    <w:rPr>
      <w:rFonts w:ascii="Cambria" w:hAnsi="Cambria" w:cs="Times New Roman"/>
      <w:caps w:val="0"/>
      <w:color w:val="365F91"/>
      <w:sz w:val="28"/>
      <w:szCs w:val="28"/>
      <w:u w:val="none"/>
      <w:lang w:val="en-US" w:eastAsia="en-US"/>
    </w:rPr>
  </w:style>
  <w:style w:type="paragraph" w:styleId="En-tte">
    <w:name w:val="header"/>
    <w:basedOn w:val="Normal"/>
    <w:link w:val="En-tteCar"/>
    <w:uiPriority w:val="99"/>
    <w:rsid w:val="00050B28"/>
    <w:pPr>
      <w:tabs>
        <w:tab w:val="center" w:pos="4536"/>
        <w:tab w:val="right" w:pos="9072"/>
      </w:tabs>
    </w:pPr>
  </w:style>
  <w:style w:type="character" w:customStyle="1" w:styleId="En-tteCar">
    <w:name w:val="En-tête Car"/>
    <w:link w:val="En-tte"/>
    <w:uiPriority w:val="99"/>
    <w:locked/>
    <w:rsid w:val="00050B28"/>
    <w:rPr>
      <w:rFonts w:ascii="Trebuchet MS" w:hAnsi="Trebuchet MS" w:cs="Times New Roman"/>
      <w:sz w:val="24"/>
      <w:szCs w:val="24"/>
      <w:lang w:val="fr-FR" w:eastAsia="fr-FR"/>
    </w:rPr>
  </w:style>
  <w:style w:type="character" w:styleId="Marquedecommentaire">
    <w:name w:val="annotation reference"/>
    <w:uiPriority w:val="99"/>
    <w:rsid w:val="0096770F"/>
    <w:rPr>
      <w:rFonts w:cs="Times New Roman"/>
      <w:sz w:val="16"/>
      <w:szCs w:val="16"/>
    </w:rPr>
  </w:style>
  <w:style w:type="paragraph" w:styleId="Commentaire">
    <w:name w:val="annotation text"/>
    <w:basedOn w:val="Normal"/>
    <w:link w:val="CommentaireCar"/>
    <w:uiPriority w:val="99"/>
    <w:rsid w:val="0096770F"/>
    <w:rPr>
      <w:sz w:val="20"/>
      <w:szCs w:val="20"/>
    </w:rPr>
  </w:style>
  <w:style w:type="character" w:customStyle="1" w:styleId="CommentaireCar">
    <w:name w:val="Commentaire Car"/>
    <w:link w:val="Commentaire"/>
    <w:uiPriority w:val="99"/>
    <w:locked/>
    <w:rsid w:val="0096770F"/>
    <w:rPr>
      <w:rFonts w:ascii="Trebuchet MS" w:hAnsi="Trebuchet MS" w:cs="Times New Roman"/>
      <w:lang w:val="fr-FR" w:eastAsia="fr-FR"/>
    </w:rPr>
  </w:style>
  <w:style w:type="paragraph" w:styleId="Objetducommentaire">
    <w:name w:val="annotation subject"/>
    <w:basedOn w:val="Commentaire"/>
    <w:next w:val="Commentaire"/>
    <w:link w:val="ObjetducommentaireCar"/>
    <w:uiPriority w:val="99"/>
    <w:rsid w:val="0096770F"/>
    <w:rPr>
      <w:b/>
      <w:bCs/>
    </w:rPr>
  </w:style>
  <w:style w:type="character" w:customStyle="1" w:styleId="ObjetducommentaireCar">
    <w:name w:val="Objet du commentaire Car"/>
    <w:link w:val="Objetducommentaire"/>
    <w:uiPriority w:val="99"/>
    <w:locked/>
    <w:rsid w:val="0096770F"/>
    <w:rPr>
      <w:rFonts w:ascii="Trebuchet MS" w:hAnsi="Trebuchet MS" w:cs="Times New Roman"/>
      <w:b/>
      <w:bCs/>
      <w:lang w:val="fr-FR" w:eastAsia="fr-FR"/>
    </w:rPr>
  </w:style>
  <w:style w:type="character" w:styleId="Appelnotedebasdep">
    <w:name w:val="footnote reference"/>
    <w:uiPriority w:val="99"/>
    <w:rsid w:val="003F14F1"/>
    <w:rPr>
      <w:rFonts w:cs="Times New Roman"/>
      <w:vertAlign w:val="superscript"/>
    </w:rPr>
  </w:style>
  <w:style w:type="paragraph" w:customStyle="1" w:styleId="Default">
    <w:name w:val="Default"/>
    <w:rsid w:val="00F21CE9"/>
    <w:pPr>
      <w:autoSpaceDE w:val="0"/>
      <w:autoSpaceDN w:val="0"/>
      <w:adjustRightInd w:val="0"/>
    </w:pPr>
    <w:rPr>
      <w:rFonts w:ascii="Garamond" w:hAnsi="Garamond" w:cs="Garamond"/>
      <w:color w:val="000000"/>
      <w:sz w:val="24"/>
      <w:szCs w:val="24"/>
      <w:lang w:val="en-US" w:eastAsia="en-US"/>
    </w:rPr>
  </w:style>
  <w:style w:type="paragraph" w:customStyle="1" w:styleId="ListParagraph1">
    <w:name w:val="List Paragraph1"/>
    <w:basedOn w:val="Normal"/>
    <w:uiPriority w:val="99"/>
    <w:rsid w:val="003D7239"/>
    <w:pPr>
      <w:spacing w:after="200" w:line="276" w:lineRule="auto"/>
      <w:ind w:left="720"/>
      <w:contextualSpacing/>
      <w:jc w:val="left"/>
    </w:pPr>
    <w:rPr>
      <w:rFonts w:ascii="Calibri" w:hAnsi="Calibri"/>
      <w:sz w:val="22"/>
      <w:szCs w:val="22"/>
      <w:lang w:eastAsia="en-US"/>
    </w:rPr>
  </w:style>
  <w:style w:type="character" w:styleId="Lienhypertextesuivivisit">
    <w:name w:val="FollowedHyperlink"/>
    <w:uiPriority w:val="99"/>
    <w:rsid w:val="001C0A86"/>
    <w:rPr>
      <w:rFonts w:cs="Times New Roman"/>
      <w:color w:val="800080"/>
      <w:u w:val="single"/>
    </w:rPr>
  </w:style>
  <w:style w:type="paragraph" w:customStyle="1" w:styleId="Revision1">
    <w:name w:val="Revision1"/>
    <w:hidden/>
    <w:uiPriority w:val="99"/>
    <w:semiHidden/>
    <w:rsid w:val="005D33E5"/>
    <w:rPr>
      <w:rFonts w:ascii="Trebuchet MS" w:hAnsi="Trebuchet MS"/>
      <w:sz w:val="18"/>
      <w:szCs w:val="24"/>
      <w:lang w:val="fr-FR" w:eastAsia="fr-FR"/>
    </w:rPr>
  </w:style>
  <w:style w:type="paragraph" w:styleId="Lgende">
    <w:name w:val="caption"/>
    <w:aliases w:val="russian,russian + Black,Condensed by  0,25 pt,25 pt Diagrama Diagrama,25 pt Diagrama Diagrama Char,pav."/>
    <w:basedOn w:val="Normal"/>
    <w:next w:val="Normal"/>
    <w:link w:val="LgendeCar"/>
    <w:qFormat/>
    <w:rsid w:val="00EB1AA4"/>
    <w:rPr>
      <w:b/>
      <w:bCs/>
      <w:sz w:val="20"/>
      <w:szCs w:val="20"/>
    </w:rPr>
  </w:style>
  <w:style w:type="character" w:customStyle="1" w:styleId="Marquedecommentaire1">
    <w:name w:val="Marque de commentaire1"/>
    <w:uiPriority w:val="99"/>
    <w:rsid w:val="00902525"/>
    <w:rPr>
      <w:rFonts w:cs="Times New Roman"/>
      <w:sz w:val="16"/>
      <w:szCs w:val="16"/>
    </w:rPr>
  </w:style>
  <w:style w:type="character" w:styleId="Accentuation">
    <w:name w:val="Emphasis"/>
    <w:qFormat/>
    <w:rsid w:val="009F2694"/>
    <w:rPr>
      <w:rFonts w:cs="Times New Roman"/>
      <w:i/>
    </w:rPr>
  </w:style>
  <w:style w:type="paragraph" w:customStyle="1" w:styleId="Paragraphedeliste2">
    <w:name w:val="Paragraphe de liste2"/>
    <w:basedOn w:val="Normal"/>
    <w:uiPriority w:val="99"/>
    <w:rsid w:val="009F2694"/>
    <w:pPr>
      <w:spacing w:after="200" w:line="276" w:lineRule="auto"/>
      <w:ind w:left="720"/>
      <w:jc w:val="left"/>
    </w:pPr>
    <w:rPr>
      <w:rFonts w:ascii="Calibri" w:hAnsi="Calibri"/>
      <w:sz w:val="22"/>
      <w:szCs w:val="22"/>
      <w:lang w:eastAsia="zh-CN"/>
    </w:rPr>
  </w:style>
  <w:style w:type="paragraph" w:customStyle="1" w:styleId="NormalText">
    <w:name w:val="NormalText"/>
    <w:basedOn w:val="Normal"/>
    <w:rsid w:val="00A87F86"/>
    <w:pPr>
      <w:suppressAutoHyphens/>
      <w:autoSpaceDE w:val="0"/>
      <w:autoSpaceDN w:val="0"/>
      <w:spacing w:line="240" w:lineRule="auto"/>
    </w:pPr>
    <w:rPr>
      <w:rFonts w:ascii="Times New Roman" w:eastAsia="PMingLiU" w:hAnsi="Times New Roman"/>
      <w:sz w:val="22"/>
      <w:szCs w:val="22"/>
      <w:lang w:val="en-US" w:eastAsia="en-US"/>
    </w:rPr>
  </w:style>
  <w:style w:type="character" w:customStyle="1" w:styleId="hps">
    <w:name w:val="hps"/>
    <w:uiPriority w:val="99"/>
    <w:rsid w:val="00A87F86"/>
    <w:rPr>
      <w:rFonts w:cs="Times New Roman"/>
    </w:rPr>
  </w:style>
  <w:style w:type="paragraph" w:styleId="Textebrut">
    <w:name w:val="Plain Text"/>
    <w:basedOn w:val="Normal"/>
    <w:link w:val="TextebrutCar"/>
    <w:uiPriority w:val="99"/>
    <w:rsid w:val="00D70B1F"/>
    <w:pPr>
      <w:spacing w:line="240" w:lineRule="auto"/>
      <w:jc w:val="left"/>
    </w:pPr>
    <w:rPr>
      <w:rFonts w:ascii="Consolas" w:hAnsi="Consolas" w:cs="Consolas"/>
      <w:sz w:val="21"/>
      <w:szCs w:val="21"/>
      <w:lang w:val="sv-SE" w:eastAsia="en-US"/>
    </w:rPr>
  </w:style>
  <w:style w:type="character" w:customStyle="1" w:styleId="TextebrutCar">
    <w:name w:val="Texte brut Car"/>
    <w:link w:val="Textebrut"/>
    <w:uiPriority w:val="99"/>
    <w:locked/>
    <w:rsid w:val="00D70B1F"/>
    <w:rPr>
      <w:rFonts w:ascii="Consolas" w:hAnsi="Consolas" w:cs="Consolas"/>
      <w:sz w:val="21"/>
      <w:szCs w:val="21"/>
      <w:lang w:eastAsia="en-US"/>
    </w:rPr>
  </w:style>
  <w:style w:type="paragraph" w:customStyle="1" w:styleId="default0">
    <w:name w:val="default"/>
    <w:basedOn w:val="Normal"/>
    <w:uiPriority w:val="99"/>
    <w:rsid w:val="00012973"/>
    <w:pPr>
      <w:spacing w:before="100" w:beforeAutospacing="1" w:after="100" w:afterAutospacing="1" w:line="240" w:lineRule="auto"/>
      <w:jc w:val="left"/>
    </w:pPr>
    <w:rPr>
      <w:rFonts w:ascii="Times New Roman" w:hAnsi="Times New Roman"/>
      <w:color w:val="000000"/>
      <w:sz w:val="24"/>
      <w:lang w:val="sv-SE" w:eastAsia="sv-SE"/>
    </w:rPr>
  </w:style>
  <w:style w:type="paragraph" w:styleId="Listepuces">
    <w:name w:val="List Bullet"/>
    <w:basedOn w:val="Corpsdetexte"/>
    <w:uiPriority w:val="99"/>
    <w:rsid w:val="00DA6975"/>
    <w:pPr>
      <w:numPr>
        <w:numId w:val="11"/>
      </w:numPr>
    </w:pPr>
    <w:rPr>
      <w:rFonts w:eastAsia="SimSun"/>
    </w:rPr>
  </w:style>
  <w:style w:type="paragraph" w:styleId="Listepuces2">
    <w:name w:val="List Bullet 2"/>
    <w:basedOn w:val="Normal"/>
    <w:uiPriority w:val="99"/>
    <w:rsid w:val="00DA6975"/>
    <w:pPr>
      <w:keepLines/>
      <w:widowControl w:val="0"/>
      <w:numPr>
        <w:ilvl w:val="1"/>
        <w:numId w:val="11"/>
      </w:numPr>
      <w:tabs>
        <w:tab w:val="left" w:pos="567"/>
      </w:tabs>
      <w:spacing w:line="240" w:lineRule="auto"/>
      <w:contextualSpacing/>
    </w:pPr>
    <w:rPr>
      <w:rFonts w:ascii="Arial" w:eastAsia="SimSun" w:hAnsi="Arial"/>
      <w:sz w:val="22"/>
      <w:szCs w:val="20"/>
      <w:lang w:val="en-US" w:eastAsia="zh-CN"/>
    </w:rPr>
  </w:style>
  <w:style w:type="paragraph" w:styleId="Listepuces3">
    <w:name w:val="List Bullet 3"/>
    <w:basedOn w:val="Normal"/>
    <w:uiPriority w:val="99"/>
    <w:rsid w:val="00DA6975"/>
    <w:pPr>
      <w:keepLines/>
      <w:widowControl w:val="0"/>
      <w:numPr>
        <w:ilvl w:val="2"/>
        <w:numId w:val="11"/>
      </w:numPr>
      <w:spacing w:line="240" w:lineRule="auto"/>
      <w:contextualSpacing/>
    </w:pPr>
    <w:rPr>
      <w:rFonts w:ascii="Arial" w:eastAsia="SimSun" w:hAnsi="Arial"/>
      <w:sz w:val="22"/>
      <w:szCs w:val="20"/>
      <w:lang w:val="en-US" w:eastAsia="zh-CN"/>
    </w:rPr>
  </w:style>
  <w:style w:type="paragraph" w:customStyle="1" w:styleId="Punktmrk2">
    <w:name w:val="Punktmrk2"/>
    <w:basedOn w:val="Corpsdetexte"/>
    <w:uiPriority w:val="99"/>
    <w:rsid w:val="00C26241"/>
    <w:pPr>
      <w:numPr>
        <w:numId w:val="12"/>
      </w:numPr>
      <w:tabs>
        <w:tab w:val="clear" w:pos="1134"/>
      </w:tabs>
    </w:pPr>
  </w:style>
  <w:style w:type="character" w:customStyle="1" w:styleId="apple-converted-space">
    <w:name w:val="apple-converted-space"/>
    <w:rsid w:val="009A3392"/>
    <w:rPr>
      <w:rFonts w:cs="Times New Roman"/>
    </w:rPr>
  </w:style>
  <w:style w:type="paragraph" w:customStyle="1" w:styleId="a">
    <w:name w:val="Литература"/>
    <w:basedOn w:val="Normal"/>
    <w:next w:val="Normal"/>
    <w:uiPriority w:val="99"/>
    <w:rsid w:val="00FB5F25"/>
    <w:pPr>
      <w:keepNext/>
      <w:keepLines/>
      <w:pageBreakBefore/>
      <w:numPr>
        <w:numId w:val="20"/>
      </w:numPr>
      <w:tabs>
        <w:tab w:val="clear" w:pos="1080"/>
      </w:tabs>
      <w:suppressAutoHyphens/>
      <w:spacing w:before="240" w:line="240" w:lineRule="auto"/>
      <w:ind w:firstLine="0"/>
      <w:jc w:val="center"/>
      <w:outlineLvl w:val="0"/>
    </w:pPr>
    <w:rPr>
      <w:rFonts w:ascii="Times New Roman" w:hAnsi="Times New Roman"/>
      <w:b/>
      <w:sz w:val="24"/>
      <w:szCs w:val="20"/>
      <w:lang w:val="ru-RU" w:eastAsia="ru-RU"/>
    </w:rPr>
  </w:style>
  <w:style w:type="paragraph" w:customStyle="1" w:styleId="a0">
    <w:name w:val="Приложения"/>
    <w:basedOn w:val="a"/>
    <w:autoRedefine/>
    <w:uiPriority w:val="99"/>
    <w:rsid w:val="00FB5F25"/>
    <w:rPr>
      <w:bCs/>
      <w:caps/>
      <w:smallCaps/>
      <w:sz w:val="28"/>
      <w:szCs w:val="28"/>
    </w:rPr>
  </w:style>
  <w:style w:type="paragraph" w:styleId="Paragraphedeliste">
    <w:name w:val="List Paragraph"/>
    <w:aliases w:val="見出し3"/>
    <w:basedOn w:val="Normal"/>
    <w:link w:val="ParagraphedelisteCar"/>
    <w:uiPriority w:val="34"/>
    <w:qFormat/>
    <w:rsid w:val="00370A8D"/>
    <w:pPr>
      <w:ind w:left="720"/>
      <w:contextualSpacing/>
    </w:pPr>
  </w:style>
  <w:style w:type="paragraph" w:customStyle="1" w:styleId="WENRAberschrift11">
    <w:name w:val="WENRA Überschrift 1.1"/>
    <w:basedOn w:val="Normal"/>
    <w:next w:val="Normal"/>
    <w:uiPriority w:val="99"/>
    <w:rsid w:val="00DC6DC3"/>
    <w:pPr>
      <w:keepNext/>
      <w:tabs>
        <w:tab w:val="left" w:pos="896"/>
      </w:tabs>
      <w:spacing w:before="480" w:after="200" w:line="264" w:lineRule="exact"/>
      <w:ind w:left="896" w:hanging="896"/>
      <w:jc w:val="left"/>
    </w:pPr>
    <w:rPr>
      <w:rFonts w:ascii="Calibri" w:hAnsi="Calibri" w:cs="Calibri"/>
      <w:b/>
      <w:bCs/>
      <w:sz w:val="22"/>
      <w:szCs w:val="22"/>
      <w:lang w:eastAsia="en-US"/>
    </w:rPr>
  </w:style>
  <w:style w:type="paragraph" w:customStyle="1" w:styleId="WENRAberschriftSpiegel">
    <w:name w:val="WENRA Überschrift Spiegel"/>
    <w:basedOn w:val="Normal"/>
    <w:uiPriority w:val="99"/>
    <w:rsid w:val="00DC6DC3"/>
    <w:pPr>
      <w:numPr>
        <w:numId w:val="22"/>
      </w:numPr>
      <w:tabs>
        <w:tab w:val="left" w:pos="1358"/>
      </w:tabs>
      <w:spacing w:before="240" w:line="240" w:lineRule="auto"/>
      <w:ind w:left="1253" w:hanging="357"/>
      <w:jc w:val="left"/>
    </w:pPr>
    <w:rPr>
      <w:rFonts w:ascii="Calibri" w:hAnsi="Calibri" w:cs="Calibri"/>
      <w:b/>
      <w:bCs/>
      <w:color w:val="EB6909"/>
      <w:sz w:val="22"/>
      <w:szCs w:val="22"/>
      <w:lang w:val="en-US" w:eastAsia="en-US"/>
    </w:rPr>
  </w:style>
  <w:style w:type="paragraph" w:customStyle="1" w:styleId="WENRAPunkt">
    <w:name w:val="WENRA Punkt"/>
    <w:basedOn w:val="Paragraphedeliste"/>
    <w:uiPriority w:val="99"/>
    <w:rsid w:val="00DC6DC3"/>
    <w:pPr>
      <w:numPr>
        <w:numId w:val="24"/>
      </w:numPr>
      <w:spacing w:before="120" w:line="276" w:lineRule="auto"/>
      <w:ind w:left="720" w:firstLine="0"/>
      <w:contextualSpacing w:val="0"/>
      <w:jc w:val="left"/>
    </w:pPr>
    <w:rPr>
      <w:rFonts w:ascii="Calibri" w:hAnsi="Calibri" w:cs="Calibri"/>
      <w:sz w:val="22"/>
      <w:szCs w:val="22"/>
      <w:lang w:eastAsia="en-US"/>
    </w:rPr>
  </w:style>
  <w:style w:type="paragraph" w:customStyle="1" w:styleId="WENRAStandardfett">
    <w:name w:val="WENRA Standard fett"/>
    <w:basedOn w:val="Normal"/>
    <w:uiPriority w:val="99"/>
    <w:rsid w:val="00D509BD"/>
    <w:pPr>
      <w:keepNext/>
      <w:spacing w:before="240" w:after="200" w:line="276" w:lineRule="auto"/>
      <w:jc w:val="left"/>
    </w:pPr>
    <w:rPr>
      <w:rFonts w:ascii="Calibri" w:hAnsi="Calibri" w:cs="Calibri"/>
      <w:b/>
      <w:bCs/>
      <w:sz w:val="22"/>
      <w:szCs w:val="22"/>
      <w:lang w:eastAsia="en-US"/>
    </w:rPr>
  </w:style>
  <w:style w:type="character" w:customStyle="1" w:styleId="ParagraphedelisteCar">
    <w:name w:val="Paragraphe de liste Car"/>
    <w:aliases w:val="見出し3 Car"/>
    <w:link w:val="Paragraphedeliste"/>
    <w:uiPriority w:val="34"/>
    <w:rsid w:val="003D51B4"/>
    <w:rPr>
      <w:rFonts w:ascii="Trebuchet MS" w:hAnsi="Trebuchet MS"/>
      <w:sz w:val="18"/>
      <w:szCs w:val="24"/>
      <w:lang w:val="en-GB" w:eastAsia="fr-FR"/>
    </w:rPr>
  </w:style>
  <w:style w:type="paragraph" w:styleId="Notedefin">
    <w:name w:val="endnote text"/>
    <w:basedOn w:val="Normal"/>
    <w:link w:val="NotedefinCar"/>
    <w:uiPriority w:val="99"/>
    <w:qFormat/>
    <w:locked/>
    <w:rsid w:val="00DE6CF9"/>
    <w:pPr>
      <w:keepNext/>
      <w:keepLines/>
      <w:spacing w:after="240" w:line="240" w:lineRule="atLeast"/>
      <w:ind w:left="737"/>
      <w:jc w:val="left"/>
    </w:pPr>
    <w:rPr>
      <w:rFonts w:ascii="Frutiger LT 45 Light" w:eastAsia="Frutiger LT 45 Light" w:hAnsi="Frutiger LT 45 Light"/>
      <w:color w:val="414042"/>
      <w:sz w:val="20"/>
      <w:szCs w:val="20"/>
      <w:lang w:eastAsia="en-US"/>
    </w:rPr>
  </w:style>
  <w:style w:type="character" w:customStyle="1" w:styleId="NotedefinCar">
    <w:name w:val="Note de fin Car"/>
    <w:link w:val="Notedefin"/>
    <w:uiPriority w:val="99"/>
    <w:rsid w:val="00DE6CF9"/>
    <w:rPr>
      <w:rFonts w:ascii="Frutiger LT 45 Light" w:eastAsia="Frutiger LT 45 Light" w:hAnsi="Frutiger LT 45 Light"/>
      <w:color w:val="414042"/>
      <w:lang w:val="en-GB" w:eastAsia="en-US"/>
    </w:rPr>
  </w:style>
  <w:style w:type="paragraph" w:styleId="Rvision">
    <w:name w:val="Revision"/>
    <w:hidden/>
    <w:uiPriority w:val="99"/>
    <w:semiHidden/>
    <w:rsid w:val="00763473"/>
    <w:rPr>
      <w:rFonts w:ascii="Trebuchet MS" w:hAnsi="Trebuchet MS"/>
      <w:sz w:val="18"/>
      <w:szCs w:val="24"/>
      <w:lang w:val="en-GB" w:eastAsia="fr-FR"/>
    </w:rPr>
  </w:style>
  <w:style w:type="table" w:styleId="Grilledutableau">
    <w:name w:val="Table Grid"/>
    <w:basedOn w:val="TableauNormal"/>
    <w:uiPriority w:val="59"/>
    <w:locked/>
    <w:rsid w:val="006F1F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edelespacerserv">
    <w:name w:val="Placeholder Text"/>
    <w:basedOn w:val="Policepardfaut"/>
    <w:uiPriority w:val="99"/>
    <w:semiHidden/>
    <w:rsid w:val="00603F2E"/>
    <w:rPr>
      <w:color w:val="808080"/>
    </w:rPr>
  </w:style>
  <w:style w:type="character" w:customStyle="1" w:styleId="s">
    <w:name w:val="s"/>
    <w:rsid w:val="00486606"/>
  </w:style>
  <w:style w:type="numbering" w:customStyle="1" w:styleId="Bezlisty1">
    <w:name w:val="Bez listy1"/>
    <w:next w:val="Aucuneliste"/>
    <w:uiPriority w:val="99"/>
    <w:semiHidden/>
    <w:unhideWhenUsed/>
    <w:rsid w:val="00E46E70"/>
  </w:style>
  <w:style w:type="paragraph" w:customStyle="1" w:styleId="Formula">
    <w:name w:val="Formula"/>
    <w:basedOn w:val="Normal"/>
    <w:rsid w:val="003F783B"/>
    <w:pPr>
      <w:spacing w:before="240" w:after="240" w:line="240" w:lineRule="auto"/>
      <w:ind w:firstLine="567"/>
      <w:jc w:val="center"/>
    </w:pPr>
    <w:rPr>
      <w:rFonts w:ascii="Times New Roman" w:eastAsia="SimSun" w:hAnsi="Times New Roman"/>
      <w:sz w:val="24"/>
      <w:lang w:val="lt-LT" w:eastAsia="en-US"/>
    </w:rPr>
  </w:style>
  <w:style w:type="character" w:customStyle="1" w:styleId="LgendeCar">
    <w:name w:val="Légende Car"/>
    <w:aliases w:val="russian Car,russian + Black Car,Condensed by  0 Car,25 pt Car,25 pt Diagrama Diagrama Car,25 pt Diagrama Diagrama Char Car,pav. Car"/>
    <w:link w:val="Lgende"/>
    <w:rsid w:val="003F783B"/>
    <w:rPr>
      <w:rFonts w:ascii="Trebuchet MS" w:hAnsi="Trebuchet MS"/>
      <w:b/>
      <w:bCs/>
      <w:lang w:val="en-GB" w:eastAsia="fr-FR"/>
    </w:rPr>
  </w:style>
  <w:style w:type="paragraph" w:customStyle="1" w:styleId="text-rus">
    <w:name w:val="text-rus"/>
    <w:basedOn w:val="Normal"/>
    <w:rsid w:val="004670A1"/>
    <w:pPr>
      <w:spacing w:before="60" w:after="60" w:line="240" w:lineRule="auto"/>
      <w:ind w:firstLine="567"/>
    </w:pPr>
    <w:rPr>
      <w:rFonts w:ascii="Times New Roman" w:hAnsi="Times New Roman"/>
      <w:sz w:val="24"/>
      <w:szCs w:val="20"/>
      <w:lang w:val="ru-RU" w:eastAsia="en-US"/>
    </w:rPr>
  </w:style>
  <w:style w:type="character" w:styleId="lev">
    <w:name w:val="Strong"/>
    <w:basedOn w:val="Policepardfaut"/>
    <w:uiPriority w:val="22"/>
    <w:qFormat/>
    <w:locked/>
    <w:rsid w:val="00E10CCD"/>
    <w:rPr>
      <w:b/>
      <w:bCs/>
    </w:rPr>
  </w:style>
  <w:style w:type="paragraph" w:customStyle="1" w:styleId="font5">
    <w:name w:val="font5"/>
    <w:basedOn w:val="Normal"/>
    <w:rsid w:val="00A0607D"/>
    <w:pPr>
      <w:spacing w:before="100" w:beforeAutospacing="1" w:after="100" w:afterAutospacing="1" w:line="240" w:lineRule="auto"/>
      <w:jc w:val="left"/>
    </w:pPr>
    <w:rPr>
      <w:rFonts w:ascii="Arial" w:hAnsi="Arial" w:cs="Arial"/>
      <w:b/>
      <w:bCs/>
      <w:sz w:val="28"/>
      <w:szCs w:val="28"/>
      <w:lang w:val="sv-SE" w:eastAsia="sv-SE"/>
    </w:rPr>
  </w:style>
  <w:style w:type="paragraph" w:customStyle="1" w:styleId="font6">
    <w:name w:val="font6"/>
    <w:basedOn w:val="Normal"/>
    <w:rsid w:val="00A0607D"/>
    <w:pPr>
      <w:spacing w:before="100" w:beforeAutospacing="1" w:after="100" w:afterAutospacing="1" w:line="240" w:lineRule="auto"/>
      <w:jc w:val="left"/>
    </w:pPr>
    <w:rPr>
      <w:rFonts w:ascii="Arial" w:hAnsi="Arial" w:cs="Arial"/>
      <w:b/>
      <w:bCs/>
      <w:sz w:val="24"/>
      <w:lang w:val="sv-SE" w:eastAsia="sv-SE"/>
    </w:rPr>
  </w:style>
  <w:style w:type="paragraph" w:customStyle="1" w:styleId="xl65">
    <w:name w:val="xl65"/>
    <w:basedOn w:val="Normal"/>
    <w:rsid w:val="00A0607D"/>
    <w:pPr>
      <w:spacing w:before="100" w:beforeAutospacing="1" w:after="100" w:afterAutospacing="1" w:line="240" w:lineRule="auto"/>
      <w:jc w:val="left"/>
    </w:pPr>
    <w:rPr>
      <w:rFonts w:ascii="Arial" w:hAnsi="Arial" w:cs="Arial"/>
      <w:sz w:val="24"/>
      <w:lang w:val="sv-SE" w:eastAsia="sv-SE"/>
    </w:rPr>
  </w:style>
  <w:style w:type="paragraph" w:customStyle="1" w:styleId="xl66">
    <w:name w:val="xl66"/>
    <w:basedOn w:val="Normal"/>
    <w:rsid w:val="00A0607D"/>
    <w:pPr>
      <w:spacing w:before="100" w:beforeAutospacing="1" w:after="100" w:afterAutospacing="1" w:line="240" w:lineRule="auto"/>
      <w:jc w:val="left"/>
      <w:textAlignment w:val="top"/>
    </w:pPr>
    <w:rPr>
      <w:rFonts w:ascii="Arial" w:hAnsi="Arial" w:cs="Arial"/>
      <w:sz w:val="24"/>
      <w:lang w:val="sv-SE" w:eastAsia="sv-SE"/>
    </w:rPr>
  </w:style>
  <w:style w:type="paragraph" w:customStyle="1" w:styleId="xl67">
    <w:name w:val="xl67"/>
    <w:basedOn w:val="Normal"/>
    <w:rsid w:val="00A0607D"/>
    <w:pPr>
      <w:spacing w:before="100" w:beforeAutospacing="1" w:after="100" w:afterAutospacing="1" w:line="240" w:lineRule="auto"/>
      <w:jc w:val="center"/>
      <w:textAlignment w:val="top"/>
    </w:pPr>
    <w:rPr>
      <w:rFonts w:ascii="Arial" w:hAnsi="Arial" w:cs="Arial"/>
      <w:sz w:val="24"/>
      <w:lang w:val="sv-SE" w:eastAsia="sv-SE"/>
    </w:rPr>
  </w:style>
  <w:style w:type="paragraph" w:customStyle="1" w:styleId="xl68">
    <w:name w:val="xl68"/>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hAnsi="Arial" w:cs="Arial"/>
      <w:sz w:val="24"/>
      <w:lang w:val="sv-SE" w:eastAsia="sv-SE"/>
    </w:rPr>
  </w:style>
  <w:style w:type="paragraph" w:customStyle="1" w:styleId="xl69">
    <w:name w:val="xl69"/>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Arial" w:hAnsi="Arial" w:cs="Arial"/>
      <w:color w:val="000000"/>
      <w:sz w:val="24"/>
      <w:lang w:val="sv-SE" w:eastAsia="sv-SE"/>
    </w:rPr>
  </w:style>
  <w:style w:type="paragraph" w:customStyle="1" w:styleId="xl70">
    <w:name w:val="xl70"/>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Arial" w:hAnsi="Arial" w:cs="Arial"/>
      <w:sz w:val="24"/>
      <w:lang w:val="sv-SE" w:eastAsia="sv-SE"/>
    </w:rPr>
  </w:style>
  <w:style w:type="paragraph" w:customStyle="1" w:styleId="xl71">
    <w:name w:val="xl71"/>
    <w:basedOn w:val="Normal"/>
    <w:rsid w:val="00A0607D"/>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hAnsi="Arial" w:cs="Arial"/>
      <w:sz w:val="24"/>
      <w:lang w:val="sv-SE" w:eastAsia="sv-SE"/>
    </w:rPr>
  </w:style>
  <w:style w:type="paragraph" w:customStyle="1" w:styleId="xl72">
    <w:name w:val="xl72"/>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color w:val="000000"/>
      <w:sz w:val="24"/>
      <w:lang w:val="sv-SE" w:eastAsia="sv-SE"/>
    </w:rPr>
  </w:style>
  <w:style w:type="paragraph" w:customStyle="1" w:styleId="xl73">
    <w:name w:val="xl73"/>
    <w:basedOn w:val="Normal"/>
    <w:rsid w:val="00A0607D"/>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color w:val="000000"/>
      <w:sz w:val="24"/>
      <w:lang w:val="sv-SE" w:eastAsia="sv-SE"/>
    </w:rPr>
  </w:style>
  <w:style w:type="paragraph" w:customStyle="1" w:styleId="xl74">
    <w:name w:val="xl74"/>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sz w:val="24"/>
      <w:lang w:val="sv-SE" w:eastAsia="sv-SE"/>
    </w:rPr>
  </w:style>
  <w:style w:type="paragraph" w:customStyle="1" w:styleId="xl75">
    <w:name w:val="xl75"/>
    <w:basedOn w:val="Normal"/>
    <w:rsid w:val="00A0607D"/>
    <w:pPr>
      <w:spacing w:before="100" w:beforeAutospacing="1" w:after="100" w:afterAutospacing="1" w:line="240" w:lineRule="auto"/>
      <w:jc w:val="center"/>
    </w:pPr>
    <w:rPr>
      <w:rFonts w:ascii="Arial" w:hAnsi="Arial" w:cs="Arial"/>
      <w:sz w:val="24"/>
      <w:lang w:val="sv-SE" w:eastAsia="sv-SE"/>
    </w:rPr>
  </w:style>
  <w:style w:type="paragraph" w:customStyle="1" w:styleId="xl76">
    <w:name w:val="xl76"/>
    <w:basedOn w:val="Normal"/>
    <w:rsid w:val="00A0607D"/>
    <w:pPr>
      <w:spacing w:before="100" w:beforeAutospacing="1" w:after="100" w:afterAutospacing="1" w:line="240" w:lineRule="auto"/>
      <w:jc w:val="center"/>
      <w:textAlignment w:val="center"/>
    </w:pPr>
    <w:rPr>
      <w:rFonts w:ascii="Arial" w:hAnsi="Arial" w:cs="Arial"/>
      <w:sz w:val="24"/>
      <w:lang w:val="sv-SE" w:eastAsia="sv-SE"/>
    </w:rPr>
  </w:style>
  <w:style w:type="paragraph" w:customStyle="1" w:styleId="xl77">
    <w:name w:val="xl77"/>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hAnsi="Arial" w:cs="Arial"/>
      <w:sz w:val="24"/>
      <w:lang w:val="sv-SE" w:eastAsia="sv-SE"/>
    </w:rPr>
  </w:style>
  <w:style w:type="paragraph" w:customStyle="1" w:styleId="xl78">
    <w:name w:val="xl78"/>
    <w:basedOn w:val="Normal"/>
    <w:rsid w:val="00A0607D"/>
    <w:pPr>
      <w:pBdr>
        <w:top w:val="single" w:sz="4" w:space="0" w:color="auto"/>
        <w:left w:val="single" w:sz="4" w:space="0" w:color="auto"/>
        <w:bottom w:val="single" w:sz="4" w:space="0" w:color="auto"/>
      </w:pBdr>
      <w:spacing w:before="100" w:beforeAutospacing="1" w:after="100" w:afterAutospacing="1" w:line="240" w:lineRule="auto"/>
      <w:jc w:val="left"/>
      <w:textAlignment w:val="top"/>
    </w:pPr>
    <w:rPr>
      <w:rFonts w:ascii="Arial" w:hAnsi="Arial" w:cs="Arial"/>
      <w:color w:val="000000"/>
      <w:sz w:val="24"/>
      <w:lang w:val="sv-SE" w:eastAsia="sv-SE"/>
    </w:rPr>
  </w:style>
  <w:style w:type="paragraph" w:customStyle="1" w:styleId="xl79">
    <w:name w:val="xl79"/>
    <w:basedOn w:val="Normal"/>
    <w:rsid w:val="00A0607D"/>
    <w:pPr>
      <w:pBdr>
        <w:left w:val="single" w:sz="4" w:space="0" w:color="auto"/>
        <w:bottom w:val="single" w:sz="4" w:space="0" w:color="auto"/>
      </w:pBdr>
      <w:spacing w:before="100" w:beforeAutospacing="1" w:after="100" w:afterAutospacing="1" w:line="240" w:lineRule="auto"/>
      <w:jc w:val="left"/>
      <w:textAlignment w:val="top"/>
    </w:pPr>
    <w:rPr>
      <w:rFonts w:ascii="Arial" w:hAnsi="Arial" w:cs="Arial"/>
      <w:color w:val="000000"/>
      <w:sz w:val="24"/>
      <w:lang w:val="sv-SE" w:eastAsia="sv-SE"/>
    </w:rPr>
  </w:style>
  <w:style w:type="paragraph" w:customStyle="1" w:styleId="xl80">
    <w:name w:val="xl80"/>
    <w:basedOn w:val="Normal"/>
    <w:rsid w:val="00A0607D"/>
    <w:pPr>
      <w:pBdr>
        <w:top w:val="single" w:sz="4" w:space="0" w:color="auto"/>
        <w:left w:val="single" w:sz="4" w:space="0" w:color="auto"/>
        <w:bottom w:val="single" w:sz="4" w:space="0" w:color="auto"/>
      </w:pBdr>
      <w:spacing w:before="100" w:beforeAutospacing="1" w:after="100" w:afterAutospacing="1" w:line="240" w:lineRule="auto"/>
      <w:jc w:val="left"/>
      <w:textAlignment w:val="top"/>
    </w:pPr>
    <w:rPr>
      <w:rFonts w:ascii="Arial" w:hAnsi="Arial" w:cs="Arial"/>
      <w:sz w:val="24"/>
      <w:lang w:val="sv-SE" w:eastAsia="sv-SE"/>
    </w:rPr>
  </w:style>
  <w:style w:type="paragraph" w:customStyle="1" w:styleId="xl81">
    <w:name w:val="xl81"/>
    <w:basedOn w:val="Normal"/>
    <w:rsid w:val="00A0607D"/>
    <w:pPr>
      <w:pBdr>
        <w:top w:val="single" w:sz="4" w:space="0" w:color="auto"/>
        <w:left w:val="single" w:sz="4" w:space="0" w:color="auto"/>
        <w:bottom w:val="single" w:sz="4" w:space="0" w:color="auto"/>
      </w:pBdr>
      <w:spacing w:before="100" w:beforeAutospacing="1" w:after="100" w:afterAutospacing="1" w:line="240" w:lineRule="auto"/>
      <w:jc w:val="left"/>
      <w:textAlignment w:val="top"/>
    </w:pPr>
    <w:rPr>
      <w:rFonts w:ascii="Arial" w:hAnsi="Arial" w:cs="Arial"/>
      <w:sz w:val="24"/>
      <w:lang w:val="sv-SE" w:eastAsia="sv-SE"/>
    </w:rPr>
  </w:style>
  <w:style w:type="paragraph" w:customStyle="1" w:styleId="xl82">
    <w:name w:val="xl82"/>
    <w:basedOn w:val="Normal"/>
    <w:rsid w:val="00A0607D"/>
    <w:pPr>
      <w:pBdr>
        <w:top w:val="single" w:sz="4" w:space="0" w:color="auto"/>
        <w:bottom w:val="single" w:sz="4" w:space="0" w:color="auto"/>
      </w:pBdr>
      <w:shd w:val="clear" w:color="000000" w:fill="C0C0C0"/>
      <w:spacing w:before="100" w:beforeAutospacing="1" w:after="100" w:afterAutospacing="1" w:line="240" w:lineRule="auto"/>
      <w:jc w:val="left"/>
    </w:pPr>
    <w:rPr>
      <w:rFonts w:ascii="Arial" w:hAnsi="Arial" w:cs="Arial"/>
      <w:sz w:val="24"/>
      <w:lang w:val="sv-SE" w:eastAsia="sv-SE"/>
    </w:rPr>
  </w:style>
  <w:style w:type="paragraph" w:customStyle="1" w:styleId="xl83">
    <w:name w:val="xl83"/>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textAlignment w:val="top"/>
    </w:pPr>
    <w:rPr>
      <w:rFonts w:ascii="Arial" w:hAnsi="Arial" w:cs="Arial"/>
      <w:sz w:val="24"/>
      <w:lang w:val="sv-SE" w:eastAsia="sv-SE"/>
    </w:rPr>
  </w:style>
  <w:style w:type="paragraph" w:customStyle="1" w:styleId="xl84">
    <w:name w:val="xl84"/>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textAlignment w:val="top"/>
    </w:pPr>
    <w:rPr>
      <w:rFonts w:ascii="Arial" w:hAnsi="Arial" w:cs="Arial"/>
      <w:b/>
      <w:bCs/>
      <w:color w:val="000000"/>
      <w:sz w:val="24"/>
      <w:lang w:val="sv-SE" w:eastAsia="sv-SE"/>
    </w:rPr>
  </w:style>
  <w:style w:type="paragraph" w:customStyle="1" w:styleId="xl85">
    <w:name w:val="xl85"/>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pPr>
    <w:rPr>
      <w:rFonts w:ascii="Arial" w:hAnsi="Arial" w:cs="Arial"/>
      <w:sz w:val="24"/>
      <w:lang w:val="sv-SE" w:eastAsia="sv-SE"/>
    </w:rPr>
  </w:style>
  <w:style w:type="paragraph" w:customStyle="1" w:styleId="xl86">
    <w:name w:val="xl86"/>
    <w:basedOn w:val="Normal"/>
    <w:rsid w:val="00A0607D"/>
    <w:pPr>
      <w:pBdr>
        <w:top w:val="single" w:sz="4" w:space="0" w:color="auto"/>
        <w:left w:val="single" w:sz="4" w:space="0" w:color="auto"/>
        <w:bottom w:val="single" w:sz="4" w:space="0" w:color="auto"/>
      </w:pBdr>
      <w:shd w:val="clear" w:color="000000" w:fill="C0C0C0"/>
      <w:spacing w:before="100" w:beforeAutospacing="1" w:after="100" w:afterAutospacing="1" w:line="240" w:lineRule="auto"/>
      <w:jc w:val="left"/>
      <w:textAlignment w:val="top"/>
    </w:pPr>
    <w:rPr>
      <w:rFonts w:ascii="Arial" w:hAnsi="Arial" w:cs="Arial"/>
      <w:b/>
      <w:bCs/>
      <w:color w:val="000000"/>
      <w:sz w:val="24"/>
      <w:lang w:val="sv-SE" w:eastAsia="sv-SE"/>
    </w:rPr>
  </w:style>
  <w:style w:type="paragraph" w:customStyle="1" w:styleId="xl87">
    <w:name w:val="xl87"/>
    <w:basedOn w:val="Normal"/>
    <w:rsid w:val="00A0607D"/>
    <w:pPr>
      <w:pBdr>
        <w:top w:val="single" w:sz="4" w:space="0" w:color="auto"/>
        <w:left w:val="single" w:sz="4" w:space="0" w:color="auto"/>
        <w:bottom w:val="single" w:sz="4" w:space="0" w:color="auto"/>
      </w:pBdr>
      <w:shd w:val="clear" w:color="000000" w:fill="C0C0C0"/>
      <w:spacing w:before="100" w:beforeAutospacing="1" w:after="100" w:afterAutospacing="1" w:line="240" w:lineRule="auto"/>
      <w:jc w:val="left"/>
      <w:textAlignment w:val="top"/>
    </w:pPr>
    <w:rPr>
      <w:rFonts w:ascii="Arial" w:hAnsi="Arial" w:cs="Arial"/>
      <w:b/>
      <w:bCs/>
      <w:sz w:val="24"/>
      <w:lang w:val="sv-SE" w:eastAsia="sv-SE"/>
    </w:rPr>
  </w:style>
  <w:style w:type="paragraph" w:customStyle="1" w:styleId="xl88">
    <w:name w:val="xl88"/>
    <w:basedOn w:val="Normal"/>
    <w:rsid w:val="00A0607D"/>
    <w:pPr>
      <w:pBdr>
        <w:top w:val="single" w:sz="4" w:space="0" w:color="auto"/>
        <w:bottom w:val="single" w:sz="4" w:space="0" w:color="auto"/>
      </w:pBdr>
      <w:shd w:val="clear" w:color="000000" w:fill="C0C0C0"/>
      <w:spacing w:before="100" w:beforeAutospacing="1" w:after="100" w:afterAutospacing="1" w:line="240" w:lineRule="auto"/>
      <w:jc w:val="left"/>
      <w:textAlignment w:val="top"/>
    </w:pPr>
    <w:rPr>
      <w:rFonts w:ascii="Arial" w:hAnsi="Arial" w:cs="Arial"/>
      <w:i/>
      <w:iCs/>
      <w:color w:val="000000"/>
      <w:sz w:val="24"/>
      <w:lang w:val="sv-SE" w:eastAsia="sv-SE"/>
    </w:rPr>
  </w:style>
  <w:style w:type="paragraph" w:customStyle="1" w:styleId="xl89">
    <w:name w:val="xl89"/>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textAlignment w:val="top"/>
    </w:pPr>
    <w:rPr>
      <w:rFonts w:ascii="Arial" w:hAnsi="Arial" w:cs="Arial"/>
      <w:i/>
      <w:iCs/>
      <w:sz w:val="24"/>
      <w:lang w:val="sv-SE" w:eastAsia="sv-SE"/>
    </w:rPr>
  </w:style>
  <w:style w:type="paragraph" w:customStyle="1" w:styleId="xl90">
    <w:name w:val="xl90"/>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textAlignment w:val="top"/>
    </w:pPr>
    <w:rPr>
      <w:rFonts w:ascii="Arial" w:hAnsi="Arial" w:cs="Arial"/>
      <w:b/>
      <w:bCs/>
      <w:sz w:val="24"/>
      <w:lang w:val="sv-SE" w:eastAsia="sv-SE"/>
    </w:rPr>
  </w:style>
  <w:style w:type="paragraph" w:customStyle="1" w:styleId="xl91">
    <w:name w:val="xl91"/>
    <w:basedOn w:val="Normal"/>
    <w:rsid w:val="00A0607D"/>
    <w:pPr>
      <w:pBdr>
        <w:top w:val="single" w:sz="4" w:space="0" w:color="auto"/>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hAnsi="Arial" w:cs="Arial"/>
      <w:sz w:val="24"/>
      <w:lang w:val="sv-SE" w:eastAsia="sv-SE"/>
    </w:rPr>
  </w:style>
  <w:style w:type="paragraph" w:customStyle="1" w:styleId="xl92">
    <w:name w:val="xl92"/>
    <w:basedOn w:val="Normal"/>
    <w:rsid w:val="00A0607D"/>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pPr>
    <w:rPr>
      <w:rFonts w:ascii="Arial" w:hAnsi="Arial" w:cs="Arial"/>
      <w:b/>
      <w:bCs/>
      <w:color w:val="000000"/>
      <w:sz w:val="24"/>
      <w:lang w:val="sv-SE" w:eastAsia="sv-SE"/>
    </w:rPr>
  </w:style>
  <w:style w:type="paragraph" w:customStyle="1" w:styleId="xl93">
    <w:name w:val="xl93"/>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hAnsi="Arial" w:cs="Arial"/>
      <w:sz w:val="24"/>
      <w:lang w:val="sv-SE" w:eastAsia="sv-SE"/>
    </w:rPr>
  </w:style>
  <w:style w:type="paragraph" w:customStyle="1" w:styleId="xl94">
    <w:name w:val="xl94"/>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pPr>
    <w:rPr>
      <w:rFonts w:ascii="Arial" w:hAnsi="Arial" w:cs="Arial"/>
      <w:b/>
      <w:bCs/>
      <w:color w:val="000000"/>
      <w:sz w:val="24"/>
      <w:lang w:val="sv-SE" w:eastAsia="sv-SE"/>
    </w:rPr>
  </w:style>
  <w:style w:type="paragraph" w:customStyle="1" w:styleId="xl95">
    <w:name w:val="xl95"/>
    <w:basedOn w:val="Normal"/>
    <w:rsid w:val="00A0607D"/>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Arial" w:hAnsi="Arial" w:cs="Arial"/>
      <w:sz w:val="24"/>
      <w:lang w:val="sv-SE" w:eastAsia="sv-SE"/>
    </w:rPr>
  </w:style>
  <w:style w:type="paragraph" w:customStyle="1" w:styleId="xl96">
    <w:name w:val="xl96"/>
    <w:basedOn w:val="Normal"/>
    <w:rsid w:val="00A0607D"/>
    <w:pPr>
      <w:pBdr>
        <w:top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color w:val="000000"/>
      <w:sz w:val="24"/>
      <w:lang w:val="sv-SE" w:eastAsia="sv-SE"/>
    </w:rPr>
  </w:style>
  <w:style w:type="paragraph" w:customStyle="1" w:styleId="xl97">
    <w:name w:val="xl97"/>
    <w:basedOn w:val="Normal"/>
    <w:rsid w:val="00A0607D"/>
    <w:pPr>
      <w:pBdr>
        <w:top w:val="single" w:sz="4" w:space="0" w:color="auto"/>
        <w:bottom w:val="single" w:sz="4" w:space="0" w:color="auto"/>
        <w:right w:val="single" w:sz="4" w:space="0" w:color="auto"/>
      </w:pBdr>
      <w:shd w:val="clear" w:color="000000" w:fill="C0C0C0"/>
      <w:spacing w:before="100" w:beforeAutospacing="1" w:after="100" w:afterAutospacing="1" w:line="240" w:lineRule="auto"/>
      <w:jc w:val="left"/>
      <w:textAlignment w:val="top"/>
    </w:pPr>
    <w:rPr>
      <w:rFonts w:ascii="Arial" w:hAnsi="Arial" w:cs="Arial"/>
      <w:b/>
      <w:bCs/>
      <w:color w:val="000000"/>
      <w:sz w:val="24"/>
      <w:lang w:val="sv-SE" w:eastAsia="sv-SE"/>
    </w:rPr>
  </w:style>
  <w:style w:type="paragraph" w:customStyle="1" w:styleId="xl98">
    <w:name w:val="xl98"/>
    <w:basedOn w:val="Normal"/>
    <w:rsid w:val="00A0607D"/>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left"/>
      <w:textAlignment w:val="top"/>
    </w:pPr>
    <w:rPr>
      <w:rFonts w:ascii="Arial" w:hAnsi="Arial" w:cs="Arial"/>
      <w:sz w:val="24"/>
      <w:lang w:val="sv-SE" w:eastAsia="sv-SE"/>
    </w:rPr>
  </w:style>
  <w:style w:type="paragraph" w:customStyle="1" w:styleId="xl99">
    <w:name w:val="xl99"/>
    <w:basedOn w:val="Normal"/>
    <w:rsid w:val="00A0607D"/>
    <w:pPr>
      <w:pBdr>
        <w:top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hAnsi="Arial" w:cs="Arial"/>
      <w:b/>
      <w:bCs/>
      <w:sz w:val="24"/>
      <w:lang w:val="sv-SE" w:eastAsia="sv-SE"/>
    </w:rPr>
  </w:style>
  <w:style w:type="paragraph" w:customStyle="1" w:styleId="xl100">
    <w:name w:val="xl100"/>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hAnsi="Arial" w:cs="Arial"/>
      <w:b/>
      <w:bCs/>
      <w:sz w:val="24"/>
      <w:lang w:val="sv-SE" w:eastAsia="sv-SE"/>
    </w:rPr>
  </w:style>
  <w:style w:type="paragraph" w:customStyle="1" w:styleId="xl101">
    <w:name w:val="xl101"/>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pPr>
    <w:rPr>
      <w:rFonts w:ascii="Arial" w:hAnsi="Arial" w:cs="Arial"/>
      <w:b/>
      <w:bCs/>
      <w:sz w:val="24"/>
      <w:lang w:val="sv-SE" w:eastAsia="sv-SE"/>
    </w:rPr>
  </w:style>
  <w:style w:type="paragraph" w:customStyle="1" w:styleId="xl102">
    <w:name w:val="xl102"/>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Arial" w:hAnsi="Arial" w:cs="Arial"/>
      <w:b/>
      <w:bCs/>
      <w:sz w:val="24"/>
      <w:lang w:val="sv-SE" w:eastAsia="sv-SE"/>
    </w:rPr>
  </w:style>
  <w:style w:type="paragraph" w:customStyle="1" w:styleId="xl103">
    <w:name w:val="xl103"/>
    <w:basedOn w:val="Normal"/>
    <w:rsid w:val="00A0607D"/>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hAnsi="Arial" w:cs="Arial"/>
      <w:b/>
      <w:bCs/>
      <w:sz w:val="24"/>
      <w:lang w:val="sv-SE" w:eastAsia="sv-SE"/>
    </w:rPr>
  </w:style>
  <w:style w:type="paragraph" w:customStyle="1" w:styleId="xl104">
    <w:name w:val="xl104"/>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hAnsi="Arial" w:cs="Arial"/>
      <w:b/>
      <w:bCs/>
      <w:sz w:val="24"/>
      <w:lang w:val="sv-SE" w:eastAsia="sv-SE"/>
    </w:rPr>
  </w:style>
  <w:style w:type="paragraph" w:customStyle="1" w:styleId="xl105">
    <w:name w:val="xl105"/>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hAnsi="Calibri"/>
      <w:b/>
      <w:bCs/>
      <w:szCs w:val="18"/>
      <w:lang w:val="sv-SE" w:eastAsia="sv-SE"/>
    </w:rPr>
  </w:style>
  <w:style w:type="paragraph" w:customStyle="1" w:styleId="xl106">
    <w:name w:val="xl106"/>
    <w:basedOn w:val="Normal"/>
    <w:rsid w:val="00A0607D"/>
    <w:pPr>
      <w:pBdr>
        <w:top w:val="single" w:sz="4" w:space="0" w:color="auto"/>
        <w:bottom w:val="single" w:sz="4" w:space="0" w:color="auto"/>
        <w:right w:val="single" w:sz="4" w:space="0" w:color="auto"/>
      </w:pBdr>
      <w:shd w:val="clear" w:color="000000" w:fill="C0C0C0"/>
      <w:spacing w:before="100" w:beforeAutospacing="1" w:after="100" w:afterAutospacing="1" w:line="240" w:lineRule="auto"/>
      <w:jc w:val="left"/>
    </w:pPr>
    <w:rPr>
      <w:rFonts w:ascii="Arial" w:hAnsi="Arial" w:cs="Arial"/>
      <w:b/>
      <w:bCs/>
      <w:sz w:val="24"/>
      <w:lang w:val="sv-SE" w:eastAsia="sv-SE"/>
    </w:rPr>
  </w:style>
  <w:style w:type="paragraph" w:customStyle="1" w:styleId="xl107">
    <w:name w:val="xl107"/>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Arial" w:hAnsi="Arial" w:cs="Arial"/>
      <w:b/>
      <w:bCs/>
      <w:sz w:val="24"/>
      <w:lang w:val="sv-SE" w:eastAsia="sv-SE"/>
    </w:rPr>
  </w:style>
  <w:style w:type="paragraph" w:customStyle="1" w:styleId="xl108">
    <w:name w:val="xl108"/>
    <w:basedOn w:val="Normal"/>
    <w:rsid w:val="00A0607D"/>
    <w:pPr>
      <w:pBdr>
        <w:top w:val="single" w:sz="4" w:space="0" w:color="auto"/>
        <w:bottom w:val="single" w:sz="4" w:space="0" w:color="auto"/>
        <w:right w:val="single" w:sz="4" w:space="0" w:color="auto"/>
      </w:pBdr>
      <w:spacing w:before="100" w:beforeAutospacing="1" w:after="100" w:afterAutospacing="1" w:line="240" w:lineRule="auto"/>
      <w:jc w:val="left"/>
      <w:textAlignment w:val="top"/>
    </w:pPr>
    <w:rPr>
      <w:rFonts w:ascii="Arial" w:hAnsi="Arial" w:cs="Arial"/>
      <w:b/>
      <w:bCs/>
      <w:sz w:val="24"/>
      <w:lang w:val="sv-SE" w:eastAsia="sv-SE"/>
    </w:rPr>
  </w:style>
  <w:style w:type="paragraph" w:customStyle="1" w:styleId="xl109">
    <w:name w:val="xl109"/>
    <w:basedOn w:val="Normal"/>
    <w:rsid w:val="00A0607D"/>
    <w:pPr>
      <w:spacing w:before="100" w:beforeAutospacing="1" w:after="100" w:afterAutospacing="1" w:line="240" w:lineRule="auto"/>
      <w:jc w:val="left"/>
    </w:pPr>
    <w:rPr>
      <w:rFonts w:ascii="Arial" w:hAnsi="Arial" w:cs="Arial"/>
      <w:b/>
      <w:bCs/>
      <w:sz w:val="24"/>
      <w:lang w:val="sv-SE" w:eastAsia="sv-SE"/>
    </w:rPr>
  </w:style>
  <w:style w:type="paragraph" w:customStyle="1" w:styleId="xl110">
    <w:name w:val="xl110"/>
    <w:basedOn w:val="Normal"/>
    <w:rsid w:val="00A0607D"/>
    <w:pPr>
      <w:pBdr>
        <w:top w:val="single" w:sz="4" w:space="0" w:color="auto"/>
        <w:bottom w:val="single" w:sz="4" w:space="0" w:color="auto"/>
        <w:right w:val="single" w:sz="4" w:space="0" w:color="auto"/>
      </w:pBdr>
      <w:spacing w:before="100" w:beforeAutospacing="1" w:after="100" w:afterAutospacing="1" w:line="240" w:lineRule="auto"/>
      <w:jc w:val="left"/>
    </w:pPr>
    <w:rPr>
      <w:rFonts w:ascii="Arial" w:hAnsi="Arial" w:cs="Arial"/>
      <w:b/>
      <w:bCs/>
      <w:sz w:val="24"/>
      <w:lang w:val="sv-SE" w:eastAsia="sv-SE"/>
    </w:rPr>
  </w:style>
  <w:style w:type="paragraph" w:customStyle="1" w:styleId="xl111">
    <w:name w:val="xl111"/>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Arial" w:hAnsi="Arial" w:cs="Arial"/>
      <w:b/>
      <w:bCs/>
      <w:sz w:val="24"/>
      <w:lang w:val="sv-SE" w:eastAsia="sv-SE"/>
    </w:rPr>
  </w:style>
  <w:style w:type="paragraph" w:customStyle="1" w:styleId="xl112">
    <w:name w:val="xl112"/>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textAlignment w:val="top"/>
    </w:pPr>
    <w:rPr>
      <w:rFonts w:ascii="Arial" w:hAnsi="Arial" w:cs="Arial"/>
      <w:b/>
      <w:bCs/>
      <w:i/>
      <w:iCs/>
      <w:sz w:val="24"/>
      <w:lang w:val="sv-SE" w:eastAsia="sv-SE"/>
    </w:rPr>
  </w:style>
  <w:style w:type="paragraph" w:customStyle="1" w:styleId="xl113">
    <w:name w:val="xl113"/>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Arial" w:hAnsi="Arial" w:cs="Arial"/>
      <w:b/>
      <w:bCs/>
      <w:color w:val="003366"/>
      <w:sz w:val="24"/>
      <w:lang w:val="sv-SE" w:eastAsia="sv-SE"/>
    </w:rPr>
  </w:style>
  <w:style w:type="paragraph" w:customStyle="1" w:styleId="xl114">
    <w:name w:val="xl114"/>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sz w:val="24"/>
      <w:lang w:val="sv-SE" w:eastAsia="sv-SE"/>
    </w:rPr>
  </w:style>
  <w:style w:type="paragraph" w:customStyle="1" w:styleId="xl115">
    <w:name w:val="xl115"/>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Arial" w:hAnsi="Arial" w:cs="Arial"/>
      <w:b/>
      <w:bCs/>
      <w:sz w:val="28"/>
      <w:szCs w:val="28"/>
      <w:lang w:val="sv-SE" w:eastAsia="sv-SE"/>
    </w:rPr>
  </w:style>
  <w:style w:type="paragraph" w:customStyle="1" w:styleId="xl116">
    <w:name w:val="xl116"/>
    <w:basedOn w:val="Normal"/>
    <w:rsid w:val="00A0607D"/>
    <w:pPr>
      <w:pBdr>
        <w:top w:val="single" w:sz="4" w:space="0" w:color="auto"/>
        <w:left w:val="single" w:sz="4" w:space="0" w:color="auto"/>
        <w:bottom w:val="single" w:sz="4" w:space="0" w:color="auto"/>
        <w:right w:val="single" w:sz="4" w:space="0" w:color="auto"/>
      </w:pBdr>
      <w:shd w:val="clear" w:color="000000" w:fill="C00000"/>
      <w:spacing w:before="100" w:beforeAutospacing="1" w:after="100" w:afterAutospacing="1" w:line="240" w:lineRule="auto"/>
      <w:jc w:val="center"/>
      <w:textAlignment w:val="center"/>
    </w:pPr>
    <w:rPr>
      <w:rFonts w:ascii="Calibri" w:hAnsi="Calibri"/>
      <w:b/>
      <w:bCs/>
      <w:color w:val="FFFFFF"/>
      <w:sz w:val="22"/>
      <w:szCs w:val="22"/>
      <w:lang w:val="sv-SE" w:eastAsia="sv-SE"/>
    </w:rPr>
  </w:style>
  <w:style w:type="paragraph" w:customStyle="1" w:styleId="xl117">
    <w:name w:val="xl117"/>
    <w:basedOn w:val="Normal"/>
    <w:rsid w:val="00A0607D"/>
    <w:pPr>
      <w:pBdr>
        <w:top w:val="single" w:sz="4" w:space="0" w:color="auto"/>
        <w:left w:val="single" w:sz="4" w:space="0" w:color="auto"/>
        <w:bottom w:val="single" w:sz="4" w:space="0" w:color="auto"/>
        <w:right w:val="single" w:sz="4" w:space="0" w:color="auto"/>
      </w:pBdr>
      <w:shd w:val="clear" w:color="000000" w:fill="ED7D31"/>
      <w:spacing w:before="100" w:beforeAutospacing="1" w:after="100" w:afterAutospacing="1" w:line="240" w:lineRule="auto"/>
      <w:jc w:val="center"/>
      <w:textAlignment w:val="center"/>
    </w:pPr>
    <w:rPr>
      <w:rFonts w:ascii="Calibri" w:hAnsi="Calibri"/>
      <w:b/>
      <w:bCs/>
      <w:color w:val="FFFFFF"/>
      <w:sz w:val="22"/>
      <w:szCs w:val="22"/>
      <w:lang w:val="sv-SE" w:eastAsia="sv-SE"/>
    </w:rPr>
  </w:style>
  <w:style w:type="paragraph" w:customStyle="1" w:styleId="xl118">
    <w:name w:val="xl118"/>
    <w:basedOn w:val="Normal"/>
    <w:rsid w:val="00A0607D"/>
    <w:pPr>
      <w:pBdr>
        <w:top w:val="single" w:sz="4" w:space="0" w:color="auto"/>
        <w:left w:val="single" w:sz="4" w:space="0" w:color="auto"/>
        <w:bottom w:val="single" w:sz="4" w:space="0" w:color="auto"/>
        <w:right w:val="single" w:sz="4" w:space="0" w:color="auto"/>
      </w:pBdr>
      <w:shd w:val="clear" w:color="000000" w:fill="ED7D31"/>
      <w:spacing w:before="100" w:beforeAutospacing="1" w:after="100" w:afterAutospacing="1" w:line="240" w:lineRule="auto"/>
      <w:jc w:val="left"/>
      <w:textAlignment w:val="top"/>
    </w:pPr>
    <w:rPr>
      <w:rFonts w:ascii="Calibri" w:hAnsi="Calibri"/>
      <w:b/>
      <w:bCs/>
      <w:color w:val="FFFFFF"/>
      <w:sz w:val="22"/>
      <w:szCs w:val="22"/>
      <w:lang w:val="sv-SE" w:eastAsia="sv-SE"/>
    </w:rPr>
  </w:style>
  <w:style w:type="paragraph" w:customStyle="1" w:styleId="AbstractAndKeywords">
    <w:name w:val="AbstractAndKeywords"/>
    <w:basedOn w:val="Titre3"/>
    <w:rsid w:val="008F4364"/>
    <w:pPr>
      <w:keepNext w:val="0"/>
      <w:numPr>
        <w:ilvl w:val="0"/>
        <w:numId w:val="0"/>
      </w:numPr>
      <w:pBdr>
        <w:top w:val="single" w:sz="4" w:space="1" w:color="auto"/>
        <w:bottom w:val="single" w:sz="4" w:space="1" w:color="auto"/>
      </w:pBdr>
      <w:suppressAutoHyphens/>
      <w:autoSpaceDE w:val="0"/>
      <w:autoSpaceDN w:val="0"/>
      <w:spacing w:before="0" w:after="0" w:line="240" w:lineRule="auto"/>
      <w:jc w:val="both"/>
    </w:pPr>
    <w:rPr>
      <w:rFonts w:ascii="Times New Roman" w:eastAsia="PMingLiU" w:hAnsi="Times New Roman" w:cs="Times New Roman"/>
      <w:bCs w:val="0"/>
      <w:i w:val="0"/>
      <w:caps w:val="0"/>
      <w:sz w:val="22"/>
      <w:szCs w:val="22"/>
      <w:lang w:val="en-US" w:eastAsia="en-US"/>
    </w:rPr>
  </w:style>
  <w:style w:type="paragraph" w:customStyle="1" w:styleId="NumberedHeading1">
    <w:name w:val="Numbered Heading 1"/>
    <w:basedOn w:val="Titre1"/>
    <w:next w:val="Corpsdetexte"/>
    <w:autoRedefine/>
    <w:qFormat/>
    <w:rsid w:val="003273C5"/>
    <w:pPr>
      <w:keepLines/>
      <w:numPr>
        <w:numId w:val="53"/>
      </w:numPr>
      <w:spacing w:before="0" w:after="120" w:line="390" w:lineRule="atLeast"/>
    </w:pPr>
    <w:rPr>
      <w:rFonts w:ascii="Frutiger LT 65 Bold" w:eastAsiaTheme="majorEastAsia" w:hAnsi="Frutiger LT 65 Bold"/>
      <w:b w:val="0"/>
      <w:caps w:val="0"/>
      <w:color w:val="002F5F"/>
      <w:szCs w:val="28"/>
      <w:u w:val="none"/>
      <w:lang w:eastAsia="zh-CN"/>
    </w:rPr>
  </w:style>
  <w:style w:type="paragraph" w:customStyle="1" w:styleId="NumberedHeading2">
    <w:name w:val="Numbered Heading 2"/>
    <w:basedOn w:val="NumberedHeading1"/>
    <w:next w:val="Corpsdetexte"/>
    <w:autoRedefine/>
    <w:qFormat/>
    <w:rsid w:val="003273C5"/>
    <w:pPr>
      <w:numPr>
        <w:ilvl w:val="1"/>
      </w:numPr>
      <w:ind w:left="737"/>
      <w:outlineLvl w:val="1"/>
    </w:pPr>
    <w:rPr>
      <w:sz w:val="26"/>
    </w:rPr>
  </w:style>
  <w:style w:type="paragraph" w:styleId="Listenumros">
    <w:name w:val="List Number"/>
    <w:basedOn w:val="Normal"/>
    <w:uiPriority w:val="99"/>
    <w:unhideWhenUsed/>
    <w:locked/>
    <w:rsid w:val="003273C5"/>
    <w:pPr>
      <w:keepLines/>
      <w:numPr>
        <w:numId w:val="54"/>
      </w:numPr>
      <w:spacing w:before="120" w:line="240" w:lineRule="atLeast"/>
      <w:jc w:val="left"/>
      <w:outlineLvl w:val="2"/>
    </w:pPr>
    <w:rPr>
      <w:rFonts w:ascii="Frutiger LT 45 Light" w:eastAsia="PMingLiU" w:hAnsi="Frutiger LT 45 Light" w:cs="Frutiger LT Std 45 Light"/>
      <w:color w:val="191919"/>
      <w:sz w:val="20"/>
      <w:szCs w:val="20"/>
      <w:lang w:eastAsia="en-US"/>
    </w:rPr>
  </w:style>
  <w:style w:type="paragraph" w:styleId="Listenumros2">
    <w:name w:val="List Number 2"/>
    <w:basedOn w:val="Normal"/>
    <w:uiPriority w:val="99"/>
    <w:unhideWhenUsed/>
    <w:locked/>
    <w:rsid w:val="003273C5"/>
    <w:pPr>
      <w:keepLines/>
      <w:numPr>
        <w:ilvl w:val="1"/>
        <w:numId w:val="54"/>
      </w:numPr>
      <w:spacing w:before="120" w:line="240" w:lineRule="atLeast"/>
      <w:jc w:val="left"/>
      <w:outlineLvl w:val="2"/>
    </w:pPr>
    <w:rPr>
      <w:rFonts w:ascii="Frutiger LT 45 Light" w:eastAsia="PMingLiU" w:hAnsi="Frutiger LT 45 Light" w:cs="Frutiger LT Std 45 Light"/>
      <w:color w:val="191919"/>
      <w:sz w:val="20"/>
      <w:szCs w:val="20"/>
      <w:lang w:eastAsia="en-US"/>
    </w:rPr>
  </w:style>
  <w:style w:type="paragraph" w:styleId="Listenumros3">
    <w:name w:val="List Number 3"/>
    <w:basedOn w:val="Normal"/>
    <w:uiPriority w:val="99"/>
    <w:unhideWhenUsed/>
    <w:locked/>
    <w:rsid w:val="003273C5"/>
    <w:pPr>
      <w:keepLines/>
      <w:numPr>
        <w:ilvl w:val="2"/>
        <w:numId w:val="54"/>
      </w:numPr>
      <w:spacing w:before="120" w:line="240" w:lineRule="atLeast"/>
      <w:jc w:val="left"/>
      <w:outlineLvl w:val="2"/>
    </w:pPr>
    <w:rPr>
      <w:rFonts w:ascii="Frutiger LT 45 Light" w:eastAsia="PMingLiU" w:hAnsi="Frutiger LT 45 Light" w:cs="Frutiger LT Std 45 Light"/>
      <w:color w:val="191919"/>
      <w:sz w:val="20"/>
      <w:szCs w:val="20"/>
      <w:lang w:eastAsia="en-US"/>
    </w:rPr>
  </w:style>
  <w:style w:type="numbering" w:customStyle="1" w:styleId="LRCNumberList">
    <w:name w:val="LRC Number List"/>
    <w:uiPriority w:val="99"/>
    <w:rsid w:val="003273C5"/>
    <w:pPr>
      <w:numPr>
        <w:numId w:val="52"/>
      </w:numPr>
    </w:pPr>
  </w:style>
  <w:style w:type="paragraph" w:customStyle="1" w:styleId="Numberedheading3">
    <w:name w:val="Numbered heading 3"/>
    <w:basedOn w:val="NumberedHeading1"/>
    <w:next w:val="Normal"/>
    <w:autoRedefine/>
    <w:qFormat/>
    <w:rsid w:val="00A45A70"/>
    <w:pPr>
      <w:numPr>
        <w:numId w:val="0"/>
      </w:numPr>
      <w:snapToGrid w:val="0"/>
      <w:outlineLvl w:val="2"/>
    </w:pPr>
    <w:rPr>
      <w:rFonts w:ascii="Trebuchet MS" w:hAnsi="Trebuchet MS"/>
      <w:b/>
      <w:color w:val="FFC000" w:themeColor="accent4"/>
      <w:sz w:val="18"/>
      <w:szCs w:val="18"/>
      <w:u w:val="single"/>
    </w:rPr>
  </w:style>
  <w:style w:type="paragraph" w:customStyle="1" w:styleId="NumberedHeading4">
    <w:name w:val="Numbered Heading 4"/>
    <w:next w:val="Normal"/>
    <w:qFormat/>
    <w:rsid w:val="003273C5"/>
    <w:pPr>
      <w:numPr>
        <w:ilvl w:val="3"/>
        <w:numId w:val="53"/>
      </w:numPr>
      <w:spacing w:before="120" w:after="120" w:line="260" w:lineRule="atLeast"/>
      <w:ind w:left="737" w:hanging="737"/>
    </w:pPr>
    <w:rPr>
      <w:rFonts w:ascii="Frutiger LT 45 Light" w:hAnsi="Frutiger LT 45 Light"/>
      <w:color w:val="191919"/>
      <w:lang w:val="nb-NO" w:eastAsia="en-GB"/>
    </w:rPr>
  </w:style>
  <w:style w:type="paragraph" w:customStyle="1" w:styleId="p21">
    <w:name w:val="p21"/>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49">
    <w:name w:val="p49"/>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54">
    <w:name w:val="p54"/>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20">
    <w:name w:val="p20"/>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73">
    <w:name w:val="p73"/>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74">
    <w:name w:val="p74"/>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57">
    <w:name w:val="p57"/>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75">
    <w:name w:val="p75"/>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character" w:customStyle="1" w:styleId="ft36">
    <w:name w:val="ft36"/>
    <w:rsid w:val="00292ABF"/>
  </w:style>
  <w:style w:type="paragraph" w:customStyle="1" w:styleId="p3">
    <w:name w:val="p3"/>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31">
    <w:name w:val="p31"/>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55">
    <w:name w:val="p55"/>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84">
    <w:name w:val="p84"/>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85">
    <w:name w:val="p85"/>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86">
    <w:name w:val="p86"/>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87">
    <w:name w:val="p87"/>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88">
    <w:name w:val="p88"/>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89">
    <w:name w:val="p89"/>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character" w:customStyle="1" w:styleId="ft20">
    <w:name w:val="ft20"/>
    <w:rsid w:val="00292ABF"/>
  </w:style>
  <w:style w:type="character" w:customStyle="1" w:styleId="ft21">
    <w:name w:val="ft21"/>
    <w:rsid w:val="00292ABF"/>
  </w:style>
  <w:style w:type="character" w:customStyle="1" w:styleId="ft39">
    <w:name w:val="ft39"/>
    <w:rsid w:val="00292ABF"/>
  </w:style>
  <w:style w:type="character" w:customStyle="1" w:styleId="ft31">
    <w:name w:val="ft31"/>
    <w:rsid w:val="00292ABF"/>
  </w:style>
  <w:style w:type="paragraph" w:customStyle="1" w:styleId="p34">
    <w:name w:val="p34"/>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33">
    <w:name w:val="p33"/>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35">
    <w:name w:val="p35"/>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114">
    <w:name w:val="p114"/>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115">
    <w:name w:val="p115"/>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39">
    <w:name w:val="p39"/>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116">
    <w:name w:val="p116"/>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117">
    <w:name w:val="p117"/>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38">
    <w:name w:val="p38"/>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118">
    <w:name w:val="p118"/>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119">
    <w:name w:val="p119"/>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character" w:customStyle="1" w:styleId="ft25">
    <w:name w:val="ft25"/>
    <w:rsid w:val="00292ABF"/>
  </w:style>
  <w:style w:type="character" w:customStyle="1" w:styleId="ft35">
    <w:name w:val="ft35"/>
    <w:rsid w:val="00292ABF"/>
  </w:style>
  <w:style w:type="character" w:customStyle="1" w:styleId="ft26">
    <w:name w:val="ft26"/>
    <w:rsid w:val="00292ABF"/>
  </w:style>
  <w:style w:type="character" w:customStyle="1" w:styleId="ft34">
    <w:name w:val="ft34"/>
    <w:rsid w:val="00292ABF"/>
  </w:style>
  <w:style w:type="paragraph" w:customStyle="1" w:styleId="TableContent">
    <w:name w:val="Table Content"/>
    <w:basedOn w:val="Normal"/>
    <w:uiPriority w:val="3"/>
    <w:rsid w:val="002761AF"/>
    <w:pPr>
      <w:spacing w:before="60" w:after="60" w:line="240" w:lineRule="atLeast"/>
      <w:jc w:val="left"/>
    </w:pPr>
    <w:rPr>
      <w:rFonts w:ascii="Calibri" w:eastAsiaTheme="minorHAnsi" w:hAnsi="Calibri"/>
      <w:color w:val="000000"/>
      <w:sz w:val="20"/>
      <w:szCs w:val="20"/>
      <w:lang w:val="sv-SE" w:eastAsia="ja-JP"/>
    </w:rPr>
  </w:style>
  <w:style w:type="paragraph" w:customStyle="1" w:styleId="BasicParagraph">
    <w:name w:val="[Basic Paragraph]"/>
    <w:basedOn w:val="Normal"/>
    <w:rsid w:val="000619B9"/>
    <w:pPr>
      <w:suppressAutoHyphens/>
      <w:autoSpaceDE w:val="0"/>
      <w:autoSpaceDN w:val="0"/>
      <w:adjustRightInd w:val="0"/>
      <w:spacing w:after="0" w:line="288" w:lineRule="auto"/>
      <w:jc w:val="left"/>
    </w:pPr>
    <w:rPr>
      <w:rFonts w:ascii="Times New Roman" w:eastAsia="MS Mincho" w:hAnsi="Times New Roman"/>
      <w:color w:val="000000"/>
      <w:sz w:val="24"/>
      <w:lang w:val="lt-LT" w:eastAsia="en-US"/>
    </w:rPr>
  </w:style>
  <w:style w:type="paragraph" w:customStyle="1" w:styleId="StyleJustifiedFirstline15cmDiagramaDiagrama">
    <w:name w:val="Style Justified First line:  15 cm Diagrama Diagrama"/>
    <w:basedOn w:val="Normal"/>
    <w:link w:val="StyleJustifiedFirstline15cmDiagramaDiagramaChar"/>
    <w:rsid w:val="00810C00"/>
    <w:pPr>
      <w:spacing w:after="0" w:line="240" w:lineRule="auto"/>
      <w:ind w:firstLine="851"/>
    </w:pPr>
    <w:rPr>
      <w:rFonts w:ascii="Times New Roman" w:hAnsi="Times New Roman"/>
      <w:sz w:val="24"/>
      <w:szCs w:val="20"/>
      <w:lang w:val="lt-LT" w:eastAsia="lt-LT"/>
    </w:rPr>
  </w:style>
  <w:style w:type="character" w:customStyle="1" w:styleId="StyleJustifiedFirstline15cmDiagramaDiagramaChar">
    <w:name w:val="Style Justified First line:  15 cm Diagrama Diagrama Char"/>
    <w:link w:val="StyleJustifiedFirstline15cmDiagramaDiagrama"/>
    <w:rsid w:val="00810C00"/>
    <w:rPr>
      <w:sz w:val="24"/>
      <w:lang w:val="lt-LT" w:eastAsia="lt-LT"/>
    </w:rPr>
  </w:style>
  <w:style w:type="paragraph" w:customStyle="1" w:styleId="HeadingRef">
    <w:name w:val="Heading Ref"/>
    <w:basedOn w:val="Titre9"/>
    <w:qFormat/>
    <w:rsid w:val="006672E4"/>
    <w:pPr>
      <w:numPr>
        <w:numId w:val="80"/>
      </w:numPr>
      <w:spacing w:before="120" w:after="120" w:line="240" w:lineRule="auto"/>
    </w:pPr>
    <w:rPr>
      <w:i w:val="0"/>
      <w:sz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uk-UA" w:eastAsia="uk-UA"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1" w:unhideWhenUsed="0" w:qFormat="1"/>
    <w:lsdException w:name="heading 2" w:semiHidden="0" w:uiPriority="0" w:unhideWhenUsed="0" w:qFormat="1"/>
    <w:lsdException w:name="heading 3" w:semiHidden="0" w:uiPriority="0" w:unhideWhenUsed="0" w:qFormat="1"/>
    <w:lsdException w:name="heading 4" w:semiHidden="0"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endnote text"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7E7AAF"/>
    <w:pPr>
      <w:spacing w:after="120" w:line="360" w:lineRule="auto"/>
      <w:jc w:val="both"/>
    </w:pPr>
    <w:rPr>
      <w:rFonts w:ascii="Trebuchet MS" w:hAnsi="Trebuchet MS"/>
      <w:sz w:val="18"/>
      <w:szCs w:val="24"/>
      <w:lang w:val="en-GB" w:eastAsia="fr-FR"/>
    </w:rPr>
  </w:style>
  <w:style w:type="paragraph" w:styleId="Titre1">
    <w:name w:val="heading 1"/>
    <w:aliases w:val="Titre1.,T1"/>
    <w:basedOn w:val="Normal"/>
    <w:next w:val="Normal"/>
    <w:link w:val="Titre1Car"/>
    <w:uiPriority w:val="1"/>
    <w:qFormat/>
    <w:rsid w:val="00CA01A8"/>
    <w:pPr>
      <w:keepNext/>
      <w:spacing w:before="320" w:after="100" w:line="240" w:lineRule="auto"/>
      <w:ind w:left="431" w:hanging="431"/>
      <w:jc w:val="left"/>
      <w:outlineLvl w:val="0"/>
    </w:pPr>
    <w:rPr>
      <w:rFonts w:cs="Arial"/>
      <w:b/>
      <w:bCs/>
      <w:caps/>
      <w:sz w:val="32"/>
      <w:szCs w:val="32"/>
      <w:u w:val="single"/>
    </w:rPr>
  </w:style>
  <w:style w:type="paragraph" w:styleId="Titre2">
    <w:name w:val="heading 2"/>
    <w:aliases w:val="T2,(paragrafi),Rubrique évènement,Titre 1.1,heading 2"/>
    <w:basedOn w:val="Normal"/>
    <w:next w:val="Normal"/>
    <w:link w:val="Titre2Car"/>
    <w:qFormat/>
    <w:rsid w:val="00811BAC"/>
    <w:pPr>
      <w:keepNext/>
      <w:numPr>
        <w:ilvl w:val="1"/>
        <w:numId w:val="32"/>
      </w:numPr>
      <w:spacing w:before="320" w:after="100"/>
      <w:outlineLvl w:val="1"/>
    </w:pPr>
    <w:rPr>
      <w:b/>
      <w:caps/>
      <w:sz w:val="28"/>
      <w:szCs w:val="20"/>
      <w:lang w:val="fr-FR"/>
    </w:rPr>
  </w:style>
  <w:style w:type="paragraph" w:styleId="Titre3">
    <w:name w:val="heading 3"/>
    <w:aliases w:val="Titre 1.1.1,T3"/>
    <w:basedOn w:val="Titre2"/>
    <w:next w:val="Normal"/>
    <w:link w:val="Titre3Car"/>
    <w:qFormat/>
    <w:rsid w:val="0001622B"/>
    <w:pPr>
      <w:numPr>
        <w:ilvl w:val="2"/>
      </w:numPr>
      <w:jc w:val="left"/>
      <w:outlineLvl w:val="2"/>
    </w:pPr>
    <w:rPr>
      <w:rFonts w:cs="Arial"/>
      <w:b w:val="0"/>
      <w:bCs/>
      <w:i/>
      <w:sz w:val="26"/>
      <w:szCs w:val="26"/>
      <w:lang w:val="en-GB"/>
    </w:rPr>
  </w:style>
  <w:style w:type="paragraph" w:styleId="Titre4">
    <w:name w:val="heading 4"/>
    <w:aliases w:val="T4,Titre 1.1.1.1"/>
    <w:basedOn w:val="Normal"/>
    <w:next w:val="Normal"/>
    <w:link w:val="Titre4Car"/>
    <w:uiPriority w:val="99"/>
    <w:qFormat/>
    <w:rsid w:val="00026241"/>
    <w:pPr>
      <w:keepNext/>
      <w:numPr>
        <w:ilvl w:val="3"/>
        <w:numId w:val="32"/>
      </w:numPr>
      <w:spacing w:before="240" w:after="100"/>
      <w:jc w:val="left"/>
      <w:outlineLvl w:val="3"/>
    </w:pPr>
    <w:rPr>
      <w:b/>
      <w:bCs/>
      <w:sz w:val="23"/>
      <w:szCs w:val="28"/>
      <w:u w:val="single"/>
    </w:rPr>
  </w:style>
  <w:style w:type="paragraph" w:styleId="Titre5">
    <w:name w:val="heading 5"/>
    <w:aliases w:val="T5,Titre 1.1.1.1.1"/>
    <w:basedOn w:val="Normal"/>
    <w:next w:val="Normal"/>
    <w:link w:val="Titre5Car"/>
    <w:uiPriority w:val="99"/>
    <w:qFormat/>
    <w:rsid w:val="00026241"/>
    <w:pPr>
      <w:spacing w:before="240" w:after="100"/>
      <w:ind w:left="1008" w:hanging="1008"/>
      <w:jc w:val="left"/>
      <w:outlineLvl w:val="4"/>
    </w:pPr>
    <w:rPr>
      <w:b/>
      <w:bCs/>
      <w:iCs/>
      <w:sz w:val="23"/>
      <w:szCs w:val="26"/>
    </w:rPr>
  </w:style>
  <w:style w:type="paragraph" w:styleId="Titre6">
    <w:name w:val="heading 6"/>
    <w:aliases w:val="T6"/>
    <w:basedOn w:val="Normal"/>
    <w:next w:val="Normal"/>
    <w:link w:val="Titre6Car"/>
    <w:uiPriority w:val="99"/>
    <w:qFormat/>
    <w:rsid w:val="00026241"/>
    <w:pPr>
      <w:spacing w:before="240" w:after="100"/>
      <w:ind w:left="1152" w:hanging="1152"/>
      <w:jc w:val="left"/>
      <w:outlineLvl w:val="5"/>
    </w:pPr>
    <w:rPr>
      <w:bCs/>
      <w:i/>
      <w:sz w:val="23"/>
      <w:szCs w:val="22"/>
    </w:rPr>
  </w:style>
  <w:style w:type="paragraph" w:styleId="Titre7">
    <w:name w:val="heading 7"/>
    <w:aliases w:val="T7"/>
    <w:basedOn w:val="Normal"/>
    <w:next w:val="Normal"/>
    <w:link w:val="Titre7Car"/>
    <w:uiPriority w:val="99"/>
    <w:qFormat/>
    <w:rsid w:val="00026241"/>
    <w:pPr>
      <w:spacing w:before="240" w:after="100"/>
      <w:ind w:left="1296" w:hanging="1296"/>
      <w:jc w:val="left"/>
      <w:outlineLvl w:val="6"/>
    </w:pPr>
    <w:rPr>
      <w:b/>
      <w:sz w:val="20"/>
      <w:u w:val="single"/>
    </w:rPr>
  </w:style>
  <w:style w:type="paragraph" w:styleId="Titre8">
    <w:name w:val="heading 8"/>
    <w:aliases w:val="T8"/>
    <w:basedOn w:val="Normal"/>
    <w:next w:val="Normal"/>
    <w:link w:val="Titre8Car"/>
    <w:uiPriority w:val="99"/>
    <w:qFormat/>
    <w:rsid w:val="00026241"/>
    <w:pPr>
      <w:spacing w:before="240" w:after="100"/>
      <w:ind w:left="1440" w:hanging="1440"/>
      <w:jc w:val="left"/>
      <w:outlineLvl w:val="7"/>
    </w:pPr>
    <w:rPr>
      <w:b/>
      <w:iCs/>
      <w:sz w:val="20"/>
    </w:rPr>
  </w:style>
  <w:style w:type="paragraph" w:styleId="Titre9">
    <w:name w:val="heading 9"/>
    <w:aliases w:val="T9"/>
    <w:basedOn w:val="Normal"/>
    <w:next w:val="Normal"/>
    <w:link w:val="Titre9Car"/>
    <w:uiPriority w:val="99"/>
    <w:qFormat/>
    <w:rsid w:val="00026241"/>
    <w:pPr>
      <w:spacing w:before="240" w:after="100"/>
      <w:ind w:left="1584" w:hanging="1584"/>
      <w:jc w:val="left"/>
      <w:outlineLvl w:val="8"/>
    </w:pPr>
    <w:rPr>
      <w:rFonts w:cs="Arial"/>
      <w:i/>
      <w:sz w:val="20"/>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Heading1Char">
    <w:name w:val="Heading 1 Char"/>
    <w:aliases w:val="Titre1. Char,T1 Char"/>
    <w:uiPriority w:val="1"/>
    <w:locked/>
    <w:rsid w:val="00AA0DC6"/>
    <w:rPr>
      <w:rFonts w:ascii="Cambria" w:hAnsi="Cambria" w:cs="Times New Roman"/>
      <w:b/>
      <w:bCs/>
      <w:kern w:val="32"/>
      <w:sz w:val="32"/>
      <w:szCs w:val="32"/>
      <w:lang w:val="en-GB" w:eastAsia="fr-FR"/>
    </w:rPr>
  </w:style>
  <w:style w:type="character" w:customStyle="1" w:styleId="Heading2Char">
    <w:name w:val="Heading 2 Char"/>
    <w:aliases w:val="T2 Char,(paragrafi) Char,Rubrique évènement Char,Titre 1.1 Char"/>
    <w:uiPriority w:val="99"/>
    <w:semiHidden/>
    <w:locked/>
    <w:rsid w:val="00AA0DC6"/>
    <w:rPr>
      <w:rFonts w:ascii="Cambria" w:hAnsi="Cambria" w:cs="Times New Roman"/>
      <w:b/>
      <w:bCs/>
      <w:i/>
      <w:iCs/>
      <w:sz w:val="28"/>
      <w:szCs w:val="28"/>
      <w:lang w:val="en-GB" w:eastAsia="fr-FR"/>
    </w:rPr>
  </w:style>
  <w:style w:type="character" w:customStyle="1" w:styleId="Titre3Car">
    <w:name w:val="Titre 3 Car"/>
    <w:aliases w:val="Titre 1.1.1 Car,T3 Car"/>
    <w:link w:val="Titre3"/>
    <w:locked/>
    <w:rsid w:val="0001622B"/>
    <w:rPr>
      <w:rFonts w:ascii="Trebuchet MS" w:hAnsi="Trebuchet MS" w:cs="Arial"/>
      <w:bCs/>
      <w:i/>
      <w:caps/>
      <w:sz w:val="26"/>
      <w:szCs w:val="26"/>
      <w:lang w:val="en-GB" w:eastAsia="fr-FR"/>
    </w:rPr>
  </w:style>
  <w:style w:type="character" w:customStyle="1" w:styleId="Titre4Car">
    <w:name w:val="Titre 4 Car"/>
    <w:aliases w:val="T4 Car,Titre 1.1.1.1 Car"/>
    <w:link w:val="Titre4"/>
    <w:uiPriority w:val="99"/>
    <w:locked/>
    <w:rsid w:val="00AA0DC6"/>
    <w:rPr>
      <w:rFonts w:ascii="Trebuchet MS" w:hAnsi="Trebuchet MS"/>
      <w:b/>
      <w:bCs/>
      <w:sz w:val="23"/>
      <w:szCs w:val="28"/>
      <w:u w:val="single"/>
      <w:lang w:val="en-GB" w:eastAsia="fr-FR"/>
    </w:rPr>
  </w:style>
  <w:style w:type="character" w:customStyle="1" w:styleId="Titre5Car">
    <w:name w:val="Titre 5 Car"/>
    <w:aliases w:val="T5 Car,Titre 1.1.1.1.1 Car"/>
    <w:link w:val="Titre5"/>
    <w:uiPriority w:val="99"/>
    <w:locked/>
    <w:rsid w:val="00AA0DC6"/>
    <w:rPr>
      <w:rFonts w:ascii="Trebuchet MS" w:hAnsi="Trebuchet MS"/>
      <w:b/>
      <w:bCs/>
      <w:iCs/>
      <w:sz w:val="23"/>
      <w:szCs w:val="26"/>
      <w:lang w:val="en-GB" w:eastAsia="fr-FR"/>
    </w:rPr>
  </w:style>
  <w:style w:type="character" w:customStyle="1" w:styleId="Titre6Car">
    <w:name w:val="Titre 6 Car"/>
    <w:aliases w:val="T6 Car"/>
    <w:link w:val="Titre6"/>
    <w:uiPriority w:val="99"/>
    <w:locked/>
    <w:rsid w:val="00AA0DC6"/>
    <w:rPr>
      <w:rFonts w:ascii="Trebuchet MS" w:hAnsi="Trebuchet MS"/>
      <w:bCs/>
      <w:i/>
      <w:sz w:val="23"/>
      <w:lang w:val="en-GB" w:eastAsia="fr-FR"/>
    </w:rPr>
  </w:style>
  <w:style w:type="character" w:customStyle="1" w:styleId="Titre7Car">
    <w:name w:val="Titre 7 Car"/>
    <w:aliases w:val="T7 Car"/>
    <w:link w:val="Titre7"/>
    <w:uiPriority w:val="99"/>
    <w:locked/>
    <w:rsid w:val="00AA0DC6"/>
    <w:rPr>
      <w:rFonts w:ascii="Trebuchet MS" w:hAnsi="Trebuchet MS"/>
      <w:b/>
      <w:sz w:val="20"/>
      <w:szCs w:val="24"/>
      <w:u w:val="single"/>
      <w:lang w:val="en-GB" w:eastAsia="fr-FR"/>
    </w:rPr>
  </w:style>
  <w:style w:type="character" w:customStyle="1" w:styleId="Titre8Car">
    <w:name w:val="Titre 8 Car"/>
    <w:aliases w:val="T8 Car"/>
    <w:link w:val="Titre8"/>
    <w:uiPriority w:val="99"/>
    <w:locked/>
    <w:rsid w:val="00AA0DC6"/>
    <w:rPr>
      <w:rFonts w:ascii="Trebuchet MS" w:hAnsi="Trebuchet MS"/>
      <w:b/>
      <w:iCs/>
      <w:sz w:val="20"/>
      <w:szCs w:val="24"/>
      <w:lang w:val="en-GB" w:eastAsia="fr-FR"/>
    </w:rPr>
  </w:style>
  <w:style w:type="character" w:customStyle="1" w:styleId="Titre9Car">
    <w:name w:val="Titre 9 Car"/>
    <w:aliases w:val="T9 Car"/>
    <w:link w:val="Titre9"/>
    <w:uiPriority w:val="99"/>
    <w:locked/>
    <w:rsid w:val="00AA0DC6"/>
    <w:rPr>
      <w:rFonts w:ascii="Trebuchet MS" w:hAnsi="Trebuchet MS" w:cs="Arial"/>
      <w:i/>
      <w:sz w:val="20"/>
      <w:lang w:val="en-GB" w:eastAsia="fr-FR"/>
    </w:rPr>
  </w:style>
  <w:style w:type="paragraph" w:styleId="Textedebulles">
    <w:name w:val="Balloon Text"/>
    <w:basedOn w:val="Normal"/>
    <w:link w:val="TextedebullesCar"/>
    <w:uiPriority w:val="99"/>
    <w:semiHidden/>
    <w:rsid w:val="004C4B57"/>
    <w:rPr>
      <w:rFonts w:ascii="Tahoma" w:hAnsi="Tahoma" w:cs="Tahoma"/>
      <w:sz w:val="16"/>
      <w:szCs w:val="16"/>
    </w:rPr>
  </w:style>
  <w:style w:type="character" w:customStyle="1" w:styleId="TextedebullesCar">
    <w:name w:val="Texte de bulles Car"/>
    <w:link w:val="Textedebulles"/>
    <w:uiPriority w:val="99"/>
    <w:semiHidden/>
    <w:locked/>
    <w:rsid w:val="00AA0DC6"/>
    <w:rPr>
      <w:rFonts w:cs="Times New Roman"/>
      <w:sz w:val="2"/>
      <w:lang w:val="en-GB" w:eastAsia="fr-FR"/>
    </w:rPr>
  </w:style>
  <w:style w:type="character" w:customStyle="1" w:styleId="Titre1Car">
    <w:name w:val="Titre 1 Car"/>
    <w:aliases w:val="Titre1. Car1,T1 Car"/>
    <w:link w:val="Titre1"/>
    <w:uiPriority w:val="99"/>
    <w:locked/>
    <w:rsid w:val="00CA01A8"/>
    <w:rPr>
      <w:rFonts w:ascii="Trebuchet MS" w:hAnsi="Trebuchet MS" w:cs="Arial"/>
      <w:b/>
      <w:bCs/>
      <w:caps/>
      <w:sz w:val="32"/>
      <w:szCs w:val="32"/>
      <w:u w:val="single"/>
      <w:lang w:val="en-GB" w:eastAsia="fr-FR"/>
    </w:rPr>
  </w:style>
  <w:style w:type="character" w:customStyle="1" w:styleId="Titre2Car">
    <w:name w:val="Titre 2 Car"/>
    <w:aliases w:val="T2 Car1,(paragrafi) Car1,Rubrique évènement Car,Titre 1.1 Car,heading 2 Car1"/>
    <w:link w:val="Titre2"/>
    <w:locked/>
    <w:rsid w:val="00811BAC"/>
    <w:rPr>
      <w:rFonts w:ascii="Trebuchet MS" w:hAnsi="Trebuchet MS"/>
      <w:b/>
      <w:caps/>
      <w:sz w:val="28"/>
      <w:lang w:val="fr-FR" w:eastAsia="fr-FR"/>
    </w:rPr>
  </w:style>
  <w:style w:type="paragraph" w:styleId="Explorateurdedocuments">
    <w:name w:val="Document Map"/>
    <w:basedOn w:val="Normal"/>
    <w:link w:val="ExplorateurdedocumentsCar"/>
    <w:uiPriority w:val="99"/>
    <w:semiHidden/>
    <w:rsid w:val="00BC5399"/>
    <w:pPr>
      <w:shd w:val="clear" w:color="auto" w:fill="000080"/>
    </w:pPr>
    <w:rPr>
      <w:rFonts w:ascii="Tahoma" w:hAnsi="Tahoma" w:cs="Tahoma"/>
      <w:sz w:val="20"/>
      <w:szCs w:val="20"/>
    </w:rPr>
  </w:style>
  <w:style w:type="character" w:customStyle="1" w:styleId="ExplorateurdedocumentsCar">
    <w:name w:val="Explorateur de documents Car"/>
    <w:link w:val="Explorateurdedocuments"/>
    <w:uiPriority w:val="99"/>
    <w:semiHidden/>
    <w:locked/>
    <w:rsid w:val="00AA0DC6"/>
    <w:rPr>
      <w:rFonts w:cs="Times New Roman"/>
      <w:sz w:val="2"/>
      <w:lang w:val="en-GB" w:eastAsia="fr-FR"/>
    </w:rPr>
  </w:style>
  <w:style w:type="paragraph" w:customStyle="1" w:styleId="ASAMPSAtable">
    <w:name w:val="ASAMPSA table"/>
    <w:basedOn w:val="Normal"/>
    <w:next w:val="Normal"/>
    <w:link w:val="ASAMPSAtable0"/>
    <w:uiPriority w:val="99"/>
    <w:rsid w:val="00203E8F"/>
    <w:pPr>
      <w:widowControl w:val="0"/>
      <w:numPr>
        <w:numId w:val="59"/>
      </w:numPr>
      <w:jc w:val="left"/>
    </w:pPr>
    <w:rPr>
      <w:b/>
      <w:lang w:val="x-none" w:eastAsia="ko-KR"/>
    </w:rPr>
  </w:style>
  <w:style w:type="character" w:customStyle="1" w:styleId="ASAMPSAtable0">
    <w:name w:val="ASAMPSA table Знак"/>
    <w:link w:val="ASAMPSAtable"/>
    <w:uiPriority w:val="99"/>
    <w:locked/>
    <w:rsid w:val="00203E8F"/>
    <w:rPr>
      <w:rFonts w:ascii="Trebuchet MS" w:hAnsi="Trebuchet MS"/>
      <w:b/>
      <w:sz w:val="18"/>
      <w:szCs w:val="24"/>
      <w:lang w:val="x-none" w:eastAsia="ko-KR"/>
    </w:rPr>
  </w:style>
  <w:style w:type="character" w:styleId="Lienhypertexte">
    <w:name w:val="Hyperlink"/>
    <w:uiPriority w:val="99"/>
    <w:rsid w:val="00BC5399"/>
    <w:rPr>
      <w:rFonts w:cs="Times New Roman"/>
      <w:color w:val="0000FF"/>
      <w:u w:val="single"/>
    </w:rPr>
  </w:style>
  <w:style w:type="paragraph" w:customStyle="1" w:styleId="TitreCouverture">
    <w:name w:val="Titre Couverture"/>
    <w:basedOn w:val="Normal"/>
    <w:next w:val="Normal"/>
    <w:uiPriority w:val="99"/>
    <w:rsid w:val="00FC311E"/>
    <w:pPr>
      <w:spacing w:line="240" w:lineRule="auto"/>
      <w:jc w:val="left"/>
    </w:pPr>
    <w:rPr>
      <w:i/>
      <w:sz w:val="56"/>
    </w:rPr>
  </w:style>
  <w:style w:type="paragraph" w:styleId="TM1">
    <w:name w:val="toc 1"/>
    <w:basedOn w:val="Normal"/>
    <w:next w:val="Normal"/>
    <w:uiPriority w:val="39"/>
    <w:rsid w:val="004F12B0"/>
    <w:pPr>
      <w:spacing w:line="240" w:lineRule="auto"/>
      <w:jc w:val="left"/>
    </w:pPr>
    <w:rPr>
      <w:rFonts w:ascii="Times New Roman" w:hAnsi="Times New Roman"/>
      <w:bCs/>
      <w:iCs/>
      <w:caps/>
    </w:rPr>
  </w:style>
  <w:style w:type="paragraph" w:styleId="TM2">
    <w:name w:val="toc 2"/>
    <w:basedOn w:val="Normal"/>
    <w:next w:val="Normal"/>
    <w:uiPriority w:val="39"/>
    <w:rsid w:val="00C653D2"/>
    <w:pPr>
      <w:tabs>
        <w:tab w:val="right" w:leader="dot" w:pos="9345"/>
      </w:tabs>
      <w:spacing w:before="120" w:line="240" w:lineRule="auto"/>
      <w:ind w:left="181"/>
      <w:jc w:val="left"/>
    </w:pPr>
    <w:rPr>
      <w:rFonts w:ascii="Times New Roman" w:hAnsi="Times New Roman"/>
      <w:bCs/>
      <w:caps/>
      <w:szCs w:val="22"/>
    </w:rPr>
  </w:style>
  <w:style w:type="paragraph" w:styleId="TM3">
    <w:name w:val="toc 3"/>
    <w:basedOn w:val="Normal"/>
    <w:next w:val="Normal"/>
    <w:uiPriority w:val="39"/>
    <w:rsid w:val="004E238F"/>
    <w:pPr>
      <w:tabs>
        <w:tab w:val="right" w:leader="dot" w:pos="9345"/>
      </w:tabs>
      <w:spacing w:line="240" w:lineRule="auto"/>
      <w:ind w:left="357"/>
      <w:jc w:val="left"/>
    </w:pPr>
    <w:rPr>
      <w:rFonts w:ascii="Times New Roman" w:hAnsi="Times New Roman"/>
      <w:szCs w:val="20"/>
    </w:rPr>
  </w:style>
  <w:style w:type="paragraph" w:styleId="TM4">
    <w:name w:val="toc 4"/>
    <w:basedOn w:val="Normal"/>
    <w:next w:val="Normal"/>
    <w:autoRedefine/>
    <w:uiPriority w:val="99"/>
    <w:rsid w:val="00FC311E"/>
    <w:pPr>
      <w:ind w:left="540"/>
      <w:jc w:val="left"/>
    </w:pPr>
    <w:rPr>
      <w:rFonts w:ascii="Times New Roman" w:hAnsi="Times New Roman"/>
      <w:sz w:val="20"/>
      <w:szCs w:val="20"/>
    </w:rPr>
  </w:style>
  <w:style w:type="paragraph" w:styleId="Pieddepage">
    <w:name w:val="footer"/>
    <w:basedOn w:val="Normal"/>
    <w:link w:val="PieddepageCar"/>
    <w:uiPriority w:val="99"/>
    <w:rsid w:val="00FC311E"/>
    <w:pPr>
      <w:tabs>
        <w:tab w:val="center" w:pos="4536"/>
        <w:tab w:val="right" w:pos="9072"/>
      </w:tabs>
    </w:pPr>
  </w:style>
  <w:style w:type="character" w:customStyle="1" w:styleId="PieddepageCar">
    <w:name w:val="Pied de page Car"/>
    <w:link w:val="Pieddepage"/>
    <w:uiPriority w:val="99"/>
    <w:locked/>
    <w:rsid w:val="00AA0DC6"/>
    <w:rPr>
      <w:rFonts w:ascii="Trebuchet MS" w:hAnsi="Trebuchet MS" w:cs="Times New Roman"/>
      <w:sz w:val="24"/>
      <w:szCs w:val="24"/>
      <w:lang w:val="en-GB" w:eastAsia="fr-FR"/>
    </w:rPr>
  </w:style>
  <w:style w:type="character" w:styleId="Numrodepage">
    <w:name w:val="page number"/>
    <w:uiPriority w:val="99"/>
    <w:semiHidden/>
    <w:rsid w:val="00F6424B"/>
    <w:rPr>
      <w:rFonts w:cs="Times New Roman"/>
    </w:rPr>
  </w:style>
  <w:style w:type="paragraph" w:customStyle="1" w:styleId="TABLEAUCentr">
    <w:name w:val="TABLEAU + Centré"/>
    <w:basedOn w:val="Normal"/>
    <w:next w:val="Normal"/>
    <w:autoRedefine/>
    <w:uiPriority w:val="99"/>
    <w:semiHidden/>
    <w:rsid w:val="00C24D41"/>
    <w:pPr>
      <w:spacing w:line="240" w:lineRule="auto"/>
      <w:jc w:val="center"/>
    </w:pPr>
    <w:rPr>
      <w:rFonts w:cs="Arial"/>
      <w:sz w:val="20"/>
      <w:szCs w:val="20"/>
      <w:lang w:eastAsia="en-US"/>
    </w:rPr>
  </w:style>
  <w:style w:type="paragraph" w:customStyle="1" w:styleId="StyleTABLEAU9pt">
    <w:name w:val="Style TABLEAU + 9 pt"/>
    <w:basedOn w:val="Normal"/>
    <w:autoRedefine/>
    <w:uiPriority w:val="99"/>
    <w:semiHidden/>
    <w:rsid w:val="00C24D41"/>
    <w:pPr>
      <w:spacing w:before="240" w:line="240" w:lineRule="auto"/>
      <w:jc w:val="center"/>
    </w:pPr>
    <w:rPr>
      <w:szCs w:val="20"/>
      <w:lang w:eastAsia="en-US"/>
    </w:rPr>
  </w:style>
  <w:style w:type="paragraph" w:customStyle="1" w:styleId="TABLEAU">
    <w:name w:val="TABLEAU"/>
    <w:basedOn w:val="Normal"/>
    <w:next w:val="Normal"/>
    <w:autoRedefine/>
    <w:uiPriority w:val="99"/>
    <w:semiHidden/>
    <w:rsid w:val="00C24D41"/>
    <w:pPr>
      <w:numPr>
        <w:numId w:val="2"/>
      </w:numPr>
      <w:spacing w:before="240" w:line="240" w:lineRule="auto"/>
      <w:jc w:val="center"/>
    </w:pPr>
    <w:rPr>
      <w:szCs w:val="20"/>
      <w:lang w:eastAsia="en-US"/>
    </w:rPr>
  </w:style>
  <w:style w:type="paragraph" w:customStyle="1" w:styleId="TABLEAU1">
    <w:name w:val="TABLEAU1"/>
    <w:basedOn w:val="Normal"/>
    <w:next w:val="Normal"/>
    <w:uiPriority w:val="99"/>
    <w:semiHidden/>
    <w:rsid w:val="00C24D41"/>
    <w:pPr>
      <w:spacing w:before="240" w:line="240" w:lineRule="auto"/>
      <w:jc w:val="left"/>
    </w:pPr>
    <w:rPr>
      <w:szCs w:val="20"/>
      <w:lang w:eastAsia="en-US"/>
    </w:rPr>
  </w:style>
  <w:style w:type="paragraph" w:customStyle="1" w:styleId="TABLEAUbis">
    <w:name w:val="TABLEAU bis"/>
    <w:basedOn w:val="Normal"/>
    <w:next w:val="Normal"/>
    <w:uiPriority w:val="99"/>
    <w:semiHidden/>
    <w:rsid w:val="00C24D41"/>
    <w:pPr>
      <w:spacing w:before="240" w:line="240" w:lineRule="auto"/>
      <w:jc w:val="center"/>
    </w:pPr>
    <w:rPr>
      <w:szCs w:val="20"/>
      <w:lang w:eastAsia="en-US"/>
    </w:rPr>
  </w:style>
  <w:style w:type="paragraph" w:customStyle="1" w:styleId="Question">
    <w:name w:val="Question"/>
    <w:basedOn w:val="Normal"/>
    <w:uiPriority w:val="99"/>
    <w:semiHidden/>
    <w:rsid w:val="00C24D41"/>
    <w:pPr>
      <w:widowControl w:val="0"/>
      <w:numPr>
        <w:numId w:val="3"/>
      </w:numPr>
      <w:autoSpaceDE w:val="0"/>
      <w:autoSpaceDN w:val="0"/>
      <w:adjustRightInd w:val="0"/>
      <w:spacing w:line="240" w:lineRule="auto"/>
      <w:jc w:val="center"/>
    </w:pPr>
    <w:rPr>
      <w:rFonts w:ascii="Times New Roman" w:hAnsi="Times New Roman"/>
      <w:sz w:val="20"/>
      <w:szCs w:val="20"/>
    </w:rPr>
  </w:style>
  <w:style w:type="paragraph" w:styleId="Notedebasdepage">
    <w:name w:val="footnote text"/>
    <w:basedOn w:val="Normal"/>
    <w:link w:val="NotedebasdepageCar"/>
    <w:uiPriority w:val="99"/>
    <w:semiHidden/>
    <w:rsid w:val="00C24D41"/>
    <w:pPr>
      <w:widowControl w:val="0"/>
      <w:autoSpaceDE w:val="0"/>
      <w:autoSpaceDN w:val="0"/>
      <w:adjustRightInd w:val="0"/>
      <w:spacing w:line="240" w:lineRule="auto"/>
      <w:jc w:val="left"/>
    </w:pPr>
    <w:rPr>
      <w:rFonts w:ascii="Times New Roman" w:hAnsi="Times New Roman"/>
      <w:sz w:val="20"/>
      <w:szCs w:val="20"/>
    </w:rPr>
  </w:style>
  <w:style w:type="character" w:customStyle="1" w:styleId="NotedebasdepageCar">
    <w:name w:val="Note de bas de page Car"/>
    <w:link w:val="Notedebasdepage"/>
    <w:uiPriority w:val="99"/>
    <w:semiHidden/>
    <w:locked/>
    <w:rsid w:val="00D71AC2"/>
    <w:rPr>
      <w:rFonts w:cs="Times New Roman"/>
      <w:lang w:val="fr-FR" w:eastAsia="fr-FR"/>
    </w:rPr>
  </w:style>
  <w:style w:type="paragraph" w:customStyle="1" w:styleId="StyleTitre4Gauche222cm">
    <w:name w:val="Style Titre 4 + Gauche :  222 cm"/>
    <w:basedOn w:val="Titre4"/>
    <w:uiPriority w:val="99"/>
    <w:semiHidden/>
    <w:rsid w:val="00C24D41"/>
    <w:pPr>
      <w:widowControl w:val="0"/>
      <w:tabs>
        <w:tab w:val="left" w:pos="1134"/>
      </w:tabs>
      <w:autoSpaceDE w:val="0"/>
      <w:autoSpaceDN w:val="0"/>
      <w:adjustRightInd w:val="0"/>
      <w:spacing w:after="60" w:line="240" w:lineRule="auto"/>
      <w:ind w:left="1260" w:firstLine="1134"/>
    </w:pPr>
    <w:rPr>
      <w:rFonts w:ascii="Times New Roman" w:hAnsi="Times New Roman" w:cs="Arial"/>
      <w:b w:val="0"/>
      <w:bCs w:val="0"/>
      <w:i/>
      <w:iCs/>
      <w:sz w:val="24"/>
      <w:szCs w:val="20"/>
      <w:u w:val="none"/>
    </w:rPr>
  </w:style>
  <w:style w:type="paragraph" w:customStyle="1" w:styleId="Paragraphe">
    <w:name w:val="Paragraphe"/>
    <w:basedOn w:val="Normal"/>
    <w:uiPriority w:val="99"/>
    <w:rsid w:val="00D855EF"/>
    <w:pPr>
      <w:spacing w:before="60" w:after="60" w:line="290" w:lineRule="atLeast"/>
      <w:ind w:firstLine="567"/>
    </w:pPr>
    <w:rPr>
      <w:sz w:val="20"/>
      <w:szCs w:val="20"/>
    </w:rPr>
  </w:style>
  <w:style w:type="paragraph" w:customStyle="1" w:styleId="SP3176228">
    <w:name w:val="SP.3.176228"/>
    <w:basedOn w:val="Normal"/>
    <w:next w:val="Normal"/>
    <w:uiPriority w:val="99"/>
    <w:semiHidden/>
    <w:rsid w:val="009A1C44"/>
    <w:pPr>
      <w:autoSpaceDE w:val="0"/>
      <w:autoSpaceDN w:val="0"/>
      <w:adjustRightInd w:val="0"/>
      <w:spacing w:line="240" w:lineRule="auto"/>
      <w:jc w:val="left"/>
    </w:pPr>
    <w:rPr>
      <w:rFonts w:ascii="Times Ten" w:hAnsi="Times Ten"/>
      <w:sz w:val="24"/>
    </w:rPr>
  </w:style>
  <w:style w:type="paragraph" w:customStyle="1" w:styleId="SP3176268">
    <w:name w:val="SP.3.176268"/>
    <w:basedOn w:val="Normal"/>
    <w:next w:val="Normal"/>
    <w:uiPriority w:val="99"/>
    <w:semiHidden/>
    <w:rsid w:val="009A1C44"/>
    <w:pPr>
      <w:autoSpaceDE w:val="0"/>
      <w:autoSpaceDN w:val="0"/>
      <w:adjustRightInd w:val="0"/>
      <w:spacing w:line="240" w:lineRule="auto"/>
      <w:jc w:val="left"/>
    </w:pPr>
    <w:rPr>
      <w:rFonts w:ascii="Times Ten" w:hAnsi="Times Ten"/>
      <w:sz w:val="24"/>
    </w:rPr>
  </w:style>
  <w:style w:type="paragraph" w:customStyle="1" w:styleId="SP3176173">
    <w:name w:val="SP.3.176173"/>
    <w:basedOn w:val="Normal"/>
    <w:next w:val="Normal"/>
    <w:uiPriority w:val="99"/>
    <w:semiHidden/>
    <w:rsid w:val="009A1C44"/>
    <w:pPr>
      <w:autoSpaceDE w:val="0"/>
      <w:autoSpaceDN w:val="0"/>
      <w:adjustRightInd w:val="0"/>
      <w:spacing w:line="240" w:lineRule="auto"/>
      <w:jc w:val="left"/>
    </w:pPr>
    <w:rPr>
      <w:rFonts w:ascii="Times Ten" w:hAnsi="Times Ten"/>
      <w:sz w:val="24"/>
    </w:rPr>
  </w:style>
  <w:style w:type="paragraph" w:customStyle="1" w:styleId="SP3176183">
    <w:name w:val="SP.3.176183"/>
    <w:basedOn w:val="Normal"/>
    <w:next w:val="Normal"/>
    <w:uiPriority w:val="99"/>
    <w:semiHidden/>
    <w:rsid w:val="009A1C44"/>
    <w:pPr>
      <w:autoSpaceDE w:val="0"/>
      <w:autoSpaceDN w:val="0"/>
      <w:adjustRightInd w:val="0"/>
      <w:spacing w:line="240" w:lineRule="auto"/>
      <w:jc w:val="left"/>
    </w:pPr>
    <w:rPr>
      <w:rFonts w:ascii="Times Ten" w:hAnsi="Times Ten"/>
      <w:sz w:val="24"/>
    </w:rPr>
  </w:style>
  <w:style w:type="character" w:customStyle="1" w:styleId="SC3241800">
    <w:name w:val="SC.3.241800"/>
    <w:uiPriority w:val="99"/>
    <w:semiHidden/>
    <w:rsid w:val="009A1C44"/>
    <w:rPr>
      <w:i/>
      <w:color w:val="000000"/>
      <w:sz w:val="20"/>
    </w:rPr>
  </w:style>
  <w:style w:type="character" w:customStyle="1" w:styleId="SC3241725">
    <w:name w:val="SC.3.241725"/>
    <w:uiPriority w:val="99"/>
    <w:semiHidden/>
    <w:rsid w:val="009A1C44"/>
    <w:rPr>
      <w:i/>
      <w:color w:val="000000"/>
      <w:sz w:val="13"/>
    </w:rPr>
  </w:style>
  <w:style w:type="paragraph" w:customStyle="1" w:styleId="Standard4">
    <w:name w:val="Standard4"/>
    <w:uiPriority w:val="99"/>
    <w:semiHidden/>
    <w:rsid w:val="009A1C44"/>
    <w:pPr>
      <w:widowControl w:val="0"/>
      <w:overflowPunct w:val="0"/>
      <w:autoSpaceDE w:val="0"/>
      <w:autoSpaceDN w:val="0"/>
      <w:adjustRightInd w:val="0"/>
      <w:jc w:val="both"/>
      <w:textAlignment w:val="baseline"/>
    </w:pPr>
    <w:rPr>
      <w:rFonts w:eastAsia="Batang"/>
      <w:sz w:val="24"/>
      <w:szCs w:val="24"/>
      <w:lang w:val="en-US" w:eastAsia="en-US"/>
    </w:rPr>
  </w:style>
  <w:style w:type="paragraph" w:customStyle="1" w:styleId="Paragraph">
    <w:name w:val="Paragraph"/>
    <w:basedOn w:val="Normal"/>
    <w:uiPriority w:val="99"/>
    <w:semiHidden/>
    <w:rsid w:val="009A1C44"/>
    <w:pPr>
      <w:spacing w:line="240" w:lineRule="auto"/>
    </w:pPr>
    <w:rPr>
      <w:rFonts w:ascii="Times New Roman" w:eastAsia="Batang" w:hAnsi="Times New Roman"/>
      <w:sz w:val="24"/>
      <w:lang w:val="en-US" w:eastAsia="ko-KR"/>
    </w:rPr>
  </w:style>
  <w:style w:type="paragraph" w:customStyle="1" w:styleId="Paragraph2">
    <w:name w:val="Paragraph2"/>
    <w:basedOn w:val="Standard4"/>
    <w:uiPriority w:val="99"/>
    <w:semiHidden/>
    <w:rsid w:val="009A1C44"/>
    <w:pPr>
      <w:numPr>
        <w:ilvl w:val="1"/>
        <w:numId w:val="4"/>
      </w:numPr>
    </w:pPr>
  </w:style>
  <w:style w:type="paragraph" w:customStyle="1" w:styleId="Paragraph3">
    <w:name w:val="Paragraph3"/>
    <w:basedOn w:val="Paragraph2"/>
    <w:uiPriority w:val="99"/>
    <w:semiHidden/>
    <w:rsid w:val="009A1C44"/>
    <w:pPr>
      <w:numPr>
        <w:ilvl w:val="0"/>
        <w:numId w:val="0"/>
      </w:numPr>
    </w:pPr>
  </w:style>
  <w:style w:type="paragraph" w:customStyle="1" w:styleId="titleofthepaper">
    <w:name w:val="titleofthepaper"/>
    <w:basedOn w:val="Normal"/>
    <w:uiPriority w:val="99"/>
    <w:semiHidden/>
    <w:rsid w:val="009A1C44"/>
    <w:pPr>
      <w:spacing w:line="240" w:lineRule="auto"/>
      <w:jc w:val="center"/>
    </w:pPr>
    <w:rPr>
      <w:rFonts w:ascii="Arial" w:hAnsi="Arial" w:cs="Arial"/>
      <w:b/>
      <w:bCs/>
      <w:sz w:val="28"/>
      <w:szCs w:val="28"/>
    </w:rPr>
  </w:style>
  <w:style w:type="paragraph" w:customStyle="1" w:styleId="References">
    <w:name w:val="References"/>
    <w:basedOn w:val="Normal"/>
    <w:uiPriority w:val="99"/>
    <w:rsid w:val="00DE6CF9"/>
    <w:pPr>
      <w:suppressAutoHyphens/>
      <w:spacing w:line="240" w:lineRule="auto"/>
    </w:pPr>
    <w:rPr>
      <w:bCs/>
      <w:kern w:val="14"/>
      <w:szCs w:val="20"/>
      <w:lang w:eastAsia="en-US"/>
    </w:rPr>
  </w:style>
  <w:style w:type="paragraph" w:customStyle="1" w:styleId="NormalStandard">
    <w:name w:val="NormalStandard"/>
    <w:basedOn w:val="Normal"/>
    <w:uiPriority w:val="99"/>
    <w:semiHidden/>
    <w:rsid w:val="009A1C44"/>
    <w:pPr>
      <w:tabs>
        <w:tab w:val="left" w:pos="1134"/>
        <w:tab w:val="left" w:pos="1531"/>
        <w:tab w:val="left" w:pos="1928"/>
        <w:tab w:val="left" w:pos="2325"/>
        <w:tab w:val="left" w:pos="2722"/>
      </w:tabs>
      <w:spacing w:line="240" w:lineRule="auto"/>
      <w:ind w:left="1134"/>
    </w:pPr>
    <w:rPr>
      <w:rFonts w:ascii="Arial" w:hAnsi="Arial"/>
      <w:sz w:val="22"/>
      <w:szCs w:val="20"/>
      <w:lang w:eastAsia="en-US"/>
    </w:rPr>
  </w:style>
  <w:style w:type="paragraph" w:customStyle="1" w:styleId="StyleAvant6ptInterligneExactement16pt">
    <w:name w:val="Style Avant : 6 pt Interligne : Exactement 16 pt"/>
    <w:basedOn w:val="Normal"/>
    <w:uiPriority w:val="99"/>
    <w:semiHidden/>
    <w:rsid w:val="009A1C44"/>
    <w:pPr>
      <w:spacing w:before="120" w:line="320" w:lineRule="exact"/>
      <w:jc w:val="left"/>
    </w:pPr>
    <w:rPr>
      <w:szCs w:val="20"/>
    </w:rPr>
  </w:style>
  <w:style w:type="paragraph" w:styleId="TM5">
    <w:name w:val="toc 5"/>
    <w:basedOn w:val="Normal"/>
    <w:next w:val="Normal"/>
    <w:autoRedefine/>
    <w:uiPriority w:val="99"/>
    <w:rsid w:val="009A1C44"/>
    <w:pPr>
      <w:ind w:left="720"/>
      <w:jc w:val="left"/>
    </w:pPr>
    <w:rPr>
      <w:rFonts w:ascii="Times New Roman" w:hAnsi="Times New Roman"/>
      <w:sz w:val="20"/>
      <w:szCs w:val="20"/>
    </w:rPr>
  </w:style>
  <w:style w:type="paragraph" w:styleId="TM6">
    <w:name w:val="toc 6"/>
    <w:basedOn w:val="Normal"/>
    <w:next w:val="Normal"/>
    <w:autoRedefine/>
    <w:uiPriority w:val="99"/>
    <w:rsid w:val="009A1C44"/>
    <w:pPr>
      <w:ind w:left="900"/>
      <w:jc w:val="left"/>
    </w:pPr>
    <w:rPr>
      <w:rFonts w:ascii="Times New Roman" w:hAnsi="Times New Roman"/>
      <w:sz w:val="20"/>
      <w:szCs w:val="20"/>
    </w:rPr>
  </w:style>
  <w:style w:type="paragraph" w:styleId="TM7">
    <w:name w:val="toc 7"/>
    <w:basedOn w:val="Normal"/>
    <w:next w:val="Normal"/>
    <w:autoRedefine/>
    <w:uiPriority w:val="99"/>
    <w:rsid w:val="009A1C44"/>
    <w:pPr>
      <w:ind w:left="1080"/>
      <w:jc w:val="left"/>
    </w:pPr>
    <w:rPr>
      <w:rFonts w:ascii="Times New Roman" w:hAnsi="Times New Roman"/>
      <w:sz w:val="20"/>
      <w:szCs w:val="20"/>
    </w:rPr>
  </w:style>
  <w:style w:type="paragraph" w:styleId="TM8">
    <w:name w:val="toc 8"/>
    <w:basedOn w:val="Normal"/>
    <w:next w:val="Normal"/>
    <w:autoRedefine/>
    <w:uiPriority w:val="99"/>
    <w:rsid w:val="009A1C44"/>
    <w:pPr>
      <w:ind w:left="1260"/>
      <w:jc w:val="left"/>
    </w:pPr>
    <w:rPr>
      <w:rFonts w:ascii="Times New Roman" w:hAnsi="Times New Roman"/>
      <w:sz w:val="20"/>
      <w:szCs w:val="20"/>
    </w:rPr>
  </w:style>
  <w:style w:type="paragraph" w:styleId="TM9">
    <w:name w:val="toc 9"/>
    <w:basedOn w:val="Normal"/>
    <w:next w:val="Normal"/>
    <w:autoRedefine/>
    <w:uiPriority w:val="99"/>
    <w:rsid w:val="009A1C44"/>
    <w:pPr>
      <w:ind w:left="1440"/>
      <w:jc w:val="left"/>
    </w:pPr>
    <w:rPr>
      <w:rFonts w:ascii="Times New Roman" w:hAnsi="Times New Roman"/>
      <w:sz w:val="20"/>
      <w:szCs w:val="20"/>
    </w:rPr>
  </w:style>
  <w:style w:type="paragraph" w:customStyle="1" w:styleId="StyleHeading1Before12ptAfter3pt">
    <w:name w:val="Style Heading 1 + Before:  12 pt After:  3 pt"/>
    <w:basedOn w:val="Titre1"/>
    <w:uiPriority w:val="99"/>
    <w:semiHidden/>
    <w:rsid w:val="009A1C44"/>
    <w:pPr>
      <w:spacing w:before="240" w:after="60"/>
    </w:pPr>
    <w:rPr>
      <w:rFonts w:cs="Times New Roman"/>
      <w:szCs w:val="20"/>
    </w:rPr>
  </w:style>
  <w:style w:type="paragraph" w:customStyle="1" w:styleId="Paragraphedeliste1">
    <w:name w:val="Paragraphe de liste1"/>
    <w:basedOn w:val="Normal"/>
    <w:uiPriority w:val="99"/>
    <w:semiHidden/>
    <w:rsid w:val="009A1C44"/>
    <w:pPr>
      <w:spacing w:after="200" w:line="276" w:lineRule="auto"/>
      <w:ind w:left="720"/>
      <w:contextualSpacing/>
      <w:jc w:val="left"/>
    </w:pPr>
    <w:rPr>
      <w:rFonts w:ascii="Calibri" w:hAnsi="Calibri"/>
      <w:sz w:val="22"/>
      <w:szCs w:val="22"/>
      <w:lang w:val="en-US" w:eastAsia="en-US"/>
    </w:rPr>
  </w:style>
  <w:style w:type="paragraph" w:customStyle="1" w:styleId="Reference">
    <w:name w:val="Reference"/>
    <w:basedOn w:val="Normal"/>
    <w:autoRedefine/>
    <w:uiPriority w:val="99"/>
    <w:semiHidden/>
    <w:rsid w:val="009A1C44"/>
    <w:pPr>
      <w:keepLines/>
      <w:numPr>
        <w:numId w:val="5"/>
      </w:numPr>
      <w:adjustRightInd w:val="0"/>
      <w:snapToGrid w:val="0"/>
      <w:spacing w:line="240" w:lineRule="auto"/>
    </w:pPr>
    <w:rPr>
      <w:rFonts w:ascii="Times New Roman" w:hAnsi="Times New Roman"/>
      <w:sz w:val="24"/>
      <w:lang w:eastAsia="en-US"/>
    </w:rPr>
  </w:style>
  <w:style w:type="character" w:customStyle="1" w:styleId="StyleTrebuchetMS">
    <w:name w:val="Style Trebuchet MS"/>
    <w:uiPriority w:val="99"/>
    <w:semiHidden/>
    <w:rsid w:val="009A1C44"/>
    <w:rPr>
      <w:rFonts w:ascii="Trebuchet MS" w:hAnsi="Trebuchet MS"/>
      <w:sz w:val="18"/>
    </w:rPr>
  </w:style>
  <w:style w:type="paragraph" w:styleId="NormalWeb">
    <w:name w:val="Normal (Web)"/>
    <w:basedOn w:val="Normal"/>
    <w:uiPriority w:val="99"/>
    <w:rsid w:val="009A1C44"/>
    <w:pPr>
      <w:spacing w:before="100" w:beforeAutospacing="1" w:after="100" w:afterAutospacing="1" w:line="240" w:lineRule="auto"/>
      <w:jc w:val="left"/>
    </w:pPr>
    <w:rPr>
      <w:rFonts w:ascii="Times New Roman" w:hAnsi="Times New Roman"/>
      <w:sz w:val="24"/>
      <w:lang w:val="sk-SK" w:eastAsia="sk-SK"/>
    </w:rPr>
  </w:style>
  <w:style w:type="paragraph" w:customStyle="1" w:styleId="ASAMPSAReference">
    <w:name w:val="ASAMPSA Reference"/>
    <w:basedOn w:val="Normal"/>
    <w:next w:val="Normal"/>
    <w:uiPriority w:val="99"/>
    <w:rsid w:val="009A1C44"/>
    <w:pPr>
      <w:numPr>
        <w:numId w:val="7"/>
      </w:numPr>
    </w:pPr>
    <w:rPr>
      <w:lang w:val="en-US"/>
    </w:rPr>
  </w:style>
  <w:style w:type="paragraph" w:customStyle="1" w:styleId="Style1">
    <w:name w:val="Style1"/>
    <w:basedOn w:val="Normal"/>
    <w:semiHidden/>
    <w:rsid w:val="009A1C44"/>
    <w:pPr>
      <w:numPr>
        <w:numId w:val="8"/>
      </w:numPr>
      <w:jc w:val="center"/>
    </w:pPr>
    <w:rPr>
      <w:b/>
    </w:rPr>
  </w:style>
  <w:style w:type="paragraph" w:customStyle="1" w:styleId="ASAMPSAFigure">
    <w:name w:val="ASAMPSA Figure"/>
    <w:basedOn w:val="Normal"/>
    <w:next w:val="Normal"/>
    <w:link w:val="ASAMPSAFigure0"/>
    <w:uiPriority w:val="99"/>
    <w:rsid w:val="00CD3CC5"/>
    <w:pPr>
      <w:numPr>
        <w:numId w:val="9"/>
      </w:numPr>
      <w:tabs>
        <w:tab w:val="left" w:pos="1701"/>
        <w:tab w:val="left" w:pos="1843"/>
      </w:tabs>
      <w:jc w:val="center"/>
    </w:pPr>
    <w:rPr>
      <w:b/>
      <w:lang w:eastAsia="ko-KR"/>
    </w:rPr>
  </w:style>
  <w:style w:type="character" w:customStyle="1" w:styleId="ASAMPSAFigure0">
    <w:name w:val="ASAMPSA Figure Знак"/>
    <w:link w:val="ASAMPSAFigure"/>
    <w:uiPriority w:val="99"/>
    <w:locked/>
    <w:rsid w:val="00CD3CC5"/>
    <w:rPr>
      <w:rFonts w:ascii="Trebuchet MS" w:hAnsi="Trebuchet MS"/>
      <w:b/>
      <w:sz w:val="18"/>
      <w:szCs w:val="24"/>
      <w:lang w:val="en-GB" w:eastAsia="ko-KR"/>
    </w:rPr>
  </w:style>
  <w:style w:type="character" w:customStyle="1" w:styleId="Titre1Car0">
    <w:name w:val="Titre1. Car"/>
    <w:aliases w:val="T1 Car Car"/>
    <w:uiPriority w:val="99"/>
    <w:semiHidden/>
    <w:locked/>
    <w:rsid w:val="009A1C44"/>
    <w:rPr>
      <w:rFonts w:ascii="Trebuchet MS" w:hAnsi="Trebuchet MS"/>
      <w:b/>
      <w:caps/>
      <w:sz w:val="32"/>
      <w:u w:val="single"/>
      <w:lang w:val="en-GB" w:eastAsia="fr-FR"/>
    </w:rPr>
  </w:style>
  <w:style w:type="character" w:customStyle="1" w:styleId="T2CarCar">
    <w:name w:val="T2 Car Car"/>
    <w:aliases w:val="heading 2 Car,(paragrafi) Car,T2 Car,(paragrafi) Car Car"/>
    <w:uiPriority w:val="99"/>
    <w:semiHidden/>
    <w:rsid w:val="009A1C44"/>
    <w:rPr>
      <w:rFonts w:ascii="Trebuchet MS" w:hAnsi="Trebuchet MS"/>
      <w:b/>
      <w:caps/>
      <w:sz w:val="28"/>
      <w:lang w:val="fr-FR" w:eastAsia="fr-FR"/>
    </w:rPr>
  </w:style>
  <w:style w:type="paragraph" w:customStyle="1" w:styleId="Table">
    <w:name w:val="Table"/>
    <w:basedOn w:val="Normal"/>
    <w:uiPriority w:val="99"/>
    <w:semiHidden/>
    <w:rsid w:val="009A1C44"/>
    <w:pPr>
      <w:tabs>
        <w:tab w:val="left" w:pos="851"/>
      </w:tabs>
      <w:overflowPunct w:val="0"/>
      <w:autoSpaceDE w:val="0"/>
      <w:autoSpaceDN w:val="0"/>
      <w:adjustRightInd w:val="0"/>
      <w:spacing w:before="120" w:line="240" w:lineRule="auto"/>
      <w:textAlignment w:val="baseline"/>
    </w:pPr>
    <w:rPr>
      <w:rFonts w:ascii="Helvetica" w:hAnsi="Helvetica"/>
      <w:bCs/>
      <w:sz w:val="22"/>
      <w:szCs w:val="22"/>
      <w:lang w:eastAsia="de-DE" w:bidi="he-IL"/>
    </w:rPr>
  </w:style>
  <w:style w:type="paragraph" w:customStyle="1" w:styleId="TitleofPaper">
    <w:name w:val="TitleofPaper"/>
    <w:basedOn w:val="Normal"/>
    <w:uiPriority w:val="99"/>
    <w:semiHidden/>
    <w:rsid w:val="009A1C44"/>
    <w:pPr>
      <w:suppressAutoHyphens/>
      <w:autoSpaceDE w:val="0"/>
      <w:autoSpaceDN w:val="0"/>
      <w:spacing w:line="240" w:lineRule="auto"/>
      <w:jc w:val="center"/>
    </w:pPr>
    <w:rPr>
      <w:rFonts w:ascii="Times New Roman" w:eastAsia="PMingLiU" w:hAnsi="Times New Roman"/>
      <w:b/>
      <w:bCs/>
      <w:sz w:val="28"/>
      <w:szCs w:val="28"/>
      <w:lang w:val="en-US" w:eastAsia="en-US"/>
    </w:rPr>
  </w:style>
  <w:style w:type="paragraph" w:customStyle="1" w:styleId="StyleMotifTransparenteBlanc">
    <w:name w:val="Style Motif : Transparente (Blanc)"/>
    <w:basedOn w:val="Normal"/>
    <w:autoRedefine/>
    <w:uiPriority w:val="99"/>
    <w:semiHidden/>
    <w:rsid w:val="00026241"/>
    <w:pPr>
      <w:widowControl w:val="0"/>
      <w:shd w:val="clear" w:color="auto" w:fill="FFFFFF"/>
      <w:tabs>
        <w:tab w:val="left" w:pos="2870"/>
      </w:tabs>
      <w:autoSpaceDE w:val="0"/>
      <w:autoSpaceDN w:val="0"/>
      <w:adjustRightInd w:val="0"/>
      <w:spacing w:line="240" w:lineRule="auto"/>
      <w:jc w:val="left"/>
    </w:pPr>
    <w:rPr>
      <w:rFonts w:ascii="Times New Roman" w:hAnsi="Times New Roman"/>
      <w:sz w:val="22"/>
      <w:szCs w:val="20"/>
      <w:lang w:val="en-US"/>
    </w:rPr>
  </w:style>
  <w:style w:type="paragraph" w:customStyle="1" w:styleId="Normal1">
    <w:name w:val="Normal1"/>
    <w:basedOn w:val="Normal"/>
    <w:next w:val="Normal"/>
    <w:link w:val="NormalCar"/>
    <w:uiPriority w:val="99"/>
    <w:rsid w:val="00026241"/>
    <w:rPr>
      <w:rFonts w:eastAsia="Batang"/>
    </w:rPr>
  </w:style>
  <w:style w:type="character" w:customStyle="1" w:styleId="NormalCar">
    <w:name w:val="Normal Car"/>
    <w:link w:val="Normal1"/>
    <w:uiPriority w:val="99"/>
    <w:locked/>
    <w:rsid w:val="00026241"/>
    <w:rPr>
      <w:rFonts w:ascii="Trebuchet MS" w:eastAsia="Batang" w:hAnsi="Trebuchet MS" w:cs="Times New Roman"/>
      <w:sz w:val="24"/>
      <w:szCs w:val="24"/>
      <w:lang w:val="fr-FR" w:eastAsia="fr-FR" w:bidi="ar-SA"/>
    </w:rPr>
  </w:style>
  <w:style w:type="paragraph" w:customStyle="1" w:styleId="StyleTM1Gauche">
    <w:name w:val="Style TM 1 + Gauche"/>
    <w:basedOn w:val="TM1"/>
    <w:uiPriority w:val="99"/>
    <w:semiHidden/>
    <w:rsid w:val="00E33FCF"/>
    <w:pPr>
      <w:tabs>
        <w:tab w:val="right" w:pos="567"/>
      </w:tabs>
    </w:pPr>
    <w:rPr>
      <w:bCs w:val="0"/>
      <w:szCs w:val="20"/>
    </w:rPr>
  </w:style>
  <w:style w:type="paragraph" w:styleId="TitreTR">
    <w:name w:val="toa heading"/>
    <w:aliases w:val="Table reference"/>
    <w:basedOn w:val="Normal"/>
    <w:next w:val="Normal"/>
    <w:uiPriority w:val="99"/>
    <w:semiHidden/>
    <w:rsid w:val="00E33FCF"/>
    <w:pPr>
      <w:spacing w:before="120"/>
    </w:pPr>
    <w:rPr>
      <w:rFonts w:cs="Arial"/>
      <w:bCs/>
    </w:rPr>
  </w:style>
  <w:style w:type="paragraph" w:styleId="Corpsdetexte">
    <w:name w:val="Body Text"/>
    <w:basedOn w:val="Normal"/>
    <w:link w:val="CorpsdetexteCar"/>
    <w:uiPriority w:val="1"/>
    <w:qFormat/>
    <w:rsid w:val="00E5615E"/>
    <w:pPr>
      <w:keepLines/>
      <w:widowControl w:val="0"/>
      <w:tabs>
        <w:tab w:val="left" w:pos="567"/>
        <w:tab w:val="left" w:pos="1134"/>
        <w:tab w:val="left" w:pos="1701"/>
        <w:tab w:val="left" w:pos="2268"/>
      </w:tabs>
      <w:spacing w:line="240" w:lineRule="auto"/>
      <w:ind w:left="567"/>
    </w:pPr>
    <w:rPr>
      <w:rFonts w:ascii="Arial" w:hAnsi="Arial"/>
      <w:sz w:val="22"/>
      <w:szCs w:val="20"/>
      <w:lang w:val="en-US" w:eastAsia="zh-CN"/>
    </w:rPr>
  </w:style>
  <w:style w:type="character" w:customStyle="1" w:styleId="CorpsdetexteCar">
    <w:name w:val="Corps de texte Car"/>
    <w:link w:val="Corpsdetexte"/>
    <w:uiPriority w:val="1"/>
    <w:locked/>
    <w:rsid w:val="00E5615E"/>
    <w:rPr>
      <w:rFonts w:ascii="Arial" w:hAnsi="Arial" w:cs="Times New Roman"/>
      <w:sz w:val="22"/>
      <w:lang w:val="en-US" w:eastAsia="zh-CN"/>
    </w:rPr>
  </w:style>
  <w:style w:type="paragraph" w:customStyle="1" w:styleId="TOCHeading1">
    <w:name w:val="TOC Heading1"/>
    <w:basedOn w:val="Titre1"/>
    <w:next w:val="Normal"/>
    <w:uiPriority w:val="99"/>
    <w:semiHidden/>
    <w:rsid w:val="00D70305"/>
    <w:pPr>
      <w:keepLines/>
      <w:spacing w:before="480" w:after="0" w:line="276" w:lineRule="auto"/>
      <w:ind w:left="0" w:firstLine="0"/>
      <w:outlineLvl w:val="9"/>
    </w:pPr>
    <w:rPr>
      <w:rFonts w:ascii="Cambria" w:hAnsi="Cambria" w:cs="Times New Roman"/>
      <w:caps w:val="0"/>
      <w:color w:val="365F91"/>
      <w:sz w:val="28"/>
      <w:szCs w:val="28"/>
      <w:u w:val="none"/>
      <w:lang w:val="en-US" w:eastAsia="en-US"/>
    </w:rPr>
  </w:style>
  <w:style w:type="paragraph" w:styleId="En-tte">
    <w:name w:val="header"/>
    <w:basedOn w:val="Normal"/>
    <w:link w:val="En-tteCar"/>
    <w:uiPriority w:val="99"/>
    <w:rsid w:val="00050B28"/>
    <w:pPr>
      <w:tabs>
        <w:tab w:val="center" w:pos="4536"/>
        <w:tab w:val="right" w:pos="9072"/>
      </w:tabs>
    </w:pPr>
  </w:style>
  <w:style w:type="character" w:customStyle="1" w:styleId="En-tteCar">
    <w:name w:val="En-tête Car"/>
    <w:link w:val="En-tte"/>
    <w:uiPriority w:val="99"/>
    <w:locked/>
    <w:rsid w:val="00050B28"/>
    <w:rPr>
      <w:rFonts w:ascii="Trebuchet MS" w:hAnsi="Trebuchet MS" w:cs="Times New Roman"/>
      <w:sz w:val="24"/>
      <w:szCs w:val="24"/>
      <w:lang w:val="fr-FR" w:eastAsia="fr-FR"/>
    </w:rPr>
  </w:style>
  <w:style w:type="character" w:styleId="Marquedecommentaire">
    <w:name w:val="annotation reference"/>
    <w:uiPriority w:val="99"/>
    <w:rsid w:val="0096770F"/>
    <w:rPr>
      <w:rFonts w:cs="Times New Roman"/>
      <w:sz w:val="16"/>
      <w:szCs w:val="16"/>
    </w:rPr>
  </w:style>
  <w:style w:type="paragraph" w:styleId="Commentaire">
    <w:name w:val="annotation text"/>
    <w:basedOn w:val="Normal"/>
    <w:link w:val="CommentaireCar"/>
    <w:uiPriority w:val="99"/>
    <w:rsid w:val="0096770F"/>
    <w:rPr>
      <w:sz w:val="20"/>
      <w:szCs w:val="20"/>
    </w:rPr>
  </w:style>
  <w:style w:type="character" w:customStyle="1" w:styleId="CommentaireCar">
    <w:name w:val="Commentaire Car"/>
    <w:link w:val="Commentaire"/>
    <w:uiPriority w:val="99"/>
    <w:locked/>
    <w:rsid w:val="0096770F"/>
    <w:rPr>
      <w:rFonts w:ascii="Trebuchet MS" w:hAnsi="Trebuchet MS" w:cs="Times New Roman"/>
      <w:lang w:val="fr-FR" w:eastAsia="fr-FR"/>
    </w:rPr>
  </w:style>
  <w:style w:type="paragraph" w:styleId="Objetducommentaire">
    <w:name w:val="annotation subject"/>
    <w:basedOn w:val="Commentaire"/>
    <w:next w:val="Commentaire"/>
    <w:link w:val="ObjetducommentaireCar"/>
    <w:uiPriority w:val="99"/>
    <w:rsid w:val="0096770F"/>
    <w:rPr>
      <w:b/>
      <w:bCs/>
    </w:rPr>
  </w:style>
  <w:style w:type="character" w:customStyle="1" w:styleId="ObjetducommentaireCar">
    <w:name w:val="Objet du commentaire Car"/>
    <w:link w:val="Objetducommentaire"/>
    <w:uiPriority w:val="99"/>
    <w:locked/>
    <w:rsid w:val="0096770F"/>
    <w:rPr>
      <w:rFonts w:ascii="Trebuchet MS" w:hAnsi="Trebuchet MS" w:cs="Times New Roman"/>
      <w:b/>
      <w:bCs/>
      <w:lang w:val="fr-FR" w:eastAsia="fr-FR"/>
    </w:rPr>
  </w:style>
  <w:style w:type="character" w:styleId="Appelnotedebasdep">
    <w:name w:val="footnote reference"/>
    <w:uiPriority w:val="99"/>
    <w:rsid w:val="003F14F1"/>
    <w:rPr>
      <w:rFonts w:cs="Times New Roman"/>
      <w:vertAlign w:val="superscript"/>
    </w:rPr>
  </w:style>
  <w:style w:type="paragraph" w:customStyle="1" w:styleId="Default">
    <w:name w:val="Default"/>
    <w:rsid w:val="00F21CE9"/>
    <w:pPr>
      <w:autoSpaceDE w:val="0"/>
      <w:autoSpaceDN w:val="0"/>
      <w:adjustRightInd w:val="0"/>
    </w:pPr>
    <w:rPr>
      <w:rFonts w:ascii="Garamond" w:hAnsi="Garamond" w:cs="Garamond"/>
      <w:color w:val="000000"/>
      <w:sz w:val="24"/>
      <w:szCs w:val="24"/>
      <w:lang w:val="en-US" w:eastAsia="en-US"/>
    </w:rPr>
  </w:style>
  <w:style w:type="paragraph" w:customStyle="1" w:styleId="ListParagraph1">
    <w:name w:val="List Paragraph1"/>
    <w:basedOn w:val="Normal"/>
    <w:uiPriority w:val="99"/>
    <w:rsid w:val="003D7239"/>
    <w:pPr>
      <w:spacing w:after="200" w:line="276" w:lineRule="auto"/>
      <w:ind w:left="720"/>
      <w:contextualSpacing/>
      <w:jc w:val="left"/>
    </w:pPr>
    <w:rPr>
      <w:rFonts w:ascii="Calibri" w:hAnsi="Calibri"/>
      <w:sz w:val="22"/>
      <w:szCs w:val="22"/>
      <w:lang w:eastAsia="en-US"/>
    </w:rPr>
  </w:style>
  <w:style w:type="character" w:styleId="Lienhypertextesuivivisit">
    <w:name w:val="FollowedHyperlink"/>
    <w:uiPriority w:val="99"/>
    <w:rsid w:val="001C0A86"/>
    <w:rPr>
      <w:rFonts w:cs="Times New Roman"/>
      <w:color w:val="800080"/>
      <w:u w:val="single"/>
    </w:rPr>
  </w:style>
  <w:style w:type="paragraph" w:customStyle="1" w:styleId="Revision1">
    <w:name w:val="Revision1"/>
    <w:hidden/>
    <w:uiPriority w:val="99"/>
    <w:semiHidden/>
    <w:rsid w:val="005D33E5"/>
    <w:rPr>
      <w:rFonts w:ascii="Trebuchet MS" w:hAnsi="Trebuchet MS"/>
      <w:sz w:val="18"/>
      <w:szCs w:val="24"/>
      <w:lang w:val="fr-FR" w:eastAsia="fr-FR"/>
    </w:rPr>
  </w:style>
  <w:style w:type="paragraph" w:styleId="Lgende">
    <w:name w:val="caption"/>
    <w:aliases w:val="russian,russian + Black,Condensed by  0,25 pt,25 pt Diagrama Diagrama,25 pt Diagrama Diagrama Char,pav."/>
    <w:basedOn w:val="Normal"/>
    <w:next w:val="Normal"/>
    <w:link w:val="LgendeCar"/>
    <w:qFormat/>
    <w:rsid w:val="00EB1AA4"/>
    <w:rPr>
      <w:b/>
      <w:bCs/>
      <w:sz w:val="20"/>
      <w:szCs w:val="20"/>
    </w:rPr>
  </w:style>
  <w:style w:type="character" w:customStyle="1" w:styleId="Marquedecommentaire1">
    <w:name w:val="Marque de commentaire1"/>
    <w:uiPriority w:val="99"/>
    <w:rsid w:val="00902525"/>
    <w:rPr>
      <w:rFonts w:cs="Times New Roman"/>
      <w:sz w:val="16"/>
      <w:szCs w:val="16"/>
    </w:rPr>
  </w:style>
  <w:style w:type="character" w:styleId="Accentuation">
    <w:name w:val="Emphasis"/>
    <w:qFormat/>
    <w:rsid w:val="009F2694"/>
    <w:rPr>
      <w:rFonts w:cs="Times New Roman"/>
      <w:i/>
    </w:rPr>
  </w:style>
  <w:style w:type="paragraph" w:customStyle="1" w:styleId="Paragraphedeliste2">
    <w:name w:val="Paragraphe de liste2"/>
    <w:basedOn w:val="Normal"/>
    <w:uiPriority w:val="99"/>
    <w:rsid w:val="009F2694"/>
    <w:pPr>
      <w:spacing w:after="200" w:line="276" w:lineRule="auto"/>
      <w:ind w:left="720"/>
      <w:jc w:val="left"/>
    </w:pPr>
    <w:rPr>
      <w:rFonts w:ascii="Calibri" w:hAnsi="Calibri"/>
      <w:sz w:val="22"/>
      <w:szCs w:val="22"/>
      <w:lang w:eastAsia="zh-CN"/>
    </w:rPr>
  </w:style>
  <w:style w:type="paragraph" w:customStyle="1" w:styleId="NormalText">
    <w:name w:val="NormalText"/>
    <w:basedOn w:val="Normal"/>
    <w:rsid w:val="00A87F86"/>
    <w:pPr>
      <w:suppressAutoHyphens/>
      <w:autoSpaceDE w:val="0"/>
      <w:autoSpaceDN w:val="0"/>
      <w:spacing w:line="240" w:lineRule="auto"/>
    </w:pPr>
    <w:rPr>
      <w:rFonts w:ascii="Times New Roman" w:eastAsia="PMingLiU" w:hAnsi="Times New Roman"/>
      <w:sz w:val="22"/>
      <w:szCs w:val="22"/>
      <w:lang w:val="en-US" w:eastAsia="en-US"/>
    </w:rPr>
  </w:style>
  <w:style w:type="character" w:customStyle="1" w:styleId="hps">
    <w:name w:val="hps"/>
    <w:uiPriority w:val="99"/>
    <w:rsid w:val="00A87F86"/>
    <w:rPr>
      <w:rFonts w:cs="Times New Roman"/>
    </w:rPr>
  </w:style>
  <w:style w:type="paragraph" w:styleId="Textebrut">
    <w:name w:val="Plain Text"/>
    <w:basedOn w:val="Normal"/>
    <w:link w:val="TextebrutCar"/>
    <w:uiPriority w:val="99"/>
    <w:rsid w:val="00D70B1F"/>
    <w:pPr>
      <w:spacing w:line="240" w:lineRule="auto"/>
      <w:jc w:val="left"/>
    </w:pPr>
    <w:rPr>
      <w:rFonts w:ascii="Consolas" w:hAnsi="Consolas" w:cs="Consolas"/>
      <w:sz w:val="21"/>
      <w:szCs w:val="21"/>
      <w:lang w:val="sv-SE" w:eastAsia="en-US"/>
    </w:rPr>
  </w:style>
  <w:style w:type="character" w:customStyle="1" w:styleId="TextebrutCar">
    <w:name w:val="Texte brut Car"/>
    <w:link w:val="Textebrut"/>
    <w:uiPriority w:val="99"/>
    <w:locked/>
    <w:rsid w:val="00D70B1F"/>
    <w:rPr>
      <w:rFonts w:ascii="Consolas" w:hAnsi="Consolas" w:cs="Consolas"/>
      <w:sz w:val="21"/>
      <w:szCs w:val="21"/>
      <w:lang w:eastAsia="en-US"/>
    </w:rPr>
  </w:style>
  <w:style w:type="paragraph" w:customStyle="1" w:styleId="default0">
    <w:name w:val="default"/>
    <w:basedOn w:val="Normal"/>
    <w:uiPriority w:val="99"/>
    <w:rsid w:val="00012973"/>
    <w:pPr>
      <w:spacing w:before="100" w:beforeAutospacing="1" w:after="100" w:afterAutospacing="1" w:line="240" w:lineRule="auto"/>
      <w:jc w:val="left"/>
    </w:pPr>
    <w:rPr>
      <w:rFonts w:ascii="Times New Roman" w:hAnsi="Times New Roman"/>
      <w:color w:val="000000"/>
      <w:sz w:val="24"/>
      <w:lang w:val="sv-SE" w:eastAsia="sv-SE"/>
    </w:rPr>
  </w:style>
  <w:style w:type="paragraph" w:styleId="Listepuces">
    <w:name w:val="List Bullet"/>
    <w:basedOn w:val="Corpsdetexte"/>
    <w:uiPriority w:val="99"/>
    <w:rsid w:val="00DA6975"/>
    <w:pPr>
      <w:numPr>
        <w:numId w:val="11"/>
      </w:numPr>
    </w:pPr>
    <w:rPr>
      <w:rFonts w:eastAsia="SimSun"/>
    </w:rPr>
  </w:style>
  <w:style w:type="paragraph" w:styleId="Listepuces2">
    <w:name w:val="List Bullet 2"/>
    <w:basedOn w:val="Normal"/>
    <w:uiPriority w:val="99"/>
    <w:rsid w:val="00DA6975"/>
    <w:pPr>
      <w:keepLines/>
      <w:widowControl w:val="0"/>
      <w:numPr>
        <w:ilvl w:val="1"/>
        <w:numId w:val="11"/>
      </w:numPr>
      <w:tabs>
        <w:tab w:val="left" w:pos="567"/>
      </w:tabs>
      <w:spacing w:line="240" w:lineRule="auto"/>
      <w:contextualSpacing/>
    </w:pPr>
    <w:rPr>
      <w:rFonts w:ascii="Arial" w:eastAsia="SimSun" w:hAnsi="Arial"/>
      <w:sz w:val="22"/>
      <w:szCs w:val="20"/>
      <w:lang w:val="en-US" w:eastAsia="zh-CN"/>
    </w:rPr>
  </w:style>
  <w:style w:type="paragraph" w:styleId="Listepuces3">
    <w:name w:val="List Bullet 3"/>
    <w:basedOn w:val="Normal"/>
    <w:uiPriority w:val="99"/>
    <w:rsid w:val="00DA6975"/>
    <w:pPr>
      <w:keepLines/>
      <w:widowControl w:val="0"/>
      <w:numPr>
        <w:ilvl w:val="2"/>
        <w:numId w:val="11"/>
      </w:numPr>
      <w:spacing w:line="240" w:lineRule="auto"/>
      <w:contextualSpacing/>
    </w:pPr>
    <w:rPr>
      <w:rFonts w:ascii="Arial" w:eastAsia="SimSun" w:hAnsi="Arial"/>
      <w:sz w:val="22"/>
      <w:szCs w:val="20"/>
      <w:lang w:val="en-US" w:eastAsia="zh-CN"/>
    </w:rPr>
  </w:style>
  <w:style w:type="paragraph" w:customStyle="1" w:styleId="Punktmrk2">
    <w:name w:val="Punktmrk2"/>
    <w:basedOn w:val="Corpsdetexte"/>
    <w:uiPriority w:val="99"/>
    <w:rsid w:val="00C26241"/>
    <w:pPr>
      <w:numPr>
        <w:numId w:val="12"/>
      </w:numPr>
      <w:tabs>
        <w:tab w:val="clear" w:pos="1134"/>
      </w:tabs>
    </w:pPr>
  </w:style>
  <w:style w:type="character" w:customStyle="1" w:styleId="apple-converted-space">
    <w:name w:val="apple-converted-space"/>
    <w:rsid w:val="009A3392"/>
    <w:rPr>
      <w:rFonts w:cs="Times New Roman"/>
    </w:rPr>
  </w:style>
  <w:style w:type="paragraph" w:customStyle="1" w:styleId="a">
    <w:name w:val="Литература"/>
    <w:basedOn w:val="Normal"/>
    <w:next w:val="Normal"/>
    <w:uiPriority w:val="99"/>
    <w:rsid w:val="00FB5F25"/>
    <w:pPr>
      <w:keepNext/>
      <w:keepLines/>
      <w:pageBreakBefore/>
      <w:numPr>
        <w:numId w:val="20"/>
      </w:numPr>
      <w:tabs>
        <w:tab w:val="clear" w:pos="1080"/>
      </w:tabs>
      <w:suppressAutoHyphens/>
      <w:spacing w:before="240" w:line="240" w:lineRule="auto"/>
      <w:ind w:firstLine="0"/>
      <w:jc w:val="center"/>
      <w:outlineLvl w:val="0"/>
    </w:pPr>
    <w:rPr>
      <w:rFonts w:ascii="Times New Roman" w:hAnsi="Times New Roman"/>
      <w:b/>
      <w:sz w:val="24"/>
      <w:szCs w:val="20"/>
      <w:lang w:val="ru-RU" w:eastAsia="ru-RU"/>
    </w:rPr>
  </w:style>
  <w:style w:type="paragraph" w:customStyle="1" w:styleId="a0">
    <w:name w:val="Приложения"/>
    <w:basedOn w:val="a"/>
    <w:autoRedefine/>
    <w:uiPriority w:val="99"/>
    <w:rsid w:val="00FB5F25"/>
    <w:rPr>
      <w:bCs/>
      <w:caps/>
      <w:smallCaps/>
      <w:sz w:val="28"/>
      <w:szCs w:val="28"/>
    </w:rPr>
  </w:style>
  <w:style w:type="paragraph" w:styleId="Paragraphedeliste">
    <w:name w:val="List Paragraph"/>
    <w:aliases w:val="見出し3"/>
    <w:basedOn w:val="Normal"/>
    <w:link w:val="ParagraphedelisteCar"/>
    <w:uiPriority w:val="34"/>
    <w:qFormat/>
    <w:rsid w:val="00370A8D"/>
    <w:pPr>
      <w:ind w:left="720"/>
      <w:contextualSpacing/>
    </w:pPr>
  </w:style>
  <w:style w:type="paragraph" w:customStyle="1" w:styleId="WENRAberschrift11">
    <w:name w:val="WENRA Überschrift 1.1"/>
    <w:basedOn w:val="Normal"/>
    <w:next w:val="Normal"/>
    <w:uiPriority w:val="99"/>
    <w:rsid w:val="00DC6DC3"/>
    <w:pPr>
      <w:keepNext/>
      <w:tabs>
        <w:tab w:val="left" w:pos="896"/>
      </w:tabs>
      <w:spacing w:before="480" w:after="200" w:line="264" w:lineRule="exact"/>
      <w:ind w:left="896" w:hanging="896"/>
      <w:jc w:val="left"/>
    </w:pPr>
    <w:rPr>
      <w:rFonts w:ascii="Calibri" w:hAnsi="Calibri" w:cs="Calibri"/>
      <w:b/>
      <w:bCs/>
      <w:sz w:val="22"/>
      <w:szCs w:val="22"/>
      <w:lang w:eastAsia="en-US"/>
    </w:rPr>
  </w:style>
  <w:style w:type="paragraph" w:customStyle="1" w:styleId="WENRAberschriftSpiegel">
    <w:name w:val="WENRA Überschrift Spiegel"/>
    <w:basedOn w:val="Normal"/>
    <w:uiPriority w:val="99"/>
    <w:rsid w:val="00DC6DC3"/>
    <w:pPr>
      <w:numPr>
        <w:numId w:val="22"/>
      </w:numPr>
      <w:tabs>
        <w:tab w:val="left" w:pos="1358"/>
      </w:tabs>
      <w:spacing w:before="240" w:line="240" w:lineRule="auto"/>
      <w:ind w:left="1253" w:hanging="357"/>
      <w:jc w:val="left"/>
    </w:pPr>
    <w:rPr>
      <w:rFonts w:ascii="Calibri" w:hAnsi="Calibri" w:cs="Calibri"/>
      <w:b/>
      <w:bCs/>
      <w:color w:val="EB6909"/>
      <w:sz w:val="22"/>
      <w:szCs w:val="22"/>
      <w:lang w:val="en-US" w:eastAsia="en-US"/>
    </w:rPr>
  </w:style>
  <w:style w:type="paragraph" w:customStyle="1" w:styleId="WENRAPunkt">
    <w:name w:val="WENRA Punkt"/>
    <w:basedOn w:val="Paragraphedeliste"/>
    <w:uiPriority w:val="99"/>
    <w:rsid w:val="00DC6DC3"/>
    <w:pPr>
      <w:numPr>
        <w:numId w:val="24"/>
      </w:numPr>
      <w:spacing w:before="120" w:line="276" w:lineRule="auto"/>
      <w:ind w:left="720" w:firstLine="0"/>
      <w:contextualSpacing w:val="0"/>
      <w:jc w:val="left"/>
    </w:pPr>
    <w:rPr>
      <w:rFonts w:ascii="Calibri" w:hAnsi="Calibri" w:cs="Calibri"/>
      <w:sz w:val="22"/>
      <w:szCs w:val="22"/>
      <w:lang w:eastAsia="en-US"/>
    </w:rPr>
  </w:style>
  <w:style w:type="paragraph" w:customStyle="1" w:styleId="WENRAStandardfett">
    <w:name w:val="WENRA Standard fett"/>
    <w:basedOn w:val="Normal"/>
    <w:uiPriority w:val="99"/>
    <w:rsid w:val="00D509BD"/>
    <w:pPr>
      <w:keepNext/>
      <w:spacing w:before="240" w:after="200" w:line="276" w:lineRule="auto"/>
      <w:jc w:val="left"/>
    </w:pPr>
    <w:rPr>
      <w:rFonts w:ascii="Calibri" w:hAnsi="Calibri" w:cs="Calibri"/>
      <w:b/>
      <w:bCs/>
      <w:sz w:val="22"/>
      <w:szCs w:val="22"/>
      <w:lang w:eastAsia="en-US"/>
    </w:rPr>
  </w:style>
  <w:style w:type="character" w:customStyle="1" w:styleId="ParagraphedelisteCar">
    <w:name w:val="Paragraphe de liste Car"/>
    <w:aliases w:val="見出し3 Car"/>
    <w:link w:val="Paragraphedeliste"/>
    <w:uiPriority w:val="34"/>
    <w:rsid w:val="003D51B4"/>
    <w:rPr>
      <w:rFonts w:ascii="Trebuchet MS" w:hAnsi="Trebuchet MS"/>
      <w:sz w:val="18"/>
      <w:szCs w:val="24"/>
      <w:lang w:val="en-GB" w:eastAsia="fr-FR"/>
    </w:rPr>
  </w:style>
  <w:style w:type="paragraph" w:styleId="Notedefin">
    <w:name w:val="endnote text"/>
    <w:basedOn w:val="Normal"/>
    <w:link w:val="NotedefinCar"/>
    <w:uiPriority w:val="99"/>
    <w:qFormat/>
    <w:locked/>
    <w:rsid w:val="00DE6CF9"/>
    <w:pPr>
      <w:keepNext/>
      <w:keepLines/>
      <w:spacing w:after="240" w:line="240" w:lineRule="atLeast"/>
      <w:ind w:left="737"/>
      <w:jc w:val="left"/>
    </w:pPr>
    <w:rPr>
      <w:rFonts w:ascii="Frutiger LT 45 Light" w:eastAsia="Frutiger LT 45 Light" w:hAnsi="Frutiger LT 45 Light"/>
      <w:color w:val="414042"/>
      <w:sz w:val="20"/>
      <w:szCs w:val="20"/>
      <w:lang w:eastAsia="en-US"/>
    </w:rPr>
  </w:style>
  <w:style w:type="character" w:customStyle="1" w:styleId="NotedefinCar">
    <w:name w:val="Note de fin Car"/>
    <w:link w:val="Notedefin"/>
    <w:uiPriority w:val="99"/>
    <w:rsid w:val="00DE6CF9"/>
    <w:rPr>
      <w:rFonts w:ascii="Frutiger LT 45 Light" w:eastAsia="Frutiger LT 45 Light" w:hAnsi="Frutiger LT 45 Light"/>
      <w:color w:val="414042"/>
      <w:lang w:val="en-GB" w:eastAsia="en-US"/>
    </w:rPr>
  </w:style>
  <w:style w:type="paragraph" w:styleId="Rvision">
    <w:name w:val="Revision"/>
    <w:hidden/>
    <w:uiPriority w:val="99"/>
    <w:semiHidden/>
    <w:rsid w:val="00763473"/>
    <w:rPr>
      <w:rFonts w:ascii="Trebuchet MS" w:hAnsi="Trebuchet MS"/>
      <w:sz w:val="18"/>
      <w:szCs w:val="24"/>
      <w:lang w:val="en-GB" w:eastAsia="fr-FR"/>
    </w:rPr>
  </w:style>
  <w:style w:type="table" w:styleId="Grilledutableau">
    <w:name w:val="Table Grid"/>
    <w:basedOn w:val="TableauNormal"/>
    <w:uiPriority w:val="59"/>
    <w:locked/>
    <w:rsid w:val="006F1F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edelespacerserv">
    <w:name w:val="Placeholder Text"/>
    <w:basedOn w:val="Policepardfaut"/>
    <w:uiPriority w:val="99"/>
    <w:semiHidden/>
    <w:rsid w:val="00603F2E"/>
    <w:rPr>
      <w:color w:val="808080"/>
    </w:rPr>
  </w:style>
  <w:style w:type="character" w:customStyle="1" w:styleId="s">
    <w:name w:val="s"/>
    <w:rsid w:val="00486606"/>
  </w:style>
  <w:style w:type="numbering" w:customStyle="1" w:styleId="Bezlisty1">
    <w:name w:val="Bez listy1"/>
    <w:next w:val="Aucuneliste"/>
    <w:uiPriority w:val="99"/>
    <w:semiHidden/>
    <w:unhideWhenUsed/>
    <w:rsid w:val="00E46E70"/>
  </w:style>
  <w:style w:type="paragraph" w:customStyle="1" w:styleId="Formula">
    <w:name w:val="Formula"/>
    <w:basedOn w:val="Normal"/>
    <w:rsid w:val="003F783B"/>
    <w:pPr>
      <w:spacing w:before="240" w:after="240" w:line="240" w:lineRule="auto"/>
      <w:ind w:firstLine="567"/>
      <w:jc w:val="center"/>
    </w:pPr>
    <w:rPr>
      <w:rFonts w:ascii="Times New Roman" w:eastAsia="SimSun" w:hAnsi="Times New Roman"/>
      <w:sz w:val="24"/>
      <w:lang w:val="lt-LT" w:eastAsia="en-US"/>
    </w:rPr>
  </w:style>
  <w:style w:type="character" w:customStyle="1" w:styleId="LgendeCar">
    <w:name w:val="Légende Car"/>
    <w:aliases w:val="russian Car,russian + Black Car,Condensed by  0 Car,25 pt Car,25 pt Diagrama Diagrama Car,25 pt Diagrama Diagrama Char Car,pav. Car"/>
    <w:link w:val="Lgende"/>
    <w:rsid w:val="003F783B"/>
    <w:rPr>
      <w:rFonts w:ascii="Trebuchet MS" w:hAnsi="Trebuchet MS"/>
      <w:b/>
      <w:bCs/>
      <w:lang w:val="en-GB" w:eastAsia="fr-FR"/>
    </w:rPr>
  </w:style>
  <w:style w:type="paragraph" w:customStyle="1" w:styleId="text-rus">
    <w:name w:val="text-rus"/>
    <w:basedOn w:val="Normal"/>
    <w:rsid w:val="004670A1"/>
    <w:pPr>
      <w:spacing w:before="60" w:after="60" w:line="240" w:lineRule="auto"/>
      <w:ind w:firstLine="567"/>
    </w:pPr>
    <w:rPr>
      <w:rFonts w:ascii="Times New Roman" w:hAnsi="Times New Roman"/>
      <w:sz w:val="24"/>
      <w:szCs w:val="20"/>
      <w:lang w:val="ru-RU" w:eastAsia="en-US"/>
    </w:rPr>
  </w:style>
  <w:style w:type="character" w:styleId="lev">
    <w:name w:val="Strong"/>
    <w:basedOn w:val="Policepardfaut"/>
    <w:uiPriority w:val="22"/>
    <w:qFormat/>
    <w:locked/>
    <w:rsid w:val="00E10CCD"/>
    <w:rPr>
      <w:b/>
      <w:bCs/>
    </w:rPr>
  </w:style>
  <w:style w:type="paragraph" w:customStyle="1" w:styleId="font5">
    <w:name w:val="font5"/>
    <w:basedOn w:val="Normal"/>
    <w:rsid w:val="00A0607D"/>
    <w:pPr>
      <w:spacing w:before="100" w:beforeAutospacing="1" w:after="100" w:afterAutospacing="1" w:line="240" w:lineRule="auto"/>
      <w:jc w:val="left"/>
    </w:pPr>
    <w:rPr>
      <w:rFonts w:ascii="Arial" w:hAnsi="Arial" w:cs="Arial"/>
      <w:b/>
      <w:bCs/>
      <w:sz w:val="28"/>
      <w:szCs w:val="28"/>
      <w:lang w:val="sv-SE" w:eastAsia="sv-SE"/>
    </w:rPr>
  </w:style>
  <w:style w:type="paragraph" w:customStyle="1" w:styleId="font6">
    <w:name w:val="font6"/>
    <w:basedOn w:val="Normal"/>
    <w:rsid w:val="00A0607D"/>
    <w:pPr>
      <w:spacing w:before="100" w:beforeAutospacing="1" w:after="100" w:afterAutospacing="1" w:line="240" w:lineRule="auto"/>
      <w:jc w:val="left"/>
    </w:pPr>
    <w:rPr>
      <w:rFonts w:ascii="Arial" w:hAnsi="Arial" w:cs="Arial"/>
      <w:b/>
      <w:bCs/>
      <w:sz w:val="24"/>
      <w:lang w:val="sv-SE" w:eastAsia="sv-SE"/>
    </w:rPr>
  </w:style>
  <w:style w:type="paragraph" w:customStyle="1" w:styleId="xl65">
    <w:name w:val="xl65"/>
    <w:basedOn w:val="Normal"/>
    <w:rsid w:val="00A0607D"/>
    <w:pPr>
      <w:spacing w:before="100" w:beforeAutospacing="1" w:after="100" w:afterAutospacing="1" w:line="240" w:lineRule="auto"/>
      <w:jc w:val="left"/>
    </w:pPr>
    <w:rPr>
      <w:rFonts w:ascii="Arial" w:hAnsi="Arial" w:cs="Arial"/>
      <w:sz w:val="24"/>
      <w:lang w:val="sv-SE" w:eastAsia="sv-SE"/>
    </w:rPr>
  </w:style>
  <w:style w:type="paragraph" w:customStyle="1" w:styleId="xl66">
    <w:name w:val="xl66"/>
    <w:basedOn w:val="Normal"/>
    <w:rsid w:val="00A0607D"/>
    <w:pPr>
      <w:spacing w:before="100" w:beforeAutospacing="1" w:after="100" w:afterAutospacing="1" w:line="240" w:lineRule="auto"/>
      <w:jc w:val="left"/>
      <w:textAlignment w:val="top"/>
    </w:pPr>
    <w:rPr>
      <w:rFonts w:ascii="Arial" w:hAnsi="Arial" w:cs="Arial"/>
      <w:sz w:val="24"/>
      <w:lang w:val="sv-SE" w:eastAsia="sv-SE"/>
    </w:rPr>
  </w:style>
  <w:style w:type="paragraph" w:customStyle="1" w:styleId="xl67">
    <w:name w:val="xl67"/>
    <w:basedOn w:val="Normal"/>
    <w:rsid w:val="00A0607D"/>
    <w:pPr>
      <w:spacing w:before="100" w:beforeAutospacing="1" w:after="100" w:afterAutospacing="1" w:line="240" w:lineRule="auto"/>
      <w:jc w:val="center"/>
      <w:textAlignment w:val="top"/>
    </w:pPr>
    <w:rPr>
      <w:rFonts w:ascii="Arial" w:hAnsi="Arial" w:cs="Arial"/>
      <w:sz w:val="24"/>
      <w:lang w:val="sv-SE" w:eastAsia="sv-SE"/>
    </w:rPr>
  </w:style>
  <w:style w:type="paragraph" w:customStyle="1" w:styleId="xl68">
    <w:name w:val="xl68"/>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hAnsi="Arial" w:cs="Arial"/>
      <w:sz w:val="24"/>
      <w:lang w:val="sv-SE" w:eastAsia="sv-SE"/>
    </w:rPr>
  </w:style>
  <w:style w:type="paragraph" w:customStyle="1" w:styleId="xl69">
    <w:name w:val="xl69"/>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Arial" w:hAnsi="Arial" w:cs="Arial"/>
      <w:color w:val="000000"/>
      <w:sz w:val="24"/>
      <w:lang w:val="sv-SE" w:eastAsia="sv-SE"/>
    </w:rPr>
  </w:style>
  <w:style w:type="paragraph" w:customStyle="1" w:styleId="xl70">
    <w:name w:val="xl70"/>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Arial" w:hAnsi="Arial" w:cs="Arial"/>
      <w:sz w:val="24"/>
      <w:lang w:val="sv-SE" w:eastAsia="sv-SE"/>
    </w:rPr>
  </w:style>
  <w:style w:type="paragraph" w:customStyle="1" w:styleId="xl71">
    <w:name w:val="xl71"/>
    <w:basedOn w:val="Normal"/>
    <w:rsid w:val="00A0607D"/>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hAnsi="Arial" w:cs="Arial"/>
      <w:sz w:val="24"/>
      <w:lang w:val="sv-SE" w:eastAsia="sv-SE"/>
    </w:rPr>
  </w:style>
  <w:style w:type="paragraph" w:customStyle="1" w:styleId="xl72">
    <w:name w:val="xl72"/>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color w:val="000000"/>
      <w:sz w:val="24"/>
      <w:lang w:val="sv-SE" w:eastAsia="sv-SE"/>
    </w:rPr>
  </w:style>
  <w:style w:type="paragraph" w:customStyle="1" w:styleId="xl73">
    <w:name w:val="xl73"/>
    <w:basedOn w:val="Normal"/>
    <w:rsid w:val="00A0607D"/>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color w:val="000000"/>
      <w:sz w:val="24"/>
      <w:lang w:val="sv-SE" w:eastAsia="sv-SE"/>
    </w:rPr>
  </w:style>
  <w:style w:type="paragraph" w:customStyle="1" w:styleId="xl74">
    <w:name w:val="xl74"/>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sz w:val="24"/>
      <w:lang w:val="sv-SE" w:eastAsia="sv-SE"/>
    </w:rPr>
  </w:style>
  <w:style w:type="paragraph" w:customStyle="1" w:styleId="xl75">
    <w:name w:val="xl75"/>
    <w:basedOn w:val="Normal"/>
    <w:rsid w:val="00A0607D"/>
    <w:pPr>
      <w:spacing w:before="100" w:beforeAutospacing="1" w:after="100" w:afterAutospacing="1" w:line="240" w:lineRule="auto"/>
      <w:jc w:val="center"/>
    </w:pPr>
    <w:rPr>
      <w:rFonts w:ascii="Arial" w:hAnsi="Arial" w:cs="Arial"/>
      <w:sz w:val="24"/>
      <w:lang w:val="sv-SE" w:eastAsia="sv-SE"/>
    </w:rPr>
  </w:style>
  <w:style w:type="paragraph" w:customStyle="1" w:styleId="xl76">
    <w:name w:val="xl76"/>
    <w:basedOn w:val="Normal"/>
    <w:rsid w:val="00A0607D"/>
    <w:pPr>
      <w:spacing w:before="100" w:beforeAutospacing="1" w:after="100" w:afterAutospacing="1" w:line="240" w:lineRule="auto"/>
      <w:jc w:val="center"/>
      <w:textAlignment w:val="center"/>
    </w:pPr>
    <w:rPr>
      <w:rFonts w:ascii="Arial" w:hAnsi="Arial" w:cs="Arial"/>
      <w:sz w:val="24"/>
      <w:lang w:val="sv-SE" w:eastAsia="sv-SE"/>
    </w:rPr>
  </w:style>
  <w:style w:type="paragraph" w:customStyle="1" w:styleId="xl77">
    <w:name w:val="xl77"/>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hAnsi="Arial" w:cs="Arial"/>
      <w:sz w:val="24"/>
      <w:lang w:val="sv-SE" w:eastAsia="sv-SE"/>
    </w:rPr>
  </w:style>
  <w:style w:type="paragraph" w:customStyle="1" w:styleId="xl78">
    <w:name w:val="xl78"/>
    <w:basedOn w:val="Normal"/>
    <w:rsid w:val="00A0607D"/>
    <w:pPr>
      <w:pBdr>
        <w:top w:val="single" w:sz="4" w:space="0" w:color="auto"/>
        <w:left w:val="single" w:sz="4" w:space="0" w:color="auto"/>
        <w:bottom w:val="single" w:sz="4" w:space="0" w:color="auto"/>
      </w:pBdr>
      <w:spacing w:before="100" w:beforeAutospacing="1" w:after="100" w:afterAutospacing="1" w:line="240" w:lineRule="auto"/>
      <w:jc w:val="left"/>
      <w:textAlignment w:val="top"/>
    </w:pPr>
    <w:rPr>
      <w:rFonts w:ascii="Arial" w:hAnsi="Arial" w:cs="Arial"/>
      <w:color w:val="000000"/>
      <w:sz w:val="24"/>
      <w:lang w:val="sv-SE" w:eastAsia="sv-SE"/>
    </w:rPr>
  </w:style>
  <w:style w:type="paragraph" w:customStyle="1" w:styleId="xl79">
    <w:name w:val="xl79"/>
    <w:basedOn w:val="Normal"/>
    <w:rsid w:val="00A0607D"/>
    <w:pPr>
      <w:pBdr>
        <w:left w:val="single" w:sz="4" w:space="0" w:color="auto"/>
        <w:bottom w:val="single" w:sz="4" w:space="0" w:color="auto"/>
      </w:pBdr>
      <w:spacing w:before="100" w:beforeAutospacing="1" w:after="100" w:afterAutospacing="1" w:line="240" w:lineRule="auto"/>
      <w:jc w:val="left"/>
      <w:textAlignment w:val="top"/>
    </w:pPr>
    <w:rPr>
      <w:rFonts w:ascii="Arial" w:hAnsi="Arial" w:cs="Arial"/>
      <w:color w:val="000000"/>
      <w:sz w:val="24"/>
      <w:lang w:val="sv-SE" w:eastAsia="sv-SE"/>
    </w:rPr>
  </w:style>
  <w:style w:type="paragraph" w:customStyle="1" w:styleId="xl80">
    <w:name w:val="xl80"/>
    <w:basedOn w:val="Normal"/>
    <w:rsid w:val="00A0607D"/>
    <w:pPr>
      <w:pBdr>
        <w:top w:val="single" w:sz="4" w:space="0" w:color="auto"/>
        <w:left w:val="single" w:sz="4" w:space="0" w:color="auto"/>
        <w:bottom w:val="single" w:sz="4" w:space="0" w:color="auto"/>
      </w:pBdr>
      <w:spacing w:before="100" w:beforeAutospacing="1" w:after="100" w:afterAutospacing="1" w:line="240" w:lineRule="auto"/>
      <w:jc w:val="left"/>
      <w:textAlignment w:val="top"/>
    </w:pPr>
    <w:rPr>
      <w:rFonts w:ascii="Arial" w:hAnsi="Arial" w:cs="Arial"/>
      <w:sz w:val="24"/>
      <w:lang w:val="sv-SE" w:eastAsia="sv-SE"/>
    </w:rPr>
  </w:style>
  <w:style w:type="paragraph" w:customStyle="1" w:styleId="xl81">
    <w:name w:val="xl81"/>
    <w:basedOn w:val="Normal"/>
    <w:rsid w:val="00A0607D"/>
    <w:pPr>
      <w:pBdr>
        <w:top w:val="single" w:sz="4" w:space="0" w:color="auto"/>
        <w:left w:val="single" w:sz="4" w:space="0" w:color="auto"/>
        <w:bottom w:val="single" w:sz="4" w:space="0" w:color="auto"/>
      </w:pBdr>
      <w:spacing w:before="100" w:beforeAutospacing="1" w:after="100" w:afterAutospacing="1" w:line="240" w:lineRule="auto"/>
      <w:jc w:val="left"/>
      <w:textAlignment w:val="top"/>
    </w:pPr>
    <w:rPr>
      <w:rFonts w:ascii="Arial" w:hAnsi="Arial" w:cs="Arial"/>
      <w:sz w:val="24"/>
      <w:lang w:val="sv-SE" w:eastAsia="sv-SE"/>
    </w:rPr>
  </w:style>
  <w:style w:type="paragraph" w:customStyle="1" w:styleId="xl82">
    <w:name w:val="xl82"/>
    <w:basedOn w:val="Normal"/>
    <w:rsid w:val="00A0607D"/>
    <w:pPr>
      <w:pBdr>
        <w:top w:val="single" w:sz="4" w:space="0" w:color="auto"/>
        <w:bottom w:val="single" w:sz="4" w:space="0" w:color="auto"/>
      </w:pBdr>
      <w:shd w:val="clear" w:color="000000" w:fill="C0C0C0"/>
      <w:spacing w:before="100" w:beforeAutospacing="1" w:after="100" w:afterAutospacing="1" w:line="240" w:lineRule="auto"/>
      <w:jc w:val="left"/>
    </w:pPr>
    <w:rPr>
      <w:rFonts w:ascii="Arial" w:hAnsi="Arial" w:cs="Arial"/>
      <w:sz w:val="24"/>
      <w:lang w:val="sv-SE" w:eastAsia="sv-SE"/>
    </w:rPr>
  </w:style>
  <w:style w:type="paragraph" w:customStyle="1" w:styleId="xl83">
    <w:name w:val="xl83"/>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textAlignment w:val="top"/>
    </w:pPr>
    <w:rPr>
      <w:rFonts w:ascii="Arial" w:hAnsi="Arial" w:cs="Arial"/>
      <w:sz w:val="24"/>
      <w:lang w:val="sv-SE" w:eastAsia="sv-SE"/>
    </w:rPr>
  </w:style>
  <w:style w:type="paragraph" w:customStyle="1" w:styleId="xl84">
    <w:name w:val="xl84"/>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textAlignment w:val="top"/>
    </w:pPr>
    <w:rPr>
      <w:rFonts w:ascii="Arial" w:hAnsi="Arial" w:cs="Arial"/>
      <w:b/>
      <w:bCs/>
      <w:color w:val="000000"/>
      <w:sz w:val="24"/>
      <w:lang w:val="sv-SE" w:eastAsia="sv-SE"/>
    </w:rPr>
  </w:style>
  <w:style w:type="paragraph" w:customStyle="1" w:styleId="xl85">
    <w:name w:val="xl85"/>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pPr>
    <w:rPr>
      <w:rFonts w:ascii="Arial" w:hAnsi="Arial" w:cs="Arial"/>
      <w:sz w:val="24"/>
      <w:lang w:val="sv-SE" w:eastAsia="sv-SE"/>
    </w:rPr>
  </w:style>
  <w:style w:type="paragraph" w:customStyle="1" w:styleId="xl86">
    <w:name w:val="xl86"/>
    <w:basedOn w:val="Normal"/>
    <w:rsid w:val="00A0607D"/>
    <w:pPr>
      <w:pBdr>
        <w:top w:val="single" w:sz="4" w:space="0" w:color="auto"/>
        <w:left w:val="single" w:sz="4" w:space="0" w:color="auto"/>
        <w:bottom w:val="single" w:sz="4" w:space="0" w:color="auto"/>
      </w:pBdr>
      <w:shd w:val="clear" w:color="000000" w:fill="C0C0C0"/>
      <w:spacing w:before="100" w:beforeAutospacing="1" w:after="100" w:afterAutospacing="1" w:line="240" w:lineRule="auto"/>
      <w:jc w:val="left"/>
      <w:textAlignment w:val="top"/>
    </w:pPr>
    <w:rPr>
      <w:rFonts w:ascii="Arial" w:hAnsi="Arial" w:cs="Arial"/>
      <w:b/>
      <w:bCs/>
      <w:color w:val="000000"/>
      <w:sz w:val="24"/>
      <w:lang w:val="sv-SE" w:eastAsia="sv-SE"/>
    </w:rPr>
  </w:style>
  <w:style w:type="paragraph" w:customStyle="1" w:styleId="xl87">
    <w:name w:val="xl87"/>
    <w:basedOn w:val="Normal"/>
    <w:rsid w:val="00A0607D"/>
    <w:pPr>
      <w:pBdr>
        <w:top w:val="single" w:sz="4" w:space="0" w:color="auto"/>
        <w:left w:val="single" w:sz="4" w:space="0" w:color="auto"/>
        <w:bottom w:val="single" w:sz="4" w:space="0" w:color="auto"/>
      </w:pBdr>
      <w:shd w:val="clear" w:color="000000" w:fill="C0C0C0"/>
      <w:spacing w:before="100" w:beforeAutospacing="1" w:after="100" w:afterAutospacing="1" w:line="240" w:lineRule="auto"/>
      <w:jc w:val="left"/>
      <w:textAlignment w:val="top"/>
    </w:pPr>
    <w:rPr>
      <w:rFonts w:ascii="Arial" w:hAnsi="Arial" w:cs="Arial"/>
      <w:b/>
      <w:bCs/>
      <w:sz w:val="24"/>
      <w:lang w:val="sv-SE" w:eastAsia="sv-SE"/>
    </w:rPr>
  </w:style>
  <w:style w:type="paragraph" w:customStyle="1" w:styleId="xl88">
    <w:name w:val="xl88"/>
    <w:basedOn w:val="Normal"/>
    <w:rsid w:val="00A0607D"/>
    <w:pPr>
      <w:pBdr>
        <w:top w:val="single" w:sz="4" w:space="0" w:color="auto"/>
        <w:bottom w:val="single" w:sz="4" w:space="0" w:color="auto"/>
      </w:pBdr>
      <w:shd w:val="clear" w:color="000000" w:fill="C0C0C0"/>
      <w:spacing w:before="100" w:beforeAutospacing="1" w:after="100" w:afterAutospacing="1" w:line="240" w:lineRule="auto"/>
      <w:jc w:val="left"/>
      <w:textAlignment w:val="top"/>
    </w:pPr>
    <w:rPr>
      <w:rFonts w:ascii="Arial" w:hAnsi="Arial" w:cs="Arial"/>
      <w:i/>
      <w:iCs/>
      <w:color w:val="000000"/>
      <w:sz w:val="24"/>
      <w:lang w:val="sv-SE" w:eastAsia="sv-SE"/>
    </w:rPr>
  </w:style>
  <w:style w:type="paragraph" w:customStyle="1" w:styleId="xl89">
    <w:name w:val="xl89"/>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textAlignment w:val="top"/>
    </w:pPr>
    <w:rPr>
      <w:rFonts w:ascii="Arial" w:hAnsi="Arial" w:cs="Arial"/>
      <w:i/>
      <w:iCs/>
      <w:sz w:val="24"/>
      <w:lang w:val="sv-SE" w:eastAsia="sv-SE"/>
    </w:rPr>
  </w:style>
  <w:style w:type="paragraph" w:customStyle="1" w:styleId="xl90">
    <w:name w:val="xl90"/>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textAlignment w:val="top"/>
    </w:pPr>
    <w:rPr>
      <w:rFonts w:ascii="Arial" w:hAnsi="Arial" w:cs="Arial"/>
      <w:b/>
      <w:bCs/>
      <w:sz w:val="24"/>
      <w:lang w:val="sv-SE" w:eastAsia="sv-SE"/>
    </w:rPr>
  </w:style>
  <w:style w:type="paragraph" w:customStyle="1" w:styleId="xl91">
    <w:name w:val="xl91"/>
    <w:basedOn w:val="Normal"/>
    <w:rsid w:val="00A0607D"/>
    <w:pPr>
      <w:pBdr>
        <w:top w:val="single" w:sz="4" w:space="0" w:color="auto"/>
        <w:left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hAnsi="Arial" w:cs="Arial"/>
      <w:sz w:val="24"/>
      <w:lang w:val="sv-SE" w:eastAsia="sv-SE"/>
    </w:rPr>
  </w:style>
  <w:style w:type="paragraph" w:customStyle="1" w:styleId="xl92">
    <w:name w:val="xl92"/>
    <w:basedOn w:val="Normal"/>
    <w:rsid w:val="00A0607D"/>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pPr>
    <w:rPr>
      <w:rFonts w:ascii="Arial" w:hAnsi="Arial" w:cs="Arial"/>
      <w:b/>
      <w:bCs/>
      <w:color w:val="000000"/>
      <w:sz w:val="24"/>
      <w:lang w:val="sv-SE" w:eastAsia="sv-SE"/>
    </w:rPr>
  </w:style>
  <w:style w:type="paragraph" w:customStyle="1" w:styleId="xl93">
    <w:name w:val="xl93"/>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hAnsi="Arial" w:cs="Arial"/>
      <w:sz w:val="24"/>
      <w:lang w:val="sv-SE" w:eastAsia="sv-SE"/>
    </w:rPr>
  </w:style>
  <w:style w:type="paragraph" w:customStyle="1" w:styleId="xl94">
    <w:name w:val="xl94"/>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pPr>
    <w:rPr>
      <w:rFonts w:ascii="Arial" w:hAnsi="Arial" w:cs="Arial"/>
      <w:b/>
      <w:bCs/>
      <w:color w:val="000000"/>
      <w:sz w:val="24"/>
      <w:lang w:val="sv-SE" w:eastAsia="sv-SE"/>
    </w:rPr>
  </w:style>
  <w:style w:type="paragraph" w:customStyle="1" w:styleId="xl95">
    <w:name w:val="xl95"/>
    <w:basedOn w:val="Normal"/>
    <w:rsid w:val="00A0607D"/>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Arial" w:hAnsi="Arial" w:cs="Arial"/>
      <w:sz w:val="24"/>
      <w:lang w:val="sv-SE" w:eastAsia="sv-SE"/>
    </w:rPr>
  </w:style>
  <w:style w:type="paragraph" w:customStyle="1" w:styleId="xl96">
    <w:name w:val="xl96"/>
    <w:basedOn w:val="Normal"/>
    <w:rsid w:val="00A0607D"/>
    <w:pPr>
      <w:pBdr>
        <w:top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color w:val="000000"/>
      <w:sz w:val="24"/>
      <w:lang w:val="sv-SE" w:eastAsia="sv-SE"/>
    </w:rPr>
  </w:style>
  <w:style w:type="paragraph" w:customStyle="1" w:styleId="xl97">
    <w:name w:val="xl97"/>
    <w:basedOn w:val="Normal"/>
    <w:rsid w:val="00A0607D"/>
    <w:pPr>
      <w:pBdr>
        <w:top w:val="single" w:sz="4" w:space="0" w:color="auto"/>
        <w:bottom w:val="single" w:sz="4" w:space="0" w:color="auto"/>
        <w:right w:val="single" w:sz="4" w:space="0" w:color="auto"/>
      </w:pBdr>
      <w:shd w:val="clear" w:color="000000" w:fill="C0C0C0"/>
      <w:spacing w:before="100" w:beforeAutospacing="1" w:after="100" w:afterAutospacing="1" w:line="240" w:lineRule="auto"/>
      <w:jc w:val="left"/>
      <w:textAlignment w:val="top"/>
    </w:pPr>
    <w:rPr>
      <w:rFonts w:ascii="Arial" w:hAnsi="Arial" w:cs="Arial"/>
      <w:b/>
      <w:bCs/>
      <w:color w:val="000000"/>
      <w:sz w:val="24"/>
      <w:lang w:val="sv-SE" w:eastAsia="sv-SE"/>
    </w:rPr>
  </w:style>
  <w:style w:type="paragraph" w:customStyle="1" w:styleId="xl98">
    <w:name w:val="xl98"/>
    <w:basedOn w:val="Normal"/>
    <w:rsid w:val="00A0607D"/>
    <w:pPr>
      <w:pBdr>
        <w:left w:val="single" w:sz="4" w:space="0" w:color="auto"/>
        <w:bottom w:val="single" w:sz="4" w:space="0" w:color="auto"/>
        <w:right w:val="single" w:sz="4" w:space="0" w:color="auto"/>
      </w:pBdr>
      <w:shd w:val="clear" w:color="000000" w:fill="C0C0C0"/>
      <w:spacing w:before="100" w:beforeAutospacing="1" w:after="100" w:afterAutospacing="1" w:line="240" w:lineRule="auto"/>
      <w:jc w:val="left"/>
      <w:textAlignment w:val="top"/>
    </w:pPr>
    <w:rPr>
      <w:rFonts w:ascii="Arial" w:hAnsi="Arial" w:cs="Arial"/>
      <w:sz w:val="24"/>
      <w:lang w:val="sv-SE" w:eastAsia="sv-SE"/>
    </w:rPr>
  </w:style>
  <w:style w:type="paragraph" w:customStyle="1" w:styleId="xl99">
    <w:name w:val="xl99"/>
    <w:basedOn w:val="Normal"/>
    <w:rsid w:val="00A0607D"/>
    <w:pPr>
      <w:pBdr>
        <w:top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hAnsi="Arial" w:cs="Arial"/>
      <w:b/>
      <w:bCs/>
      <w:sz w:val="24"/>
      <w:lang w:val="sv-SE" w:eastAsia="sv-SE"/>
    </w:rPr>
  </w:style>
  <w:style w:type="paragraph" w:customStyle="1" w:styleId="xl100">
    <w:name w:val="xl100"/>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hAnsi="Arial" w:cs="Arial"/>
      <w:b/>
      <w:bCs/>
      <w:sz w:val="24"/>
      <w:lang w:val="sv-SE" w:eastAsia="sv-SE"/>
    </w:rPr>
  </w:style>
  <w:style w:type="paragraph" w:customStyle="1" w:styleId="xl101">
    <w:name w:val="xl101"/>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pPr>
    <w:rPr>
      <w:rFonts w:ascii="Arial" w:hAnsi="Arial" w:cs="Arial"/>
      <w:b/>
      <w:bCs/>
      <w:sz w:val="24"/>
      <w:lang w:val="sv-SE" w:eastAsia="sv-SE"/>
    </w:rPr>
  </w:style>
  <w:style w:type="paragraph" w:customStyle="1" w:styleId="xl102">
    <w:name w:val="xl102"/>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Arial" w:hAnsi="Arial" w:cs="Arial"/>
      <w:b/>
      <w:bCs/>
      <w:sz w:val="24"/>
      <w:lang w:val="sv-SE" w:eastAsia="sv-SE"/>
    </w:rPr>
  </w:style>
  <w:style w:type="paragraph" w:customStyle="1" w:styleId="xl103">
    <w:name w:val="xl103"/>
    <w:basedOn w:val="Normal"/>
    <w:rsid w:val="00A0607D"/>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hAnsi="Arial" w:cs="Arial"/>
      <w:b/>
      <w:bCs/>
      <w:sz w:val="24"/>
      <w:lang w:val="sv-SE" w:eastAsia="sv-SE"/>
    </w:rPr>
  </w:style>
  <w:style w:type="paragraph" w:customStyle="1" w:styleId="xl104">
    <w:name w:val="xl104"/>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center"/>
      <w:textAlignment w:val="center"/>
    </w:pPr>
    <w:rPr>
      <w:rFonts w:ascii="Arial" w:hAnsi="Arial" w:cs="Arial"/>
      <w:b/>
      <w:bCs/>
      <w:sz w:val="24"/>
      <w:lang w:val="sv-SE" w:eastAsia="sv-SE"/>
    </w:rPr>
  </w:style>
  <w:style w:type="paragraph" w:customStyle="1" w:styleId="xl105">
    <w:name w:val="xl105"/>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Calibri" w:hAnsi="Calibri"/>
      <w:b/>
      <w:bCs/>
      <w:szCs w:val="18"/>
      <w:lang w:val="sv-SE" w:eastAsia="sv-SE"/>
    </w:rPr>
  </w:style>
  <w:style w:type="paragraph" w:customStyle="1" w:styleId="xl106">
    <w:name w:val="xl106"/>
    <w:basedOn w:val="Normal"/>
    <w:rsid w:val="00A0607D"/>
    <w:pPr>
      <w:pBdr>
        <w:top w:val="single" w:sz="4" w:space="0" w:color="auto"/>
        <w:bottom w:val="single" w:sz="4" w:space="0" w:color="auto"/>
        <w:right w:val="single" w:sz="4" w:space="0" w:color="auto"/>
      </w:pBdr>
      <w:shd w:val="clear" w:color="000000" w:fill="C0C0C0"/>
      <w:spacing w:before="100" w:beforeAutospacing="1" w:after="100" w:afterAutospacing="1" w:line="240" w:lineRule="auto"/>
      <w:jc w:val="left"/>
    </w:pPr>
    <w:rPr>
      <w:rFonts w:ascii="Arial" w:hAnsi="Arial" w:cs="Arial"/>
      <w:b/>
      <w:bCs/>
      <w:sz w:val="24"/>
      <w:lang w:val="sv-SE" w:eastAsia="sv-SE"/>
    </w:rPr>
  </w:style>
  <w:style w:type="paragraph" w:customStyle="1" w:styleId="xl107">
    <w:name w:val="xl107"/>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Arial" w:hAnsi="Arial" w:cs="Arial"/>
      <w:b/>
      <w:bCs/>
      <w:sz w:val="24"/>
      <w:lang w:val="sv-SE" w:eastAsia="sv-SE"/>
    </w:rPr>
  </w:style>
  <w:style w:type="paragraph" w:customStyle="1" w:styleId="xl108">
    <w:name w:val="xl108"/>
    <w:basedOn w:val="Normal"/>
    <w:rsid w:val="00A0607D"/>
    <w:pPr>
      <w:pBdr>
        <w:top w:val="single" w:sz="4" w:space="0" w:color="auto"/>
        <w:bottom w:val="single" w:sz="4" w:space="0" w:color="auto"/>
        <w:right w:val="single" w:sz="4" w:space="0" w:color="auto"/>
      </w:pBdr>
      <w:spacing w:before="100" w:beforeAutospacing="1" w:after="100" w:afterAutospacing="1" w:line="240" w:lineRule="auto"/>
      <w:jc w:val="left"/>
      <w:textAlignment w:val="top"/>
    </w:pPr>
    <w:rPr>
      <w:rFonts w:ascii="Arial" w:hAnsi="Arial" w:cs="Arial"/>
      <w:b/>
      <w:bCs/>
      <w:sz w:val="24"/>
      <w:lang w:val="sv-SE" w:eastAsia="sv-SE"/>
    </w:rPr>
  </w:style>
  <w:style w:type="paragraph" w:customStyle="1" w:styleId="xl109">
    <w:name w:val="xl109"/>
    <w:basedOn w:val="Normal"/>
    <w:rsid w:val="00A0607D"/>
    <w:pPr>
      <w:spacing w:before="100" w:beforeAutospacing="1" w:after="100" w:afterAutospacing="1" w:line="240" w:lineRule="auto"/>
      <w:jc w:val="left"/>
    </w:pPr>
    <w:rPr>
      <w:rFonts w:ascii="Arial" w:hAnsi="Arial" w:cs="Arial"/>
      <w:b/>
      <w:bCs/>
      <w:sz w:val="24"/>
      <w:lang w:val="sv-SE" w:eastAsia="sv-SE"/>
    </w:rPr>
  </w:style>
  <w:style w:type="paragraph" w:customStyle="1" w:styleId="xl110">
    <w:name w:val="xl110"/>
    <w:basedOn w:val="Normal"/>
    <w:rsid w:val="00A0607D"/>
    <w:pPr>
      <w:pBdr>
        <w:top w:val="single" w:sz="4" w:space="0" w:color="auto"/>
        <w:bottom w:val="single" w:sz="4" w:space="0" w:color="auto"/>
        <w:right w:val="single" w:sz="4" w:space="0" w:color="auto"/>
      </w:pBdr>
      <w:spacing w:before="100" w:beforeAutospacing="1" w:after="100" w:afterAutospacing="1" w:line="240" w:lineRule="auto"/>
      <w:jc w:val="left"/>
    </w:pPr>
    <w:rPr>
      <w:rFonts w:ascii="Arial" w:hAnsi="Arial" w:cs="Arial"/>
      <w:b/>
      <w:bCs/>
      <w:sz w:val="24"/>
      <w:lang w:val="sv-SE" w:eastAsia="sv-SE"/>
    </w:rPr>
  </w:style>
  <w:style w:type="paragraph" w:customStyle="1" w:styleId="xl111">
    <w:name w:val="xl111"/>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Arial" w:hAnsi="Arial" w:cs="Arial"/>
      <w:b/>
      <w:bCs/>
      <w:sz w:val="24"/>
      <w:lang w:val="sv-SE" w:eastAsia="sv-SE"/>
    </w:rPr>
  </w:style>
  <w:style w:type="paragraph" w:customStyle="1" w:styleId="xl112">
    <w:name w:val="xl112"/>
    <w:basedOn w:val="Normal"/>
    <w:rsid w:val="00A0607D"/>
    <w:pPr>
      <w:pBdr>
        <w:top w:val="single" w:sz="4" w:space="0" w:color="auto"/>
        <w:left w:val="single" w:sz="4" w:space="0" w:color="auto"/>
        <w:bottom w:val="single" w:sz="4" w:space="0" w:color="auto"/>
        <w:right w:val="single" w:sz="4" w:space="0" w:color="auto"/>
      </w:pBdr>
      <w:shd w:val="clear" w:color="000000" w:fill="C0C0C0"/>
      <w:spacing w:before="100" w:beforeAutospacing="1" w:after="100" w:afterAutospacing="1" w:line="240" w:lineRule="auto"/>
      <w:jc w:val="left"/>
      <w:textAlignment w:val="top"/>
    </w:pPr>
    <w:rPr>
      <w:rFonts w:ascii="Arial" w:hAnsi="Arial" w:cs="Arial"/>
      <w:b/>
      <w:bCs/>
      <w:i/>
      <w:iCs/>
      <w:sz w:val="24"/>
      <w:lang w:val="sv-SE" w:eastAsia="sv-SE"/>
    </w:rPr>
  </w:style>
  <w:style w:type="paragraph" w:customStyle="1" w:styleId="xl113">
    <w:name w:val="xl113"/>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Arial" w:hAnsi="Arial" w:cs="Arial"/>
      <w:b/>
      <w:bCs/>
      <w:color w:val="003366"/>
      <w:sz w:val="24"/>
      <w:lang w:val="sv-SE" w:eastAsia="sv-SE"/>
    </w:rPr>
  </w:style>
  <w:style w:type="paragraph" w:customStyle="1" w:styleId="xl114">
    <w:name w:val="xl114"/>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hAnsi="Arial" w:cs="Arial"/>
      <w:sz w:val="24"/>
      <w:lang w:val="sv-SE" w:eastAsia="sv-SE"/>
    </w:rPr>
  </w:style>
  <w:style w:type="paragraph" w:customStyle="1" w:styleId="xl115">
    <w:name w:val="xl115"/>
    <w:basedOn w:val="Normal"/>
    <w:rsid w:val="00A0607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Arial" w:hAnsi="Arial" w:cs="Arial"/>
      <w:b/>
      <w:bCs/>
      <w:sz w:val="28"/>
      <w:szCs w:val="28"/>
      <w:lang w:val="sv-SE" w:eastAsia="sv-SE"/>
    </w:rPr>
  </w:style>
  <w:style w:type="paragraph" w:customStyle="1" w:styleId="xl116">
    <w:name w:val="xl116"/>
    <w:basedOn w:val="Normal"/>
    <w:rsid w:val="00A0607D"/>
    <w:pPr>
      <w:pBdr>
        <w:top w:val="single" w:sz="4" w:space="0" w:color="auto"/>
        <w:left w:val="single" w:sz="4" w:space="0" w:color="auto"/>
        <w:bottom w:val="single" w:sz="4" w:space="0" w:color="auto"/>
        <w:right w:val="single" w:sz="4" w:space="0" w:color="auto"/>
      </w:pBdr>
      <w:shd w:val="clear" w:color="000000" w:fill="C00000"/>
      <w:spacing w:before="100" w:beforeAutospacing="1" w:after="100" w:afterAutospacing="1" w:line="240" w:lineRule="auto"/>
      <w:jc w:val="center"/>
      <w:textAlignment w:val="center"/>
    </w:pPr>
    <w:rPr>
      <w:rFonts w:ascii="Calibri" w:hAnsi="Calibri"/>
      <w:b/>
      <w:bCs/>
      <w:color w:val="FFFFFF"/>
      <w:sz w:val="22"/>
      <w:szCs w:val="22"/>
      <w:lang w:val="sv-SE" w:eastAsia="sv-SE"/>
    </w:rPr>
  </w:style>
  <w:style w:type="paragraph" w:customStyle="1" w:styleId="xl117">
    <w:name w:val="xl117"/>
    <w:basedOn w:val="Normal"/>
    <w:rsid w:val="00A0607D"/>
    <w:pPr>
      <w:pBdr>
        <w:top w:val="single" w:sz="4" w:space="0" w:color="auto"/>
        <w:left w:val="single" w:sz="4" w:space="0" w:color="auto"/>
        <w:bottom w:val="single" w:sz="4" w:space="0" w:color="auto"/>
        <w:right w:val="single" w:sz="4" w:space="0" w:color="auto"/>
      </w:pBdr>
      <w:shd w:val="clear" w:color="000000" w:fill="ED7D31"/>
      <w:spacing w:before="100" w:beforeAutospacing="1" w:after="100" w:afterAutospacing="1" w:line="240" w:lineRule="auto"/>
      <w:jc w:val="center"/>
      <w:textAlignment w:val="center"/>
    </w:pPr>
    <w:rPr>
      <w:rFonts w:ascii="Calibri" w:hAnsi="Calibri"/>
      <w:b/>
      <w:bCs/>
      <w:color w:val="FFFFFF"/>
      <w:sz w:val="22"/>
      <w:szCs w:val="22"/>
      <w:lang w:val="sv-SE" w:eastAsia="sv-SE"/>
    </w:rPr>
  </w:style>
  <w:style w:type="paragraph" w:customStyle="1" w:styleId="xl118">
    <w:name w:val="xl118"/>
    <w:basedOn w:val="Normal"/>
    <w:rsid w:val="00A0607D"/>
    <w:pPr>
      <w:pBdr>
        <w:top w:val="single" w:sz="4" w:space="0" w:color="auto"/>
        <w:left w:val="single" w:sz="4" w:space="0" w:color="auto"/>
        <w:bottom w:val="single" w:sz="4" w:space="0" w:color="auto"/>
        <w:right w:val="single" w:sz="4" w:space="0" w:color="auto"/>
      </w:pBdr>
      <w:shd w:val="clear" w:color="000000" w:fill="ED7D31"/>
      <w:spacing w:before="100" w:beforeAutospacing="1" w:after="100" w:afterAutospacing="1" w:line="240" w:lineRule="auto"/>
      <w:jc w:val="left"/>
      <w:textAlignment w:val="top"/>
    </w:pPr>
    <w:rPr>
      <w:rFonts w:ascii="Calibri" w:hAnsi="Calibri"/>
      <w:b/>
      <w:bCs/>
      <w:color w:val="FFFFFF"/>
      <w:sz w:val="22"/>
      <w:szCs w:val="22"/>
      <w:lang w:val="sv-SE" w:eastAsia="sv-SE"/>
    </w:rPr>
  </w:style>
  <w:style w:type="paragraph" w:customStyle="1" w:styleId="AbstractAndKeywords">
    <w:name w:val="AbstractAndKeywords"/>
    <w:basedOn w:val="Titre3"/>
    <w:rsid w:val="008F4364"/>
    <w:pPr>
      <w:keepNext w:val="0"/>
      <w:numPr>
        <w:ilvl w:val="0"/>
        <w:numId w:val="0"/>
      </w:numPr>
      <w:pBdr>
        <w:top w:val="single" w:sz="4" w:space="1" w:color="auto"/>
        <w:bottom w:val="single" w:sz="4" w:space="1" w:color="auto"/>
      </w:pBdr>
      <w:suppressAutoHyphens/>
      <w:autoSpaceDE w:val="0"/>
      <w:autoSpaceDN w:val="0"/>
      <w:spacing w:before="0" w:after="0" w:line="240" w:lineRule="auto"/>
      <w:jc w:val="both"/>
    </w:pPr>
    <w:rPr>
      <w:rFonts w:ascii="Times New Roman" w:eastAsia="PMingLiU" w:hAnsi="Times New Roman" w:cs="Times New Roman"/>
      <w:bCs w:val="0"/>
      <w:i w:val="0"/>
      <w:caps w:val="0"/>
      <w:sz w:val="22"/>
      <w:szCs w:val="22"/>
      <w:lang w:val="en-US" w:eastAsia="en-US"/>
    </w:rPr>
  </w:style>
  <w:style w:type="paragraph" w:customStyle="1" w:styleId="NumberedHeading1">
    <w:name w:val="Numbered Heading 1"/>
    <w:basedOn w:val="Titre1"/>
    <w:next w:val="Corpsdetexte"/>
    <w:autoRedefine/>
    <w:qFormat/>
    <w:rsid w:val="003273C5"/>
    <w:pPr>
      <w:keepLines/>
      <w:numPr>
        <w:numId w:val="53"/>
      </w:numPr>
      <w:spacing w:before="0" w:after="120" w:line="390" w:lineRule="atLeast"/>
    </w:pPr>
    <w:rPr>
      <w:rFonts w:ascii="Frutiger LT 65 Bold" w:eastAsiaTheme="majorEastAsia" w:hAnsi="Frutiger LT 65 Bold"/>
      <w:b w:val="0"/>
      <w:caps w:val="0"/>
      <w:color w:val="002F5F"/>
      <w:szCs w:val="28"/>
      <w:u w:val="none"/>
      <w:lang w:eastAsia="zh-CN"/>
    </w:rPr>
  </w:style>
  <w:style w:type="paragraph" w:customStyle="1" w:styleId="NumberedHeading2">
    <w:name w:val="Numbered Heading 2"/>
    <w:basedOn w:val="NumberedHeading1"/>
    <w:next w:val="Corpsdetexte"/>
    <w:autoRedefine/>
    <w:qFormat/>
    <w:rsid w:val="003273C5"/>
    <w:pPr>
      <w:numPr>
        <w:ilvl w:val="1"/>
      </w:numPr>
      <w:ind w:left="737"/>
      <w:outlineLvl w:val="1"/>
    </w:pPr>
    <w:rPr>
      <w:sz w:val="26"/>
    </w:rPr>
  </w:style>
  <w:style w:type="paragraph" w:styleId="Listenumros">
    <w:name w:val="List Number"/>
    <w:basedOn w:val="Normal"/>
    <w:uiPriority w:val="99"/>
    <w:unhideWhenUsed/>
    <w:locked/>
    <w:rsid w:val="003273C5"/>
    <w:pPr>
      <w:keepLines/>
      <w:numPr>
        <w:numId w:val="54"/>
      </w:numPr>
      <w:spacing w:before="120" w:line="240" w:lineRule="atLeast"/>
      <w:jc w:val="left"/>
      <w:outlineLvl w:val="2"/>
    </w:pPr>
    <w:rPr>
      <w:rFonts w:ascii="Frutiger LT 45 Light" w:eastAsia="PMingLiU" w:hAnsi="Frutiger LT 45 Light" w:cs="Frutiger LT Std 45 Light"/>
      <w:color w:val="191919"/>
      <w:sz w:val="20"/>
      <w:szCs w:val="20"/>
      <w:lang w:eastAsia="en-US"/>
    </w:rPr>
  </w:style>
  <w:style w:type="paragraph" w:styleId="Listenumros2">
    <w:name w:val="List Number 2"/>
    <w:basedOn w:val="Normal"/>
    <w:uiPriority w:val="99"/>
    <w:unhideWhenUsed/>
    <w:locked/>
    <w:rsid w:val="003273C5"/>
    <w:pPr>
      <w:keepLines/>
      <w:numPr>
        <w:ilvl w:val="1"/>
        <w:numId w:val="54"/>
      </w:numPr>
      <w:spacing w:before="120" w:line="240" w:lineRule="atLeast"/>
      <w:jc w:val="left"/>
      <w:outlineLvl w:val="2"/>
    </w:pPr>
    <w:rPr>
      <w:rFonts w:ascii="Frutiger LT 45 Light" w:eastAsia="PMingLiU" w:hAnsi="Frutiger LT 45 Light" w:cs="Frutiger LT Std 45 Light"/>
      <w:color w:val="191919"/>
      <w:sz w:val="20"/>
      <w:szCs w:val="20"/>
      <w:lang w:eastAsia="en-US"/>
    </w:rPr>
  </w:style>
  <w:style w:type="paragraph" w:styleId="Listenumros3">
    <w:name w:val="List Number 3"/>
    <w:basedOn w:val="Normal"/>
    <w:uiPriority w:val="99"/>
    <w:unhideWhenUsed/>
    <w:locked/>
    <w:rsid w:val="003273C5"/>
    <w:pPr>
      <w:keepLines/>
      <w:numPr>
        <w:ilvl w:val="2"/>
        <w:numId w:val="54"/>
      </w:numPr>
      <w:spacing w:before="120" w:line="240" w:lineRule="atLeast"/>
      <w:jc w:val="left"/>
      <w:outlineLvl w:val="2"/>
    </w:pPr>
    <w:rPr>
      <w:rFonts w:ascii="Frutiger LT 45 Light" w:eastAsia="PMingLiU" w:hAnsi="Frutiger LT 45 Light" w:cs="Frutiger LT Std 45 Light"/>
      <w:color w:val="191919"/>
      <w:sz w:val="20"/>
      <w:szCs w:val="20"/>
      <w:lang w:eastAsia="en-US"/>
    </w:rPr>
  </w:style>
  <w:style w:type="numbering" w:customStyle="1" w:styleId="LRCNumberList">
    <w:name w:val="LRC Number List"/>
    <w:uiPriority w:val="99"/>
    <w:rsid w:val="003273C5"/>
    <w:pPr>
      <w:numPr>
        <w:numId w:val="52"/>
      </w:numPr>
    </w:pPr>
  </w:style>
  <w:style w:type="paragraph" w:customStyle="1" w:styleId="Numberedheading3">
    <w:name w:val="Numbered heading 3"/>
    <w:basedOn w:val="NumberedHeading1"/>
    <w:next w:val="Normal"/>
    <w:autoRedefine/>
    <w:qFormat/>
    <w:rsid w:val="00A45A70"/>
    <w:pPr>
      <w:numPr>
        <w:numId w:val="0"/>
      </w:numPr>
      <w:snapToGrid w:val="0"/>
      <w:outlineLvl w:val="2"/>
    </w:pPr>
    <w:rPr>
      <w:rFonts w:ascii="Trebuchet MS" w:hAnsi="Trebuchet MS"/>
      <w:b/>
      <w:color w:val="FFC000" w:themeColor="accent4"/>
      <w:sz w:val="18"/>
      <w:szCs w:val="18"/>
      <w:u w:val="single"/>
    </w:rPr>
  </w:style>
  <w:style w:type="paragraph" w:customStyle="1" w:styleId="NumberedHeading4">
    <w:name w:val="Numbered Heading 4"/>
    <w:next w:val="Normal"/>
    <w:qFormat/>
    <w:rsid w:val="003273C5"/>
    <w:pPr>
      <w:numPr>
        <w:ilvl w:val="3"/>
        <w:numId w:val="53"/>
      </w:numPr>
      <w:spacing w:before="120" w:after="120" w:line="260" w:lineRule="atLeast"/>
      <w:ind w:left="737" w:hanging="737"/>
    </w:pPr>
    <w:rPr>
      <w:rFonts w:ascii="Frutiger LT 45 Light" w:hAnsi="Frutiger LT 45 Light"/>
      <w:color w:val="191919"/>
      <w:lang w:val="nb-NO" w:eastAsia="en-GB"/>
    </w:rPr>
  </w:style>
  <w:style w:type="paragraph" w:customStyle="1" w:styleId="p21">
    <w:name w:val="p21"/>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49">
    <w:name w:val="p49"/>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54">
    <w:name w:val="p54"/>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20">
    <w:name w:val="p20"/>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73">
    <w:name w:val="p73"/>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74">
    <w:name w:val="p74"/>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57">
    <w:name w:val="p57"/>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75">
    <w:name w:val="p75"/>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character" w:customStyle="1" w:styleId="ft36">
    <w:name w:val="ft36"/>
    <w:rsid w:val="00292ABF"/>
  </w:style>
  <w:style w:type="paragraph" w:customStyle="1" w:styleId="p3">
    <w:name w:val="p3"/>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31">
    <w:name w:val="p31"/>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55">
    <w:name w:val="p55"/>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84">
    <w:name w:val="p84"/>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85">
    <w:name w:val="p85"/>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86">
    <w:name w:val="p86"/>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87">
    <w:name w:val="p87"/>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88">
    <w:name w:val="p88"/>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89">
    <w:name w:val="p89"/>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character" w:customStyle="1" w:styleId="ft20">
    <w:name w:val="ft20"/>
    <w:rsid w:val="00292ABF"/>
  </w:style>
  <w:style w:type="character" w:customStyle="1" w:styleId="ft21">
    <w:name w:val="ft21"/>
    <w:rsid w:val="00292ABF"/>
  </w:style>
  <w:style w:type="character" w:customStyle="1" w:styleId="ft39">
    <w:name w:val="ft39"/>
    <w:rsid w:val="00292ABF"/>
  </w:style>
  <w:style w:type="character" w:customStyle="1" w:styleId="ft31">
    <w:name w:val="ft31"/>
    <w:rsid w:val="00292ABF"/>
  </w:style>
  <w:style w:type="paragraph" w:customStyle="1" w:styleId="p34">
    <w:name w:val="p34"/>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33">
    <w:name w:val="p33"/>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35">
    <w:name w:val="p35"/>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114">
    <w:name w:val="p114"/>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115">
    <w:name w:val="p115"/>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39">
    <w:name w:val="p39"/>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116">
    <w:name w:val="p116"/>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117">
    <w:name w:val="p117"/>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38">
    <w:name w:val="p38"/>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118">
    <w:name w:val="p118"/>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paragraph" w:customStyle="1" w:styleId="p119">
    <w:name w:val="p119"/>
    <w:basedOn w:val="Normal"/>
    <w:uiPriority w:val="99"/>
    <w:semiHidden/>
    <w:rsid w:val="00292ABF"/>
    <w:pPr>
      <w:spacing w:before="100" w:beforeAutospacing="1" w:after="100" w:afterAutospacing="1" w:line="240" w:lineRule="auto"/>
      <w:jc w:val="left"/>
    </w:pPr>
    <w:rPr>
      <w:rFonts w:ascii="Times New Roman" w:hAnsi="Times New Roman"/>
      <w:sz w:val="24"/>
      <w:lang w:val="sv-SE" w:eastAsia="sv-SE"/>
    </w:rPr>
  </w:style>
  <w:style w:type="character" w:customStyle="1" w:styleId="ft25">
    <w:name w:val="ft25"/>
    <w:rsid w:val="00292ABF"/>
  </w:style>
  <w:style w:type="character" w:customStyle="1" w:styleId="ft35">
    <w:name w:val="ft35"/>
    <w:rsid w:val="00292ABF"/>
  </w:style>
  <w:style w:type="character" w:customStyle="1" w:styleId="ft26">
    <w:name w:val="ft26"/>
    <w:rsid w:val="00292ABF"/>
  </w:style>
  <w:style w:type="character" w:customStyle="1" w:styleId="ft34">
    <w:name w:val="ft34"/>
    <w:rsid w:val="00292ABF"/>
  </w:style>
  <w:style w:type="paragraph" w:customStyle="1" w:styleId="TableContent">
    <w:name w:val="Table Content"/>
    <w:basedOn w:val="Normal"/>
    <w:uiPriority w:val="3"/>
    <w:rsid w:val="002761AF"/>
    <w:pPr>
      <w:spacing w:before="60" w:after="60" w:line="240" w:lineRule="atLeast"/>
      <w:jc w:val="left"/>
    </w:pPr>
    <w:rPr>
      <w:rFonts w:ascii="Calibri" w:eastAsiaTheme="minorHAnsi" w:hAnsi="Calibri"/>
      <w:color w:val="000000"/>
      <w:sz w:val="20"/>
      <w:szCs w:val="20"/>
      <w:lang w:val="sv-SE" w:eastAsia="ja-JP"/>
    </w:rPr>
  </w:style>
  <w:style w:type="paragraph" w:customStyle="1" w:styleId="BasicParagraph">
    <w:name w:val="[Basic Paragraph]"/>
    <w:basedOn w:val="Normal"/>
    <w:rsid w:val="000619B9"/>
    <w:pPr>
      <w:suppressAutoHyphens/>
      <w:autoSpaceDE w:val="0"/>
      <w:autoSpaceDN w:val="0"/>
      <w:adjustRightInd w:val="0"/>
      <w:spacing w:after="0" w:line="288" w:lineRule="auto"/>
      <w:jc w:val="left"/>
    </w:pPr>
    <w:rPr>
      <w:rFonts w:ascii="Times New Roman" w:eastAsia="MS Mincho" w:hAnsi="Times New Roman"/>
      <w:color w:val="000000"/>
      <w:sz w:val="24"/>
      <w:lang w:val="lt-LT" w:eastAsia="en-US"/>
    </w:rPr>
  </w:style>
  <w:style w:type="paragraph" w:customStyle="1" w:styleId="StyleJustifiedFirstline15cmDiagramaDiagrama">
    <w:name w:val="Style Justified First line:  15 cm Diagrama Diagrama"/>
    <w:basedOn w:val="Normal"/>
    <w:link w:val="StyleJustifiedFirstline15cmDiagramaDiagramaChar"/>
    <w:rsid w:val="00810C00"/>
    <w:pPr>
      <w:spacing w:after="0" w:line="240" w:lineRule="auto"/>
      <w:ind w:firstLine="851"/>
    </w:pPr>
    <w:rPr>
      <w:rFonts w:ascii="Times New Roman" w:hAnsi="Times New Roman"/>
      <w:sz w:val="24"/>
      <w:szCs w:val="20"/>
      <w:lang w:val="lt-LT" w:eastAsia="lt-LT"/>
    </w:rPr>
  </w:style>
  <w:style w:type="character" w:customStyle="1" w:styleId="StyleJustifiedFirstline15cmDiagramaDiagramaChar">
    <w:name w:val="Style Justified First line:  15 cm Diagrama Diagrama Char"/>
    <w:link w:val="StyleJustifiedFirstline15cmDiagramaDiagrama"/>
    <w:rsid w:val="00810C00"/>
    <w:rPr>
      <w:sz w:val="24"/>
      <w:lang w:val="lt-LT" w:eastAsia="lt-LT"/>
    </w:rPr>
  </w:style>
  <w:style w:type="paragraph" w:customStyle="1" w:styleId="HeadingRef">
    <w:name w:val="Heading Ref"/>
    <w:basedOn w:val="Titre9"/>
    <w:qFormat/>
    <w:rsid w:val="006672E4"/>
    <w:pPr>
      <w:numPr>
        <w:numId w:val="80"/>
      </w:numPr>
      <w:spacing w:before="120" w:after="120" w:line="240" w:lineRule="auto"/>
    </w:pPr>
    <w:rPr>
      <w:i w:val="0"/>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763571">
      <w:bodyDiv w:val="1"/>
      <w:marLeft w:val="0"/>
      <w:marRight w:val="0"/>
      <w:marTop w:val="0"/>
      <w:marBottom w:val="0"/>
      <w:divBdr>
        <w:top w:val="none" w:sz="0" w:space="0" w:color="auto"/>
        <w:left w:val="none" w:sz="0" w:space="0" w:color="auto"/>
        <w:bottom w:val="none" w:sz="0" w:space="0" w:color="auto"/>
        <w:right w:val="none" w:sz="0" w:space="0" w:color="auto"/>
      </w:divBdr>
      <w:divsChild>
        <w:div w:id="1488132838">
          <w:marLeft w:val="0"/>
          <w:marRight w:val="0"/>
          <w:marTop w:val="0"/>
          <w:marBottom w:val="0"/>
          <w:divBdr>
            <w:top w:val="none" w:sz="0" w:space="0" w:color="auto"/>
            <w:left w:val="none" w:sz="0" w:space="0" w:color="auto"/>
            <w:bottom w:val="none" w:sz="0" w:space="0" w:color="auto"/>
            <w:right w:val="none" w:sz="0" w:space="0" w:color="auto"/>
          </w:divBdr>
        </w:div>
      </w:divsChild>
    </w:div>
    <w:div w:id="206843797">
      <w:bodyDiv w:val="1"/>
      <w:marLeft w:val="0"/>
      <w:marRight w:val="0"/>
      <w:marTop w:val="0"/>
      <w:marBottom w:val="0"/>
      <w:divBdr>
        <w:top w:val="none" w:sz="0" w:space="0" w:color="auto"/>
        <w:left w:val="none" w:sz="0" w:space="0" w:color="auto"/>
        <w:bottom w:val="none" w:sz="0" w:space="0" w:color="auto"/>
        <w:right w:val="none" w:sz="0" w:space="0" w:color="auto"/>
      </w:divBdr>
      <w:divsChild>
        <w:div w:id="1752652904">
          <w:marLeft w:val="60"/>
          <w:marRight w:val="0"/>
          <w:marTop w:val="15"/>
          <w:marBottom w:val="0"/>
          <w:divBdr>
            <w:top w:val="none" w:sz="0" w:space="0" w:color="auto"/>
            <w:left w:val="none" w:sz="0" w:space="0" w:color="auto"/>
            <w:bottom w:val="none" w:sz="0" w:space="0" w:color="auto"/>
            <w:right w:val="none" w:sz="0" w:space="0" w:color="auto"/>
          </w:divBdr>
        </w:div>
      </w:divsChild>
    </w:div>
    <w:div w:id="562911833">
      <w:bodyDiv w:val="1"/>
      <w:marLeft w:val="0"/>
      <w:marRight w:val="0"/>
      <w:marTop w:val="0"/>
      <w:marBottom w:val="0"/>
      <w:divBdr>
        <w:top w:val="none" w:sz="0" w:space="0" w:color="auto"/>
        <w:left w:val="none" w:sz="0" w:space="0" w:color="auto"/>
        <w:bottom w:val="none" w:sz="0" w:space="0" w:color="auto"/>
        <w:right w:val="none" w:sz="0" w:space="0" w:color="auto"/>
      </w:divBdr>
      <w:divsChild>
        <w:div w:id="2015985250">
          <w:marLeft w:val="1714"/>
          <w:marRight w:val="0"/>
          <w:marTop w:val="240"/>
          <w:marBottom w:val="0"/>
          <w:divBdr>
            <w:top w:val="none" w:sz="0" w:space="0" w:color="auto"/>
            <w:left w:val="none" w:sz="0" w:space="0" w:color="auto"/>
            <w:bottom w:val="none" w:sz="0" w:space="0" w:color="auto"/>
            <w:right w:val="none" w:sz="0" w:space="0" w:color="auto"/>
          </w:divBdr>
        </w:div>
      </w:divsChild>
    </w:div>
    <w:div w:id="718477872">
      <w:bodyDiv w:val="1"/>
      <w:marLeft w:val="0"/>
      <w:marRight w:val="0"/>
      <w:marTop w:val="0"/>
      <w:marBottom w:val="0"/>
      <w:divBdr>
        <w:top w:val="none" w:sz="0" w:space="0" w:color="auto"/>
        <w:left w:val="none" w:sz="0" w:space="0" w:color="auto"/>
        <w:bottom w:val="none" w:sz="0" w:space="0" w:color="auto"/>
        <w:right w:val="none" w:sz="0" w:space="0" w:color="auto"/>
      </w:divBdr>
    </w:div>
    <w:div w:id="859516182">
      <w:bodyDiv w:val="1"/>
      <w:marLeft w:val="0"/>
      <w:marRight w:val="0"/>
      <w:marTop w:val="0"/>
      <w:marBottom w:val="0"/>
      <w:divBdr>
        <w:top w:val="none" w:sz="0" w:space="0" w:color="auto"/>
        <w:left w:val="none" w:sz="0" w:space="0" w:color="auto"/>
        <w:bottom w:val="none" w:sz="0" w:space="0" w:color="auto"/>
        <w:right w:val="none" w:sz="0" w:space="0" w:color="auto"/>
      </w:divBdr>
      <w:divsChild>
        <w:div w:id="283268577">
          <w:marLeft w:val="1714"/>
          <w:marRight w:val="0"/>
          <w:marTop w:val="504"/>
          <w:marBottom w:val="0"/>
          <w:divBdr>
            <w:top w:val="none" w:sz="0" w:space="0" w:color="auto"/>
            <w:left w:val="none" w:sz="0" w:space="0" w:color="auto"/>
            <w:bottom w:val="none" w:sz="0" w:space="0" w:color="auto"/>
            <w:right w:val="none" w:sz="0" w:space="0" w:color="auto"/>
          </w:divBdr>
        </w:div>
        <w:div w:id="347173937">
          <w:marLeft w:val="994"/>
          <w:marRight w:val="0"/>
          <w:marTop w:val="504"/>
          <w:marBottom w:val="0"/>
          <w:divBdr>
            <w:top w:val="none" w:sz="0" w:space="0" w:color="auto"/>
            <w:left w:val="none" w:sz="0" w:space="0" w:color="auto"/>
            <w:bottom w:val="none" w:sz="0" w:space="0" w:color="auto"/>
            <w:right w:val="none" w:sz="0" w:space="0" w:color="auto"/>
          </w:divBdr>
        </w:div>
        <w:div w:id="396779088">
          <w:marLeft w:val="994"/>
          <w:marRight w:val="0"/>
          <w:marTop w:val="504"/>
          <w:marBottom w:val="0"/>
          <w:divBdr>
            <w:top w:val="none" w:sz="0" w:space="0" w:color="auto"/>
            <w:left w:val="none" w:sz="0" w:space="0" w:color="auto"/>
            <w:bottom w:val="none" w:sz="0" w:space="0" w:color="auto"/>
            <w:right w:val="none" w:sz="0" w:space="0" w:color="auto"/>
          </w:divBdr>
        </w:div>
        <w:div w:id="623200050">
          <w:marLeft w:val="994"/>
          <w:marRight w:val="0"/>
          <w:marTop w:val="504"/>
          <w:marBottom w:val="0"/>
          <w:divBdr>
            <w:top w:val="none" w:sz="0" w:space="0" w:color="auto"/>
            <w:left w:val="none" w:sz="0" w:space="0" w:color="auto"/>
            <w:bottom w:val="none" w:sz="0" w:space="0" w:color="auto"/>
            <w:right w:val="none" w:sz="0" w:space="0" w:color="auto"/>
          </w:divBdr>
        </w:div>
        <w:div w:id="733351970">
          <w:marLeft w:val="1714"/>
          <w:marRight w:val="0"/>
          <w:marTop w:val="504"/>
          <w:marBottom w:val="0"/>
          <w:divBdr>
            <w:top w:val="none" w:sz="0" w:space="0" w:color="auto"/>
            <w:left w:val="none" w:sz="0" w:space="0" w:color="auto"/>
            <w:bottom w:val="none" w:sz="0" w:space="0" w:color="auto"/>
            <w:right w:val="none" w:sz="0" w:space="0" w:color="auto"/>
          </w:divBdr>
        </w:div>
        <w:div w:id="994407444">
          <w:marLeft w:val="994"/>
          <w:marRight w:val="0"/>
          <w:marTop w:val="504"/>
          <w:marBottom w:val="0"/>
          <w:divBdr>
            <w:top w:val="none" w:sz="0" w:space="0" w:color="auto"/>
            <w:left w:val="none" w:sz="0" w:space="0" w:color="auto"/>
            <w:bottom w:val="none" w:sz="0" w:space="0" w:color="auto"/>
            <w:right w:val="none" w:sz="0" w:space="0" w:color="auto"/>
          </w:divBdr>
        </w:div>
        <w:div w:id="1790511205">
          <w:marLeft w:val="1714"/>
          <w:marRight w:val="0"/>
          <w:marTop w:val="504"/>
          <w:marBottom w:val="0"/>
          <w:divBdr>
            <w:top w:val="none" w:sz="0" w:space="0" w:color="auto"/>
            <w:left w:val="none" w:sz="0" w:space="0" w:color="auto"/>
            <w:bottom w:val="none" w:sz="0" w:space="0" w:color="auto"/>
            <w:right w:val="none" w:sz="0" w:space="0" w:color="auto"/>
          </w:divBdr>
        </w:div>
      </w:divsChild>
    </w:div>
    <w:div w:id="987899349">
      <w:bodyDiv w:val="1"/>
      <w:marLeft w:val="0"/>
      <w:marRight w:val="0"/>
      <w:marTop w:val="0"/>
      <w:marBottom w:val="0"/>
      <w:divBdr>
        <w:top w:val="none" w:sz="0" w:space="0" w:color="auto"/>
        <w:left w:val="none" w:sz="0" w:space="0" w:color="auto"/>
        <w:bottom w:val="none" w:sz="0" w:space="0" w:color="auto"/>
        <w:right w:val="none" w:sz="0" w:space="0" w:color="auto"/>
      </w:divBdr>
      <w:divsChild>
        <w:div w:id="57367603">
          <w:marLeft w:val="1714"/>
          <w:marRight w:val="0"/>
          <w:marTop w:val="240"/>
          <w:marBottom w:val="0"/>
          <w:divBdr>
            <w:top w:val="none" w:sz="0" w:space="0" w:color="auto"/>
            <w:left w:val="none" w:sz="0" w:space="0" w:color="auto"/>
            <w:bottom w:val="none" w:sz="0" w:space="0" w:color="auto"/>
            <w:right w:val="none" w:sz="0" w:space="0" w:color="auto"/>
          </w:divBdr>
        </w:div>
        <w:div w:id="464659303">
          <w:marLeft w:val="1714"/>
          <w:marRight w:val="0"/>
          <w:marTop w:val="240"/>
          <w:marBottom w:val="0"/>
          <w:divBdr>
            <w:top w:val="none" w:sz="0" w:space="0" w:color="auto"/>
            <w:left w:val="none" w:sz="0" w:space="0" w:color="auto"/>
            <w:bottom w:val="none" w:sz="0" w:space="0" w:color="auto"/>
            <w:right w:val="none" w:sz="0" w:space="0" w:color="auto"/>
          </w:divBdr>
        </w:div>
        <w:div w:id="1408071696">
          <w:marLeft w:val="1714"/>
          <w:marRight w:val="0"/>
          <w:marTop w:val="240"/>
          <w:marBottom w:val="0"/>
          <w:divBdr>
            <w:top w:val="none" w:sz="0" w:space="0" w:color="auto"/>
            <w:left w:val="none" w:sz="0" w:space="0" w:color="auto"/>
            <w:bottom w:val="none" w:sz="0" w:space="0" w:color="auto"/>
            <w:right w:val="none" w:sz="0" w:space="0" w:color="auto"/>
          </w:divBdr>
        </w:div>
        <w:div w:id="1538853277">
          <w:marLeft w:val="1714"/>
          <w:marRight w:val="0"/>
          <w:marTop w:val="240"/>
          <w:marBottom w:val="0"/>
          <w:divBdr>
            <w:top w:val="none" w:sz="0" w:space="0" w:color="auto"/>
            <w:left w:val="none" w:sz="0" w:space="0" w:color="auto"/>
            <w:bottom w:val="none" w:sz="0" w:space="0" w:color="auto"/>
            <w:right w:val="none" w:sz="0" w:space="0" w:color="auto"/>
          </w:divBdr>
        </w:div>
        <w:div w:id="1541627504">
          <w:marLeft w:val="1714"/>
          <w:marRight w:val="0"/>
          <w:marTop w:val="240"/>
          <w:marBottom w:val="0"/>
          <w:divBdr>
            <w:top w:val="none" w:sz="0" w:space="0" w:color="auto"/>
            <w:left w:val="none" w:sz="0" w:space="0" w:color="auto"/>
            <w:bottom w:val="none" w:sz="0" w:space="0" w:color="auto"/>
            <w:right w:val="none" w:sz="0" w:space="0" w:color="auto"/>
          </w:divBdr>
        </w:div>
        <w:div w:id="1849785958">
          <w:marLeft w:val="1714"/>
          <w:marRight w:val="0"/>
          <w:marTop w:val="240"/>
          <w:marBottom w:val="0"/>
          <w:divBdr>
            <w:top w:val="none" w:sz="0" w:space="0" w:color="auto"/>
            <w:left w:val="none" w:sz="0" w:space="0" w:color="auto"/>
            <w:bottom w:val="none" w:sz="0" w:space="0" w:color="auto"/>
            <w:right w:val="none" w:sz="0" w:space="0" w:color="auto"/>
          </w:divBdr>
        </w:div>
      </w:divsChild>
    </w:div>
    <w:div w:id="1212422420">
      <w:bodyDiv w:val="1"/>
      <w:marLeft w:val="0"/>
      <w:marRight w:val="0"/>
      <w:marTop w:val="0"/>
      <w:marBottom w:val="0"/>
      <w:divBdr>
        <w:top w:val="none" w:sz="0" w:space="0" w:color="auto"/>
        <w:left w:val="none" w:sz="0" w:space="0" w:color="auto"/>
        <w:bottom w:val="none" w:sz="0" w:space="0" w:color="auto"/>
        <w:right w:val="none" w:sz="0" w:space="0" w:color="auto"/>
      </w:divBdr>
    </w:div>
    <w:div w:id="1379939149">
      <w:bodyDiv w:val="1"/>
      <w:marLeft w:val="0"/>
      <w:marRight w:val="0"/>
      <w:marTop w:val="0"/>
      <w:marBottom w:val="0"/>
      <w:divBdr>
        <w:top w:val="none" w:sz="0" w:space="0" w:color="auto"/>
        <w:left w:val="none" w:sz="0" w:space="0" w:color="auto"/>
        <w:bottom w:val="none" w:sz="0" w:space="0" w:color="auto"/>
        <w:right w:val="none" w:sz="0" w:space="0" w:color="auto"/>
      </w:divBdr>
    </w:div>
    <w:div w:id="1431314284">
      <w:bodyDiv w:val="1"/>
      <w:marLeft w:val="0"/>
      <w:marRight w:val="0"/>
      <w:marTop w:val="0"/>
      <w:marBottom w:val="0"/>
      <w:divBdr>
        <w:top w:val="none" w:sz="0" w:space="0" w:color="auto"/>
        <w:left w:val="none" w:sz="0" w:space="0" w:color="auto"/>
        <w:bottom w:val="none" w:sz="0" w:space="0" w:color="auto"/>
        <w:right w:val="none" w:sz="0" w:space="0" w:color="auto"/>
      </w:divBdr>
    </w:div>
    <w:div w:id="1710958954">
      <w:bodyDiv w:val="1"/>
      <w:marLeft w:val="0"/>
      <w:marRight w:val="0"/>
      <w:marTop w:val="0"/>
      <w:marBottom w:val="0"/>
      <w:divBdr>
        <w:top w:val="none" w:sz="0" w:space="0" w:color="auto"/>
        <w:left w:val="none" w:sz="0" w:space="0" w:color="auto"/>
        <w:bottom w:val="none" w:sz="0" w:space="0" w:color="auto"/>
        <w:right w:val="none" w:sz="0" w:space="0" w:color="auto"/>
      </w:divBdr>
    </w:div>
    <w:div w:id="1786150891">
      <w:bodyDiv w:val="1"/>
      <w:marLeft w:val="0"/>
      <w:marRight w:val="0"/>
      <w:marTop w:val="0"/>
      <w:marBottom w:val="0"/>
      <w:divBdr>
        <w:top w:val="none" w:sz="0" w:space="0" w:color="auto"/>
        <w:left w:val="none" w:sz="0" w:space="0" w:color="auto"/>
        <w:bottom w:val="none" w:sz="0" w:space="0" w:color="auto"/>
        <w:right w:val="none" w:sz="0" w:space="0" w:color="auto"/>
      </w:divBdr>
    </w:div>
    <w:div w:id="1941141153">
      <w:marLeft w:val="0"/>
      <w:marRight w:val="0"/>
      <w:marTop w:val="0"/>
      <w:marBottom w:val="0"/>
      <w:divBdr>
        <w:top w:val="none" w:sz="0" w:space="0" w:color="auto"/>
        <w:left w:val="none" w:sz="0" w:space="0" w:color="auto"/>
        <w:bottom w:val="none" w:sz="0" w:space="0" w:color="auto"/>
        <w:right w:val="none" w:sz="0" w:space="0" w:color="auto"/>
      </w:divBdr>
    </w:div>
    <w:div w:id="1941141156">
      <w:marLeft w:val="0"/>
      <w:marRight w:val="0"/>
      <w:marTop w:val="0"/>
      <w:marBottom w:val="0"/>
      <w:divBdr>
        <w:top w:val="none" w:sz="0" w:space="0" w:color="auto"/>
        <w:left w:val="none" w:sz="0" w:space="0" w:color="auto"/>
        <w:bottom w:val="none" w:sz="0" w:space="0" w:color="auto"/>
        <w:right w:val="none" w:sz="0" w:space="0" w:color="auto"/>
      </w:divBdr>
      <w:divsChild>
        <w:div w:id="1941141269">
          <w:marLeft w:val="0"/>
          <w:marRight w:val="0"/>
          <w:marTop w:val="0"/>
          <w:marBottom w:val="0"/>
          <w:divBdr>
            <w:top w:val="none" w:sz="0" w:space="0" w:color="auto"/>
            <w:left w:val="none" w:sz="0" w:space="0" w:color="auto"/>
            <w:bottom w:val="none" w:sz="0" w:space="0" w:color="auto"/>
            <w:right w:val="none" w:sz="0" w:space="0" w:color="auto"/>
          </w:divBdr>
          <w:divsChild>
            <w:div w:id="1941141155">
              <w:marLeft w:val="0"/>
              <w:marRight w:val="0"/>
              <w:marTop w:val="0"/>
              <w:marBottom w:val="0"/>
              <w:divBdr>
                <w:top w:val="none" w:sz="0" w:space="0" w:color="auto"/>
                <w:left w:val="none" w:sz="0" w:space="0" w:color="auto"/>
                <w:bottom w:val="none" w:sz="0" w:space="0" w:color="auto"/>
                <w:right w:val="none" w:sz="0" w:space="0" w:color="auto"/>
              </w:divBdr>
            </w:div>
            <w:div w:id="1941141185">
              <w:marLeft w:val="0"/>
              <w:marRight w:val="0"/>
              <w:marTop w:val="0"/>
              <w:marBottom w:val="0"/>
              <w:divBdr>
                <w:top w:val="none" w:sz="0" w:space="0" w:color="auto"/>
                <w:left w:val="none" w:sz="0" w:space="0" w:color="auto"/>
                <w:bottom w:val="none" w:sz="0" w:space="0" w:color="auto"/>
                <w:right w:val="none" w:sz="0" w:space="0" w:color="auto"/>
              </w:divBdr>
            </w:div>
            <w:div w:id="1941141238">
              <w:marLeft w:val="0"/>
              <w:marRight w:val="0"/>
              <w:marTop w:val="0"/>
              <w:marBottom w:val="0"/>
              <w:divBdr>
                <w:top w:val="none" w:sz="0" w:space="0" w:color="auto"/>
                <w:left w:val="none" w:sz="0" w:space="0" w:color="auto"/>
                <w:bottom w:val="none" w:sz="0" w:space="0" w:color="auto"/>
                <w:right w:val="none" w:sz="0" w:space="0" w:color="auto"/>
              </w:divBdr>
            </w:div>
            <w:div w:id="19411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166">
      <w:marLeft w:val="0"/>
      <w:marRight w:val="0"/>
      <w:marTop w:val="0"/>
      <w:marBottom w:val="0"/>
      <w:divBdr>
        <w:top w:val="none" w:sz="0" w:space="0" w:color="auto"/>
        <w:left w:val="none" w:sz="0" w:space="0" w:color="auto"/>
        <w:bottom w:val="none" w:sz="0" w:space="0" w:color="auto"/>
        <w:right w:val="none" w:sz="0" w:space="0" w:color="auto"/>
      </w:divBdr>
    </w:div>
    <w:div w:id="1941141172">
      <w:marLeft w:val="0"/>
      <w:marRight w:val="0"/>
      <w:marTop w:val="0"/>
      <w:marBottom w:val="0"/>
      <w:divBdr>
        <w:top w:val="none" w:sz="0" w:space="0" w:color="auto"/>
        <w:left w:val="none" w:sz="0" w:space="0" w:color="auto"/>
        <w:bottom w:val="none" w:sz="0" w:space="0" w:color="auto"/>
        <w:right w:val="none" w:sz="0" w:space="0" w:color="auto"/>
      </w:divBdr>
      <w:divsChild>
        <w:div w:id="1941141312">
          <w:marLeft w:val="0"/>
          <w:marRight w:val="0"/>
          <w:marTop w:val="0"/>
          <w:marBottom w:val="0"/>
          <w:divBdr>
            <w:top w:val="none" w:sz="0" w:space="0" w:color="auto"/>
            <w:left w:val="none" w:sz="0" w:space="0" w:color="auto"/>
            <w:bottom w:val="none" w:sz="0" w:space="0" w:color="auto"/>
            <w:right w:val="none" w:sz="0" w:space="0" w:color="auto"/>
          </w:divBdr>
          <w:divsChild>
            <w:div w:id="1941141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177">
      <w:marLeft w:val="0"/>
      <w:marRight w:val="0"/>
      <w:marTop w:val="0"/>
      <w:marBottom w:val="0"/>
      <w:divBdr>
        <w:top w:val="none" w:sz="0" w:space="0" w:color="auto"/>
        <w:left w:val="none" w:sz="0" w:space="0" w:color="auto"/>
        <w:bottom w:val="none" w:sz="0" w:space="0" w:color="auto"/>
        <w:right w:val="none" w:sz="0" w:space="0" w:color="auto"/>
      </w:divBdr>
      <w:divsChild>
        <w:div w:id="1941141310">
          <w:marLeft w:val="0"/>
          <w:marRight w:val="0"/>
          <w:marTop w:val="0"/>
          <w:marBottom w:val="0"/>
          <w:divBdr>
            <w:top w:val="none" w:sz="0" w:space="0" w:color="auto"/>
            <w:left w:val="none" w:sz="0" w:space="0" w:color="auto"/>
            <w:bottom w:val="none" w:sz="0" w:space="0" w:color="auto"/>
            <w:right w:val="none" w:sz="0" w:space="0" w:color="auto"/>
          </w:divBdr>
          <w:divsChild>
            <w:div w:id="1941141145">
              <w:marLeft w:val="0"/>
              <w:marRight w:val="0"/>
              <w:marTop w:val="0"/>
              <w:marBottom w:val="0"/>
              <w:divBdr>
                <w:top w:val="none" w:sz="0" w:space="0" w:color="auto"/>
                <w:left w:val="none" w:sz="0" w:space="0" w:color="auto"/>
                <w:bottom w:val="none" w:sz="0" w:space="0" w:color="auto"/>
                <w:right w:val="none" w:sz="0" w:space="0" w:color="auto"/>
              </w:divBdr>
            </w:div>
            <w:div w:id="1941141167">
              <w:marLeft w:val="0"/>
              <w:marRight w:val="0"/>
              <w:marTop w:val="0"/>
              <w:marBottom w:val="0"/>
              <w:divBdr>
                <w:top w:val="none" w:sz="0" w:space="0" w:color="auto"/>
                <w:left w:val="none" w:sz="0" w:space="0" w:color="auto"/>
                <w:bottom w:val="none" w:sz="0" w:space="0" w:color="auto"/>
                <w:right w:val="none" w:sz="0" w:space="0" w:color="auto"/>
              </w:divBdr>
            </w:div>
            <w:div w:id="1941141264">
              <w:marLeft w:val="0"/>
              <w:marRight w:val="0"/>
              <w:marTop w:val="0"/>
              <w:marBottom w:val="0"/>
              <w:divBdr>
                <w:top w:val="none" w:sz="0" w:space="0" w:color="auto"/>
                <w:left w:val="none" w:sz="0" w:space="0" w:color="auto"/>
                <w:bottom w:val="none" w:sz="0" w:space="0" w:color="auto"/>
                <w:right w:val="none" w:sz="0" w:space="0" w:color="auto"/>
              </w:divBdr>
            </w:div>
            <w:div w:id="1941141302">
              <w:marLeft w:val="0"/>
              <w:marRight w:val="0"/>
              <w:marTop w:val="0"/>
              <w:marBottom w:val="0"/>
              <w:divBdr>
                <w:top w:val="none" w:sz="0" w:space="0" w:color="auto"/>
                <w:left w:val="none" w:sz="0" w:space="0" w:color="auto"/>
                <w:bottom w:val="none" w:sz="0" w:space="0" w:color="auto"/>
                <w:right w:val="none" w:sz="0" w:space="0" w:color="auto"/>
              </w:divBdr>
            </w:div>
            <w:div w:id="1941141305">
              <w:marLeft w:val="0"/>
              <w:marRight w:val="0"/>
              <w:marTop w:val="0"/>
              <w:marBottom w:val="0"/>
              <w:divBdr>
                <w:top w:val="none" w:sz="0" w:space="0" w:color="auto"/>
                <w:left w:val="none" w:sz="0" w:space="0" w:color="auto"/>
                <w:bottom w:val="none" w:sz="0" w:space="0" w:color="auto"/>
                <w:right w:val="none" w:sz="0" w:space="0" w:color="auto"/>
              </w:divBdr>
            </w:div>
            <w:div w:id="19411413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179">
      <w:marLeft w:val="0"/>
      <w:marRight w:val="0"/>
      <w:marTop w:val="0"/>
      <w:marBottom w:val="0"/>
      <w:divBdr>
        <w:top w:val="none" w:sz="0" w:space="0" w:color="auto"/>
        <w:left w:val="none" w:sz="0" w:space="0" w:color="auto"/>
        <w:bottom w:val="none" w:sz="0" w:space="0" w:color="auto"/>
        <w:right w:val="none" w:sz="0" w:space="0" w:color="auto"/>
      </w:divBdr>
      <w:divsChild>
        <w:div w:id="1941141307">
          <w:marLeft w:val="0"/>
          <w:marRight w:val="0"/>
          <w:marTop w:val="0"/>
          <w:marBottom w:val="0"/>
          <w:divBdr>
            <w:top w:val="none" w:sz="0" w:space="0" w:color="auto"/>
            <w:left w:val="none" w:sz="0" w:space="0" w:color="auto"/>
            <w:bottom w:val="none" w:sz="0" w:space="0" w:color="auto"/>
            <w:right w:val="none" w:sz="0" w:space="0" w:color="auto"/>
          </w:divBdr>
        </w:div>
      </w:divsChild>
    </w:div>
    <w:div w:id="1941141193">
      <w:marLeft w:val="0"/>
      <w:marRight w:val="0"/>
      <w:marTop w:val="0"/>
      <w:marBottom w:val="0"/>
      <w:divBdr>
        <w:top w:val="none" w:sz="0" w:space="0" w:color="auto"/>
        <w:left w:val="none" w:sz="0" w:space="0" w:color="auto"/>
        <w:bottom w:val="none" w:sz="0" w:space="0" w:color="auto"/>
        <w:right w:val="none" w:sz="0" w:space="0" w:color="auto"/>
      </w:divBdr>
      <w:divsChild>
        <w:div w:id="1941141250">
          <w:marLeft w:val="0"/>
          <w:marRight w:val="0"/>
          <w:marTop w:val="0"/>
          <w:marBottom w:val="0"/>
          <w:divBdr>
            <w:top w:val="none" w:sz="0" w:space="0" w:color="auto"/>
            <w:left w:val="none" w:sz="0" w:space="0" w:color="auto"/>
            <w:bottom w:val="none" w:sz="0" w:space="0" w:color="auto"/>
            <w:right w:val="none" w:sz="0" w:space="0" w:color="auto"/>
          </w:divBdr>
          <w:divsChild>
            <w:div w:id="1941141151">
              <w:marLeft w:val="0"/>
              <w:marRight w:val="0"/>
              <w:marTop w:val="0"/>
              <w:marBottom w:val="0"/>
              <w:divBdr>
                <w:top w:val="none" w:sz="0" w:space="0" w:color="auto"/>
                <w:left w:val="none" w:sz="0" w:space="0" w:color="auto"/>
                <w:bottom w:val="none" w:sz="0" w:space="0" w:color="auto"/>
                <w:right w:val="none" w:sz="0" w:space="0" w:color="auto"/>
              </w:divBdr>
            </w:div>
            <w:div w:id="1941141199">
              <w:marLeft w:val="0"/>
              <w:marRight w:val="0"/>
              <w:marTop w:val="0"/>
              <w:marBottom w:val="0"/>
              <w:divBdr>
                <w:top w:val="none" w:sz="0" w:space="0" w:color="auto"/>
                <w:left w:val="none" w:sz="0" w:space="0" w:color="auto"/>
                <w:bottom w:val="none" w:sz="0" w:space="0" w:color="auto"/>
                <w:right w:val="none" w:sz="0" w:space="0" w:color="auto"/>
              </w:divBdr>
            </w:div>
            <w:div w:id="1941141210">
              <w:marLeft w:val="0"/>
              <w:marRight w:val="0"/>
              <w:marTop w:val="0"/>
              <w:marBottom w:val="0"/>
              <w:divBdr>
                <w:top w:val="none" w:sz="0" w:space="0" w:color="auto"/>
                <w:left w:val="none" w:sz="0" w:space="0" w:color="auto"/>
                <w:bottom w:val="none" w:sz="0" w:space="0" w:color="auto"/>
                <w:right w:val="none" w:sz="0" w:space="0" w:color="auto"/>
              </w:divBdr>
            </w:div>
            <w:div w:id="1941141212">
              <w:marLeft w:val="0"/>
              <w:marRight w:val="0"/>
              <w:marTop w:val="0"/>
              <w:marBottom w:val="0"/>
              <w:divBdr>
                <w:top w:val="none" w:sz="0" w:space="0" w:color="auto"/>
                <w:left w:val="none" w:sz="0" w:space="0" w:color="auto"/>
                <w:bottom w:val="none" w:sz="0" w:space="0" w:color="auto"/>
                <w:right w:val="none" w:sz="0" w:space="0" w:color="auto"/>
              </w:divBdr>
            </w:div>
            <w:div w:id="1941141217">
              <w:marLeft w:val="0"/>
              <w:marRight w:val="0"/>
              <w:marTop w:val="0"/>
              <w:marBottom w:val="0"/>
              <w:divBdr>
                <w:top w:val="none" w:sz="0" w:space="0" w:color="auto"/>
                <w:left w:val="none" w:sz="0" w:space="0" w:color="auto"/>
                <w:bottom w:val="none" w:sz="0" w:space="0" w:color="auto"/>
                <w:right w:val="none" w:sz="0" w:space="0" w:color="auto"/>
              </w:divBdr>
            </w:div>
            <w:div w:id="1941141224">
              <w:marLeft w:val="0"/>
              <w:marRight w:val="0"/>
              <w:marTop w:val="0"/>
              <w:marBottom w:val="0"/>
              <w:divBdr>
                <w:top w:val="none" w:sz="0" w:space="0" w:color="auto"/>
                <w:left w:val="none" w:sz="0" w:space="0" w:color="auto"/>
                <w:bottom w:val="none" w:sz="0" w:space="0" w:color="auto"/>
                <w:right w:val="none" w:sz="0" w:space="0" w:color="auto"/>
              </w:divBdr>
            </w:div>
            <w:div w:id="1941141262">
              <w:marLeft w:val="0"/>
              <w:marRight w:val="0"/>
              <w:marTop w:val="0"/>
              <w:marBottom w:val="0"/>
              <w:divBdr>
                <w:top w:val="none" w:sz="0" w:space="0" w:color="auto"/>
                <w:left w:val="none" w:sz="0" w:space="0" w:color="auto"/>
                <w:bottom w:val="none" w:sz="0" w:space="0" w:color="auto"/>
                <w:right w:val="none" w:sz="0" w:space="0" w:color="auto"/>
              </w:divBdr>
            </w:div>
            <w:div w:id="1941141263">
              <w:marLeft w:val="0"/>
              <w:marRight w:val="0"/>
              <w:marTop w:val="0"/>
              <w:marBottom w:val="0"/>
              <w:divBdr>
                <w:top w:val="none" w:sz="0" w:space="0" w:color="auto"/>
                <w:left w:val="none" w:sz="0" w:space="0" w:color="auto"/>
                <w:bottom w:val="none" w:sz="0" w:space="0" w:color="auto"/>
                <w:right w:val="none" w:sz="0" w:space="0" w:color="auto"/>
              </w:divBdr>
            </w:div>
            <w:div w:id="1941141279">
              <w:marLeft w:val="0"/>
              <w:marRight w:val="0"/>
              <w:marTop w:val="0"/>
              <w:marBottom w:val="0"/>
              <w:divBdr>
                <w:top w:val="none" w:sz="0" w:space="0" w:color="auto"/>
                <w:left w:val="none" w:sz="0" w:space="0" w:color="auto"/>
                <w:bottom w:val="none" w:sz="0" w:space="0" w:color="auto"/>
                <w:right w:val="none" w:sz="0" w:space="0" w:color="auto"/>
              </w:divBdr>
            </w:div>
            <w:div w:id="1941141281">
              <w:marLeft w:val="0"/>
              <w:marRight w:val="0"/>
              <w:marTop w:val="0"/>
              <w:marBottom w:val="0"/>
              <w:divBdr>
                <w:top w:val="none" w:sz="0" w:space="0" w:color="auto"/>
                <w:left w:val="none" w:sz="0" w:space="0" w:color="auto"/>
                <w:bottom w:val="none" w:sz="0" w:space="0" w:color="auto"/>
                <w:right w:val="none" w:sz="0" w:space="0" w:color="auto"/>
              </w:divBdr>
            </w:div>
            <w:div w:id="1941141296">
              <w:marLeft w:val="0"/>
              <w:marRight w:val="0"/>
              <w:marTop w:val="0"/>
              <w:marBottom w:val="0"/>
              <w:divBdr>
                <w:top w:val="none" w:sz="0" w:space="0" w:color="auto"/>
                <w:left w:val="none" w:sz="0" w:space="0" w:color="auto"/>
                <w:bottom w:val="none" w:sz="0" w:space="0" w:color="auto"/>
                <w:right w:val="none" w:sz="0" w:space="0" w:color="auto"/>
              </w:divBdr>
            </w:div>
            <w:div w:id="1941141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198">
      <w:marLeft w:val="0"/>
      <w:marRight w:val="0"/>
      <w:marTop w:val="0"/>
      <w:marBottom w:val="0"/>
      <w:divBdr>
        <w:top w:val="none" w:sz="0" w:space="0" w:color="auto"/>
        <w:left w:val="none" w:sz="0" w:space="0" w:color="auto"/>
        <w:bottom w:val="none" w:sz="0" w:space="0" w:color="auto"/>
        <w:right w:val="none" w:sz="0" w:space="0" w:color="auto"/>
      </w:divBdr>
      <w:divsChild>
        <w:div w:id="1941141150">
          <w:marLeft w:val="0"/>
          <w:marRight w:val="0"/>
          <w:marTop w:val="0"/>
          <w:marBottom w:val="0"/>
          <w:divBdr>
            <w:top w:val="none" w:sz="0" w:space="0" w:color="auto"/>
            <w:left w:val="none" w:sz="0" w:space="0" w:color="auto"/>
            <w:bottom w:val="none" w:sz="0" w:space="0" w:color="auto"/>
            <w:right w:val="none" w:sz="0" w:space="0" w:color="auto"/>
          </w:divBdr>
        </w:div>
        <w:div w:id="1941141152">
          <w:marLeft w:val="0"/>
          <w:marRight w:val="0"/>
          <w:marTop w:val="0"/>
          <w:marBottom w:val="0"/>
          <w:divBdr>
            <w:top w:val="none" w:sz="0" w:space="0" w:color="auto"/>
            <w:left w:val="none" w:sz="0" w:space="0" w:color="auto"/>
            <w:bottom w:val="none" w:sz="0" w:space="0" w:color="auto"/>
            <w:right w:val="none" w:sz="0" w:space="0" w:color="auto"/>
          </w:divBdr>
        </w:div>
        <w:div w:id="1941141161">
          <w:marLeft w:val="0"/>
          <w:marRight w:val="0"/>
          <w:marTop w:val="0"/>
          <w:marBottom w:val="0"/>
          <w:divBdr>
            <w:top w:val="none" w:sz="0" w:space="0" w:color="auto"/>
            <w:left w:val="none" w:sz="0" w:space="0" w:color="auto"/>
            <w:bottom w:val="none" w:sz="0" w:space="0" w:color="auto"/>
            <w:right w:val="none" w:sz="0" w:space="0" w:color="auto"/>
          </w:divBdr>
        </w:div>
        <w:div w:id="1941141169">
          <w:marLeft w:val="0"/>
          <w:marRight w:val="0"/>
          <w:marTop w:val="0"/>
          <w:marBottom w:val="0"/>
          <w:divBdr>
            <w:top w:val="none" w:sz="0" w:space="0" w:color="auto"/>
            <w:left w:val="none" w:sz="0" w:space="0" w:color="auto"/>
            <w:bottom w:val="none" w:sz="0" w:space="0" w:color="auto"/>
            <w:right w:val="none" w:sz="0" w:space="0" w:color="auto"/>
          </w:divBdr>
        </w:div>
        <w:div w:id="1941141174">
          <w:marLeft w:val="0"/>
          <w:marRight w:val="0"/>
          <w:marTop w:val="0"/>
          <w:marBottom w:val="0"/>
          <w:divBdr>
            <w:top w:val="none" w:sz="0" w:space="0" w:color="auto"/>
            <w:left w:val="none" w:sz="0" w:space="0" w:color="auto"/>
            <w:bottom w:val="none" w:sz="0" w:space="0" w:color="auto"/>
            <w:right w:val="none" w:sz="0" w:space="0" w:color="auto"/>
          </w:divBdr>
        </w:div>
        <w:div w:id="1941141183">
          <w:marLeft w:val="0"/>
          <w:marRight w:val="0"/>
          <w:marTop w:val="0"/>
          <w:marBottom w:val="0"/>
          <w:divBdr>
            <w:top w:val="none" w:sz="0" w:space="0" w:color="auto"/>
            <w:left w:val="none" w:sz="0" w:space="0" w:color="auto"/>
            <w:bottom w:val="none" w:sz="0" w:space="0" w:color="auto"/>
            <w:right w:val="none" w:sz="0" w:space="0" w:color="auto"/>
          </w:divBdr>
        </w:div>
        <w:div w:id="1941141206">
          <w:marLeft w:val="0"/>
          <w:marRight w:val="0"/>
          <w:marTop w:val="0"/>
          <w:marBottom w:val="0"/>
          <w:divBdr>
            <w:top w:val="none" w:sz="0" w:space="0" w:color="auto"/>
            <w:left w:val="none" w:sz="0" w:space="0" w:color="auto"/>
            <w:bottom w:val="none" w:sz="0" w:space="0" w:color="auto"/>
            <w:right w:val="none" w:sz="0" w:space="0" w:color="auto"/>
          </w:divBdr>
        </w:div>
        <w:div w:id="1941141207">
          <w:marLeft w:val="0"/>
          <w:marRight w:val="0"/>
          <w:marTop w:val="0"/>
          <w:marBottom w:val="0"/>
          <w:divBdr>
            <w:top w:val="none" w:sz="0" w:space="0" w:color="auto"/>
            <w:left w:val="none" w:sz="0" w:space="0" w:color="auto"/>
            <w:bottom w:val="none" w:sz="0" w:space="0" w:color="auto"/>
            <w:right w:val="none" w:sz="0" w:space="0" w:color="auto"/>
          </w:divBdr>
        </w:div>
        <w:div w:id="1941141219">
          <w:marLeft w:val="0"/>
          <w:marRight w:val="0"/>
          <w:marTop w:val="0"/>
          <w:marBottom w:val="0"/>
          <w:divBdr>
            <w:top w:val="none" w:sz="0" w:space="0" w:color="auto"/>
            <w:left w:val="none" w:sz="0" w:space="0" w:color="auto"/>
            <w:bottom w:val="none" w:sz="0" w:space="0" w:color="auto"/>
            <w:right w:val="none" w:sz="0" w:space="0" w:color="auto"/>
          </w:divBdr>
        </w:div>
        <w:div w:id="1941141228">
          <w:marLeft w:val="0"/>
          <w:marRight w:val="0"/>
          <w:marTop w:val="0"/>
          <w:marBottom w:val="0"/>
          <w:divBdr>
            <w:top w:val="none" w:sz="0" w:space="0" w:color="auto"/>
            <w:left w:val="none" w:sz="0" w:space="0" w:color="auto"/>
            <w:bottom w:val="none" w:sz="0" w:space="0" w:color="auto"/>
            <w:right w:val="none" w:sz="0" w:space="0" w:color="auto"/>
          </w:divBdr>
        </w:div>
        <w:div w:id="1941141235">
          <w:marLeft w:val="0"/>
          <w:marRight w:val="0"/>
          <w:marTop w:val="0"/>
          <w:marBottom w:val="0"/>
          <w:divBdr>
            <w:top w:val="none" w:sz="0" w:space="0" w:color="auto"/>
            <w:left w:val="none" w:sz="0" w:space="0" w:color="auto"/>
            <w:bottom w:val="none" w:sz="0" w:space="0" w:color="auto"/>
            <w:right w:val="none" w:sz="0" w:space="0" w:color="auto"/>
          </w:divBdr>
        </w:div>
        <w:div w:id="1941141237">
          <w:marLeft w:val="0"/>
          <w:marRight w:val="0"/>
          <w:marTop w:val="0"/>
          <w:marBottom w:val="0"/>
          <w:divBdr>
            <w:top w:val="none" w:sz="0" w:space="0" w:color="auto"/>
            <w:left w:val="none" w:sz="0" w:space="0" w:color="auto"/>
            <w:bottom w:val="none" w:sz="0" w:space="0" w:color="auto"/>
            <w:right w:val="none" w:sz="0" w:space="0" w:color="auto"/>
          </w:divBdr>
        </w:div>
        <w:div w:id="1941141246">
          <w:marLeft w:val="0"/>
          <w:marRight w:val="0"/>
          <w:marTop w:val="0"/>
          <w:marBottom w:val="0"/>
          <w:divBdr>
            <w:top w:val="none" w:sz="0" w:space="0" w:color="auto"/>
            <w:left w:val="none" w:sz="0" w:space="0" w:color="auto"/>
            <w:bottom w:val="none" w:sz="0" w:space="0" w:color="auto"/>
            <w:right w:val="none" w:sz="0" w:space="0" w:color="auto"/>
          </w:divBdr>
        </w:div>
        <w:div w:id="1941141251">
          <w:marLeft w:val="0"/>
          <w:marRight w:val="0"/>
          <w:marTop w:val="0"/>
          <w:marBottom w:val="0"/>
          <w:divBdr>
            <w:top w:val="none" w:sz="0" w:space="0" w:color="auto"/>
            <w:left w:val="none" w:sz="0" w:space="0" w:color="auto"/>
            <w:bottom w:val="none" w:sz="0" w:space="0" w:color="auto"/>
            <w:right w:val="none" w:sz="0" w:space="0" w:color="auto"/>
          </w:divBdr>
        </w:div>
        <w:div w:id="1941141259">
          <w:marLeft w:val="0"/>
          <w:marRight w:val="0"/>
          <w:marTop w:val="0"/>
          <w:marBottom w:val="0"/>
          <w:divBdr>
            <w:top w:val="none" w:sz="0" w:space="0" w:color="auto"/>
            <w:left w:val="none" w:sz="0" w:space="0" w:color="auto"/>
            <w:bottom w:val="none" w:sz="0" w:space="0" w:color="auto"/>
            <w:right w:val="none" w:sz="0" w:space="0" w:color="auto"/>
          </w:divBdr>
        </w:div>
        <w:div w:id="1941141282">
          <w:marLeft w:val="0"/>
          <w:marRight w:val="0"/>
          <w:marTop w:val="0"/>
          <w:marBottom w:val="0"/>
          <w:divBdr>
            <w:top w:val="none" w:sz="0" w:space="0" w:color="auto"/>
            <w:left w:val="none" w:sz="0" w:space="0" w:color="auto"/>
            <w:bottom w:val="none" w:sz="0" w:space="0" w:color="auto"/>
            <w:right w:val="none" w:sz="0" w:space="0" w:color="auto"/>
          </w:divBdr>
        </w:div>
        <w:div w:id="1941141315">
          <w:marLeft w:val="0"/>
          <w:marRight w:val="0"/>
          <w:marTop w:val="0"/>
          <w:marBottom w:val="0"/>
          <w:divBdr>
            <w:top w:val="none" w:sz="0" w:space="0" w:color="auto"/>
            <w:left w:val="none" w:sz="0" w:space="0" w:color="auto"/>
            <w:bottom w:val="none" w:sz="0" w:space="0" w:color="auto"/>
            <w:right w:val="none" w:sz="0" w:space="0" w:color="auto"/>
          </w:divBdr>
        </w:div>
        <w:div w:id="1941141327">
          <w:marLeft w:val="0"/>
          <w:marRight w:val="0"/>
          <w:marTop w:val="0"/>
          <w:marBottom w:val="0"/>
          <w:divBdr>
            <w:top w:val="none" w:sz="0" w:space="0" w:color="auto"/>
            <w:left w:val="none" w:sz="0" w:space="0" w:color="auto"/>
            <w:bottom w:val="none" w:sz="0" w:space="0" w:color="auto"/>
            <w:right w:val="none" w:sz="0" w:space="0" w:color="auto"/>
          </w:divBdr>
        </w:div>
        <w:div w:id="1941141340">
          <w:marLeft w:val="0"/>
          <w:marRight w:val="0"/>
          <w:marTop w:val="0"/>
          <w:marBottom w:val="0"/>
          <w:divBdr>
            <w:top w:val="none" w:sz="0" w:space="0" w:color="auto"/>
            <w:left w:val="none" w:sz="0" w:space="0" w:color="auto"/>
            <w:bottom w:val="none" w:sz="0" w:space="0" w:color="auto"/>
            <w:right w:val="none" w:sz="0" w:space="0" w:color="auto"/>
          </w:divBdr>
        </w:div>
        <w:div w:id="1941141344">
          <w:marLeft w:val="0"/>
          <w:marRight w:val="0"/>
          <w:marTop w:val="0"/>
          <w:marBottom w:val="0"/>
          <w:divBdr>
            <w:top w:val="none" w:sz="0" w:space="0" w:color="auto"/>
            <w:left w:val="none" w:sz="0" w:space="0" w:color="auto"/>
            <w:bottom w:val="none" w:sz="0" w:space="0" w:color="auto"/>
            <w:right w:val="none" w:sz="0" w:space="0" w:color="auto"/>
          </w:divBdr>
        </w:div>
      </w:divsChild>
    </w:div>
    <w:div w:id="1941141205">
      <w:marLeft w:val="0"/>
      <w:marRight w:val="0"/>
      <w:marTop w:val="0"/>
      <w:marBottom w:val="0"/>
      <w:divBdr>
        <w:top w:val="none" w:sz="0" w:space="0" w:color="auto"/>
        <w:left w:val="none" w:sz="0" w:space="0" w:color="auto"/>
        <w:bottom w:val="none" w:sz="0" w:space="0" w:color="auto"/>
        <w:right w:val="none" w:sz="0" w:space="0" w:color="auto"/>
      </w:divBdr>
    </w:div>
    <w:div w:id="1941141213">
      <w:marLeft w:val="0"/>
      <w:marRight w:val="0"/>
      <w:marTop w:val="0"/>
      <w:marBottom w:val="0"/>
      <w:divBdr>
        <w:top w:val="none" w:sz="0" w:space="0" w:color="auto"/>
        <w:left w:val="none" w:sz="0" w:space="0" w:color="auto"/>
        <w:bottom w:val="none" w:sz="0" w:space="0" w:color="auto"/>
        <w:right w:val="none" w:sz="0" w:space="0" w:color="auto"/>
      </w:divBdr>
      <w:divsChild>
        <w:div w:id="1941141299">
          <w:marLeft w:val="0"/>
          <w:marRight w:val="0"/>
          <w:marTop w:val="0"/>
          <w:marBottom w:val="0"/>
          <w:divBdr>
            <w:top w:val="none" w:sz="0" w:space="0" w:color="auto"/>
            <w:left w:val="none" w:sz="0" w:space="0" w:color="auto"/>
            <w:bottom w:val="none" w:sz="0" w:space="0" w:color="auto"/>
            <w:right w:val="none" w:sz="0" w:space="0" w:color="auto"/>
          </w:divBdr>
          <w:divsChild>
            <w:div w:id="1941141146">
              <w:marLeft w:val="0"/>
              <w:marRight w:val="0"/>
              <w:marTop w:val="0"/>
              <w:marBottom w:val="0"/>
              <w:divBdr>
                <w:top w:val="none" w:sz="0" w:space="0" w:color="auto"/>
                <w:left w:val="none" w:sz="0" w:space="0" w:color="auto"/>
                <w:bottom w:val="none" w:sz="0" w:space="0" w:color="auto"/>
                <w:right w:val="none" w:sz="0" w:space="0" w:color="auto"/>
              </w:divBdr>
            </w:div>
            <w:div w:id="1941141182">
              <w:marLeft w:val="0"/>
              <w:marRight w:val="0"/>
              <w:marTop w:val="0"/>
              <w:marBottom w:val="0"/>
              <w:divBdr>
                <w:top w:val="none" w:sz="0" w:space="0" w:color="auto"/>
                <w:left w:val="none" w:sz="0" w:space="0" w:color="auto"/>
                <w:bottom w:val="none" w:sz="0" w:space="0" w:color="auto"/>
                <w:right w:val="none" w:sz="0" w:space="0" w:color="auto"/>
              </w:divBdr>
            </w:div>
            <w:div w:id="1941141196">
              <w:marLeft w:val="0"/>
              <w:marRight w:val="0"/>
              <w:marTop w:val="0"/>
              <w:marBottom w:val="0"/>
              <w:divBdr>
                <w:top w:val="none" w:sz="0" w:space="0" w:color="auto"/>
                <w:left w:val="none" w:sz="0" w:space="0" w:color="auto"/>
                <w:bottom w:val="none" w:sz="0" w:space="0" w:color="auto"/>
                <w:right w:val="none" w:sz="0" w:space="0" w:color="auto"/>
              </w:divBdr>
            </w:div>
            <w:div w:id="1941141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215">
      <w:marLeft w:val="0"/>
      <w:marRight w:val="0"/>
      <w:marTop w:val="0"/>
      <w:marBottom w:val="0"/>
      <w:divBdr>
        <w:top w:val="none" w:sz="0" w:space="0" w:color="auto"/>
        <w:left w:val="none" w:sz="0" w:space="0" w:color="auto"/>
        <w:bottom w:val="none" w:sz="0" w:space="0" w:color="auto"/>
        <w:right w:val="none" w:sz="0" w:space="0" w:color="auto"/>
      </w:divBdr>
      <w:divsChild>
        <w:div w:id="1941141240">
          <w:marLeft w:val="0"/>
          <w:marRight w:val="0"/>
          <w:marTop w:val="0"/>
          <w:marBottom w:val="0"/>
          <w:divBdr>
            <w:top w:val="none" w:sz="0" w:space="0" w:color="auto"/>
            <w:left w:val="none" w:sz="0" w:space="0" w:color="auto"/>
            <w:bottom w:val="none" w:sz="0" w:space="0" w:color="auto"/>
            <w:right w:val="none" w:sz="0" w:space="0" w:color="auto"/>
          </w:divBdr>
          <w:divsChild>
            <w:div w:id="1941141180">
              <w:marLeft w:val="0"/>
              <w:marRight w:val="0"/>
              <w:marTop w:val="0"/>
              <w:marBottom w:val="0"/>
              <w:divBdr>
                <w:top w:val="none" w:sz="0" w:space="0" w:color="auto"/>
                <w:left w:val="none" w:sz="0" w:space="0" w:color="auto"/>
                <w:bottom w:val="none" w:sz="0" w:space="0" w:color="auto"/>
                <w:right w:val="none" w:sz="0" w:space="0" w:color="auto"/>
              </w:divBdr>
            </w:div>
            <w:div w:id="1941141200">
              <w:marLeft w:val="0"/>
              <w:marRight w:val="0"/>
              <w:marTop w:val="0"/>
              <w:marBottom w:val="0"/>
              <w:divBdr>
                <w:top w:val="none" w:sz="0" w:space="0" w:color="auto"/>
                <w:left w:val="none" w:sz="0" w:space="0" w:color="auto"/>
                <w:bottom w:val="none" w:sz="0" w:space="0" w:color="auto"/>
                <w:right w:val="none" w:sz="0" w:space="0" w:color="auto"/>
              </w:divBdr>
            </w:div>
            <w:div w:id="19411412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218">
      <w:marLeft w:val="0"/>
      <w:marRight w:val="0"/>
      <w:marTop w:val="0"/>
      <w:marBottom w:val="0"/>
      <w:divBdr>
        <w:top w:val="none" w:sz="0" w:space="0" w:color="auto"/>
        <w:left w:val="none" w:sz="0" w:space="0" w:color="auto"/>
        <w:bottom w:val="none" w:sz="0" w:space="0" w:color="auto"/>
        <w:right w:val="none" w:sz="0" w:space="0" w:color="auto"/>
      </w:divBdr>
      <w:divsChild>
        <w:div w:id="1941141157">
          <w:marLeft w:val="0"/>
          <w:marRight w:val="0"/>
          <w:marTop w:val="0"/>
          <w:marBottom w:val="0"/>
          <w:divBdr>
            <w:top w:val="none" w:sz="0" w:space="0" w:color="auto"/>
            <w:left w:val="none" w:sz="0" w:space="0" w:color="auto"/>
            <w:bottom w:val="none" w:sz="0" w:space="0" w:color="auto"/>
            <w:right w:val="none" w:sz="0" w:space="0" w:color="auto"/>
          </w:divBdr>
        </w:div>
      </w:divsChild>
    </w:div>
    <w:div w:id="1941141229">
      <w:marLeft w:val="0"/>
      <w:marRight w:val="0"/>
      <w:marTop w:val="0"/>
      <w:marBottom w:val="0"/>
      <w:divBdr>
        <w:top w:val="none" w:sz="0" w:space="0" w:color="auto"/>
        <w:left w:val="none" w:sz="0" w:space="0" w:color="auto"/>
        <w:bottom w:val="none" w:sz="0" w:space="0" w:color="auto"/>
        <w:right w:val="none" w:sz="0" w:space="0" w:color="auto"/>
      </w:divBdr>
    </w:div>
    <w:div w:id="1941141230">
      <w:marLeft w:val="0"/>
      <w:marRight w:val="0"/>
      <w:marTop w:val="0"/>
      <w:marBottom w:val="0"/>
      <w:divBdr>
        <w:top w:val="none" w:sz="0" w:space="0" w:color="auto"/>
        <w:left w:val="none" w:sz="0" w:space="0" w:color="auto"/>
        <w:bottom w:val="none" w:sz="0" w:space="0" w:color="auto"/>
        <w:right w:val="none" w:sz="0" w:space="0" w:color="auto"/>
      </w:divBdr>
      <w:divsChild>
        <w:div w:id="1941141242">
          <w:marLeft w:val="0"/>
          <w:marRight w:val="0"/>
          <w:marTop w:val="0"/>
          <w:marBottom w:val="0"/>
          <w:divBdr>
            <w:top w:val="none" w:sz="0" w:space="0" w:color="auto"/>
            <w:left w:val="none" w:sz="0" w:space="0" w:color="auto"/>
            <w:bottom w:val="none" w:sz="0" w:space="0" w:color="auto"/>
            <w:right w:val="none" w:sz="0" w:space="0" w:color="auto"/>
          </w:divBdr>
          <w:divsChild>
            <w:div w:id="1941141149">
              <w:marLeft w:val="0"/>
              <w:marRight w:val="0"/>
              <w:marTop w:val="0"/>
              <w:marBottom w:val="0"/>
              <w:divBdr>
                <w:top w:val="none" w:sz="0" w:space="0" w:color="auto"/>
                <w:left w:val="none" w:sz="0" w:space="0" w:color="auto"/>
                <w:bottom w:val="none" w:sz="0" w:space="0" w:color="auto"/>
                <w:right w:val="none" w:sz="0" w:space="0" w:color="auto"/>
              </w:divBdr>
            </w:div>
            <w:div w:id="1941141171">
              <w:marLeft w:val="0"/>
              <w:marRight w:val="0"/>
              <w:marTop w:val="0"/>
              <w:marBottom w:val="0"/>
              <w:divBdr>
                <w:top w:val="none" w:sz="0" w:space="0" w:color="auto"/>
                <w:left w:val="none" w:sz="0" w:space="0" w:color="auto"/>
                <w:bottom w:val="none" w:sz="0" w:space="0" w:color="auto"/>
                <w:right w:val="none" w:sz="0" w:space="0" w:color="auto"/>
              </w:divBdr>
            </w:div>
            <w:div w:id="1941141191">
              <w:marLeft w:val="0"/>
              <w:marRight w:val="0"/>
              <w:marTop w:val="0"/>
              <w:marBottom w:val="0"/>
              <w:divBdr>
                <w:top w:val="none" w:sz="0" w:space="0" w:color="auto"/>
                <w:left w:val="none" w:sz="0" w:space="0" w:color="auto"/>
                <w:bottom w:val="none" w:sz="0" w:space="0" w:color="auto"/>
                <w:right w:val="none" w:sz="0" w:space="0" w:color="auto"/>
              </w:divBdr>
            </w:div>
            <w:div w:id="1941141194">
              <w:marLeft w:val="0"/>
              <w:marRight w:val="0"/>
              <w:marTop w:val="0"/>
              <w:marBottom w:val="0"/>
              <w:divBdr>
                <w:top w:val="none" w:sz="0" w:space="0" w:color="auto"/>
                <w:left w:val="none" w:sz="0" w:space="0" w:color="auto"/>
                <w:bottom w:val="none" w:sz="0" w:space="0" w:color="auto"/>
                <w:right w:val="none" w:sz="0" w:space="0" w:color="auto"/>
              </w:divBdr>
            </w:div>
            <w:div w:id="1941141195">
              <w:marLeft w:val="0"/>
              <w:marRight w:val="0"/>
              <w:marTop w:val="0"/>
              <w:marBottom w:val="0"/>
              <w:divBdr>
                <w:top w:val="none" w:sz="0" w:space="0" w:color="auto"/>
                <w:left w:val="none" w:sz="0" w:space="0" w:color="auto"/>
                <w:bottom w:val="none" w:sz="0" w:space="0" w:color="auto"/>
                <w:right w:val="none" w:sz="0" w:space="0" w:color="auto"/>
              </w:divBdr>
            </w:div>
            <w:div w:id="1941141211">
              <w:marLeft w:val="0"/>
              <w:marRight w:val="0"/>
              <w:marTop w:val="0"/>
              <w:marBottom w:val="0"/>
              <w:divBdr>
                <w:top w:val="none" w:sz="0" w:space="0" w:color="auto"/>
                <w:left w:val="none" w:sz="0" w:space="0" w:color="auto"/>
                <w:bottom w:val="none" w:sz="0" w:space="0" w:color="auto"/>
                <w:right w:val="none" w:sz="0" w:space="0" w:color="auto"/>
              </w:divBdr>
            </w:div>
            <w:div w:id="1941141220">
              <w:marLeft w:val="0"/>
              <w:marRight w:val="0"/>
              <w:marTop w:val="0"/>
              <w:marBottom w:val="0"/>
              <w:divBdr>
                <w:top w:val="none" w:sz="0" w:space="0" w:color="auto"/>
                <w:left w:val="none" w:sz="0" w:space="0" w:color="auto"/>
                <w:bottom w:val="none" w:sz="0" w:space="0" w:color="auto"/>
                <w:right w:val="none" w:sz="0" w:space="0" w:color="auto"/>
              </w:divBdr>
            </w:div>
            <w:div w:id="1941141221">
              <w:marLeft w:val="0"/>
              <w:marRight w:val="0"/>
              <w:marTop w:val="0"/>
              <w:marBottom w:val="0"/>
              <w:divBdr>
                <w:top w:val="none" w:sz="0" w:space="0" w:color="auto"/>
                <w:left w:val="none" w:sz="0" w:space="0" w:color="auto"/>
                <w:bottom w:val="none" w:sz="0" w:space="0" w:color="auto"/>
                <w:right w:val="none" w:sz="0" w:space="0" w:color="auto"/>
              </w:divBdr>
            </w:div>
            <w:div w:id="1941141231">
              <w:marLeft w:val="0"/>
              <w:marRight w:val="0"/>
              <w:marTop w:val="0"/>
              <w:marBottom w:val="0"/>
              <w:divBdr>
                <w:top w:val="none" w:sz="0" w:space="0" w:color="auto"/>
                <w:left w:val="none" w:sz="0" w:space="0" w:color="auto"/>
                <w:bottom w:val="none" w:sz="0" w:space="0" w:color="auto"/>
                <w:right w:val="none" w:sz="0" w:space="0" w:color="auto"/>
              </w:divBdr>
            </w:div>
            <w:div w:id="1941141241">
              <w:marLeft w:val="0"/>
              <w:marRight w:val="0"/>
              <w:marTop w:val="0"/>
              <w:marBottom w:val="0"/>
              <w:divBdr>
                <w:top w:val="none" w:sz="0" w:space="0" w:color="auto"/>
                <w:left w:val="none" w:sz="0" w:space="0" w:color="auto"/>
                <w:bottom w:val="none" w:sz="0" w:space="0" w:color="auto"/>
                <w:right w:val="none" w:sz="0" w:space="0" w:color="auto"/>
              </w:divBdr>
            </w:div>
            <w:div w:id="1941141243">
              <w:marLeft w:val="0"/>
              <w:marRight w:val="0"/>
              <w:marTop w:val="0"/>
              <w:marBottom w:val="0"/>
              <w:divBdr>
                <w:top w:val="none" w:sz="0" w:space="0" w:color="auto"/>
                <w:left w:val="none" w:sz="0" w:space="0" w:color="auto"/>
                <w:bottom w:val="none" w:sz="0" w:space="0" w:color="auto"/>
                <w:right w:val="none" w:sz="0" w:space="0" w:color="auto"/>
              </w:divBdr>
            </w:div>
            <w:div w:id="1941141248">
              <w:marLeft w:val="0"/>
              <w:marRight w:val="0"/>
              <w:marTop w:val="0"/>
              <w:marBottom w:val="0"/>
              <w:divBdr>
                <w:top w:val="none" w:sz="0" w:space="0" w:color="auto"/>
                <w:left w:val="none" w:sz="0" w:space="0" w:color="auto"/>
                <w:bottom w:val="none" w:sz="0" w:space="0" w:color="auto"/>
                <w:right w:val="none" w:sz="0" w:space="0" w:color="auto"/>
              </w:divBdr>
            </w:div>
            <w:div w:id="1941141257">
              <w:marLeft w:val="0"/>
              <w:marRight w:val="0"/>
              <w:marTop w:val="0"/>
              <w:marBottom w:val="0"/>
              <w:divBdr>
                <w:top w:val="none" w:sz="0" w:space="0" w:color="auto"/>
                <w:left w:val="none" w:sz="0" w:space="0" w:color="auto"/>
                <w:bottom w:val="none" w:sz="0" w:space="0" w:color="auto"/>
                <w:right w:val="none" w:sz="0" w:space="0" w:color="auto"/>
              </w:divBdr>
            </w:div>
            <w:div w:id="1941141274">
              <w:marLeft w:val="0"/>
              <w:marRight w:val="0"/>
              <w:marTop w:val="0"/>
              <w:marBottom w:val="0"/>
              <w:divBdr>
                <w:top w:val="none" w:sz="0" w:space="0" w:color="auto"/>
                <w:left w:val="none" w:sz="0" w:space="0" w:color="auto"/>
                <w:bottom w:val="none" w:sz="0" w:space="0" w:color="auto"/>
                <w:right w:val="none" w:sz="0" w:space="0" w:color="auto"/>
              </w:divBdr>
            </w:div>
            <w:div w:id="19411413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247">
      <w:marLeft w:val="0"/>
      <w:marRight w:val="0"/>
      <w:marTop w:val="0"/>
      <w:marBottom w:val="0"/>
      <w:divBdr>
        <w:top w:val="none" w:sz="0" w:space="0" w:color="auto"/>
        <w:left w:val="none" w:sz="0" w:space="0" w:color="auto"/>
        <w:bottom w:val="none" w:sz="0" w:space="0" w:color="auto"/>
        <w:right w:val="none" w:sz="0" w:space="0" w:color="auto"/>
      </w:divBdr>
      <w:divsChild>
        <w:div w:id="1941141265">
          <w:marLeft w:val="0"/>
          <w:marRight w:val="0"/>
          <w:marTop w:val="0"/>
          <w:marBottom w:val="0"/>
          <w:divBdr>
            <w:top w:val="none" w:sz="0" w:space="0" w:color="auto"/>
            <w:left w:val="none" w:sz="0" w:space="0" w:color="auto"/>
            <w:bottom w:val="none" w:sz="0" w:space="0" w:color="auto"/>
            <w:right w:val="none" w:sz="0" w:space="0" w:color="auto"/>
          </w:divBdr>
          <w:divsChild>
            <w:div w:id="1941141164">
              <w:marLeft w:val="0"/>
              <w:marRight w:val="0"/>
              <w:marTop w:val="0"/>
              <w:marBottom w:val="0"/>
              <w:divBdr>
                <w:top w:val="none" w:sz="0" w:space="0" w:color="auto"/>
                <w:left w:val="none" w:sz="0" w:space="0" w:color="auto"/>
                <w:bottom w:val="none" w:sz="0" w:space="0" w:color="auto"/>
                <w:right w:val="none" w:sz="0" w:space="0" w:color="auto"/>
              </w:divBdr>
            </w:div>
            <w:div w:id="1941141175">
              <w:marLeft w:val="0"/>
              <w:marRight w:val="0"/>
              <w:marTop w:val="0"/>
              <w:marBottom w:val="0"/>
              <w:divBdr>
                <w:top w:val="none" w:sz="0" w:space="0" w:color="auto"/>
                <w:left w:val="none" w:sz="0" w:space="0" w:color="auto"/>
                <w:bottom w:val="none" w:sz="0" w:space="0" w:color="auto"/>
                <w:right w:val="none" w:sz="0" w:space="0" w:color="auto"/>
              </w:divBdr>
            </w:div>
            <w:div w:id="1941141201">
              <w:marLeft w:val="0"/>
              <w:marRight w:val="0"/>
              <w:marTop w:val="0"/>
              <w:marBottom w:val="0"/>
              <w:divBdr>
                <w:top w:val="none" w:sz="0" w:space="0" w:color="auto"/>
                <w:left w:val="none" w:sz="0" w:space="0" w:color="auto"/>
                <w:bottom w:val="none" w:sz="0" w:space="0" w:color="auto"/>
                <w:right w:val="none" w:sz="0" w:space="0" w:color="auto"/>
              </w:divBdr>
            </w:div>
            <w:div w:id="1941141208">
              <w:marLeft w:val="0"/>
              <w:marRight w:val="0"/>
              <w:marTop w:val="0"/>
              <w:marBottom w:val="0"/>
              <w:divBdr>
                <w:top w:val="none" w:sz="0" w:space="0" w:color="auto"/>
                <w:left w:val="none" w:sz="0" w:space="0" w:color="auto"/>
                <w:bottom w:val="none" w:sz="0" w:space="0" w:color="auto"/>
                <w:right w:val="none" w:sz="0" w:space="0" w:color="auto"/>
              </w:divBdr>
            </w:div>
            <w:div w:id="1941141261">
              <w:marLeft w:val="0"/>
              <w:marRight w:val="0"/>
              <w:marTop w:val="0"/>
              <w:marBottom w:val="0"/>
              <w:divBdr>
                <w:top w:val="none" w:sz="0" w:space="0" w:color="auto"/>
                <w:left w:val="none" w:sz="0" w:space="0" w:color="auto"/>
                <w:bottom w:val="none" w:sz="0" w:space="0" w:color="auto"/>
                <w:right w:val="none" w:sz="0" w:space="0" w:color="auto"/>
              </w:divBdr>
            </w:div>
            <w:div w:id="1941141294">
              <w:marLeft w:val="0"/>
              <w:marRight w:val="0"/>
              <w:marTop w:val="0"/>
              <w:marBottom w:val="0"/>
              <w:divBdr>
                <w:top w:val="none" w:sz="0" w:space="0" w:color="auto"/>
                <w:left w:val="none" w:sz="0" w:space="0" w:color="auto"/>
                <w:bottom w:val="none" w:sz="0" w:space="0" w:color="auto"/>
                <w:right w:val="none" w:sz="0" w:space="0" w:color="auto"/>
              </w:divBdr>
            </w:div>
            <w:div w:id="1941141298">
              <w:marLeft w:val="0"/>
              <w:marRight w:val="0"/>
              <w:marTop w:val="0"/>
              <w:marBottom w:val="0"/>
              <w:divBdr>
                <w:top w:val="none" w:sz="0" w:space="0" w:color="auto"/>
                <w:left w:val="none" w:sz="0" w:space="0" w:color="auto"/>
                <w:bottom w:val="none" w:sz="0" w:space="0" w:color="auto"/>
                <w:right w:val="none" w:sz="0" w:space="0" w:color="auto"/>
              </w:divBdr>
            </w:div>
            <w:div w:id="1941141330">
              <w:marLeft w:val="0"/>
              <w:marRight w:val="0"/>
              <w:marTop w:val="0"/>
              <w:marBottom w:val="0"/>
              <w:divBdr>
                <w:top w:val="none" w:sz="0" w:space="0" w:color="auto"/>
                <w:left w:val="none" w:sz="0" w:space="0" w:color="auto"/>
                <w:bottom w:val="none" w:sz="0" w:space="0" w:color="auto"/>
                <w:right w:val="none" w:sz="0" w:space="0" w:color="auto"/>
              </w:divBdr>
            </w:div>
            <w:div w:id="1941141332">
              <w:marLeft w:val="0"/>
              <w:marRight w:val="0"/>
              <w:marTop w:val="0"/>
              <w:marBottom w:val="0"/>
              <w:divBdr>
                <w:top w:val="none" w:sz="0" w:space="0" w:color="auto"/>
                <w:left w:val="none" w:sz="0" w:space="0" w:color="auto"/>
                <w:bottom w:val="none" w:sz="0" w:space="0" w:color="auto"/>
                <w:right w:val="none" w:sz="0" w:space="0" w:color="auto"/>
              </w:divBdr>
            </w:div>
            <w:div w:id="1941141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249">
      <w:marLeft w:val="0"/>
      <w:marRight w:val="0"/>
      <w:marTop w:val="0"/>
      <w:marBottom w:val="0"/>
      <w:divBdr>
        <w:top w:val="none" w:sz="0" w:space="0" w:color="auto"/>
        <w:left w:val="none" w:sz="0" w:space="0" w:color="auto"/>
        <w:bottom w:val="none" w:sz="0" w:space="0" w:color="auto"/>
        <w:right w:val="none" w:sz="0" w:space="0" w:color="auto"/>
      </w:divBdr>
      <w:divsChild>
        <w:div w:id="1941141148">
          <w:marLeft w:val="0"/>
          <w:marRight w:val="0"/>
          <w:marTop w:val="0"/>
          <w:marBottom w:val="0"/>
          <w:divBdr>
            <w:top w:val="none" w:sz="0" w:space="0" w:color="auto"/>
            <w:left w:val="none" w:sz="0" w:space="0" w:color="auto"/>
            <w:bottom w:val="none" w:sz="0" w:space="0" w:color="auto"/>
            <w:right w:val="none" w:sz="0" w:space="0" w:color="auto"/>
          </w:divBdr>
        </w:div>
        <w:div w:id="1941141216">
          <w:marLeft w:val="0"/>
          <w:marRight w:val="0"/>
          <w:marTop w:val="0"/>
          <w:marBottom w:val="0"/>
          <w:divBdr>
            <w:top w:val="none" w:sz="0" w:space="0" w:color="auto"/>
            <w:left w:val="none" w:sz="0" w:space="0" w:color="auto"/>
            <w:bottom w:val="none" w:sz="0" w:space="0" w:color="auto"/>
            <w:right w:val="none" w:sz="0" w:space="0" w:color="auto"/>
          </w:divBdr>
        </w:div>
        <w:div w:id="1941141223">
          <w:marLeft w:val="0"/>
          <w:marRight w:val="0"/>
          <w:marTop w:val="0"/>
          <w:marBottom w:val="0"/>
          <w:divBdr>
            <w:top w:val="none" w:sz="0" w:space="0" w:color="auto"/>
            <w:left w:val="none" w:sz="0" w:space="0" w:color="auto"/>
            <w:bottom w:val="none" w:sz="0" w:space="0" w:color="auto"/>
            <w:right w:val="none" w:sz="0" w:space="0" w:color="auto"/>
          </w:divBdr>
        </w:div>
        <w:div w:id="1941141225">
          <w:marLeft w:val="0"/>
          <w:marRight w:val="0"/>
          <w:marTop w:val="0"/>
          <w:marBottom w:val="0"/>
          <w:divBdr>
            <w:top w:val="none" w:sz="0" w:space="0" w:color="auto"/>
            <w:left w:val="none" w:sz="0" w:space="0" w:color="auto"/>
            <w:bottom w:val="none" w:sz="0" w:space="0" w:color="auto"/>
            <w:right w:val="none" w:sz="0" w:space="0" w:color="auto"/>
          </w:divBdr>
        </w:div>
        <w:div w:id="1941141233">
          <w:marLeft w:val="0"/>
          <w:marRight w:val="0"/>
          <w:marTop w:val="0"/>
          <w:marBottom w:val="0"/>
          <w:divBdr>
            <w:top w:val="none" w:sz="0" w:space="0" w:color="auto"/>
            <w:left w:val="none" w:sz="0" w:space="0" w:color="auto"/>
            <w:bottom w:val="none" w:sz="0" w:space="0" w:color="auto"/>
            <w:right w:val="none" w:sz="0" w:space="0" w:color="auto"/>
          </w:divBdr>
        </w:div>
        <w:div w:id="1941141244">
          <w:marLeft w:val="0"/>
          <w:marRight w:val="0"/>
          <w:marTop w:val="0"/>
          <w:marBottom w:val="0"/>
          <w:divBdr>
            <w:top w:val="none" w:sz="0" w:space="0" w:color="auto"/>
            <w:left w:val="none" w:sz="0" w:space="0" w:color="auto"/>
            <w:bottom w:val="none" w:sz="0" w:space="0" w:color="auto"/>
            <w:right w:val="none" w:sz="0" w:space="0" w:color="auto"/>
          </w:divBdr>
        </w:div>
        <w:div w:id="1941141245">
          <w:marLeft w:val="0"/>
          <w:marRight w:val="0"/>
          <w:marTop w:val="0"/>
          <w:marBottom w:val="0"/>
          <w:divBdr>
            <w:top w:val="none" w:sz="0" w:space="0" w:color="auto"/>
            <w:left w:val="none" w:sz="0" w:space="0" w:color="auto"/>
            <w:bottom w:val="none" w:sz="0" w:space="0" w:color="auto"/>
            <w:right w:val="none" w:sz="0" w:space="0" w:color="auto"/>
          </w:divBdr>
        </w:div>
        <w:div w:id="1941141295">
          <w:marLeft w:val="0"/>
          <w:marRight w:val="0"/>
          <w:marTop w:val="0"/>
          <w:marBottom w:val="0"/>
          <w:divBdr>
            <w:top w:val="none" w:sz="0" w:space="0" w:color="auto"/>
            <w:left w:val="none" w:sz="0" w:space="0" w:color="auto"/>
            <w:bottom w:val="none" w:sz="0" w:space="0" w:color="auto"/>
            <w:right w:val="none" w:sz="0" w:space="0" w:color="auto"/>
          </w:divBdr>
        </w:div>
        <w:div w:id="1941141300">
          <w:marLeft w:val="0"/>
          <w:marRight w:val="0"/>
          <w:marTop w:val="0"/>
          <w:marBottom w:val="0"/>
          <w:divBdr>
            <w:top w:val="none" w:sz="0" w:space="0" w:color="auto"/>
            <w:left w:val="none" w:sz="0" w:space="0" w:color="auto"/>
            <w:bottom w:val="none" w:sz="0" w:space="0" w:color="auto"/>
            <w:right w:val="none" w:sz="0" w:space="0" w:color="auto"/>
          </w:divBdr>
        </w:div>
        <w:div w:id="1941141314">
          <w:marLeft w:val="0"/>
          <w:marRight w:val="0"/>
          <w:marTop w:val="0"/>
          <w:marBottom w:val="0"/>
          <w:divBdr>
            <w:top w:val="none" w:sz="0" w:space="0" w:color="auto"/>
            <w:left w:val="none" w:sz="0" w:space="0" w:color="auto"/>
            <w:bottom w:val="none" w:sz="0" w:space="0" w:color="auto"/>
            <w:right w:val="none" w:sz="0" w:space="0" w:color="auto"/>
          </w:divBdr>
        </w:div>
      </w:divsChild>
    </w:div>
    <w:div w:id="1941141252">
      <w:marLeft w:val="0"/>
      <w:marRight w:val="0"/>
      <w:marTop w:val="0"/>
      <w:marBottom w:val="0"/>
      <w:divBdr>
        <w:top w:val="none" w:sz="0" w:space="0" w:color="auto"/>
        <w:left w:val="none" w:sz="0" w:space="0" w:color="auto"/>
        <w:bottom w:val="none" w:sz="0" w:space="0" w:color="auto"/>
        <w:right w:val="none" w:sz="0" w:space="0" w:color="auto"/>
      </w:divBdr>
      <w:divsChild>
        <w:div w:id="1941141236">
          <w:marLeft w:val="0"/>
          <w:marRight w:val="0"/>
          <w:marTop w:val="0"/>
          <w:marBottom w:val="0"/>
          <w:divBdr>
            <w:top w:val="none" w:sz="0" w:space="0" w:color="auto"/>
            <w:left w:val="none" w:sz="0" w:space="0" w:color="auto"/>
            <w:bottom w:val="none" w:sz="0" w:space="0" w:color="auto"/>
            <w:right w:val="none" w:sz="0" w:space="0" w:color="auto"/>
          </w:divBdr>
          <w:divsChild>
            <w:div w:id="1941141147">
              <w:marLeft w:val="0"/>
              <w:marRight w:val="0"/>
              <w:marTop w:val="0"/>
              <w:marBottom w:val="0"/>
              <w:divBdr>
                <w:top w:val="none" w:sz="0" w:space="0" w:color="auto"/>
                <w:left w:val="none" w:sz="0" w:space="0" w:color="auto"/>
                <w:bottom w:val="none" w:sz="0" w:space="0" w:color="auto"/>
                <w:right w:val="none" w:sz="0" w:space="0" w:color="auto"/>
              </w:divBdr>
            </w:div>
            <w:div w:id="1941141209">
              <w:marLeft w:val="0"/>
              <w:marRight w:val="0"/>
              <w:marTop w:val="0"/>
              <w:marBottom w:val="0"/>
              <w:divBdr>
                <w:top w:val="none" w:sz="0" w:space="0" w:color="auto"/>
                <w:left w:val="none" w:sz="0" w:space="0" w:color="auto"/>
                <w:bottom w:val="none" w:sz="0" w:space="0" w:color="auto"/>
                <w:right w:val="none" w:sz="0" w:space="0" w:color="auto"/>
              </w:divBdr>
            </w:div>
            <w:div w:id="1941141232">
              <w:marLeft w:val="0"/>
              <w:marRight w:val="0"/>
              <w:marTop w:val="0"/>
              <w:marBottom w:val="0"/>
              <w:divBdr>
                <w:top w:val="none" w:sz="0" w:space="0" w:color="auto"/>
                <w:left w:val="none" w:sz="0" w:space="0" w:color="auto"/>
                <w:bottom w:val="none" w:sz="0" w:space="0" w:color="auto"/>
                <w:right w:val="none" w:sz="0" w:space="0" w:color="auto"/>
              </w:divBdr>
            </w:div>
            <w:div w:id="1941141319">
              <w:marLeft w:val="0"/>
              <w:marRight w:val="0"/>
              <w:marTop w:val="0"/>
              <w:marBottom w:val="0"/>
              <w:divBdr>
                <w:top w:val="none" w:sz="0" w:space="0" w:color="auto"/>
                <w:left w:val="none" w:sz="0" w:space="0" w:color="auto"/>
                <w:bottom w:val="none" w:sz="0" w:space="0" w:color="auto"/>
                <w:right w:val="none" w:sz="0" w:space="0" w:color="auto"/>
              </w:divBdr>
            </w:div>
            <w:div w:id="19411413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258">
      <w:marLeft w:val="0"/>
      <w:marRight w:val="0"/>
      <w:marTop w:val="0"/>
      <w:marBottom w:val="0"/>
      <w:divBdr>
        <w:top w:val="none" w:sz="0" w:space="0" w:color="auto"/>
        <w:left w:val="none" w:sz="0" w:space="0" w:color="auto"/>
        <w:bottom w:val="none" w:sz="0" w:space="0" w:color="auto"/>
        <w:right w:val="none" w:sz="0" w:space="0" w:color="auto"/>
      </w:divBdr>
    </w:div>
    <w:div w:id="1941141267">
      <w:marLeft w:val="0"/>
      <w:marRight w:val="0"/>
      <w:marTop w:val="0"/>
      <w:marBottom w:val="0"/>
      <w:divBdr>
        <w:top w:val="none" w:sz="0" w:space="0" w:color="auto"/>
        <w:left w:val="none" w:sz="0" w:space="0" w:color="auto"/>
        <w:bottom w:val="none" w:sz="0" w:space="0" w:color="auto"/>
        <w:right w:val="none" w:sz="0" w:space="0" w:color="auto"/>
      </w:divBdr>
    </w:div>
    <w:div w:id="1941141268">
      <w:marLeft w:val="0"/>
      <w:marRight w:val="0"/>
      <w:marTop w:val="0"/>
      <w:marBottom w:val="0"/>
      <w:divBdr>
        <w:top w:val="none" w:sz="0" w:space="0" w:color="auto"/>
        <w:left w:val="none" w:sz="0" w:space="0" w:color="auto"/>
        <w:bottom w:val="none" w:sz="0" w:space="0" w:color="auto"/>
        <w:right w:val="none" w:sz="0" w:space="0" w:color="auto"/>
      </w:divBdr>
      <w:divsChild>
        <w:div w:id="1941141276">
          <w:marLeft w:val="0"/>
          <w:marRight w:val="0"/>
          <w:marTop w:val="0"/>
          <w:marBottom w:val="0"/>
          <w:divBdr>
            <w:top w:val="none" w:sz="0" w:space="0" w:color="auto"/>
            <w:left w:val="none" w:sz="0" w:space="0" w:color="auto"/>
            <w:bottom w:val="none" w:sz="0" w:space="0" w:color="auto"/>
            <w:right w:val="none" w:sz="0" w:space="0" w:color="auto"/>
          </w:divBdr>
          <w:divsChild>
            <w:div w:id="1941141162">
              <w:marLeft w:val="0"/>
              <w:marRight w:val="0"/>
              <w:marTop w:val="0"/>
              <w:marBottom w:val="0"/>
              <w:divBdr>
                <w:top w:val="none" w:sz="0" w:space="0" w:color="auto"/>
                <w:left w:val="none" w:sz="0" w:space="0" w:color="auto"/>
                <w:bottom w:val="none" w:sz="0" w:space="0" w:color="auto"/>
                <w:right w:val="none" w:sz="0" w:space="0" w:color="auto"/>
              </w:divBdr>
            </w:div>
            <w:div w:id="1941141168">
              <w:marLeft w:val="0"/>
              <w:marRight w:val="0"/>
              <w:marTop w:val="0"/>
              <w:marBottom w:val="0"/>
              <w:divBdr>
                <w:top w:val="none" w:sz="0" w:space="0" w:color="auto"/>
                <w:left w:val="none" w:sz="0" w:space="0" w:color="auto"/>
                <w:bottom w:val="none" w:sz="0" w:space="0" w:color="auto"/>
                <w:right w:val="none" w:sz="0" w:space="0" w:color="auto"/>
              </w:divBdr>
            </w:div>
            <w:div w:id="1941141178">
              <w:marLeft w:val="0"/>
              <w:marRight w:val="0"/>
              <w:marTop w:val="0"/>
              <w:marBottom w:val="0"/>
              <w:divBdr>
                <w:top w:val="none" w:sz="0" w:space="0" w:color="auto"/>
                <w:left w:val="none" w:sz="0" w:space="0" w:color="auto"/>
                <w:bottom w:val="none" w:sz="0" w:space="0" w:color="auto"/>
                <w:right w:val="none" w:sz="0" w:space="0" w:color="auto"/>
              </w:divBdr>
            </w:div>
            <w:div w:id="1941141203">
              <w:marLeft w:val="0"/>
              <w:marRight w:val="0"/>
              <w:marTop w:val="0"/>
              <w:marBottom w:val="0"/>
              <w:divBdr>
                <w:top w:val="none" w:sz="0" w:space="0" w:color="auto"/>
                <w:left w:val="none" w:sz="0" w:space="0" w:color="auto"/>
                <w:bottom w:val="none" w:sz="0" w:space="0" w:color="auto"/>
                <w:right w:val="none" w:sz="0" w:space="0" w:color="auto"/>
              </w:divBdr>
            </w:div>
            <w:div w:id="1941141256">
              <w:marLeft w:val="0"/>
              <w:marRight w:val="0"/>
              <w:marTop w:val="0"/>
              <w:marBottom w:val="0"/>
              <w:divBdr>
                <w:top w:val="none" w:sz="0" w:space="0" w:color="auto"/>
                <w:left w:val="none" w:sz="0" w:space="0" w:color="auto"/>
                <w:bottom w:val="none" w:sz="0" w:space="0" w:color="auto"/>
                <w:right w:val="none" w:sz="0" w:space="0" w:color="auto"/>
              </w:divBdr>
            </w:div>
            <w:div w:id="1941141283">
              <w:marLeft w:val="0"/>
              <w:marRight w:val="0"/>
              <w:marTop w:val="0"/>
              <w:marBottom w:val="0"/>
              <w:divBdr>
                <w:top w:val="none" w:sz="0" w:space="0" w:color="auto"/>
                <w:left w:val="none" w:sz="0" w:space="0" w:color="auto"/>
                <w:bottom w:val="none" w:sz="0" w:space="0" w:color="auto"/>
                <w:right w:val="none" w:sz="0" w:space="0" w:color="auto"/>
              </w:divBdr>
            </w:div>
            <w:div w:id="1941141284">
              <w:marLeft w:val="0"/>
              <w:marRight w:val="0"/>
              <w:marTop w:val="0"/>
              <w:marBottom w:val="0"/>
              <w:divBdr>
                <w:top w:val="none" w:sz="0" w:space="0" w:color="auto"/>
                <w:left w:val="none" w:sz="0" w:space="0" w:color="auto"/>
                <w:bottom w:val="none" w:sz="0" w:space="0" w:color="auto"/>
                <w:right w:val="none" w:sz="0" w:space="0" w:color="auto"/>
              </w:divBdr>
            </w:div>
            <w:div w:id="1941141293">
              <w:marLeft w:val="0"/>
              <w:marRight w:val="0"/>
              <w:marTop w:val="0"/>
              <w:marBottom w:val="0"/>
              <w:divBdr>
                <w:top w:val="none" w:sz="0" w:space="0" w:color="auto"/>
                <w:left w:val="none" w:sz="0" w:space="0" w:color="auto"/>
                <w:bottom w:val="none" w:sz="0" w:space="0" w:color="auto"/>
                <w:right w:val="none" w:sz="0" w:space="0" w:color="auto"/>
              </w:divBdr>
            </w:div>
            <w:div w:id="1941141309">
              <w:marLeft w:val="0"/>
              <w:marRight w:val="0"/>
              <w:marTop w:val="0"/>
              <w:marBottom w:val="0"/>
              <w:divBdr>
                <w:top w:val="none" w:sz="0" w:space="0" w:color="auto"/>
                <w:left w:val="none" w:sz="0" w:space="0" w:color="auto"/>
                <w:bottom w:val="none" w:sz="0" w:space="0" w:color="auto"/>
                <w:right w:val="none" w:sz="0" w:space="0" w:color="auto"/>
              </w:divBdr>
            </w:div>
            <w:div w:id="1941141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273">
      <w:marLeft w:val="0"/>
      <w:marRight w:val="0"/>
      <w:marTop w:val="0"/>
      <w:marBottom w:val="0"/>
      <w:divBdr>
        <w:top w:val="none" w:sz="0" w:space="0" w:color="auto"/>
        <w:left w:val="none" w:sz="0" w:space="0" w:color="auto"/>
        <w:bottom w:val="none" w:sz="0" w:space="0" w:color="auto"/>
        <w:right w:val="none" w:sz="0" w:space="0" w:color="auto"/>
      </w:divBdr>
      <w:divsChild>
        <w:div w:id="1941141186">
          <w:marLeft w:val="0"/>
          <w:marRight w:val="0"/>
          <w:marTop w:val="0"/>
          <w:marBottom w:val="0"/>
          <w:divBdr>
            <w:top w:val="none" w:sz="0" w:space="0" w:color="auto"/>
            <w:left w:val="none" w:sz="0" w:space="0" w:color="auto"/>
            <w:bottom w:val="none" w:sz="0" w:space="0" w:color="auto"/>
            <w:right w:val="none" w:sz="0" w:space="0" w:color="auto"/>
          </w:divBdr>
          <w:divsChild>
            <w:div w:id="1941141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288">
      <w:marLeft w:val="0"/>
      <w:marRight w:val="0"/>
      <w:marTop w:val="0"/>
      <w:marBottom w:val="0"/>
      <w:divBdr>
        <w:top w:val="none" w:sz="0" w:space="0" w:color="auto"/>
        <w:left w:val="none" w:sz="0" w:space="0" w:color="auto"/>
        <w:bottom w:val="none" w:sz="0" w:space="0" w:color="auto"/>
        <w:right w:val="none" w:sz="0" w:space="0" w:color="auto"/>
      </w:divBdr>
      <w:divsChild>
        <w:div w:id="1941141188">
          <w:marLeft w:val="0"/>
          <w:marRight w:val="0"/>
          <w:marTop w:val="0"/>
          <w:marBottom w:val="0"/>
          <w:divBdr>
            <w:top w:val="none" w:sz="0" w:space="0" w:color="auto"/>
            <w:left w:val="none" w:sz="0" w:space="0" w:color="auto"/>
            <w:bottom w:val="none" w:sz="0" w:space="0" w:color="auto"/>
            <w:right w:val="none" w:sz="0" w:space="0" w:color="auto"/>
          </w:divBdr>
          <w:divsChild>
            <w:div w:id="1941141160">
              <w:marLeft w:val="0"/>
              <w:marRight w:val="0"/>
              <w:marTop w:val="0"/>
              <w:marBottom w:val="0"/>
              <w:divBdr>
                <w:top w:val="none" w:sz="0" w:space="0" w:color="auto"/>
                <w:left w:val="none" w:sz="0" w:space="0" w:color="auto"/>
                <w:bottom w:val="none" w:sz="0" w:space="0" w:color="auto"/>
                <w:right w:val="none" w:sz="0" w:space="0" w:color="auto"/>
              </w:divBdr>
            </w:div>
            <w:div w:id="1941141170">
              <w:marLeft w:val="0"/>
              <w:marRight w:val="0"/>
              <w:marTop w:val="0"/>
              <w:marBottom w:val="0"/>
              <w:divBdr>
                <w:top w:val="none" w:sz="0" w:space="0" w:color="auto"/>
                <w:left w:val="none" w:sz="0" w:space="0" w:color="auto"/>
                <w:bottom w:val="none" w:sz="0" w:space="0" w:color="auto"/>
                <w:right w:val="none" w:sz="0" w:space="0" w:color="auto"/>
              </w:divBdr>
            </w:div>
            <w:div w:id="1941141214">
              <w:marLeft w:val="0"/>
              <w:marRight w:val="0"/>
              <w:marTop w:val="0"/>
              <w:marBottom w:val="0"/>
              <w:divBdr>
                <w:top w:val="none" w:sz="0" w:space="0" w:color="auto"/>
                <w:left w:val="none" w:sz="0" w:space="0" w:color="auto"/>
                <w:bottom w:val="none" w:sz="0" w:space="0" w:color="auto"/>
                <w:right w:val="none" w:sz="0" w:space="0" w:color="auto"/>
              </w:divBdr>
            </w:div>
            <w:div w:id="1941141222">
              <w:marLeft w:val="0"/>
              <w:marRight w:val="0"/>
              <w:marTop w:val="0"/>
              <w:marBottom w:val="0"/>
              <w:divBdr>
                <w:top w:val="none" w:sz="0" w:space="0" w:color="auto"/>
                <w:left w:val="none" w:sz="0" w:space="0" w:color="auto"/>
                <w:bottom w:val="none" w:sz="0" w:space="0" w:color="auto"/>
                <w:right w:val="none" w:sz="0" w:space="0" w:color="auto"/>
              </w:divBdr>
            </w:div>
            <w:div w:id="1941141304">
              <w:marLeft w:val="0"/>
              <w:marRight w:val="0"/>
              <w:marTop w:val="0"/>
              <w:marBottom w:val="0"/>
              <w:divBdr>
                <w:top w:val="none" w:sz="0" w:space="0" w:color="auto"/>
                <w:left w:val="none" w:sz="0" w:space="0" w:color="auto"/>
                <w:bottom w:val="none" w:sz="0" w:space="0" w:color="auto"/>
                <w:right w:val="none" w:sz="0" w:space="0" w:color="auto"/>
              </w:divBdr>
            </w:div>
            <w:div w:id="1941141317">
              <w:marLeft w:val="0"/>
              <w:marRight w:val="0"/>
              <w:marTop w:val="0"/>
              <w:marBottom w:val="0"/>
              <w:divBdr>
                <w:top w:val="none" w:sz="0" w:space="0" w:color="auto"/>
                <w:left w:val="none" w:sz="0" w:space="0" w:color="auto"/>
                <w:bottom w:val="none" w:sz="0" w:space="0" w:color="auto"/>
                <w:right w:val="none" w:sz="0" w:space="0" w:color="auto"/>
              </w:divBdr>
            </w:div>
            <w:div w:id="1941141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291">
      <w:marLeft w:val="0"/>
      <w:marRight w:val="0"/>
      <w:marTop w:val="0"/>
      <w:marBottom w:val="0"/>
      <w:divBdr>
        <w:top w:val="none" w:sz="0" w:space="0" w:color="auto"/>
        <w:left w:val="none" w:sz="0" w:space="0" w:color="auto"/>
        <w:bottom w:val="none" w:sz="0" w:space="0" w:color="auto"/>
        <w:right w:val="none" w:sz="0" w:space="0" w:color="auto"/>
      </w:divBdr>
      <w:divsChild>
        <w:div w:id="1941141311">
          <w:marLeft w:val="0"/>
          <w:marRight w:val="0"/>
          <w:marTop w:val="0"/>
          <w:marBottom w:val="0"/>
          <w:divBdr>
            <w:top w:val="none" w:sz="0" w:space="0" w:color="auto"/>
            <w:left w:val="none" w:sz="0" w:space="0" w:color="auto"/>
            <w:bottom w:val="none" w:sz="0" w:space="0" w:color="auto"/>
            <w:right w:val="none" w:sz="0" w:space="0" w:color="auto"/>
          </w:divBdr>
          <w:divsChild>
            <w:div w:id="1941141181">
              <w:marLeft w:val="0"/>
              <w:marRight w:val="0"/>
              <w:marTop w:val="0"/>
              <w:marBottom w:val="0"/>
              <w:divBdr>
                <w:top w:val="none" w:sz="0" w:space="0" w:color="auto"/>
                <w:left w:val="none" w:sz="0" w:space="0" w:color="auto"/>
                <w:bottom w:val="none" w:sz="0" w:space="0" w:color="auto"/>
                <w:right w:val="none" w:sz="0" w:space="0" w:color="auto"/>
              </w:divBdr>
            </w:div>
            <w:div w:id="1941141197">
              <w:marLeft w:val="0"/>
              <w:marRight w:val="0"/>
              <w:marTop w:val="0"/>
              <w:marBottom w:val="0"/>
              <w:divBdr>
                <w:top w:val="none" w:sz="0" w:space="0" w:color="auto"/>
                <w:left w:val="none" w:sz="0" w:space="0" w:color="auto"/>
                <w:bottom w:val="none" w:sz="0" w:space="0" w:color="auto"/>
                <w:right w:val="none" w:sz="0" w:space="0" w:color="auto"/>
              </w:divBdr>
            </w:div>
            <w:div w:id="1941141204">
              <w:marLeft w:val="0"/>
              <w:marRight w:val="0"/>
              <w:marTop w:val="0"/>
              <w:marBottom w:val="0"/>
              <w:divBdr>
                <w:top w:val="none" w:sz="0" w:space="0" w:color="auto"/>
                <w:left w:val="none" w:sz="0" w:space="0" w:color="auto"/>
                <w:bottom w:val="none" w:sz="0" w:space="0" w:color="auto"/>
                <w:right w:val="none" w:sz="0" w:space="0" w:color="auto"/>
              </w:divBdr>
            </w:div>
            <w:div w:id="1941141275">
              <w:marLeft w:val="0"/>
              <w:marRight w:val="0"/>
              <w:marTop w:val="0"/>
              <w:marBottom w:val="0"/>
              <w:divBdr>
                <w:top w:val="none" w:sz="0" w:space="0" w:color="auto"/>
                <w:left w:val="none" w:sz="0" w:space="0" w:color="auto"/>
                <w:bottom w:val="none" w:sz="0" w:space="0" w:color="auto"/>
                <w:right w:val="none" w:sz="0" w:space="0" w:color="auto"/>
              </w:divBdr>
            </w:div>
            <w:div w:id="1941141331">
              <w:marLeft w:val="0"/>
              <w:marRight w:val="0"/>
              <w:marTop w:val="0"/>
              <w:marBottom w:val="0"/>
              <w:divBdr>
                <w:top w:val="none" w:sz="0" w:space="0" w:color="auto"/>
                <w:left w:val="none" w:sz="0" w:space="0" w:color="auto"/>
                <w:bottom w:val="none" w:sz="0" w:space="0" w:color="auto"/>
                <w:right w:val="none" w:sz="0" w:space="0" w:color="auto"/>
              </w:divBdr>
            </w:div>
            <w:div w:id="1941141335">
              <w:marLeft w:val="0"/>
              <w:marRight w:val="0"/>
              <w:marTop w:val="0"/>
              <w:marBottom w:val="0"/>
              <w:divBdr>
                <w:top w:val="none" w:sz="0" w:space="0" w:color="auto"/>
                <w:left w:val="none" w:sz="0" w:space="0" w:color="auto"/>
                <w:bottom w:val="none" w:sz="0" w:space="0" w:color="auto"/>
                <w:right w:val="none" w:sz="0" w:space="0" w:color="auto"/>
              </w:divBdr>
            </w:div>
            <w:div w:id="1941141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297">
      <w:marLeft w:val="0"/>
      <w:marRight w:val="0"/>
      <w:marTop w:val="0"/>
      <w:marBottom w:val="0"/>
      <w:divBdr>
        <w:top w:val="none" w:sz="0" w:space="0" w:color="auto"/>
        <w:left w:val="none" w:sz="0" w:space="0" w:color="auto"/>
        <w:bottom w:val="none" w:sz="0" w:space="0" w:color="auto"/>
        <w:right w:val="none" w:sz="0" w:space="0" w:color="auto"/>
      </w:divBdr>
    </w:div>
    <w:div w:id="1941141306">
      <w:marLeft w:val="0"/>
      <w:marRight w:val="0"/>
      <w:marTop w:val="0"/>
      <w:marBottom w:val="0"/>
      <w:divBdr>
        <w:top w:val="none" w:sz="0" w:space="0" w:color="auto"/>
        <w:left w:val="none" w:sz="0" w:space="0" w:color="auto"/>
        <w:bottom w:val="none" w:sz="0" w:space="0" w:color="auto"/>
        <w:right w:val="none" w:sz="0" w:space="0" w:color="auto"/>
      </w:divBdr>
    </w:div>
    <w:div w:id="1941141321">
      <w:marLeft w:val="0"/>
      <w:marRight w:val="0"/>
      <w:marTop w:val="0"/>
      <w:marBottom w:val="0"/>
      <w:divBdr>
        <w:top w:val="none" w:sz="0" w:space="0" w:color="auto"/>
        <w:left w:val="none" w:sz="0" w:space="0" w:color="auto"/>
        <w:bottom w:val="none" w:sz="0" w:space="0" w:color="auto"/>
        <w:right w:val="none" w:sz="0" w:space="0" w:color="auto"/>
      </w:divBdr>
      <w:divsChild>
        <w:div w:id="1941141227">
          <w:marLeft w:val="0"/>
          <w:marRight w:val="0"/>
          <w:marTop w:val="0"/>
          <w:marBottom w:val="0"/>
          <w:divBdr>
            <w:top w:val="none" w:sz="0" w:space="0" w:color="auto"/>
            <w:left w:val="none" w:sz="0" w:space="0" w:color="auto"/>
            <w:bottom w:val="none" w:sz="0" w:space="0" w:color="auto"/>
            <w:right w:val="none" w:sz="0" w:space="0" w:color="auto"/>
          </w:divBdr>
          <w:divsChild>
            <w:div w:id="1941141154">
              <w:marLeft w:val="0"/>
              <w:marRight w:val="0"/>
              <w:marTop w:val="0"/>
              <w:marBottom w:val="0"/>
              <w:divBdr>
                <w:top w:val="none" w:sz="0" w:space="0" w:color="auto"/>
                <w:left w:val="none" w:sz="0" w:space="0" w:color="auto"/>
                <w:bottom w:val="none" w:sz="0" w:space="0" w:color="auto"/>
                <w:right w:val="none" w:sz="0" w:space="0" w:color="auto"/>
              </w:divBdr>
            </w:div>
            <w:div w:id="1941141158">
              <w:marLeft w:val="0"/>
              <w:marRight w:val="0"/>
              <w:marTop w:val="0"/>
              <w:marBottom w:val="0"/>
              <w:divBdr>
                <w:top w:val="none" w:sz="0" w:space="0" w:color="auto"/>
                <w:left w:val="none" w:sz="0" w:space="0" w:color="auto"/>
                <w:bottom w:val="none" w:sz="0" w:space="0" w:color="auto"/>
                <w:right w:val="none" w:sz="0" w:space="0" w:color="auto"/>
              </w:divBdr>
            </w:div>
            <w:div w:id="1941141159">
              <w:marLeft w:val="0"/>
              <w:marRight w:val="0"/>
              <w:marTop w:val="0"/>
              <w:marBottom w:val="0"/>
              <w:divBdr>
                <w:top w:val="none" w:sz="0" w:space="0" w:color="auto"/>
                <w:left w:val="none" w:sz="0" w:space="0" w:color="auto"/>
                <w:bottom w:val="none" w:sz="0" w:space="0" w:color="auto"/>
                <w:right w:val="none" w:sz="0" w:space="0" w:color="auto"/>
              </w:divBdr>
            </w:div>
            <w:div w:id="1941141173">
              <w:marLeft w:val="0"/>
              <w:marRight w:val="0"/>
              <w:marTop w:val="0"/>
              <w:marBottom w:val="0"/>
              <w:divBdr>
                <w:top w:val="none" w:sz="0" w:space="0" w:color="auto"/>
                <w:left w:val="none" w:sz="0" w:space="0" w:color="auto"/>
                <w:bottom w:val="none" w:sz="0" w:space="0" w:color="auto"/>
                <w:right w:val="none" w:sz="0" w:space="0" w:color="auto"/>
              </w:divBdr>
            </w:div>
            <w:div w:id="1941141176">
              <w:marLeft w:val="0"/>
              <w:marRight w:val="0"/>
              <w:marTop w:val="0"/>
              <w:marBottom w:val="0"/>
              <w:divBdr>
                <w:top w:val="none" w:sz="0" w:space="0" w:color="auto"/>
                <w:left w:val="none" w:sz="0" w:space="0" w:color="auto"/>
                <w:bottom w:val="none" w:sz="0" w:space="0" w:color="auto"/>
                <w:right w:val="none" w:sz="0" w:space="0" w:color="auto"/>
              </w:divBdr>
            </w:div>
            <w:div w:id="1941141187">
              <w:marLeft w:val="0"/>
              <w:marRight w:val="0"/>
              <w:marTop w:val="0"/>
              <w:marBottom w:val="0"/>
              <w:divBdr>
                <w:top w:val="none" w:sz="0" w:space="0" w:color="auto"/>
                <w:left w:val="none" w:sz="0" w:space="0" w:color="auto"/>
                <w:bottom w:val="none" w:sz="0" w:space="0" w:color="auto"/>
                <w:right w:val="none" w:sz="0" w:space="0" w:color="auto"/>
              </w:divBdr>
            </w:div>
            <w:div w:id="1941141202">
              <w:marLeft w:val="0"/>
              <w:marRight w:val="0"/>
              <w:marTop w:val="0"/>
              <w:marBottom w:val="0"/>
              <w:divBdr>
                <w:top w:val="none" w:sz="0" w:space="0" w:color="auto"/>
                <w:left w:val="none" w:sz="0" w:space="0" w:color="auto"/>
                <w:bottom w:val="none" w:sz="0" w:space="0" w:color="auto"/>
                <w:right w:val="none" w:sz="0" w:space="0" w:color="auto"/>
              </w:divBdr>
            </w:div>
            <w:div w:id="1941141254">
              <w:marLeft w:val="0"/>
              <w:marRight w:val="0"/>
              <w:marTop w:val="0"/>
              <w:marBottom w:val="0"/>
              <w:divBdr>
                <w:top w:val="none" w:sz="0" w:space="0" w:color="auto"/>
                <w:left w:val="none" w:sz="0" w:space="0" w:color="auto"/>
                <w:bottom w:val="none" w:sz="0" w:space="0" w:color="auto"/>
                <w:right w:val="none" w:sz="0" w:space="0" w:color="auto"/>
              </w:divBdr>
            </w:div>
            <w:div w:id="1941141277">
              <w:marLeft w:val="0"/>
              <w:marRight w:val="0"/>
              <w:marTop w:val="0"/>
              <w:marBottom w:val="0"/>
              <w:divBdr>
                <w:top w:val="none" w:sz="0" w:space="0" w:color="auto"/>
                <w:left w:val="none" w:sz="0" w:space="0" w:color="auto"/>
                <w:bottom w:val="none" w:sz="0" w:space="0" w:color="auto"/>
                <w:right w:val="none" w:sz="0" w:space="0" w:color="auto"/>
              </w:divBdr>
            </w:div>
            <w:div w:id="1941141280">
              <w:marLeft w:val="0"/>
              <w:marRight w:val="0"/>
              <w:marTop w:val="0"/>
              <w:marBottom w:val="0"/>
              <w:divBdr>
                <w:top w:val="none" w:sz="0" w:space="0" w:color="auto"/>
                <w:left w:val="none" w:sz="0" w:space="0" w:color="auto"/>
                <w:bottom w:val="none" w:sz="0" w:space="0" w:color="auto"/>
                <w:right w:val="none" w:sz="0" w:space="0" w:color="auto"/>
              </w:divBdr>
            </w:div>
            <w:div w:id="1941141290">
              <w:marLeft w:val="0"/>
              <w:marRight w:val="0"/>
              <w:marTop w:val="0"/>
              <w:marBottom w:val="0"/>
              <w:divBdr>
                <w:top w:val="none" w:sz="0" w:space="0" w:color="auto"/>
                <w:left w:val="none" w:sz="0" w:space="0" w:color="auto"/>
                <w:bottom w:val="none" w:sz="0" w:space="0" w:color="auto"/>
                <w:right w:val="none" w:sz="0" w:space="0" w:color="auto"/>
              </w:divBdr>
            </w:div>
            <w:div w:id="1941141303">
              <w:marLeft w:val="0"/>
              <w:marRight w:val="0"/>
              <w:marTop w:val="0"/>
              <w:marBottom w:val="0"/>
              <w:divBdr>
                <w:top w:val="none" w:sz="0" w:space="0" w:color="auto"/>
                <w:left w:val="none" w:sz="0" w:space="0" w:color="auto"/>
                <w:bottom w:val="none" w:sz="0" w:space="0" w:color="auto"/>
                <w:right w:val="none" w:sz="0" w:space="0" w:color="auto"/>
              </w:divBdr>
            </w:div>
            <w:div w:id="1941141313">
              <w:marLeft w:val="0"/>
              <w:marRight w:val="0"/>
              <w:marTop w:val="0"/>
              <w:marBottom w:val="0"/>
              <w:divBdr>
                <w:top w:val="none" w:sz="0" w:space="0" w:color="auto"/>
                <w:left w:val="none" w:sz="0" w:space="0" w:color="auto"/>
                <w:bottom w:val="none" w:sz="0" w:space="0" w:color="auto"/>
                <w:right w:val="none" w:sz="0" w:space="0" w:color="auto"/>
              </w:divBdr>
            </w:div>
            <w:div w:id="1941141316">
              <w:marLeft w:val="0"/>
              <w:marRight w:val="0"/>
              <w:marTop w:val="0"/>
              <w:marBottom w:val="0"/>
              <w:divBdr>
                <w:top w:val="none" w:sz="0" w:space="0" w:color="auto"/>
                <w:left w:val="none" w:sz="0" w:space="0" w:color="auto"/>
                <w:bottom w:val="none" w:sz="0" w:space="0" w:color="auto"/>
                <w:right w:val="none" w:sz="0" w:space="0" w:color="auto"/>
              </w:divBdr>
            </w:div>
            <w:div w:id="1941141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326">
      <w:marLeft w:val="0"/>
      <w:marRight w:val="0"/>
      <w:marTop w:val="0"/>
      <w:marBottom w:val="0"/>
      <w:divBdr>
        <w:top w:val="none" w:sz="0" w:space="0" w:color="auto"/>
        <w:left w:val="none" w:sz="0" w:space="0" w:color="auto"/>
        <w:bottom w:val="none" w:sz="0" w:space="0" w:color="auto"/>
        <w:right w:val="none" w:sz="0" w:space="0" w:color="auto"/>
      </w:divBdr>
    </w:div>
    <w:div w:id="1941141328">
      <w:marLeft w:val="0"/>
      <w:marRight w:val="0"/>
      <w:marTop w:val="0"/>
      <w:marBottom w:val="0"/>
      <w:divBdr>
        <w:top w:val="none" w:sz="0" w:space="0" w:color="auto"/>
        <w:left w:val="none" w:sz="0" w:space="0" w:color="auto"/>
        <w:bottom w:val="none" w:sz="0" w:space="0" w:color="auto"/>
        <w:right w:val="none" w:sz="0" w:space="0" w:color="auto"/>
      </w:divBdr>
      <w:divsChild>
        <w:div w:id="1941141266">
          <w:marLeft w:val="0"/>
          <w:marRight w:val="0"/>
          <w:marTop w:val="0"/>
          <w:marBottom w:val="0"/>
          <w:divBdr>
            <w:top w:val="none" w:sz="0" w:space="0" w:color="auto"/>
            <w:left w:val="none" w:sz="0" w:space="0" w:color="auto"/>
            <w:bottom w:val="none" w:sz="0" w:space="0" w:color="auto"/>
            <w:right w:val="none" w:sz="0" w:space="0" w:color="auto"/>
          </w:divBdr>
          <w:divsChild>
            <w:div w:id="1941141163">
              <w:marLeft w:val="0"/>
              <w:marRight w:val="0"/>
              <w:marTop w:val="0"/>
              <w:marBottom w:val="0"/>
              <w:divBdr>
                <w:top w:val="none" w:sz="0" w:space="0" w:color="auto"/>
                <w:left w:val="none" w:sz="0" w:space="0" w:color="auto"/>
                <w:bottom w:val="none" w:sz="0" w:space="0" w:color="auto"/>
                <w:right w:val="none" w:sz="0" w:space="0" w:color="auto"/>
              </w:divBdr>
            </w:div>
            <w:div w:id="1941141184">
              <w:marLeft w:val="0"/>
              <w:marRight w:val="0"/>
              <w:marTop w:val="0"/>
              <w:marBottom w:val="0"/>
              <w:divBdr>
                <w:top w:val="none" w:sz="0" w:space="0" w:color="auto"/>
                <w:left w:val="none" w:sz="0" w:space="0" w:color="auto"/>
                <w:bottom w:val="none" w:sz="0" w:space="0" w:color="auto"/>
                <w:right w:val="none" w:sz="0" w:space="0" w:color="auto"/>
              </w:divBdr>
            </w:div>
            <w:div w:id="1941141190">
              <w:marLeft w:val="0"/>
              <w:marRight w:val="0"/>
              <w:marTop w:val="0"/>
              <w:marBottom w:val="0"/>
              <w:divBdr>
                <w:top w:val="none" w:sz="0" w:space="0" w:color="auto"/>
                <w:left w:val="none" w:sz="0" w:space="0" w:color="auto"/>
                <w:bottom w:val="none" w:sz="0" w:space="0" w:color="auto"/>
                <w:right w:val="none" w:sz="0" w:space="0" w:color="auto"/>
              </w:divBdr>
            </w:div>
            <w:div w:id="1941141253">
              <w:marLeft w:val="0"/>
              <w:marRight w:val="0"/>
              <w:marTop w:val="0"/>
              <w:marBottom w:val="0"/>
              <w:divBdr>
                <w:top w:val="none" w:sz="0" w:space="0" w:color="auto"/>
                <w:left w:val="none" w:sz="0" w:space="0" w:color="auto"/>
                <w:bottom w:val="none" w:sz="0" w:space="0" w:color="auto"/>
                <w:right w:val="none" w:sz="0" w:space="0" w:color="auto"/>
              </w:divBdr>
            </w:div>
            <w:div w:id="1941141270">
              <w:marLeft w:val="0"/>
              <w:marRight w:val="0"/>
              <w:marTop w:val="0"/>
              <w:marBottom w:val="0"/>
              <w:divBdr>
                <w:top w:val="none" w:sz="0" w:space="0" w:color="auto"/>
                <w:left w:val="none" w:sz="0" w:space="0" w:color="auto"/>
                <w:bottom w:val="none" w:sz="0" w:space="0" w:color="auto"/>
                <w:right w:val="none" w:sz="0" w:space="0" w:color="auto"/>
              </w:divBdr>
            </w:div>
            <w:div w:id="1941141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334">
      <w:marLeft w:val="0"/>
      <w:marRight w:val="0"/>
      <w:marTop w:val="0"/>
      <w:marBottom w:val="0"/>
      <w:divBdr>
        <w:top w:val="none" w:sz="0" w:space="0" w:color="auto"/>
        <w:left w:val="none" w:sz="0" w:space="0" w:color="auto"/>
        <w:bottom w:val="none" w:sz="0" w:space="0" w:color="auto"/>
        <w:right w:val="none" w:sz="0" w:space="0" w:color="auto"/>
      </w:divBdr>
      <w:divsChild>
        <w:div w:id="1941141260">
          <w:marLeft w:val="0"/>
          <w:marRight w:val="0"/>
          <w:marTop w:val="0"/>
          <w:marBottom w:val="0"/>
          <w:divBdr>
            <w:top w:val="none" w:sz="0" w:space="0" w:color="auto"/>
            <w:left w:val="none" w:sz="0" w:space="0" w:color="auto"/>
            <w:bottom w:val="none" w:sz="0" w:space="0" w:color="auto"/>
            <w:right w:val="none" w:sz="0" w:space="0" w:color="auto"/>
          </w:divBdr>
        </w:div>
      </w:divsChild>
    </w:div>
    <w:div w:id="1941141337">
      <w:marLeft w:val="0"/>
      <w:marRight w:val="0"/>
      <w:marTop w:val="0"/>
      <w:marBottom w:val="0"/>
      <w:divBdr>
        <w:top w:val="none" w:sz="0" w:space="0" w:color="auto"/>
        <w:left w:val="none" w:sz="0" w:space="0" w:color="auto"/>
        <w:bottom w:val="none" w:sz="0" w:space="0" w:color="auto"/>
        <w:right w:val="none" w:sz="0" w:space="0" w:color="auto"/>
      </w:divBdr>
      <w:divsChild>
        <w:div w:id="1941141189">
          <w:marLeft w:val="0"/>
          <w:marRight w:val="0"/>
          <w:marTop w:val="0"/>
          <w:marBottom w:val="0"/>
          <w:divBdr>
            <w:top w:val="none" w:sz="0" w:space="0" w:color="auto"/>
            <w:left w:val="none" w:sz="0" w:space="0" w:color="auto"/>
            <w:bottom w:val="none" w:sz="0" w:space="0" w:color="auto"/>
            <w:right w:val="none" w:sz="0" w:space="0" w:color="auto"/>
          </w:divBdr>
          <w:divsChild>
            <w:div w:id="1941141165">
              <w:marLeft w:val="0"/>
              <w:marRight w:val="0"/>
              <w:marTop w:val="0"/>
              <w:marBottom w:val="0"/>
              <w:divBdr>
                <w:top w:val="none" w:sz="0" w:space="0" w:color="auto"/>
                <w:left w:val="none" w:sz="0" w:space="0" w:color="auto"/>
                <w:bottom w:val="none" w:sz="0" w:space="0" w:color="auto"/>
                <w:right w:val="none" w:sz="0" w:space="0" w:color="auto"/>
              </w:divBdr>
            </w:div>
            <w:div w:id="1941141234">
              <w:marLeft w:val="0"/>
              <w:marRight w:val="0"/>
              <w:marTop w:val="0"/>
              <w:marBottom w:val="0"/>
              <w:divBdr>
                <w:top w:val="none" w:sz="0" w:space="0" w:color="auto"/>
                <w:left w:val="none" w:sz="0" w:space="0" w:color="auto"/>
                <w:bottom w:val="none" w:sz="0" w:space="0" w:color="auto"/>
                <w:right w:val="none" w:sz="0" w:space="0" w:color="auto"/>
              </w:divBdr>
            </w:div>
            <w:div w:id="1941141271">
              <w:marLeft w:val="0"/>
              <w:marRight w:val="0"/>
              <w:marTop w:val="0"/>
              <w:marBottom w:val="0"/>
              <w:divBdr>
                <w:top w:val="none" w:sz="0" w:space="0" w:color="auto"/>
                <w:left w:val="none" w:sz="0" w:space="0" w:color="auto"/>
                <w:bottom w:val="none" w:sz="0" w:space="0" w:color="auto"/>
                <w:right w:val="none" w:sz="0" w:space="0" w:color="auto"/>
              </w:divBdr>
            </w:div>
            <w:div w:id="1941141308">
              <w:marLeft w:val="0"/>
              <w:marRight w:val="0"/>
              <w:marTop w:val="0"/>
              <w:marBottom w:val="0"/>
              <w:divBdr>
                <w:top w:val="none" w:sz="0" w:space="0" w:color="auto"/>
                <w:left w:val="none" w:sz="0" w:space="0" w:color="auto"/>
                <w:bottom w:val="none" w:sz="0" w:space="0" w:color="auto"/>
                <w:right w:val="none" w:sz="0" w:space="0" w:color="auto"/>
              </w:divBdr>
            </w:div>
            <w:div w:id="1941141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338">
      <w:marLeft w:val="0"/>
      <w:marRight w:val="0"/>
      <w:marTop w:val="0"/>
      <w:marBottom w:val="0"/>
      <w:divBdr>
        <w:top w:val="none" w:sz="0" w:space="0" w:color="auto"/>
        <w:left w:val="none" w:sz="0" w:space="0" w:color="auto"/>
        <w:bottom w:val="none" w:sz="0" w:space="0" w:color="auto"/>
        <w:right w:val="none" w:sz="0" w:space="0" w:color="auto"/>
      </w:divBdr>
    </w:div>
    <w:div w:id="1941141339">
      <w:marLeft w:val="0"/>
      <w:marRight w:val="0"/>
      <w:marTop w:val="0"/>
      <w:marBottom w:val="0"/>
      <w:divBdr>
        <w:top w:val="none" w:sz="0" w:space="0" w:color="auto"/>
        <w:left w:val="none" w:sz="0" w:space="0" w:color="auto"/>
        <w:bottom w:val="none" w:sz="0" w:space="0" w:color="auto"/>
        <w:right w:val="none" w:sz="0" w:space="0" w:color="auto"/>
      </w:divBdr>
      <w:divsChild>
        <w:div w:id="1941141329">
          <w:marLeft w:val="0"/>
          <w:marRight w:val="0"/>
          <w:marTop w:val="0"/>
          <w:marBottom w:val="0"/>
          <w:divBdr>
            <w:top w:val="none" w:sz="0" w:space="0" w:color="auto"/>
            <w:left w:val="none" w:sz="0" w:space="0" w:color="auto"/>
            <w:bottom w:val="none" w:sz="0" w:space="0" w:color="auto"/>
            <w:right w:val="none" w:sz="0" w:space="0" w:color="auto"/>
          </w:divBdr>
          <w:divsChild>
            <w:div w:id="1941141192">
              <w:marLeft w:val="0"/>
              <w:marRight w:val="0"/>
              <w:marTop w:val="0"/>
              <w:marBottom w:val="0"/>
              <w:divBdr>
                <w:top w:val="none" w:sz="0" w:space="0" w:color="auto"/>
                <w:left w:val="none" w:sz="0" w:space="0" w:color="auto"/>
                <w:bottom w:val="none" w:sz="0" w:space="0" w:color="auto"/>
                <w:right w:val="none" w:sz="0" w:space="0" w:color="auto"/>
              </w:divBdr>
            </w:div>
            <w:div w:id="1941141272">
              <w:marLeft w:val="0"/>
              <w:marRight w:val="0"/>
              <w:marTop w:val="0"/>
              <w:marBottom w:val="0"/>
              <w:divBdr>
                <w:top w:val="none" w:sz="0" w:space="0" w:color="auto"/>
                <w:left w:val="none" w:sz="0" w:space="0" w:color="auto"/>
                <w:bottom w:val="none" w:sz="0" w:space="0" w:color="auto"/>
                <w:right w:val="none" w:sz="0" w:space="0" w:color="auto"/>
              </w:divBdr>
            </w:div>
            <w:div w:id="1941141285">
              <w:marLeft w:val="0"/>
              <w:marRight w:val="0"/>
              <w:marTop w:val="0"/>
              <w:marBottom w:val="0"/>
              <w:divBdr>
                <w:top w:val="none" w:sz="0" w:space="0" w:color="auto"/>
                <w:left w:val="none" w:sz="0" w:space="0" w:color="auto"/>
                <w:bottom w:val="none" w:sz="0" w:space="0" w:color="auto"/>
                <w:right w:val="none" w:sz="0" w:space="0" w:color="auto"/>
              </w:divBdr>
            </w:div>
            <w:div w:id="1941141286">
              <w:marLeft w:val="0"/>
              <w:marRight w:val="0"/>
              <w:marTop w:val="0"/>
              <w:marBottom w:val="0"/>
              <w:divBdr>
                <w:top w:val="none" w:sz="0" w:space="0" w:color="auto"/>
                <w:left w:val="none" w:sz="0" w:space="0" w:color="auto"/>
                <w:bottom w:val="none" w:sz="0" w:space="0" w:color="auto"/>
                <w:right w:val="none" w:sz="0" w:space="0" w:color="auto"/>
              </w:divBdr>
            </w:div>
            <w:div w:id="1941141289">
              <w:marLeft w:val="0"/>
              <w:marRight w:val="0"/>
              <w:marTop w:val="0"/>
              <w:marBottom w:val="0"/>
              <w:divBdr>
                <w:top w:val="none" w:sz="0" w:space="0" w:color="auto"/>
                <w:left w:val="none" w:sz="0" w:space="0" w:color="auto"/>
                <w:bottom w:val="none" w:sz="0" w:space="0" w:color="auto"/>
                <w:right w:val="none" w:sz="0" w:space="0" w:color="auto"/>
              </w:divBdr>
            </w:div>
            <w:div w:id="1941141292">
              <w:marLeft w:val="0"/>
              <w:marRight w:val="0"/>
              <w:marTop w:val="0"/>
              <w:marBottom w:val="0"/>
              <w:divBdr>
                <w:top w:val="none" w:sz="0" w:space="0" w:color="auto"/>
                <w:left w:val="none" w:sz="0" w:space="0" w:color="auto"/>
                <w:bottom w:val="none" w:sz="0" w:space="0" w:color="auto"/>
                <w:right w:val="none" w:sz="0" w:space="0" w:color="auto"/>
              </w:divBdr>
            </w:div>
            <w:div w:id="1941141318">
              <w:marLeft w:val="0"/>
              <w:marRight w:val="0"/>
              <w:marTop w:val="0"/>
              <w:marBottom w:val="0"/>
              <w:divBdr>
                <w:top w:val="none" w:sz="0" w:space="0" w:color="auto"/>
                <w:left w:val="none" w:sz="0" w:space="0" w:color="auto"/>
                <w:bottom w:val="none" w:sz="0" w:space="0" w:color="auto"/>
                <w:right w:val="none" w:sz="0" w:space="0" w:color="auto"/>
              </w:divBdr>
            </w:div>
            <w:div w:id="1941141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41141346">
      <w:marLeft w:val="0"/>
      <w:marRight w:val="0"/>
      <w:marTop w:val="0"/>
      <w:marBottom w:val="0"/>
      <w:divBdr>
        <w:top w:val="none" w:sz="0" w:space="0" w:color="auto"/>
        <w:left w:val="none" w:sz="0" w:space="0" w:color="auto"/>
        <w:bottom w:val="none" w:sz="0" w:space="0" w:color="auto"/>
        <w:right w:val="none" w:sz="0" w:space="0" w:color="auto"/>
      </w:divBdr>
      <w:divsChild>
        <w:div w:id="1941141347">
          <w:marLeft w:val="0"/>
          <w:marRight w:val="0"/>
          <w:marTop w:val="0"/>
          <w:marBottom w:val="0"/>
          <w:divBdr>
            <w:top w:val="none" w:sz="0" w:space="0" w:color="auto"/>
            <w:left w:val="none" w:sz="0" w:space="0" w:color="auto"/>
            <w:bottom w:val="none" w:sz="0" w:space="0" w:color="auto"/>
            <w:right w:val="none" w:sz="0" w:space="0" w:color="auto"/>
          </w:divBdr>
        </w:div>
      </w:divsChild>
    </w:div>
    <w:div w:id="21036001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hyperlink" Target="http://www.eswd.eu/" TargetMode="External"/><Relationship Id="rId42" Type="http://schemas.openxmlformats.org/officeDocument/2006/relationships/image" Target="media/image14.wmf"/><Relationship Id="rId63" Type="http://schemas.openxmlformats.org/officeDocument/2006/relationships/oleObject" Target="embeddings/oleObject21.bin"/><Relationship Id="rId84" Type="http://schemas.openxmlformats.org/officeDocument/2006/relationships/image" Target="media/image35.wmf"/><Relationship Id="rId138" Type="http://schemas.openxmlformats.org/officeDocument/2006/relationships/oleObject" Target="embeddings/oleObject59.bin"/><Relationship Id="rId159" Type="http://schemas.openxmlformats.org/officeDocument/2006/relationships/image" Target="media/image72.wmf"/><Relationship Id="rId170" Type="http://schemas.openxmlformats.org/officeDocument/2006/relationships/oleObject" Target="embeddings/oleObject75.bin"/><Relationship Id="rId191" Type="http://schemas.openxmlformats.org/officeDocument/2006/relationships/image" Target="media/image88.wmf"/><Relationship Id="rId205" Type="http://schemas.openxmlformats.org/officeDocument/2006/relationships/image" Target="media/image95.wmf"/><Relationship Id="rId226" Type="http://schemas.openxmlformats.org/officeDocument/2006/relationships/image" Target="media/image108.wmf"/><Relationship Id="rId107" Type="http://schemas.openxmlformats.org/officeDocument/2006/relationships/image" Target="media/image46.wmf"/><Relationship Id="rId11" Type="http://schemas.openxmlformats.org/officeDocument/2006/relationships/header" Target="header2.xml"/><Relationship Id="rId32" Type="http://schemas.openxmlformats.org/officeDocument/2006/relationships/image" Target="media/image9.wmf"/><Relationship Id="rId53" Type="http://schemas.openxmlformats.org/officeDocument/2006/relationships/oleObject" Target="embeddings/oleObject16.bin"/><Relationship Id="rId74" Type="http://schemas.openxmlformats.org/officeDocument/2006/relationships/image" Target="media/image30.wmf"/><Relationship Id="rId128" Type="http://schemas.openxmlformats.org/officeDocument/2006/relationships/oleObject" Target="embeddings/oleObject54.bin"/><Relationship Id="rId149" Type="http://schemas.openxmlformats.org/officeDocument/2006/relationships/image" Target="media/image67.wmf"/><Relationship Id="rId5" Type="http://schemas.openxmlformats.org/officeDocument/2006/relationships/settings" Target="settings.xml"/><Relationship Id="rId95" Type="http://schemas.openxmlformats.org/officeDocument/2006/relationships/oleObject" Target="embeddings/oleObject37.bin"/><Relationship Id="rId160" Type="http://schemas.openxmlformats.org/officeDocument/2006/relationships/oleObject" Target="embeddings/oleObject70.bin"/><Relationship Id="rId181" Type="http://schemas.openxmlformats.org/officeDocument/2006/relationships/image" Target="media/image83.wmf"/><Relationship Id="rId216" Type="http://schemas.openxmlformats.org/officeDocument/2006/relationships/oleObject" Target="embeddings/oleObject98.bin"/><Relationship Id="rId22" Type="http://schemas.openxmlformats.org/officeDocument/2006/relationships/image" Target="media/image4.wmf"/><Relationship Id="rId27" Type="http://schemas.openxmlformats.org/officeDocument/2006/relationships/oleObject" Target="embeddings/oleObject3.bin"/><Relationship Id="rId43" Type="http://schemas.openxmlformats.org/officeDocument/2006/relationships/oleObject" Target="embeddings/oleObject11.bin"/><Relationship Id="rId48" Type="http://schemas.openxmlformats.org/officeDocument/2006/relationships/image" Target="media/image17.wmf"/><Relationship Id="rId64" Type="http://schemas.openxmlformats.org/officeDocument/2006/relationships/image" Target="media/image25.wmf"/><Relationship Id="rId69" Type="http://schemas.openxmlformats.org/officeDocument/2006/relationships/oleObject" Target="embeddings/oleObject24.bin"/><Relationship Id="rId113" Type="http://schemas.openxmlformats.org/officeDocument/2006/relationships/image" Target="media/image49.wmf"/><Relationship Id="rId118" Type="http://schemas.openxmlformats.org/officeDocument/2006/relationships/oleObject" Target="embeddings/oleObject49.bin"/><Relationship Id="rId134" Type="http://schemas.openxmlformats.org/officeDocument/2006/relationships/oleObject" Target="embeddings/oleObject57.bin"/><Relationship Id="rId139" Type="http://schemas.openxmlformats.org/officeDocument/2006/relationships/image" Target="media/image62.wmf"/><Relationship Id="rId80" Type="http://schemas.openxmlformats.org/officeDocument/2006/relationships/image" Target="media/image33.wmf"/><Relationship Id="rId85" Type="http://schemas.openxmlformats.org/officeDocument/2006/relationships/oleObject" Target="embeddings/oleObject32.bin"/><Relationship Id="rId150" Type="http://schemas.openxmlformats.org/officeDocument/2006/relationships/oleObject" Target="embeddings/oleObject65.bin"/><Relationship Id="rId155" Type="http://schemas.openxmlformats.org/officeDocument/2006/relationships/image" Target="media/image70.wmf"/><Relationship Id="rId171" Type="http://schemas.openxmlformats.org/officeDocument/2006/relationships/image" Target="media/image78.wmf"/><Relationship Id="rId176" Type="http://schemas.openxmlformats.org/officeDocument/2006/relationships/oleObject" Target="embeddings/oleObject78.bin"/><Relationship Id="rId192" Type="http://schemas.openxmlformats.org/officeDocument/2006/relationships/oleObject" Target="embeddings/oleObject86.bin"/><Relationship Id="rId197" Type="http://schemas.openxmlformats.org/officeDocument/2006/relationships/image" Target="media/image91.wmf"/><Relationship Id="rId206" Type="http://schemas.openxmlformats.org/officeDocument/2006/relationships/oleObject" Target="embeddings/oleObject93.bin"/><Relationship Id="rId227" Type="http://schemas.openxmlformats.org/officeDocument/2006/relationships/oleObject" Target="embeddings/oleObject99.bin"/><Relationship Id="rId201" Type="http://schemas.openxmlformats.org/officeDocument/2006/relationships/image" Target="media/image93.wmf"/><Relationship Id="rId222" Type="http://schemas.openxmlformats.org/officeDocument/2006/relationships/chart" Target="charts/chart1.xml"/><Relationship Id="rId12" Type="http://schemas.openxmlformats.org/officeDocument/2006/relationships/footer" Target="footer2.xml"/><Relationship Id="rId17" Type="http://schemas.openxmlformats.org/officeDocument/2006/relationships/hyperlink" Target="http://www.jma.go.jp" TargetMode="External"/><Relationship Id="rId33" Type="http://schemas.openxmlformats.org/officeDocument/2006/relationships/oleObject" Target="embeddings/oleObject6.bin"/><Relationship Id="rId38" Type="http://schemas.openxmlformats.org/officeDocument/2006/relationships/image" Target="media/image12.wmf"/><Relationship Id="rId59" Type="http://schemas.openxmlformats.org/officeDocument/2006/relationships/oleObject" Target="embeddings/oleObject19.bin"/><Relationship Id="rId103" Type="http://schemas.openxmlformats.org/officeDocument/2006/relationships/image" Target="media/image44.wmf"/><Relationship Id="rId108" Type="http://schemas.openxmlformats.org/officeDocument/2006/relationships/oleObject" Target="embeddings/oleObject44.bin"/><Relationship Id="rId124" Type="http://schemas.openxmlformats.org/officeDocument/2006/relationships/oleObject" Target="embeddings/oleObject52.bin"/><Relationship Id="rId129" Type="http://schemas.openxmlformats.org/officeDocument/2006/relationships/image" Target="media/image57.wmf"/><Relationship Id="rId54" Type="http://schemas.openxmlformats.org/officeDocument/2006/relationships/image" Target="media/image20.wmf"/><Relationship Id="rId70" Type="http://schemas.openxmlformats.org/officeDocument/2006/relationships/image" Target="media/image28.wmf"/><Relationship Id="rId75" Type="http://schemas.openxmlformats.org/officeDocument/2006/relationships/oleObject" Target="embeddings/oleObject27.bin"/><Relationship Id="rId91" Type="http://schemas.openxmlformats.org/officeDocument/2006/relationships/oleObject" Target="embeddings/oleObject35.bin"/><Relationship Id="rId96" Type="http://schemas.openxmlformats.org/officeDocument/2006/relationships/image" Target="media/image41.wmf"/><Relationship Id="rId140" Type="http://schemas.openxmlformats.org/officeDocument/2006/relationships/oleObject" Target="embeddings/oleObject60.bin"/><Relationship Id="rId145" Type="http://schemas.openxmlformats.org/officeDocument/2006/relationships/image" Target="media/image65.wmf"/><Relationship Id="rId161" Type="http://schemas.openxmlformats.org/officeDocument/2006/relationships/image" Target="media/image73.wmf"/><Relationship Id="rId166" Type="http://schemas.openxmlformats.org/officeDocument/2006/relationships/oleObject" Target="embeddings/oleObject73.bin"/><Relationship Id="rId182" Type="http://schemas.openxmlformats.org/officeDocument/2006/relationships/oleObject" Target="embeddings/oleObject81.bin"/><Relationship Id="rId187" Type="http://schemas.openxmlformats.org/officeDocument/2006/relationships/image" Target="media/image86.wmf"/><Relationship Id="rId217" Type="http://schemas.openxmlformats.org/officeDocument/2006/relationships/image" Target="media/image101.png"/><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96.bin"/><Relationship Id="rId23" Type="http://schemas.openxmlformats.org/officeDocument/2006/relationships/oleObject" Target="embeddings/oleObject1.bin"/><Relationship Id="rId28" Type="http://schemas.openxmlformats.org/officeDocument/2006/relationships/image" Target="media/image7.wmf"/><Relationship Id="rId49" Type="http://schemas.openxmlformats.org/officeDocument/2006/relationships/oleObject" Target="embeddings/oleObject14.bin"/><Relationship Id="rId114" Type="http://schemas.openxmlformats.org/officeDocument/2006/relationships/oleObject" Target="embeddings/oleObject47.bin"/><Relationship Id="rId119" Type="http://schemas.openxmlformats.org/officeDocument/2006/relationships/image" Target="media/image52.wmf"/><Relationship Id="rId44" Type="http://schemas.openxmlformats.org/officeDocument/2006/relationships/image" Target="media/image15.wmf"/><Relationship Id="rId60" Type="http://schemas.openxmlformats.org/officeDocument/2006/relationships/image" Target="media/image23.wmf"/><Relationship Id="rId65" Type="http://schemas.openxmlformats.org/officeDocument/2006/relationships/oleObject" Target="embeddings/oleObject22.bin"/><Relationship Id="rId81" Type="http://schemas.openxmlformats.org/officeDocument/2006/relationships/oleObject" Target="embeddings/oleObject30.bin"/><Relationship Id="rId86" Type="http://schemas.openxmlformats.org/officeDocument/2006/relationships/image" Target="media/image36.wmf"/><Relationship Id="rId130" Type="http://schemas.openxmlformats.org/officeDocument/2006/relationships/oleObject" Target="embeddings/oleObject55.bin"/><Relationship Id="rId135" Type="http://schemas.openxmlformats.org/officeDocument/2006/relationships/image" Target="media/image60.wmf"/><Relationship Id="rId151" Type="http://schemas.openxmlformats.org/officeDocument/2006/relationships/image" Target="media/image68.wmf"/><Relationship Id="rId156" Type="http://schemas.openxmlformats.org/officeDocument/2006/relationships/oleObject" Target="embeddings/oleObject68.bin"/><Relationship Id="rId177" Type="http://schemas.openxmlformats.org/officeDocument/2006/relationships/image" Target="media/image81.wmf"/><Relationship Id="rId198" Type="http://schemas.openxmlformats.org/officeDocument/2006/relationships/oleObject" Target="embeddings/oleObject89.bin"/><Relationship Id="rId172" Type="http://schemas.openxmlformats.org/officeDocument/2006/relationships/oleObject" Target="embeddings/oleObject76.bin"/><Relationship Id="rId193" Type="http://schemas.openxmlformats.org/officeDocument/2006/relationships/image" Target="media/image89.wmf"/><Relationship Id="rId202" Type="http://schemas.openxmlformats.org/officeDocument/2006/relationships/oleObject" Target="embeddings/oleObject91.bin"/><Relationship Id="rId207" Type="http://schemas.openxmlformats.org/officeDocument/2006/relationships/image" Target="media/image96.wmf"/><Relationship Id="rId223" Type="http://schemas.openxmlformats.org/officeDocument/2006/relationships/image" Target="media/image106.png"/><Relationship Id="rId228" Type="http://schemas.openxmlformats.org/officeDocument/2006/relationships/header" Target="header3.xml"/><Relationship Id="rId13" Type="http://schemas.openxmlformats.org/officeDocument/2006/relationships/hyperlink" Target="http://www.ecmwf.int/" TargetMode="External"/><Relationship Id="rId18" Type="http://schemas.openxmlformats.org/officeDocument/2006/relationships/hyperlink" Target="http://en.wikipedia.org/wiki/METAR" TargetMode="External"/><Relationship Id="rId39" Type="http://schemas.openxmlformats.org/officeDocument/2006/relationships/oleObject" Target="embeddings/oleObject9.bin"/><Relationship Id="rId109" Type="http://schemas.openxmlformats.org/officeDocument/2006/relationships/image" Target="media/image47.wmf"/><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17.bin"/><Relationship Id="rId76" Type="http://schemas.openxmlformats.org/officeDocument/2006/relationships/image" Target="media/image31.wmf"/><Relationship Id="rId97" Type="http://schemas.openxmlformats.org/officeDocument/2006/relationships/oleObject" Target="embeddings/oleObject38.bin"/><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63.bin"/><Relationship Id="rId167" Type="http://schemas.openxmlformats.org/officeDocument/2006/relationships/image" Target="media/image76.wmf"/><Relationship Id="rId188" Type="http://schemas.openxmlformats.org/officeDocument/2006/relationships/oleObject" Target="embeddings/oleObject84.bin"/><Relationship Id="rId7" Type="http://schemas.openxmlformats.org/officeDocument/2006/relationships/footnotes" Target="footnotes.xml"/><Relationship Id="rId71" Type="http://schemas.openxmlformats.org/officeDocument/2006/relationships/oleObject" Target="embeddings/oleObject25.bin"/><Relationship Id="rId92" Type="http://schemas.openxmlformats.org/officeDocument/2006/relationships/image" Target="media/image39.wmf"/><Relationship Id="rId162" Type="http://schemas.openxmlformats.org/officeDocument/2006/relationships/oleObject" Target="embeddings/oleObject71.bin"/><Relationship Id="rId183" Type="http://schemas.openxmlformats.org/officeDocument/2006/relationships/image" Target="media/image84.wmf"/><Relationship Id="rId213" Type="http://schemas.openxmlformats.org/officeDocument/2006/relationships/image" Target="media/image99.wmf"/><Relationship Id="rId218" Type="http://schemas.openxmlformats.org/officeDocument/2006/relationships/image" Target="media/image102.jpeg"/><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image" Target="media/image5.wmf"/><Relationship Id="rId40" Type="http://schemas.openxmlformats.org/officeDocument/2006/relationships/image" Target="media/image13.wmf"/><Relationship Id="rId45" Type="http://schemas.openxmlformats.org/officeDocument/2006/relationships/oleObject" Target="embeddings/oleObject12.bin"/><Relationship Id="rId66" Type="http://schemas.openxmlformats.org/officeDocument/2006/relationships/image" Target="media/image26.wmf"/><Relationship Id="rId87" Type="http://schemas.openxmlformats.org/officeDocument/2006/relationships/oleObject" Target="embeddings/oleObject33.bin"/><Relationship Id="rId110" Type="http://schemas.openxmlformats.org/officeDocument/2006/relationships/oleObject" Target="embeddings/oleObject45.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58.bin"/><Relationship Id="rId157" Type="http://schemas.openxmlformats.org/officeDocument/2006/relationships/image" Target="media/image71.wmf"/><Relationship Id="rId178" Type="http://schemas.openxmlformats.org/officeDocument/2006/relationships/oleObject" Target="embeddings/oleObject79.bin"/><Relationship Id="rId61" Type="http://schemas.openxmlformats.org/officeDocument/2006/relationships/oleObject" Target="embeddings/oleObject20.bin"/><Relationship Id="rId82" Type="http://schemas.openxmlformats.org/officeDocument/2006/relationships/image" Target="media/image34.wmf"/><Relationship Id="rId152" Type="http://schemas.openxmlformats.org/officeDocument/2006/relationships/oleObject" Target="embeddings/oleObject66.bin"/><Relationship Id="rId173" Type="http://schemas.openxmlformats.org/officeDocument/2006/relationships/image" Target="media/image79.wmf"/><Relationship Id="rId194" Type="http://schemas.openxmlformats.org/officeDocument/2006/relationships/oleObject" Target="embeddings/oleObject87.bin"/><Relationship Id="rId199" Type="http://schemas.openxmlformats.org/officeDocument/2006/relationships/image" Target="media/image92.wmf"/><Relationship Id="rId203" Type="http://schemas.openxmlformats.org/officeDocument/2006/relationships/image" Target="media/image94.wmf"/><Relationship Id="rId208" Type="http://schemas.openxmlformats.org/officeDocument/2006/relationships/oleObject" Target="embeddings/oleObject94.bin"/><Relationship Id="rId229" Type="http://schemas.openxmlformats.org/officeDocument/2006/relationships/header" Target="header4.xml"/><Relationship Id="rId19" Type="http://schemas.openxmlformats.org/officeDocument/2006/relationships/hyperlink" Target="http://openweathermap.org/" TargetMode="External"/><Relationship Id="rId224" Type="http://schemas.openxmlformats.org/officeDocument/2006/relationships/image" Target="media/image107.png"/><Relationship Id="rId14" Type="http://schemas.openxmlformats.org/officeDocument/2006/relationships/hyperlink" Target="http://eca.knmi.nl/" TargetMode="External"/><Relationship Id="rId30" Type="http://schemas.openxmlformats.org/officeDocument/2006/relationships/image" Target="media/image8.wmf"/><Relationship Id="rId35" Type="http://schemas.openxmlformats.org/officeDocument/2006/relationships/oleObject" Target="embeddings/oleObject7.bin"/><Relationship Id="rId56" Type="http://schemas.openxmlformats.org/officeDocument/2006/relationships/image" Target="media/image21.wmf"/><Relationship Id="rId77" Type="http://schemas.openxmlformats.org/officeDocument/2006/relationships/oleObject" Target="embeddings/oleObject28.bin"/><Relationship Id="rId100" Type="http://schemas.openxmlformats.org/officeDocument/2006/relationships/oleObject" Target="embeddings/oleObject40.bin"/><Relationship Id="rId105" Type="http://schemas.openxmlformats.org/officeDocument/2006/relationships/image" Target="media/image45.wmf"/><Relationship Id="rId126" Type="http://schemas.openxmlformats.org/officeDocument/2006/relationships/oleObject" Target="embeddings/oleObject53.bin"/><Relationship Id="rId147" Type="http://schemas.openxmlformats.org/officeDocument/2006/relationships/image" Target="media/image66.wmf"/><Relationship Id="rId168" Type="http://schemas.openxmlformats.org/officeDocument/2006/relationships/oleObject" Target="embeddings/oleObject74.bin"/><Relationship Id="rId8" Type="http://schemas.openxmlformats.org/officeDocument/2006/relationships/endnotes" Target="endnotes.xml"/><Relationship Id="rId51" Type="http://schemas.openxmlformats.org/officeDocument/2006/relationships/oleObject" Target="embeddings/oleObject15.bin"/><Relationship Id="rId72" Type="http://schemas.openxmlformats.org/officeDocument/2006/relationships/image" Target="media/image29.wmf"/><Relationship Id="rId93" Type="http://schemas.openxmlformats.org/officeDocument/2006/relationships/oleObject" Target="embeddings/oleObject36.bin"/><Relationship Id="rId98" Type="http://schemas.openxmlformats.org/officeDocument/2006/relationships/image" Target="media/image42.wmf"/><Relationship Id="rId121" Type="http://schemas.openxmlformats.org/officeDocument/2006/relationships/image" Target="media/image53.wmf"/><Relationship Id="rId142" Type="http://schemas.openxmlformats.org/officeDocument/2006/relationships/oleObject" Target="embeddings/oleObject61.bin"/><Relationship Id="rId163" Type="http://schemas.openxmlformats.org/officeDocument/2006/relationships/image" Target="media/image74.wmf"/><Relationship Id="rId184" Type="http://schemas.openxmlformats.org/officeDocument/2006/relationships/oleObject" Target="embeddings/oleObject82.bin"/><Relationship Id="rId189" Type="http://schemas.openxmlformats.org/officeDocument/2006/relationships/image" Target="media/image87.wmf"/><Relationship Id="rId219" Type="http://schemas.openxmlformats.org/officeDocument/2006/relationships/image" Target="media/image103.png"/><Relationship Id="rId3" Type="http://schemas.openxmlformats.org/officeDocument/2006/relationships/styles" Target="styles.xml"/><Relationship Id="rId214" Type="http://schemas.openxmlformats.org/officeDocument/2006/relationships/oleObject" Target="embeddings/oleObject97.bin"/><Relationship Id="rId230" Type="http://schemas.openxmlformats.org/officeDocument/2006/relationships/fontTable" Target="fontTable.xml"/><Relationship Id="rId25" Type="http://schemas.openxmlformats.org/officeDocument/2006/relationships/oleObject" Target="embeddings/oleObject2.bin"/><Relationship Id="rId46" Type="http://schemas.openxmlformats.org/officeDocument/2006/relationships/image" Target="media/image16.wmf"/><Relationship Id="rId67" Type="http://schemas.openxmlformats.org/officeDocument/2006/relationships/oleObject" Target="embeddings/oleObject23.bin"/><Relationship Id="rId116" Type="http://schemas.openxmlformats.org/officeDocument/2006/relationships/oleObject" Target="embeddings/oleObject48.bin"/><Relationship Id="rId137" Type="http://schemas.openxmlformats.org/officeDocument/2006/relationships/image" Target="media/image61.wmf"/><Relationship Id="rId158" Type="http://schemas.openxmlformats.org/officeDocument/2006/relationships/oleObject" Target="embeddings/oleObject69.bin"/><Relationship Id="rId20" Type="http://schemas.openxmlformats.org/officeDocument/2006/relationships/hyperlink" Target="http://www.meteogroup.com/en/gb/services/historic-weather-data.html" TargetMode="External"/><Relationship Id="rId41" Type="http://schemas.openxmlformats.org/officeDocument/2006/relationships/oleObject" Target="embeddings/oleObject10.bin"/><Relationship Id="rId62" Type="http://schemas.openxmlformats.org/officeDocument/2006/relationships/image" Target="media/image24.wmf"/><Relationship Id="rId83" Type="http://schemas.openxmlformats.org/officeDocument/2006/relationships/oleObject" Target="embeddings/oleObject31.bin"/><Relationship Id="rId88" Type="http://schemas.openxmlformats.org/officeDocument/2006/relationships/image" Target="media/image37.wmf"/><Relationship Id="rId111" Type="http://schemas.openxmlformats.org/officeDocument/2006/relationships/image" Target="media/image48.wmf"/><Relationship Id="rId132" Type="http://schemas.openxmlformats.org/officeDocument/2006/relationships/oleObject" Target="embeddings/oleObject56.bin"/><Relationship Id="rId153" Type="http://schemas.openxmlformats.org/officeDocument/2006/relationships/image" Target="media/image69.wmf"/><Relationship Id="rId174" Type="http://schemas.openxmlformats.org/officeDocument/2006/relationships/oleObject" Target="embeddings/oleObject77.bin"/><Relationship Id="rId179" Type="http://schemas.openxmlformats.org/officeDocument/2006/relationships/image" Target="media/image82.wmf"/><Relationship Id="rId195" Type="http://schemas.openxmlformats.org/officeDocument/2006/relationships/image" Target="media/image90.wmf"/><Relationship Id="rId209" Type="http://schemas.openxmlformats.org/officeDocument/2006/relationships/image" Target="media/image97.wmf"/><Relationship Id="rId190" Type="http://schemas.openxmlformats.org/officeDocument/2006/relationships/oleObject" Target="embeddings/oleObject85.bin"/><Relationship Id="rId204" Type="http://schemas.openxmlformats.org/officeDocument/2006/relationships/oleObject" Target="embeddings/oleObject92.bin"/><Relationship Id="rId220" Type="http://schemas.openxmlformats.org/officeDocument/2006/relationships/image" Target="media/image104.png"/><Relationship Id="rId225" Type="http://schemas.microsoft.com/office/2007/relationships/hdphoto" Target="media/hdphoto1.wdp"/><Relationship Id="rId15" Type="http://schemas.openxmlformats.org/officeDocument/2006/relationships/hyperlink" Target="http://www.noaa.gov" TargetMode="External"/><Relationship Id="rId36" Type="http://schemas.openxmlformats.org/officeDocument/2006/relationships/image" Target="media/image11.wmf"/><Relationship Id="rId57" Type="http://schemas.openxmlformats.org/officeDocument/2006/relationships/oleObject" Target="embeddings/oleObject18.bin"/><Relationship Id="rId106" Type="http://schemas.openxmlformats.org/officeDocument/2006/relationships/oleObject" Target="embeddings/oleObject43.bin"/><Relationship Id="rId127" Type="http://schemas.openxmlformats.org/officeDocument/2006/relationships/image" Target="media/image56.wmf"/><Relationship Id="rId10" Type="http://schemas.openxmlformats.org/officeDocument/2006/relationships/footer" Target="footer1.xml"/><Relationship Id="rId31" Type="http://schemas.openxmlformats.org/officeDocument/2006/relationships/oleObject" Target="embeddings/oleObject5.bin"/><Relationship Id="rId52" Type="http://schemas.openxmlformats.org/officeDocument/2006/relationships/image" Target="media/image19.wmf"/><Relationship Id="rId73" Type="http://schemas.openxmlformats.org/officeDocument/2006/relationships/oleObject" Target="embeddings/oleObject26.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oleObject" Target="embeddings/oleObject39.bin"/><Relationship Id="rId101" Type="http://schemas.openxmlformats.org/officeDocument/2006/relationships/image" Target="media/image43.wmf"/><Relationship Id="rId122" Type="http://schemas.openxmlformats.org/officeDocument/2006/relationships/oleObject" Target="embeddings/oleObject51.bin"/><Relationship Id="rId143" Type="http://schemas.openxmlformats.org/officeDocument/2006/relationships/image" Target="media/image64.wmf"/><Relationship Id="rId148" Type="http://schemas.openxmlformats.org/officeDocument/2006/relationships/oleObject" Target="embeddings/oleObject64.bin"/><Relationship Id="rId164" Type="http://schemas.openxmlformats.org/officeDocument/2006/relationships/oleObject" Target="embeddings/oleObject72.bin"/><Relationship Id="rId169" Type="http://schemas.openxmlformats.org/officeDocument/2006/relationships/image" Target="media/image77.wmf"/><Relationship Id="rId185" Type="http://schemas.openxmlformats.org/officeDocument/2006/relationships/image" Target="media/image85.wmf"/><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oleObject" Target="embeddings/oleObject80.bin"/><Relationship Id="rId210" Type="http://schemas.openxmlformats.org/officeDocument/2006/relationships/oleObject" Target="embeddings/oleObject95.bin"/><Relationship Id="rId215" Type="http://schemas.openxmlformats.org/officeDocument/2006/relationships/image" Target="media/image100.wmf"/><Relationship Id="rId26" Type="http://schemas.openxmlformats.org/officeDocument/2006/relationships/image" Target="media/image6.wmf"/><Relationship Id="rId231" Type="http://schemas.openxmlformats.org/officeDocument/2006/relationships/theme" Target="theme/theme1.xml"/><Relationship Id="rId47" Type="http://schemas.openxmlformats.org/officeDocument/2006/relationships/oleObject" Target="embeddings/oleObject13.bin"/><Relationship Id="rId68" Type="http://schemas.openxmlformats.org/officeDocument/2006/relationships/image" Target="media/image27.wmf"/><Relationship Id="rId89" Type="http://schemas.openxmlformats.org/officeDocument/2006/relationships/oleObject" Target="embeddings/oleObject34.bin"/><Relationship Id="rId112" Type="http://schemas.openxmlformats.org/officeDocument/2006/relationships/oleObject" Target="embeddings/oleObject46.bin"/><Relationship Id="rId133" Type="http://schemas.openxmlformats.org/officeDocument/2006/relationships/image" Target="media/image59.wmf"/><Relationship Id="rId154" Type="http://schemas.openxmlformats.org/officeDocument/2006/relationships/oleObject" Target="embeddings/oleObject67.bin"/><Relationship Id="rId175" Type="http://schemas.openxmlformats.org/officeDocument/2006/relationships/image" Target="media/image80.wmf"/><Relationship Id="rId196" Type="http://schemas.openxmlformats.org/officeDocument/2006/relationships/oleObject" Target="embeddings/oleObject88.bin"/><Relationship Id="rId200" Type="http://schemas.openxmlformats.org/officeDocument/2006/relationships/oleObject" Target="embeddings/oleObject90.bin"/><Relationship Id="rId16" Type="http://schemas.openxmlformats.org/officeDocument/2006/relationships/hyperlink" Target="http://weather.gc.ca" TargetMode="External"/><Relationship Id="rId221" Type="http://schemas.openxmlformats.org/officeDocument/2006/relationships/image" Target="media/image105.emf"/><Relationship Id="rId37" Type="http://schemas.openxmlformats.org/officeDocument/2006/relationships/oleObject" Target="embeddings/oleObject8.bin"/><Relationship Id="rId58" Type="http://schemas.openxmlformats.org/officeDocument/2006/relationships/image" Target="media/image22.wmf"/><Relationship Id="rId79" Type="http://schemas.openxmlformats.org/officeDocument/2006/relationships/oleObject" Target="embeddings/oleObject29.bin"/><Relationship Id="rId102" Type="http://schemas.openxmlformats.org/officeDocument/2006/relationships/oleObject" Target="embeddings/oleObject41.bin"/><Relationship Id="rId123" Type="http://schemas.openxmlformats.org/officeDocument/2006/relationships/image" Target="media/image54.wmf"/><Relationship Id="rId144" Type="http://schemas.openxmlformats.org/officeDocument/2006/relationships/oleObject" Target="embeddings/oleObject62.bin"/><Relationship Id="rId90" Type="http://schemas.openxmlformats.org/officeDocument/2006/relationships/image" Target="media/image38.wmf"/><Relationship Id="rId165" Type="http://schemas.openxmlformats.org/officeDocument/2006/relationships/image" Target="media/image75.wmf"/><Relationship Id="rId186" Type="http://schemas.openxmlformats.org/officeDocument/2006/relationships/oleObject" Target="embeddings/oleObject83.bin"/><Relationship Id="rId211" Type="http://schemas.openxmlformats.org/officeDocument/2006/relationships/image" Target="media/image98.wmf"/></Relationships>
</file>

<file path=word/_rels/header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emf"/></Relationships>
</file>

<file path=word/_rels/header2.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1.emf"/></Relationships>
</file>

<file path=word/_rels/header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emf"/></Relationships>
</file>

<file path=word/charts/_rels/chart1.xml.rels><?xml version="1.0" encoding="UTF-8" standalone="yes"?>
<Relationships xmlns="http://schemas.openxmlformats.org/package/2006/relationships"><Relationship Id="rId2" Type="http://schemas.openxmlformats.org/officeDocument/2006/relationships/oleObject" Target="file:///D:\Dokumentumok\KulsoEsemenyek\Vesz&#233;lyeztetetts&#233;g\Vesz&#233;lyeztetetts&#233;gi_g&#246;rb&#233;k\Hazard_curves_2010ig_eng.xls"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1"/>
          <c:order val="0"/>
          <c:tx>
            <c:strRef>
              <c:f>Hó!$B$1</c:f>
              <c:strCache>
                <c:ptCount val="1"/>
                <c:pt idx="0">
                  <c:v>5% confidence level</c:v>
                </c:pt>
              </c:strCache>
            </c:strRef>
          </c:tx>
          <c:marker>
            <c:symbol val="none"/>
          </c:marker>
          <c:xVal>
            <c:numRef>
              <c:f>Hó!$B$3:$B$13</c:f>
              <c:numCache>
                <c:formatCode>General</c:formatCode>
                <c:ptCount val="11"/>
                <c:pt idx="0">
                  <c:v>17.25</c:v>
                </c:pt>
                <c:pt idx="1">
                  <c:v>32.75</c:v>
                </c:pt>
                <c:pt idx="2">
                  <c:v>45.5</c:v>
                </c:pt>
                <c:pt idx="3">
                  <c:v>56.25</c:v>
                </c:pt>
                <c:pt idx="4">
                  <c:v>68.75</c:v>
                </c:pt>
                <c:pt idx="5">
                  <c:v>86.5</c:v>
                </c:pt>
                <c:pt idx="6">
                  <c:v>91.75</c:v>
                </c:pt>
                <c:pt idx="7">
                  <c:v>104.25</c:v>
                </c:pt>
                <c:pt idx="8">
                  <c:v>116.5</c:v>
                </c:pt>
                <c:pt idx="9">
                  <c:v>127.25</c:v>
                </c:pt>
                <c:pt idx="10">
                  <c:v>139.75</c:v>
                </c:pt>
              </c:numCache>
            </c:numRef>
          </c:xVal>
          <c:yVal>
            <c:numRef>
              <c:f>Hó!$A$3:$A$13</c:f>
              <c:numCache>
                <c:formatCode>General</c:formatCode>
                <c:ptCount val="11"/>
                <c:pt idx="0">
                  <c:v>0.5</c:v>
                </c:pt>
                <c:pt idx="1">
                  <c:v>0.1</c:v>
                </c:pt>
                <c:pt idx="2">
                  <c:v>0.02</c:v>
                </c:pt>
                <c:pt idx="3">
                  <c:v>5.0000000000000001E-3</c:v>
                </c:pt>
                <c:pt idx="4">
                  <c:v>1E-3</c:v>
                </c:pt>
                <c:pt idx="5">
                  <c:v>1E-4</c:v>
                </c:pt>
                <c:pt idx="6">
                  <c:v>5.0000000000000002E-5</c:v>
                </c:pt>
                <c:pt idx="7">
                  <c:v>1.0000000000000001E-5</c:v>
                </c:pt>
                <c:pt idx="8">
                  <c:v>1.9999999999999999E-6</c:v>
                </c:pt>
                <c:pt idx="9">
                  <c:v>4.9999999999999998E-7</c:v>
                </c:pt>
                <c:pt idx="10">
                  <c:v>9.9999999999999995E-8</c:v>
                </c:pt>
              </c:numCache>
            </c:numRef>
          </c:yVal>
          <c:smooth val="1"/>
          <c:extLst xmlns:c16r2="http://schemas.microsoft.com/office/drawing/2015/06/chart">
            <c:ext xmlns:c16="http://schemas.microsoft.com/office/drawing/2014/chart" uri="{C3380CC4-5D6E-409C-BE32-E72D297353CC}">
              <c16:uniqueId val="{00000000-F498-45F2-B6F5-3C31F0A0A9CA}"/>
            </c:ext>
          </c:extLst>
        </c:ser>
        <c:ser>
          <c:idx val="2"/>
          <c:order val="1"/>
          <c:tx>
            <c:strRef>
              <c:f>Hó!$C$1</c:f>
              <c:strCache>
                <c:ptCount val="1"/>
                <c:pt idx="0">
                  <c:v>15% confidence level</c:v>
                </c:pt>
              </c:strCache>
            </c:strRef>
          </c:tx>
          <c:marker>
            <c:symbol val="none"/>
          </c:marker>
          <c:xVal>
            <c:numRef>
              <c:f>Hó!$C$3:$C$13</c:f>
              <c:numCache>
                <c:formatCode>General</c:formatCode>
                <c:ptCount val="11"/>
                <c:pt idx="0">
                  <c:v>18.25</c:v>
                </c:pt>
                <c:pt idx="1">
                  <c:v>34.75</c:v>
                </c:pt>
                <c:pt idx="2">
                  <c:v>48.75</c:v>
                </c:pt>
                <c:pt idx="3">
                  <c:v>60.5</c:v>
                </c:pt>
                <c:pt idx="4">
                  <c:v>74</c:v>
                </c:pt>
                <c:pt idx="5">
                  <c:v>93.25</c:v>
                </c:pt>
                <c:pt idx="6">
                  <c:v>99</c:v>
                </c:pt>
                <c:pt idx="7">
                  <c:v>112.5</c:v>
                </c:pt>
                <c:pt idx="8">
                  <c:v>126</c:v>
                </c:pt>
                <c:pt idx="9">
                  <c:v>137.75</c:v>
                </c:pt>
                <c:pt idx="10">
                  <c:v>151.25</c:v>
                </c:pt>
              </c:numCache>
            </c:numRef>
          </c:xVal>
          <c:yVal>
            <c:numRef>
              <c:f>Hó!$A$3:$A$13</c:f>
              <c:numCache>
                <c:formatCode>General</c:formatCode>
                <c:ptCount val="11"/>
                <c:pt idx="0">
                  <c:v>0.5</c:v>
                </c:pt>
                <c:pt idx="1">
                  <c:v>0.1</c:v>
                </c:pt>
                <c:pt idx="2">
                  <c:v>0.02</c:v>
                </c:pt>
                <c:pt idx="3">
                  <c:v>5.0000000000000001E-3</c:v>
                </c:pt>
                <c:pt idx="4">
                  <c:v>1E-3</c:v>
                </c:pt>
                <c:pt idx="5">
                  <c:v>1E-4</c:v>
                </c:pt>
                <c:pt idx="6">
                  <c:v>5.0000000000000002E-5</c:v>
                </c:pt>
                <c:pt idx="7">
                  <c:v>1.0000000000000001E-5</c:v>
                </c:pt>
                <c:pt idx="8">
                  <c:v>1.9999999999999999E-6</c:v>
                </c:pt>
                <c:pt idx="9">
                  <c:v>4.9999999999999998E-7</c:v>
                </c:pt>
                <c:pt idx="10">
                  <c:v>9.9999999999999995E-8</c:v>
                </c:pt>
              </c:numCache>
            </c:numRef>
          </c:yVal>
          <c:smooth val="1"/>
          <c:extLst xmlns:c16r2="http://schemas.microsoft.com/office/drawing/2015/06/chart">
            <c:ext xmlns:c16="http://schemas.microsoft.com/office/drawing/2014/chart" uri="{C3380CC4-5D6E-409C-BE32-E72D297353CC}">
              <c16:uniqueId val="{00000001-F498-45F2-B6F5-3C31F0A0A9CA}"/>
            </c:ext>
          </c:extLst>
        </c:ser>
        <c:ser>
          <c:idx val="3"/>
          <c:order val="2"/>
          <c:tx>
            <c:strRef>
              <c:f>Hó!$D$1</c:f>
              <c:strCache>
                <c:ptCount val="1"/>
                <c:pt idx="0">
                  <c:v>30% confidence level</c:v>
                </c:pt>
              </c:strCache>
            </c:strRef>
          </c:tx>
          <c:marker>
            <c:symbol val="none"/>
          </c:marker>
          <c:xVal>
            <c:numRef>
              <c:f>Hó!$D$3:$D$13</c:f>
              <c:numCache>
                <c:formatCode>General</c:formatCode>
                <c:ptCount val="11"/>
                <c:pt idx="0">
                  <c:v>19.5</c:v>
                </c:pt>
                <c:pt idx="1">
                  <c:v>36.75</c:v>
                </c:pt>
                <c:pt idx="2">
                  <c:v>51.75</c:v>
                </c:pt>
                <c:pt idx="3">
                  <c:v>64.25</c:v>
                </c:pt>
                <c:pt idx="4">
                  <c:v>79</c:v>
                </c:pt>
                <c:pt idx="5">
                  <c:v>99.75</c:v>
                </c:pt>
                <c:pt idx="6">
                  <c:v>106</c:v>
                </c:pt>
                <c:pt idx="7">
                  <c:v>120.5</c:v>
                </c:pt>
                <c:pt idx="8">
                  <c:v>135</c:v>
                </c:pt>
                <c:pt idx="9">
                  <c:v>147.5</c:v>
                </c:pt>
                <c:pt idx="10">
                  <c:v>162</c:v>
                </c:pt>
              </c:numCache>
            </c:numRef>
          </c:xVal>
          <c:yVal>
            <c:numRef>
              <c:f>Hó!$A$3:$A$13</c:f>
              <c:numCache>
                <c:formatCode>General</c:formatCode>
                <c:ptCount val="11"/>
                <c:pt idx="0">
                  <c:v>0.5</c:v>
                </c:pt>
                <c:pt idx="1">
                  <c:v>0.1</c:v>
                </c:pt>
                <c:pt idx="2">
                  <c:v>0.02</c:v>
                </c:pt>
                <c:pt idx="3">
                  <c:v>5.0000000000000001E-3</c:v>
                </c:pt>
                <c:pt idx="4">
                  <c:v>1E-3</c:v>
                </c:pt>
                <c:pt idx="5">
                  <c:v>1E-4</c:v>
                </c:pt>
                <c:pt idx="6">
                  <c:v>5.0000000000000002E-5</c:v>
                </c:pt>
                <c:pt idx="7">
                  <c:v>1.0000000000000001E-5</c:v>
                </c:pt>
                <c:pt idx="8">
                  <c:v>1.9999999999999999E-6</c:v>
                </c:pt>
                <c:pt idx="9">
                  <c:v>4.9999999999999998E-7</c:v>
                </c:pt>
                <c:pt idx="10">
                  <c:v>9.9999999999999995E-8</c:v>
                </c:pt>
              </c:numCache>
            </c:numRef>
          </c:yVal>
          <c:smooth val="1"/>
          <c:extLst xmlns:c16r2="http://schemas.microsoft.com/office/drawing/2015/06/chart">
            <c:ext xmlns:c16="http://schemas.microsoft.com/office/drawing/2014/chart" uri="{C3380CC4-5D6E-409C-BE32-E72D297353CC}">
              <c16:uniqueId val="{00000002-F498-45F2-B6F5-3C31F0A0A9CA}"/>
            </c:ext>
          </c:extLst>
        </c:ser>
        <c:ser>
          <c:idx val="4"/>
          <c:order val="3"/>
          <c:tx>
            <c:strRef>
              <c:f>Hó!$E$1</c:f>
              <c:strCache>
                <c:ptCount val="1"/>
                <c:pt idx="0">
                  <c:v>50% confidence level</c:v>
                </c:pt>
              </c:strCache>
            </c:strRef>
          </c:tx>
          <c:marker>
            <c:symbol val="none"/>
          </c:marker>
          <c:xVal>
            <c:numRef>
              <c:f>Hó!$E$3:$E$13</c:f>
              <c:numCache>
                <c:formatCode>General</c:formatCode>
                <c:ptCount val="11"/>
                <c:pt idx="0">
                  <c:v>20.7</c:v>
                </c:pt>
                <c:pt idx="1">
                  <c:v>39.1</c:v>
                </c:pt>
                <c:pt idx="2">
                  <c:v>55.2</c:v>
                </c:pt>
                <c:pt idx="3">
                  <c:v>68.8</c:v>
                </c:pt>
                <c:pt idx="4">
                  <c:v>84.6</c:v>
                </c:pt>
                <c:pt idx="5">
                  <c:v>107</c:v>
                </c:pt>
                <c:pt idx="6">
                  <c:v>113.8</c:v>
                </c:pt>
                <c:pt idx="7">
                  <c:v>129.5</c:v>
                </c:pt>
                <c:pt idx="8">
                  <c:v>145.19999999999999</c:v>
                </c:pt>
                <c:pt idx="9">
                  <c:v>158.80000000000001</c:v>
                </c:pt>
                <c:pt idx="10">
                  <c:v>174.5</c:v>
                </c:pt>
              </c:numCache>
            </c:numRef>
          </c:xVal>
          <c:yVal>
            <c:numRef>
              <c:f>Hó!$A$3:$A$13</c:f>
              <c:numCache>
                <c:formatCode>General</c:formatCode>
                <c:ptCount val="11"/>
                <c:pt idx="0">
                  <c:v>0.5</c:v>
                </c:pt>
                <c:pt idx="1">
                  <c:v>0.1</c:v>
                </c:pt>
                <c:pt idx="2">
                  <c:v>0.02</c:v>
                </c:pt>
                <c:pt idx="3">
                  <c:v>5.0000000000000001E-3</c:v>
                </c:pt>
                <c:pt idx="4">
                  <c:v>1E-3</c:v>
                </c:pt>
                <c:pt idx="5">
                  <c:v>1E-4</c:v>
                </c:pt>
                <c:pt idx="6">
                  <c:v>5.0000000000000002E-5</c:v>
                </c:pt>
                <c:pt idx="7">
                  <c:v>1.0000000000000001E-5</c:v>
                </c:pt>
                <c:pt idx="8">
                  <c:v>1.9999999999999999E-6</c:v>
                </c:pt>
                <c:pt idx="9">
                  <c:v>4.9999999999999998E-7</c:v>
                </c:pt>
                <c:pt idx="10">
                  <c:v>9.9999999999999995E-8</c:v>
                </c:pt>
              </c:numCache>
            </c:numRef>
          </c:yVal>
          <c:smooth val="1"/>
          <c:extLst xmlns:c16r2="http://schemas.microsoft.com/office/drawing/2015/06/chart">
            <c:ext xmlns:c16="http://schemas.microsoft.com/office/drawing/2014/chart" uri="{C3380CC4-5D6E-409C-BE32-E72D297353CC}">
              <c16:uniqueId val="{00000003-F498-45F2-B6F5-3C31F0A0A9CA}"/>
            </c:ext>
          </c:extLst>
        </c:ser>
        <c:ser>
          <c:idx val="5"/>
          <c:order val="4"/>
          <c:tx>
            <c:strRef>
              <c:f>Hó!$F$1</c:f>
              <c:strCache>
                <c:ptCount val="1"/>
                <c:pt idx="0">
                  <c:v>70% confidence level</c:v>
                </c:pt>
              </c:strCache>
            </c:strRef>
          </c:tx>
          <c:marker>
            <c:symbol val="none"/>
          </c:marker>
          <c:xVal>
            <c:numRef>
              <c:f>Hó!$F$3:$F$13</c:f>
              <c:numCache>
                <c:formatCode>General</c:formatCode>
                <c:ptCount val="11"/>
                <c:pt idx="0">
                  <c:v>22</c:v>
                </c:pt>
                <c:pt idx="1">
                  <c:v>41.5</c:v>
                </c:pt>
                <c:pt idx="2">
                  <c:v>59</c:v>
                </c:pt>
                <c:pt idx="3">
                  <c:v>73.75</c:v>
                </c:pt>
                <c:pt idx="4">
                  <c:v>90.75</c:v>
                </c:pt>
                <c:pt idx="5">
                  <c:v>115.25</c:v>
                </c:pt>
                <c:pt idx="6">
                  <c:v>122.75</c:v>
                </c:pt>
                <c:pt idx="7">
                  <c:v>139.75</c:v>
                </c:pt>
                <c:pt idx="8">
                  <c:v>156.75</c:v>
                </c:pt>
                <c:pt idx="9">
                  <c:v>171.5</c:v>
                </c:pt>
                <c:pt idx="10">
                  <c:v>188.75</c:v>
                </c:pt>
              </c:numCache>
            </c:numRef>
          </c:xVal>
          <c:yVal>
            <c:numRef>
              <c:f>Hó!$A$3:$A$13</c:f>
              <c:numCache>
                <c:formatCode>General</c:formatCode>
                <c:ptCount val="11"/>
                <c:pt idx="0">
                  <c:v>0.5</c:v>
                </c:pt>
                <c:pt idx="1">
                  <c:v>0.1</c:v>
                </c:pt>
                <c:pt idx="2">
                  <c:v>0.02</c:v>
                </c:pt>
                <c:pt idx="3">
                  <c:v>5.0000000000000001E-3</c:v>
                </c:pt>
                <c:pt idx="4">
                  <c:v>1E-3</c:v>
                </c:pt>
                <c:pt idx="5">
                  <c:v>1E-4</c:v>
                </c:pt>
                <c:pt idx="6">
                  <c:v>5.0000000000000002E-5</c:v>
                </c:pt>
                <c:pt idx="7">
                  <c:v>1.0000000000000001E-5</c:v>
                </c:pt>
                <c:pt idx="8">
                  <c:v>1.9999999999999999E-6</c:v>
                </c:pt>
                <c:pt idx="9">
                  <c:v>4.9999999999999998E-7</c:v>
                </c:pt>
                <c:pt idx="10">
                  <c:v>9.9999999999999995E-8</c:v>
                </c:pt>
              </c:numCache>
            </c:numRef>
          </c:yVal>
          <c:smooth val="1"/>
          <c:extLst xmlns:c16r2="http://schemas.microsoft.com/office/drawing/2015/06/chart">
            <c:ext xmlns:c16="http://schemas.microsoft.com/office/drawing/2014/chart" uri="{C3380CC4-5D6E-409C-BE32-E72D297353CC}">
              <c16:uniqueId val="{00000004-F498-45F2-B6F5-3C31F0A0A9CA}"/>
            </c:ext>
          </c:extLst>
        </c:ser>
        <c:ser>
          <c:idx val="6"/>
          <c:order val="5"/>
          <c:tx>
            <c:strRef>
              <c:f>Hó!$G$1</c:f>
              <c:strCache>
                <c:ptCount val="1"/>
                <c:pt idx="0">
                  <c:v>85% confidence level</c:v>
                </c:pt>
              </c:strCache>
            </c:strRef>
          </c:tx>
          <c:marker>
            <c:symbol val="none"/>
          </c:marker>
          <c:xVal>
            <c:numRef>
              <c:f>Hó!$G$3:$G$13</c:f>
              <c:numCache>
                <c:formatCode>General</c:formatCode>
                <c:ptCount val="11"/>
                <c:pt idx="0">
                  <c:v>23.5</c:v>
                </c:pt>
                <c:pt idx="1">
                  <c:v>44.25</c:v>
                </c:pt>
                <c:pt idx="2">
                  <c:v>63.25</c:v>
                </c:pt>
                <c:pt idx="3">
                  <c:v>79.25</c:v>
                </c:pt>
                <c:pt idx="4">
                  <c:v>97.75</c:v>
                </c:pt>
                <c:pt idx="5">
                  <c:v>124.25</c:v>
                </c:pt>
                <c:pt idx="6">
                  <c:v>132.25</c:v>
                </c:pt>
                <c:pt idx="7">
                  <c:v>150.75</c:v>
                </c:pt>
                <c:pt idx="8">
                  <c:v>169.25</c:v>
                </c:pt>
                <c:pt idx="9">
                  <c:v>185.25</c:v>
                </c:pt>
                <c:pt idx="10">
                  <c:v>204</c:v>
                </c:pt>
              </c:numCache>
            </c:numRef>
          </c:xVal>
          <c:yVal>
            <c:numRef>
              <c:f>Hó!$A$3:$A$13</c:f>
              <c:numCache>
                <c:formatCode>General</c:formatCode>
                <c:ptCount val="11"/>
                <c:pt idx="0">
                  <c:v>0.5</c:v>
                </c:pt>
                <c:pt idx="1">
                  <c:v>0.1</c:v>
                </c:pt>
                <c:pt idx="2">
                  <c:v>0.02</c:v>
                </c:pt>
                <c:pt idx="3">
                  <c:v>5.0000000000000001E-3</c:v>
                </c:pt>
                <c:pt idx="4">
                  <c:v>1E-3</c:v>
                </c:pt>
                <c:pt idx="5">
                  <c:v>1E-4</c:v>
                </c:pt>
                <c:pt idx="6">
                  <c:v>5.0000000000000002E-5</c:v>
                </c:pt>
                <c:pt idx="7">
                  <c:v>1.0000000000000001E-5</c:v>
                </c:pt>
                <c:pt idx="8">
                  <c:v>1.9999999999999999E-6</c:v>
                </c:pt>
                <c:pt idx="9">
                  <c:v>4.9999999999999998E-7</c:v>
                </c:pt>
                <c:pt idx="10">
                  <c:v>9.9999999999999995E-8</c:v>
                </c:pt>
              </c:numCache>
            </c:numRef>
          </c:yVal>
          <c:smooth val="1"/>
          <c:extLst xmlns:c16r2="http://schemas.microsoft.com/office/drawing/2015/06/chart">
            <c:ext xmlns:c16="http://schemas.microsoft.com/office/drawing/2014/chart" uri="{C3380CC4-5D6E-409C-BE32-E72D297353CC}">
              <c16:uniqueId val="{00000005-F498-45F2-B6F5-3C31F0A0A9CA}"/>
            </c:ext>
          </c:extLst>
        </c:ser>
        <c:ser>
          <c:idx val="7"/>
          <c:order val="6"/>
          <c:tx>
            <c:strRef>
              <c:f>Hó!$H$1</c:f>
              <c:strCache>
                <c:ptCount val="1"/>
                <c:pt idx="0">
                  <c:v>95% confidence level</c:v>
                </c:pt>
              </c:strCache>
            </c:strRef>
          </c:tx>
          <c:marker>
            <c:symbol val="none"/>
          </c:marker>
          <c:xVal>
            <c:numRef>
              <c:f>Hó!$H$3:$H$13</c:f>
              <c:numCache>
                <c:formatCode>General</c:formatCode>
                <c:ptCount val="11"/>
                <c:pt idx="0">
                  <c:v>24.75</c:v>
                </c:pt>
                <c:pt idx="1">
                  <c:v>47.75</c:v>
                </c:pt>
                <c:pt idx="2">
                  <c:v>68.75</c:v>
                </c:pt>
                <c:pt idx="3">
                  <c:v>86.5</c:v>
                </c:pt>
                <c:pt idx="4">
                  <c:v>107</c:v>
                </c:pt>
                <c:pt idx="5">
                  <c:v>136.25</c:v>
                </c:pt>
                <c:pt idx="6">
                  <c:v>145.25</c:v>
                </c:pt>
                <c:pt idx="7">
                  <c:v>165.75</c:v>
                </c:pt>
                <c:pt idx="8">
                  <c:v>186.25</c:v>
                </c:pt>
                <c:pt idx="9">
                  <c:v>204</c:v>
                </c:pt>
                <c:pt idx="10">
                  <c:v>224.5</c:v>
                </c:pt>
              </c:numCache>
            </c:numRef>
          </c:xVal>
          <c:yVal>
            <c:numRef>
              <c:f>Hó!$A$3:$A$13</c:f>
              <c:numCache>
                <c:formatCode>General</c:formatCode>
                <c:ptCount val="11"/>
                <c:pt idx="0">
                  <c:v>0.5</c:v>
                </c:pt>
                <c:pt idx="1">
                  <c:v>0.1</c:v>
                </c:pt>
                <c:pt idx="2">
                  <c:v>0.02</c:v>
                </c:pt>
                <c:pt idx="3">
                  <c:v>5.0000000000000001E-3</c:v>
                </c:pt>
                <c:pt idx="4">
                  <c:v>1E-3</c:v>
                </c:pt>
                <c:pt idx="5">
                  <c:v>1E-4</c:v>
                </c:pt>
                <c:pt idx="6">
                  <c:v>5.0000000000000002E-5</c:v>
                </c:pt>
                <c:pt idx="7">
                  <c:v>1.0000000000000001E-5</c:v>
                </c:pt>
                <c:pt idx="8">
                  <c:v>1.9999999999999999E-6</c:v>
                </c:pt>
                <c:pt idx="9">
                  <c:v>4.9999999999999998E-7</c:v>
                </c:pt>
                <c:pt idx="10">
                  <c:v>9.9999999999999995E-8</c:v>
                </c:pt>
              </c:numCache>
            </c:numRef>
          </c:yVal>
          <c:smooth val="1"/>
          <c:extLst xmlns:c16r2="http://schemas.microsoft.com/office/drawing/2015/06/chart">
            <c:ext xmlns:c16="http://schemas.microsoft.com/office/drawing/2014/chart" uri="{C3380CC4-5D6E-409C-BE32-E72D297353CC}">
              <c16:uniqueId val="{00000006-F498-45F2-B6F5-3C31F0A0A9CA}"/>
            </c:ext>
          </c:extLst>
        </c:ser>
        <c:dLbls>
          <c:showLegendKey val="0"/>
          <c:showVal val="0"/>
          <c:showCatName val="0"/>
          <c:showSerName val="0"/>
          <c:showPercent val="0"/>
          <c:showBubbleSize val="0"/>
        </c:dLbls>
        <c:axId val="42809984"/>
        <c:axId val="42828544"/>
      </c:scatterChart>
      <c:valAx>
        <c:axId val="42809984"/>
        <c:scaling>
          <c:orientation val="minMax"/>
          <c:max val="250"/>
          <c:min val="0"/>
        </c:scaling>
        <c:delete val="0"/>
        <c:axPos val="b"/>
        <c:title>
          <c:tx>
            <c:rich>
              <a:bodyPr/>
              <a:lstStyle/>
              <a:p>
                <a:pPr>
                  <a:defRPr sz="1100"/>
                </a:pPr>
                <a:r>
                  <a:rPr lang="hu-HU" sz="1100"/>
                  <a:t>Return Level [cm]</a:t>
                </a:r>
              </a:p>
            </c:rich>
          </c:tx>
          <c:layout/>
          <c:overlay val="0"/>
        </c:title>
        <c:numFmt formatCode="#,##0" sourceLinked="0"/>
        <c:majorTickMark val="none"/>
        <c:minorTickMark val="none"/>
        <c:tickLblPos val="nextTo"/>
        <c:txPr>
          <a:bodyPr rot="0" vert="horz"/>
          <a:lstStyle/>
          <a:p>
            <a:pPr>
              <a:defRPr sz="1100" b="0" i="0" u="none" strike="noStrike" baseline="0">
                <a:solidFill>
                  <a:srgbClr val="000000"/>
                </a:solidFill>
                <a:latin typeface="Calibri"/>
                <a:ea typeface="Calibri"/>
                <a:cs typeface="Calibri"/>
              </a:defRPr>
            </a:pPr>
            <a:endParaRPr lang="fr-FR"/>
          </a:p>
        </c:txPr>
        <c:crossAx val="42828544"/>
        <c:crossesAt val="1.0000000000000005E-7"/>
        <c:crossBetween val="midCat"/>
        <c:majorUnit val="50"/>
        <c:minorUnit val="10"/>
      </c:valAx>
      <c:valAx>
        <c:axId val="42828544"/>
        <c:scaling>
          <c:logBase val="10"/>
          <c:orientation val="minMax"/>
        </c:scaling>
        <c:delete val="0"/>
        <c:axPos val="l"/>
        <c:majorGridlines/>
        <c:title>
          <c:tx>
            <c:rich>
              <a:bodyPr/>
              <a:lstStyle/>
              <a:p>
                <a:pPr>
                  <a:defRPr sz="1100"/>
                </a:pPr>
                <a:r>
                  <a:rPr lang="hu-HU" sz="1100"/>
                  <a:t>Frequency of exceedance [1/a]</a:t>
                </a:r>
              </a:p>
            </c:rich>
          </c:tx>
          <c:layout>
            <c:manualLayout>
              <c:xMode val="edge"/>
              <c:yMode val="edge"/>
              <c:x val="2.1160457138530622E-2"/>
              <c:y val="2.9659065769744444E-2"/>
            </c:manualLayout>
          </c:layout>
          <c:overlay val="0"/>
        </c:title>
        <c:numFmt formatCode="0.00E+00" sourceLinked="0"/>
        <c:majorTickMark val="none"/>
        <c:minorTickMark val="none"/>
        <c:tickLblPos val="nextTo"/>
        <c:txPr>
          <a:bodyPr/>
          <a:lstStyle/>
          <a:p>
            <a:pPr>
              <a:defRPr sz="1100"/>
            </a:pPr>
            <a:endParaRPr lang="fr-FR"/>
          </a:p>
        </c:txPr>
        <c:crossAx val="42809984"/>
        <c:crosses val="autoZero"/>
        <c:crossBetween val="midCat"/>
      </c:valAx>
    </c:plotArea>
    <c:legend>
      <c:legendPos val="r"/>
      <c:layout>
        <c:manualLayout>
          <c:xMode val="edge"/>
          <c:yMode val="edge"/>
          <c:x val="0.63986667060577374"/>
          <c:y val="8.3848256643062336E-2"/>
          <c:w val="0.34226666535363098"/>
          <c:h val="0.65621222864322526"/>
        </c:manualLayout>
      </c:layout>
      <c:overlay val="0"/>
    </c:legend>
    <c:plotVisOnly val="1"/>
    <c:dispBlanksAs val="gap"/>
    <c:showDLblsOverMax val="0"/>
  </c:chart>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DE4C39-01B4-43C1-A87A-6273B25AD8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12</Pages>
  <Words>50463</Words>
  <Characters>295119</Characters>
  <Application>Microsoft Office Word</Application>
  <DocSecurity>0</DocSecurity>
  <Lines>2459</Lines>
  <Paragraphs>689</Paragraphs>
  <ScaleCrop>false</ScaleCrop>
  <HeadingPairs>
    <vt:vector size="10" baseType="variant">
      <vt:variant>
        <vt:lpstr>Titre</vt:lpstr>
      </vt:variant>
      <vt:variant>
        <vt:i4>1</vt:i4>
      </vt:variant>
      <vt:variant>
        <vt:lpstr>Title</vt:lpstr>
      </vt:variant>
      <vt:variant>
        <vt:i4>1</vt:i4>
      </vt:variant>
      <vt:variant>
        <vt:lpstr>Название</vt:lpstr>
      </vt:variant>
      <vt:variant>
        <vt:i4>1</vt:i4>
      </vt:variant>
      <vt:variant>
        <vt:lpstr>Cím</vt:lpstr>
      </vt:variant>
      <vt:variant>
        <vt:i4>1</vt:i4>
      </vt:variant>
      <vt:variant>
        <vt:lpstr>Tytuł</vt:lpstr>
      </vt:variant>
      <vt:variant>
        <vt:i4>1</vt:i4>
      </vt:variant>
    </vt:vector>
  </HeadingPairs>
  <TitlesOfParts>
    <vt:vector size="5" baseType="lpstr">
      <vt:lpstr>RAR</vt:lpstr>
      <vt:lpstr>RAR</vt:lpstr>
      <vt:lpstr>RAR</vt:lpstr>
      <vt:lpstr>RAR</vt:lpstr>
      <vt:lpstr>RAR</vt:lpstr>
    </vt:vector>
  </TitlesOfParts>
  <Company>IRSN</Company>
  <LinksUpToDate>false</LinksUpToDate>
  <CharactersWithSpaces>344893</CharactersWithSpaces>
  <SharedDoc>false</SharedDoc>
  <HLinks>
    <vt:vector size="498" baseType="variant">
      <vt:variant>
        <vt:i4>1507382</vt:i4>
      </vt:variant>
      <vt:variant>
        <vt:i4>365</vt:i4>
      </vt:variant>
      <vt:variant>
        <vt:i4>0</vt:i4>
      </vt:variant>
      <vt:variant>
        <vt:i4>5</vt:i4>
      </vt:variant>
      <vt:variant>
        <vt:lpwstr/>
      </vt:variant>
      <vt:variant>
        <vt:lpwstr>_Toc445436460</vt:lpwstr>
      </vt:variant>
      <vt:variant>
        <vt:i4>1310774</vt:i4>
      </vt:variant>
      <vt:variant>
        <vt:i4>359</vt:i4>
      </vt:variant>
      <vt:variant>
        <vt:i4>0</vt:i4>
      </vt:variant>
      <vt:variant>
        <vt:i4>5</vt:i4>
      </vt:variant>
      <vt:variant>
        <vt:lpwstr/>
      </vt:variant>
      <vt:variant>
        <vt:lpwstr>_Toc445436459</vt:lpwstr>
      </vt:variant>
      <vt:variant>
        <vt:i4>1310774</vt:i4>
      </vt:variant>
      <vt:variant>
        <vt:i4>353</vt:i4>
      </vt:variant>
      <vt:variant>
        <vt:i4>0</vt:i4>
      </vt:variant>
      <vt:variant>
        <vt:i4>5</vt:i4>
      </vt:variant>
      <vt:variant>
        <vt:lpwstr/>
      </vt:variant>
      <vt:variant>
        <vt:lpwstr>_Toc445436458</vt:lpwstr>
      </vt:variant>
      <vt:variant>
        <vt:i4>1310774</vt:i4>
      </vt:variant>
      <vt:variant>
        <vt:i4>347</vt:i4>
      </vt:variant>
      <vt:variant>
        <vt:i4>0</vt:i4>
      </vt:variant>
      <vt:variant>
        <vt:i4>5</vt:i4>
      </vt:variant>
      <vt:variant>
        <vt:lpwstr/>
      </vt:variant>
      <vt:variant>
        <vt:lpwstr>_Toc445436457</vt:lpwstr>
      </vt:variant>
      <vt:variant>
        <vt:i4>1310774</vt:i4>
      </vt:variant>
      <vt:variant>
        <vt:i4>341</vt:i4>
      </vt:variant>
      <vt:variant>
        <vt:i4>0</vt:i4>
      </vt:variant>
      <vt:variant>
        <vt:i4>5</vt:i4>
      </vt:variant>
      <vt:variant>
        <vt:lpwstr/>
      </vt:variant>
      <vt:variant>
        <vt:lpwstr>_Toc445436456</vt:lpwstr>
      </vt:variant>
      <vt:variant>
        <vt:i4>1310774</vt:i4>
      </vt:variant>
      <vt:variant>
        <vt:i4>335</vt:i4>
      </vt:variant>
      <vt:variant>
        <vt:i4>0</vt:i4>
      </vt:variant>
      <vt:variant>
        <vt:i4>5</vt:i4>
      </vt:variant>
      <vt:variant>
        <vt:lpwstr/>
      </vt:variant>
      <vt:variant>
        <vt:lpwstr>_Toc445436455</vt:lpwstr>
      </vt:variant>
      <vt:variant>
        <vt:i4>1310774</vt:i4>
      </vt:variant>
      <vt:variant>
        <vt:i4>329</vt:i4>
      </vt:variant>
      <vt:variant>
        <vt:i4>0</vt:i4>
      </vt:variant>
      <vt:variant>
        <vt:i4>5</vt:i4>
      </vt:variant>
      <vt:variant>
        <vt:lpwstr/>
      </vt:variant>
      <vt:variant>
        <vt:lpwstr>_Toc445436454</vt:lpwstr>
      </vt:variant>
      <vt:variant>
        <vt:i4>1310774</vt:i4>
      </vt:variant>
      <vt:variant>
        <vt:i4>323</vt:i4>
      </vt:variant>
      <vt:variant>
        <vt:i4>0</vt:i4>
      </vt:variant>
      <vt:variant>
        <vt:i4>5</vt:i4>
      </vt:variant>
      <vt:variant>
        <vt:lpwstr/>
      </vt:variant>
      <vt:variant>
        <vt:lpwstr>_Toc445436453</vt:lpwstr>
      </vt:variant>
      <vt:variant>
        <vt:i4>1310774</vt:i4>
      </vt:variant>
      <vt:variant>
        <vt:i4>317</vt:i4>
      </vt:variant>
      <vt:variant>
        <vt:i4>0</vt:i4>
      </vt:variant>
      <vt:variant>
        <vt:i4>5</vt:i4>
      </vt:variant>
      <vt:variant>
        <vt:lpwstr/>
      </vt:variant>
      <vt:variant>
        <vt:lpwstr>_Toc445436452</vt:lpwstr>
      </vt:variant>
      <vt:variant>
        <vt:i4>1310774</vt:i4>
      </vt:variant>
      <vt:variant>
        <vt:i4>311</vt:i4>
      </vt:variant>
      <vt:variant>
        <vt:i4>0</vt:i4>
      </vt:variant>
      <vt:variant>
        <vt:i4>5</vt:i4>
      </vt:variant>
      <vt:variant>
        <vt:lpwstr/>
      </vt:variant>
      <vt:variant>
        <vt:lpwstr>_Toc445436451</vt:lpwstr>
      </vt:variant>
      <vt:variant>
        <vt:i4>1310774</vt:i4>
      </vt:variant>
      <vt:variant>
        <vt:i4>305</vt:i4>
      </vt:variant>
      <vt:variant>
        <vt:i4>0</vt:i4>
      </vt:variant>
      <vt:variant>
        <vt:i4>5</vt:i4>
      </vt:variant>
      <vt:variant>
        <vt:lpwstr/>
      </vt:variant>
      <vt:variant>
        <vt:lpwstr>_Toc445436450</vt:lpwstr>
      </vt:variant>
      <vt:variant>
        <vt:i4>1376310</vt:i4>
      </vt:variant>
      <vt:variant>
        <vt:i4>299</vt:i4>
      </vt:variant>
      <vt:variant>
        <vt:i4>0</vt:i4>
      </vt:variant>
      <vt:variant>
        <vt:i4>5</vt:i4>
      </vt:variant>
      <vt:variant>
        <vt:lpwstr/>
      </vt:variant>
      <vt:variant>
        <vt:lpwstr>_Toc445436449</vt:lpwstr>
      </vt:variant>
      <vt:variant>
        <vt:i4>1376310</vt:i4>
      </vt:variant>
      <vt:variant>
        <vt:i4>293</vt:i4>
      </vt:variant>
      <vt:variant>
        <vt:i4>0</vt:i4>
      </vt:variant>
      <vt:variant>
        <vt:i4>5</vt:i4>
      </vt:variant>
      <vt:variant>
        <vt:lpwstr/>
      </vt:variant>
      <vt:variant>
        <vt:lpwstr>_Toc445436448</vt:lpwstr>
      </vt:variant>
      <vt:variant>
        <vt:i4>1376310</vt:i4>
      </vt:variant>
      <vt:variant>
        <vt:i4>287</vt:i4>
      </vt:variant>
      <vt:variant>
        <vt:i4>0</vt:i4>
      </vt:variant>
      <vt:variant>
        <vt:i4>5</vt:i4>
      </vt:variant>
      <vt:variant>
        <vt:lpwstr/>
      </vt:variant>
      <vt:variant>
        <vt:lpwstr>_Toc445436447</vt:lpwstr>
      </vt:variant>
      <vt:variant>
        <vt:i4>1376310</vt:i4>
      </vt:variant>
      <vt:variant>
        <vt:i4>281</vt:i4>
      </vt:variant>
      <vt:variant>
        <vt:i4>0</vt:i4>
      </vt:variant>
      <vt:variant>
        <vt:i4>5</vt:i4>
      </vt:variant>
      <vt:variant>
        <vt:lpwstr/>
      </vt:variant>
      <vt:variant>
        <vt:lpwstr>_Toc445436446</vt:lpwstr>
      </vt:variant>
      <vt:variant>
        <vt:i4>1376310</vt:i4>
      </vt:variant>
      <vt:variant>
        <vt:i4>275</vt:i4>
      </vt:variant>
      <vt:variant>
        <vt:i4>0</vt:i4>
      </vt:variant>
      <vt:variant>
        <vt:i4>5</vt:i4>
      </vt:variant>
      <vt:variant>
        <vt:lpwstr/>
      </vt:variant>
      <vt:variant>
        <vt:lpwstr>_Toc445436445</vt:lpwstr>
      </vt:variant>
      <vt:variant>
        <vt:i4>1376310</vt:i4>
      </vt:variant>
      <vt:variant>
        <vt:i4>269</vt:i4>
      </vt:variant>
      <vt:variant>
        <vt:i4>0</vt:i4>
      </vt:variant>
      <vt:variant>
        <vt:i4>5</vt:i4>
      </vt:variant>
      <vt:variant>
        <vt:lpwstr/>
      </vt:variant>
      <vt:variant>
        <vt:lpwstr>_Toc445436444</vt:lpwstr>
      </vt:variant>
      <vt:variant>
        <vt:i4>1376310</vt:i4>
      </vt:variant>
      <vt:variant>
        <vt:i4>263</vt:i4>
      </vt:variant>
      <vt:variant>
        <vt:i4>0</vt:i4>
      </vt:variant>
      <vt:variant>
        <vt:i4>5</vt:i4>
      </vt:variant>
      <vt:variant>
        <vt:lpwstr/>
      </vt:variant>
      <vt:variant>
        <vt:lpwstr>_Toc445436443</vt:lpwstr>
      </vt:variant>
      <vt:variant>
        <vt:i4>1376310</vt:i4>
      </vt:variant>
      <vt:variant>
        <vt:i4>257</vt:i4>
      </vt:variant>
      <vt:variant>
        <vt:i4>0</vt:i4>
      </vt:variant>
      <vt:variant>
        <vt:i4>5</vt:i4>
      </vt:variant>
      <vt:variant>
        <vt:lpwstr/>
      </vt:variant>
      <vt:variant>
        <vt:lpwstr>_Toc445436442</vt:lpwstr>
      </vt:variant>
      <vt:variant>
        <vt:i4>1376310</vt:i4>
      </vt:variant>
      <vt:variant>
        <vt:i4>251</vt:i4>
      </vt:variant>
      <vt:variant>
        <vt:i4>0</vt:i4>
      </vt:variant>
      <vt:variant>
        <vt:i4>5</vt:i4>
      </vt:variant>
      <vt:variant>
        <vt:lpwstr/>
      </vt:variant>
      <vt:variant>
        <vt:lpwstr>_Toc445436441</vt:lpwstr>
      </vt:variant>
      <vt:variant>
        <vt:i4>1376310</vt:i4>
      </vt:variant>
      <vt:variant>
        <vt:i4>245</vt:i4>
      </vt:variant>
      <vt:variant>
        <vt:i4>0</vt:i4>
      </vt:variant>
      <vt:variant>
        <vt:i4>5</vt:i4>
      </vt:variant>
      <vt:variant>
        <vt:lpwstr/>
      </vt:variant>
      <vt:variant>
        <vt:lpwstr>_Toc445436440</vt:lpwstr>
      </vt:variant>
      <vt:variant>
        <vt:i4>1179702</vt:i4>
      </vt:variant>
      <vt:variant>
        <vt:i4>239</vt:i4>
      </vt:variant>
      <vt:variant>
        <vt:i4>0</vt:i4>
      </vt:variant>
      <vt:variant>
        <vt:i4>5</vt:i4>
      </vt:variant>
      <vt:variant>
        <vt:lpwstr/>
      </vt:variant>
      <vt:variant>
        <vt:lpwstr>_Toc445436439</vt:lpwstr>
      </vt:variant>
      <vt:variant>
        <vt:i4>1179702</vt:i4>
      </vt:variant>
      <vt:variant>
        <vt:i4>233</vt:i4>
      </vt:variant>
      <vt:variant>
        <vt:i4>0</vt:i4>
      </vt:variant>
      <vt:variant>
        <vt:i4>5</vt:i4>
      </vt:variant>
      <vt:variant>
        <vt:lpwstr/>
      </vt:variant>
      <vt:variant>
        <vt:lpwstr>_Toc445436438</vt:lpwstr>
      </vt:variant>
      <vt:variant>
        <vt:i4>1179702</vt:i4>
      </vt:variant>
      <vt:variant>
        <vt:i4>227</vt:i4>
      </vt:variant>
      <vt:variant>
        <vt:i4>0</vt:i4>
      </vt:variant>
      <vt:variant>
        <vt:i4>5</vt:i4>
      </vt:variant>
      <vt:variant>
        <vt:lpwstr/>
      </vt:variant>
      <vt:variant>
        <vt:lpwstr>_Toc445436437</vt:lpwstr>
      </vt:variant>
      <vt:variant>
        <vt:i4>1179702</vt:i4>
      </vt:variant>
      <vt:variant>
        <vt:i4>221</vt:i4>
      </vt:variant>
      <vt:variant>
        <vt:i4>0</vt:i4>
      </vt:variant>
      <vt:variant>
        <vt:i4>5</vt:i4>
      </vt:variant>
      <vt:variant>
        <vt:lpwstr/>
      </vt:variant>
      <vt:variant>
        <vt:lpwstr>_Toc445436436</vt:lpwstr>
      </vt:variant>
      <vt:variant>
        <vt:i4>1179702</vt:i4>
      </vt:variant>
      <vt:variant>
        <vt:i4>215</vt:i4>
      </vt:variant>
      <vt:variant>
        <vt:i4>0</vt:i4>
      </vt:variant>
      <vt:variant>
        <vt:i4>5</vt:i4>
      </vt:variant>
      <vt:variant>
        <vt:lpwstr/>
      </vt:variant>
      <vt:variant>
        <vt:lpwstr>_Toc445436435</vt:lpwstr>
      </vt:variant>
      <vt:variant>
        <vt:i4>1179702</vt:i4>
      </vt:variant>
      <vt:variant>
        <vt:i4>209</vt:i4>
      </vt:variant>
      <vt:variant>
        <vt:i4>0</vt:i4>
      </vt:variant>
      <vt:variant>
        <vt:i4>5</vt:i4>
      </vt:variant>
      <vt:variant>
        <vt:lpwstr/>
      </vt:variant>
      <vt:variant>
        <vt:lpwstr>_Toc445436434</vt:lpwstr>
      </vt:variant>
      <vt:variant>
        <vt:i4>1179702</vt:i4>
      </vt:variant>
      <vt:variant>
        <vt:i4>203</vt:i4>
      </vt:variant>
      <vt:variant>
        <vt:i4>0</vt:i4>
      </vt:variant>
      <vt:variant>
        <vt:i4>5</vt:i4>
      </vt:variant>
      <vt:variant>
        <vt:lpwstr/>
      </vt:variant>
      <vt:variant>
        <vt:lpwstr>_Toc445436433</vt:lpwstr>
      </vt:variant>
      <vt:variant>
        <vt:i4>1179702</vt:i4>
      </vt:variant>
      <vt:variant>
        <vt:i4>197</vt:i4>
      </vt:variant>
      <vt:variant>
        <vt:i4>0</vt:i4>
      </vt:variant>
      <vt:variant>
        <vt:i4>5</vt:i4>
      </vt:variant>
      <vt:variant>
        <vt:lpwstr/>
      </vt:variant>
      <vt:variant>
        <vt:lpwstr>_Toc445436432</vt:lpwstr>
      </vt:variant>
      <vt:variant>
        <vt:i4>1179702</vt:i4>
      </vt:variant>
      <vt:variant>
        <vt:i4>191</vt:i4>
      </vt:variant>
      <vt:variant>
        <vt:i4>0</vt:i4>
      </vt:variant>
      <vt:variant>
        <vt:i4>5</vt:i4>
      </vt:variant>
      <vt:variant>
        <vt:lpwstr/>
      </vt:variant>
      <vt:variant>
        <vt:lpwstr>_Toc445436431</vt:lpwstr>
      </vt:variant>
      <vt:variant>
        <vt:i4>1179702</vt:i4>
      </vt:variant>
      <vt:variant>
        <vt:i4>185</vt:i4>
      </vt:variant>
      <vt:variant>
        <vt:i4>0</vt:i4>
      </vt:variant>
      <vt:variant>
        <vt:i4>5</vt:i4>
      </vt:variant>
      <vt:variant>
        <vt:lpwstr/>
      </vt:variant>
      <vt:variant>
        <vt:lpwstr>_Toc445436430</vt:lpwstr>
      </vt:variant>
      <vt:variant>
        <vt:i4>1245238</vt:i4>
      </vt:variant>
      <vt:variant>
        <vt:i4>179</vt:i4>
      </vt:variant>
      <vt:variant>
        <vt:i4>0</vt:i4>
      </vt:variant>
      <vt:variant>
        <vt:i4>5</vt:i4>
      </vt:variant>
      <vt:variant>
        <vt:lpwstr/>
      </vt:variant>
      <vt:variant>
        <vt:lpwstr>_Toc445436429</vt:lpwstr>
      </vt:variant>
      <vt:variant>
        <vt:i4>1245238</vt:i4>
      </vt:variant>
      <vt:variant>
        <vt:i4>173</vt:i4>
      </vt:variant>
      <vt:variant>
        <vt:i4>0</vt:i4>
      </vt:variant>
      <vt:variant>
        <vt:i4>5</vt:i4>
      </vt:variant>
      <vt:variant>
        <vt:lpwstr/>
      </vt:variant>
      <vt:variant>
        <vt:lpwstr>_Toc445436428</vt:lpwstr>
      </vt:variant>
      <vt:variant>
        <vt:i4>1245238</vt:i4>
      </vt:variant>
      <vt:variant>
        <vt:i4>167</vt:i4>
      </vt:variant>
      <vt:variant>
        <vt:i4>0</vt:i4>
      </vt:variant>
      <vt:variant>
        <vt:i4>5</vt:i4>
      </vt:variant>
      <vt:variant>
        <vt:lpwstr/>
      </vt:variant>
      <vt:variant>
        <vt:lpwstr>_Toc445436427</vt:lpwstr>
      </vt:variant>
      <vt:variant>
        <vt:i4>1245238</vt:i4>
      </vt:variant>
      <vt:variant>
        <vt:i4>161</vt:i4>
      </vt:variant>
      <vt:variant>
        <vt:i4>0</vt:i4>
      </vt:variant>
      <vt:variant>
        <vt:i4>5</vt:i4>
      </vt:variant>
      <vt:variant>
        <vt:lpwstr/>
      </vt:variant>
      <vt:variant>
        <vt:lpwstr>_Toc445436426</vt:lpwstr>
      </vt:variant>
      <vt:variant>
        <vt:i4>1245238</vt:i4>
      </vt:variant>
      <vt:variant>
        <vt:i4>155</vt:i4>
      </vt:variant>
      <vt:variant>
        <vt:i4>0</vt:i4>
      </vt:variant>
      <vt:variant>
        <vt:i4>5</vt:i4>
      </vt:variant>
      <vt:variant>
        <vt:lpwstr/>
      </vt:variant>
      <vt:variant>
        <vt:lpwstr>_Toc445436425</vt:lpwstr>
      </vt:variant>
      <vt:variant>
        <vt:i4>1245238</vt:i4>
      </vt:variant>
      <vt:variant>
        <vt:i4>149</vt:i4>
      </vt:variant>
      <vt:variant>
        <vt:i4>0</vt:i4>
      </vt:variant>
      <vt:variant>
        <vt:i4>5</vt:i4>
      </vt:variant>
      <vt:variant>
        <vt:lpwstr/>
      </vt:variant>
      <vt:variant>
        <vt:lpwstr>_Toc445436424</vt:lpwstr>
      </vt:variant>
      <vt:variant>
        <vt:i4>1245238</vt:i4>
      </vt:variant>
      <vt:variant>
        <vt:i4>143</vt:i4>
      </vt:variant>
      <vt:variant>
        <vt:i4>0</vt:i4>
      </vt:variant>
      <vt:variant>
        <vt:i4>5</vt:i4>
      </vt:variant>
      <vt:variant>
        <vt:lpwstr/>
      </vt:variant>
      <vt:variant>
        <vt:lpwstr>_Toc445436423</vt:lpwstr>
      </vt:variant>
      <vt:variant>
        <vt:i4>1245238</vt:i4>
      </vt:variant>
      <vt:variant>
        <vt:i4>137</vt:i4>
      </vt:variant>
      <vt:variant>
        <vt:i4>0</vt:i4>
      </vt:variant>
      <vt:variant>
        <vt:i4>5</vt:i4>
      </vt:variant>
      <vt:variant>
        <vt:lpwstr/>
      </vt:variant>
      <vt:variant>
        <vt:lpwstr>_Toc445436422</vt:lpwstr>
      </vt:variant>
      <vt:variant>
        <vt:i4>1245238</vt:i4>
      </vt:variant>
      <vt:variant>
        <vt:i4>131</vt:i4>
      </vt:variant>
      <vt:variant>
        <vt:i4>0</vt:i4>
      </vt:variant>
      <vt:variant>
        <vt:i4>5</vt:i4>
      </vt:variant>
      <vt:variant>
        <vt:lpwstr/>
      </vt:variant>
      <vt:variant>
        <vt:lpwstr>_Toc445436421</vt:lpwstr>
      </vt:variant>
      <vt:variant>
        <vt:i4>6029366</vt:i4>
      </vt:variant>
      <vt:variant>
        <vt:i4>126</vt:i4>
      </vt:variant>
      <vt:variant>
        <vt:i4>0</vt:i4>
      </vt:variant>
      <vt:variant>
        <vt:i4>5</vt:i4>
      </vt:variant>
      <vt:variant>
        <vt:lpwstr>mailto:hirata.kazuta@genanshin.jp</vt:lpwstr>
      </vt:variant>
      <vt:variant>
        <vt:lpwstr/>
      </vt:variant>
      <vt:variant>
        <vt:i4>1638449</vt:i4>
      </vt:variant>
      <vt:variant>
        <vt:i4>123</vt:i4>
      </vt:variant>
      <vt:variant>
        <vt:i4>0</vt:i4>
      </vt:variant>
      <vt:variant>
        <vt:i4>5</vt:i4>
      </vt:variant>
      <vt:variant>
        <vt:lpwstr>mailto:yamanaka.yasunori@tepco.co.jp</vt:lpwstr>
      </vt:variant>
      <vt:variant>
        <vt:lpwstr/>
      </vt:variant>
      <vt:variant>
        <vt:i4>5505084</vt:i4>
      </vt:variant>
      <vt:variant>
        <vt:i4>120</vt:i4>
      </vt:variant>
      <vt:variant>
        <vt:i4>0</vt:i4>
      </vt:variant>
      <vt:variant>
        <vt:i4>5</vt:i4>
      </vt:variant>
      <vt:variant>
        <vt:lpwstr>mailto:Michelle.Gonzalez@nrc.gov</vt:lpwstr>
      </vt:variant>
      <vt:variant>
        <vt:lpwstr/>
      </vt:variant>
      <vt:variant>
        <vt:i4>3866691</vt:i4>
      </vt:variant>
      <vt:variant>
        <vt:i4>117</vt:i4>
      </vt:variant>
      <vt:variant>
        <vt:i4>0</vt:i4>
      </vt:variant>
      <vt:variant>
        <vt:i4>5</vt:i4>
      </vt:variant>
      <vt:variant>
        <vt:lpwstr>mailto:pavlinpg@inrne.bas.bg</vt:lpwstr>
      </vt:variant>
      <vt:variant>
        <vt:lpwstr/>
      </vt:variant>
      <vt:variant>
        <vt:i4>5767212</vt:i4>
      </vt:variant>
      <vt:variant>
        <vt:i4>114</vt:i4>
      </vt:variant>
      <vt:variant>
        <vt:i4>0</vt:i4>
      </vt:variant>
      <vt:variant>
        <vt:i4>5</vt:i4>
      </vt:variant>
      <vt:variant>
        <vt:lpwstr>mailto:jeanne-marie.lanore-cespi@irsn.fr</vt:lpwstr>
      </vt:variant>
      <vt:variant>
        <vt:lpwstr/>
      </vt:variant>
      <vt:variant>
        <vt:i4>7471129</vt:i4>
      </vt:variant>
      <vt:variant>
        <vt:i4>111</vt:i4>
      </vt:variant>
      <vt:variant>
        <vt:i4>0</vt:i4>
      </vt:variant>
      <vt:variant>
        <vt:i4>5</vt:i4>
      </vt:variant>
      <vt:variant>
        <vt:lpwstr>mailto:francois.armingaud@irsn.fr</vt:lpwstr>
      </vt:variant>
      <vt:variant>
        <vt:lpwstr/>
      </vt:variant>
      <vt:variant>
        <vt:i4>3407948</vt:i4>
      </vt:variant>
      <vt:variant>
        <vt:i4>108</vt:i4>
      </vt:variant>
      <vt:variant>
        <vt:i4>0</vt:i4>
      </vt:variant>
      <vt:variant>
        <vt:i4>5</vt:i4>
      </vt:variant>
      <vt:variant>
        <vt:lpwstr>mailto:vincent.rebour@irsn.fr</vt:lpwstr>
      </vt:variant>
      <vt:variant>
        <vt:lpwstr/>
      </vt:variant>
      <vt:variant>
        <vt:i4>5046329</vt:i4>
      </vt:variant>
      <vt:variant>
        <vt:i4>105</vt:i4>
      </vt:variant>
      <vt:variant>
        <vt:i4>0</vt:i4>
      </vt:variant>
      <vt:variant>
        <vt:i4>5</vt:i4>
      </vt:variant>
      <vt:variant>
        <vt:lpwstr>mailto:gabriel.georgescu@irsn.fr</vt:lpwstr>
      </vt:variant>
      <vt:variant>
        <vt:lpwstr/>
      </vt:variant>
      <vt:variant>
        <vt:i4>7995461</vt:i4>
      </vt:variant>
      <vt:variant>
        <vt:i4>102</vt:i4>
      </vt:variant>
      <vt:variant>
        <vt:i4>0</vt:i4>
      </vt:variant>
      <vt:variant>
        <vt:i4>5</vt:i4>
      </vt:variant>
      <vt:variant>
        <vt:lpwstr>mailto:jean-michel.bonnet@irsn.fr</vt:lpwstr>
      </vt:variant>
      <vt:variant>
        <vt:lpwstr/>
      </vt:variant>
      <vt:variant>
        <vt:i4>852094</vt:i4>
      </vt:variant>
      <vt:variant>
        <vt:i4>99</vt:i4>
      </vt:variant>
      <vt:variant>
        <vt:i4>0</vt:i4>
      </vt:variant>
      <vt:variant>
        <vt:i4>5</vt:i4>
      </vt:variant>
      <vt:variant>
        <vt:lpwstr>mailto:francois.corenwinder@irsn.fr</vt:lpwstr>
      </vt:variant>
      <vt:variant>
        <vt:lpwstr/>
      </vt:variant>
      <vt:variant>
        <vt:i4>7471106</vt:i4>
      </vt:variant>
      <vt:variant>
        <vt:i4>96</vt:i4>
      </vt:variant>
      <vt:variant>
        <vt:i4>0</vt:i4>
      </vt:variant>
      <vt:variant>
        <vt:i4>5</vt:i4>
      </vt:variant>
      <vt:variant>
        <vt:lpwstr>mailto:patricia.dupuy@irsn.fr</vt:lpwstr>
      </vt:variant>
      <vt:variant>
        <vt:lpwstr/>
      </vt:variant>
      <vt:variant>
        <vt:i4>5505087</vt:i4>
      </vt:variant>
      <vt:variant>
        <vt:i4>93</vt:i4>
      </vt:variant>
      <vt:variant>
        <vt:i4>0</vt:i4>
      </vt:variant>
      <vt:variant>
        <vt:i4>5</vt:i4>
      </vt:variant>
      <vt:variant>
        <vt:lpwstr>mailto:bruno.laurent@irsn.fr</vt:lpwstr>
      </vt:variant>
      <vt:variant>
        <vt:lpwstr/>
      </vt:variant>
      <vt:variant>
        <vt:i4>1048688</vt:i4>
      </vt:variant>
      <vt:variant>
        <vt:i4>90</vt:i4>
      </vt:variant>
      <vt:variant>
        <vt:i4>0</vt:i4>
      </vt:variant>
      <vt:variant>
        <vt:i4>5</vt:i4>
      </vt:variant>
      <vt:variant>
        <vt:lpwstr>mailto:thomas.durin@irsn.fr</vt:lpwstr>
      </vt:variant>
      <vt:variant>
        <vt:lpwstr/>
      </vt:variant>
      <vt:variant>
        <vt:i4>3932249</vt:i4>
      </vt:variant>
      <vt:variant>
        <vt:i4>87</vt:i4>
      </vt:variant>
      <vt:variant>
        <vt:i4>0</vt:i4>
      </vt:variant>
      <vt:variant>
        <vt:i4>5</vt:i4>
      </vt:variant>
      <vt:variant>
        <vt:lpwstr>mailto:nadia.rahni@irsn.fr</vt:lpwstr>
      </vt:variant>
      <vt:variant>
        <vt:lpwstr/>
      </vt:variant>
      <vt:variant>
        <vt:i4>917600</vt:i4>
      </vt:variant>
      <vt:variant>
        <vt:i4>84</vt:i4>
      </vt:variant>
      <vt:variant>
        <vt:i4>0</vt:i4>
      </vt:variant>
      <vt:variant>
        <vt:i4>5</vt:i4>
      </vt:variant>
      <vt:variant>
        <vt:lpwstr>mailto:yves.guigueno@irsn.fr</vt:lpwstr>
      </vt:variant>
      <vt:variant>
        <vt:lpwstr/>
      </vt:variant>
      <vt:variant>
        <vt:i4>1507451</vt:i4>
      </vt:variant>
      <vt:variant>
        <vt:i4>81</vt:i4>
      </vt:variant>
      <vt:variant>
        <vt:i4>0</vt:i4>
      </vt:variant>
      <vt:variant>
        <vt:i4>5</vt:i4>
      </vt:variant>
      <vt:variant>
        <vt:lpwstr>mailto:emmanuel.raimond@irsn.fr</vt:lpwstr>
      </vt:variant>
      <vt:variant>
        <vt:lpwstr/>
      </vt:variant>
      <vt:variant>
        <vt:i4>6553619</vt:i4>
      </vt:variant>
      <vt:variant>
        <vt:i4>78</vt:i4>
      </vt:variant>
      <vt:variant>
        <vt:i4>0</vt:i4>
      </vt:variant>
      <vt:variant>
        <vt:i4>5</vt:i4>
      </vt:variant>
      <vt:variant>
        <vt:lpwstr>mailto:frederic.menage@irsn.fr</vt:lpwstr>
      </vt:variant>
      <vt:variant>
        <vt:lpwstr/>
      </vt:variant>
      <vt:variant>
        <vt:i4>5898285</vt:i4>
      </vt:variant>
      <vt:variant>
        <vt:i4>75</vt:i4>
      </vt:variant>
      <vt:variant>
        <vt:i4>0</vt:i4>
      </vt:variant>
      <vt:variant>
        <vt:i4>5</vt:i4>
      </vt:variant>
      <vt:variant>
        <vt:lpwstr>mailto:pascal.brac@edf.fr</vt:lpwstr>
      </vt:variant>
      <vt:variant>
        <vt:lpwstr/>
      </vt:variant>
      <vt:variant>
        <vt:i4>4063313</vt:i4>
      </vt:variant>
      <vt:variant>
        <vt:i4>72</vt:i4>
      </vt:variant>
      <vt:variant>
        <vt:i4>0</vt:i4>
      </vt:variant>
      <vt:variant>
        <vt:i4>5</vt:i4>
      </vt:variant>
      <vt:variant>
        <vt:lpwstr>mailto:philippe.nonclercq@edf.fr</vt:lpwstr>
      </vt:variant>
      <vt:variant>
        <vt:lpwstr/>
      </vt:variant>
      <vt:variant>
        <vt:i4>5570597</vt:i4>
      </vt:variant>
      <vt:variant>
        <vt:i4>69</vt:i4>
      </vt:variant>
      <vt:variant>
        <vt:i4>0</vt:i4>
      </vt:variant>
      <vt:variant>
        <vt:i4>5</vt:i4>
      </vt:variant>
      <vt:variant>
        <vt:lpwstr>mailto:stephane.benzoni@edf.fr</vt:lpwstr>
      </vt:variant>
      <vt:variant>
        <vt:lpwstr/>
      </vt:variant>
      <vt:variant>
        <vt:i4>6488092</vt:i4>
      </vt:variant>
      <vt:variant>
        <vt:i4>66</vt:i4>
      </vt:variant>
      <vt:variant>
        <vt:i4>0</vt:i4>
      </vt:variant>
      <vt:variant>
        <vt:i4>5</vt:i4>
      </vt:variant>
      <vt:variant>
        <vt:lpwstr>mailto:florian.godefroy@areva.com</vt:lpwstr>
      </vt:variant>
      <vt:variant>
        <vt:lpwstr/>
      </vt:variant>
      <vt:variant>
        <vt:i4>1245291</vt:i4>
      </vt:variant>
      <vt:variant>
        <vt:i4>63</vt:i4>
      </vt:variant>
      <vt:variant>
        <vt:i4>0</vt:i4>
      </vt:variant>
      <vt:variant>
        <vt:i4>5</vt:i4>
      </vt:variant>
      <vt:variant>
        <vt:lpwstr>mailto:estelle.sauvage@areva.com</vt:lpwstr>
      </vt:variant>
      <vt:variant>
        <vt:lpwstr/>
      </vt:variant>
      <vt:variant>
        <vt:i4>6225980</vt:i4>
      </vt:variant>
      <vt:variant>
        <vt:i4>60</vt:i4>
      </vt:variant>
      <vt:variant>
        <vt:i4>0</vt:i4>
      </vt:variant>
      <vt:variant>
        <vt:i4>5</vt:i4>
      </vt:variant>
      <vt:variant>
        <vt:lpwstr>mailto:laurence.oury@gdfsuez.com</vt:lpwstr>
      </vt:variant>
      <vt:variant>
        <vt:lpwstr/>
      </vt:variant>
      <vt:variant>
        <vt:i4>655417</vt:i4>
      </vt:variant>
      <vt:variant>
        <vt:i4>57</vt:i4>
      </vt:variant>
      <vt:variant>
        <vt:i4>0</vt:i4>
      </vt:variant>
      <vt:variant>
        <vt:i4>5</vt:i4>
      </vt:variant>
      <vt:variant>
        <vt:lpwstr>mailto:brinkman@nrg.eu</vt:lpwstr>
      </vt:variant>
      <vt:variant>
        <vt:lpwstr/>
      </vt:variant>
      <vt:variant>
        <vt:i4>5177447</vt:i4>
      </vt:variant>
      <vt:variant>
        <vt:i4>54</vt:i4>
      </vt:variant>
      <vt:variant>
        <vt:i4>0</vt:i4>
      </vt:variant>
      <vt:variant>
        <vt:i4>5</vt:i4>
      </vt:variant>
      <vt:variant>
        <vt:lpwstr>mailto:bareith@nubiki.hu</vt:lpwstr>
      </vt:variant>
      <vt:variant>
        <vt:lpwstr/>
      </vt:variant>
      <vt:variant>
        <vt:i4>3866636</vt:i4>
      </vt:variant>
      <vt:variant>
        <vt:i4>51</vt:i4>
      </vt:variant>
      <vt:variant>
        <vt:i4>0</vt:i4>
      </vt:variant>
      <vt:variant>
        <vt:i4>5</vt:i4>
      </vt:variant>
      <vt:variant>
        <vt:lpwstr>mailto:siklossy@nubiki.hu</vt:lpwstr>
      </vt:variant>
      <vt:variant>
        <vt:lpwstr/>
      </vt:variant>
      <vt:variant>
        <vt:i4>1310833</vt:i4>
      </vt:variant>
      <vt:variant>
        <vt:i4>48</vt:i4>
      </vt:variant>
      <vt:variant>
        <vt:i4>0</vt:i4>
      </vt:variant>
      <vt:variant>
        <vt:i4>5</vt:i4>
      </vt:variant>
      <vt:variant>
        <vt:lpwstr>mailto:etienne.claus@gdfsuez.com</vt:lpwstr>
      </vt:variant>
      <vt:variant>
        <vt:lpwstr/>
      </vt:variant>
      <vt:variant>
        <vt:i4>7995420</vt:i4>
      </vt:variant>
      <vt:variant>
        <vt:i4>45</vt:i4>
      </vt:variant>
      <vt:variant>
        <vt:i4>0</vt:i4>
      </vt:variant>
      <vt:variant>
        <vt:i4>5</vt:i4>
      </vt:variant>
      <vt:variant>
        <vt:lpwstr>mailto:anders.olsson@lr.org</vt:lpwstr>
      </vt:variant>
      <vt:variant>
        <vt:lpwstr/>
      </vt:variant>
      <vt:variant>
        <vt:i4>6553622</vt:i4>
      </vt:variant>
      <vt:variant>
        <vt:i4>42</vt:i4>
      </vt:variant>
      <vt:variant>
        <vt:i4>0</vt:i4>
      </vt:variant>
      <vt:variant>
        <vt:i4>5</vt:i4>
      </vt:variant>
      <vt:variant>
        <vt:lpwstr>mailto:anna.haggstrom@lr.org</vt:lpwstr>
      </vt:variant>
      <vt:variant>
        <vt:lpwstr/>
      </vt:variant>
      <vt:variant>
        <vt:i4>3539022</vt:i4>
      </vt:variant>
      <vt:variant>
        <vt:i4>39</vt:i4>
      </vt:variant>
      <vt:variant>
        <vt:i4>0</vt:i4>
      </vt:variant>
      <vt:variant>
        <vt:i4>5</vt:i4>
      </vt:variant>
      <vt:variant>
        <vt:lpwstr>mailto:manorma.kumar@lr.org</vt:lpwstr>
      </vt:variant>
      <vt:variant>
        <vt:lpwstr/>
      </vt:variant>
      <vt:variant>
        <vt:i4>1376352</vt:i4>
      </vt:variant>
      <vt:variant>
        <vt:i4>36</vt:i4>
      </vt:variant>
      <vt:variant>
        <vt:i4>0</vt:i4>
      </vt:variant>
      <vt:variant>
        <vt:i4>5</vt:i4>
      </vt:variant>
      <vt:variant>
        <vt:lpwstr>mailto:joakim.klug@lr.org</vt:lpwstr>
      </vt:variant>
      <vt:variant>
        <vt:lpwstr/>
      </vt:variant>
      <vt:variant>
        <vt:i4>6094903</vt:i4>
      </vt:variant>
      <vt:variant>
        <vt:i4>33</vt:i4>
      </vt:variant>
      <vt:variant>
        <vt:i4>0</vt:i4>
      </vt:variant>
      <vt:variant>
        <vt:i4>5</vt:i4>
      </vt:variant>
      <vt:variant>
        <vt:lpwstr>mailto:michael.knochenhauer@lr.org</vt:lpwstr>
      </vt:variant>
      <vt:variant>
        <vt:lpwstr/>
      </vt:variant>
      <vt:variant>
        <vt:i4>8192011</vt:i4>
      </vt:variant>
      <vt:variant>
        <vt:i4>30</vt:i4>
      </vt:variant>
      <vt:variant>
        <vt:i4>0</vt:i4>
      </vt:variant>
      <vt:variant>
        <vt:i4>5</vt:i4>
      </vt:variant>
      <vt:variant>
        <vt:lpwstr>mailto:gryffroy.dries@belv.be</vt:lpwstr>
      </vt:variant>
      <vt:variant>
        <vt:lpwstr/>
      </vt:variant>
      <vt:variant>
        <vt:i4>6553606</vt:i4>
      </vt:variant>
      <vt:variant>
        <vt:i4>27</vt:i4>
      </vt:variant>
      <vt:variant>
        <vt:i4>0</vt:i4>
      </vt:variant>
      <vt:variant>
        <vt:i4>5</vt:i4>
      </vt:variant>
      <vt:variant>
        <vt:lpwstr>mailto:s.larovere@niering.it</vt:lpwstr>
      </vt:variant>
      <vt:variant>
        <vt:lpwstr/>
      </vt:variant>
      <vt:variant>
        <vt:i4>196728</vt:i4>
      </vt:variant>
      <vt:variant>
        <vt:i4>24</vt:i4>
      </vt:variant>
      <vt:variant>
        <vt:i4>0</vt:i4>
      </vt:variant>
      <vt:variant>
        <vt:i4>5</vt:i4>
      </vt:variant>
      <vt:variant>
        <vt:lpwstr>mailto:p.vestrucci@niering.it</vt:lpwstr>
      </vt:variant>
      <vt:variant>
        <vt:lpwstr/>
      </vt:variant>
      <vt:variant>
        <vt:i4>7405657</vt:i4>
      </vt:variant>
      <vt:variant>
        <vt:i4>21</vt:i4>
      </vt:variant>
      <vt:variant>
        <vt:i4>0</vt:i4>
      </vt:variant>
      <vt:variant>
        <vt:i4>5</vt:i4>
      </vt:variant>
      <vt:variant>
        <vt:lpwstr>mailto:css@iberdrola.es</vt:lpwstr>
      </vt:variant>
      <vt:variant>
        <vt:lpwstr/>
      </vt:variant>
      <vt:variant>
        <vt:i4>7143517</vt:i4>
      </vt:variant>
      <vt:variant>
        <vt:i4>18</vt:i4>
      </vt:variant>
      <vt:variant>
        <vt:i4>0</vt:i4>
      </vt:variant>
      <vt:variant>
        <vt:i4>5</vt:i4>
      </vt:variant>
      <vt:variant>
        <vt:lpwstr>mailto:sonia.morandi@rse-web.it</vt:lpwstr>
      </vt:variant>
      <vt:variant>
        <vt:lpwstr/>
      </vt:variant>
      <vt:variant>
        <vt:i4>7274496</vt:i4>
      </vt:variant>
      <vt:variant>
        <vt:i4>15</vt:i4>
      </vt:variant>
      <vt:variant>
        <vt:i4>0</vt:i4>
      </vt:variant>
      <vt:variant>
        <vt:i4>5</vt:i4>
      </vt:variant>
      <vt:variant>
        <vt:lpwstr>mailto:andreas.wielenberg@grs.de</vt:lpwstr>
      </vt:variant>
      <vt:variant>
        <vt:lpwstr/>
      </vt:variant>
      <vt:variant>
        <vt:i4>1966196</vt:i4>
      </vt:variant>
      <vt:variant>
        <vt:i4>12</vt:i4>
      </vt:variant>
      <vt:variant>
        <vt:i4>0</vt:i4>
      </vt:variant>
      <vt:variant>
        <vt:i4>5</vt:i4>
      </vt:variant>
      <vt:variant>
        <vt:lpwstr>mailto:raphael.schirrer@arexisgroup.com</vt:lpwstr>
      </vt:variant>
      <vt:variant>
        <vt:lpwstr/>
      </vt:variant>
      <vt:variant>
        <vt:i4>524385</vt:i4>
      </vt:variant>
      <vt:variant>
        <vt:i4>9</vt:i4>
      </vt:variant>
      <vt:variant>
        <vt:i4>0</vt:i4>
      </vt:variant>
      <vt:variant>
        <vt:i4>5</vt:i4>
      </vt:variant>
      <vt:variant>
        <vt:lpwstr>mailto:andrija.volkanovski@ijs.si</vt:lpwstr>
      </vt:variant>
      <vt:variant>
        <vt:lpwstr/>
      </vt:variant>
      <vt:variant>
        <vt:i4>4784172</vt:i4>
      </vt:variant>
      <vt:variant>
        <vt:i4>6</vt:i4>
      </vt:variant>
      <vt:variant>
        <vt:i4>0</vt:i4>
      </vt:variant>
      <vt:variant>
        <vt:i4>5</vt:i4>
      </vt:variant>
      <vt:variant>
        <vt:lpwstr>mailto:jirina.vitazkova@gmx.net</vt:lpwstr>
      </vt:variant>
      <vt:variant>
        <vt:lpwstr/>
      </vt:variant>
      <vt:variant>
        <vt:i4>5308477</vt:i4>
      </vt:variant>
      <vt:variant>
        <vt:i4>3</vt:i4>
      </vt:variant>
      <vt:variant>
        <vt:i4>0</vt:i4>
      </vt:variant>
      <vt:variant>
        <vt:i4>5</vt:i4>
      </vt:variant>
      <vt:variant>
        <vt:lpwstr>mailto:erik.cazzoli@gmx.net</vt:lpwstr>
      </vt:variant>
      <vt:variant>
        <vt:lpwstr/>
      </vt:variant>
      <vt:variant>
        <vt:i4>589898</vt:i4>
      </vt:variant>
      <vt:variant>
        <vt:i4>0</vt:i4>
      </vt:variant>
      <vt:variant>
        <vt:i4>0</vt:i4>
      </vt:variant>
      <vt:variant>
        <vt:i4>5</vt:i4>
      </vt:variant>
      <vt:variant>
        <vt:lpwstr>mailto:on_horpinchenko@sstc.kiev.ua</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R</dc:title>
  <dc:creator>croci-francois-sev</dc:creator>
  <cp:lastModifiedBy>RAIMOND Emmanuel</cp:lastModifiedBy>
  <cp:revision>5</cp:revision>
  <cp:lastPrinted>2016-06-15T06:01:00Z</cp:lastPrinted>
  <dcterms:created xsi:type="dcterms:W3CDTF">2017-02-22T16:57:00Z</dcterms:created>
  <dcterms:modified xsi:type="dcterms:W3CDTF">2017-02-22T16:58:00Z</dcterms:modified>
</cp:coreProperties>
</file>